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xlsx" ContentType="application/vnd.openxmlformats-officedocument.spreadsheetml.sheet"/>
  <Default Extension="wmv" ContentType="video/x-ms-wmv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81" r:id="rId4"/>
    <p:sldId id="285" r:id="rId5"/>
    <p:sldId id="259" r:id="rId6"/>
    <p:sldId id="260" r:id="rId7"/>
    <p:sldId id="286" r:id="rId8"/>
    <p:sldId id="270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B5603"/>
    <a:srgbClr val="EE51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2150" autoAdjust="0"/>
    <p:restoredTop sz="94660"/>
  </p:normalViewPr>
  <p:slideViewPr>
    <p:cSldViewPr>
      <p:cViewPr>
        <p:scale>
          <a:sx n="100" d="100"/>
          <a:sy n="100" d="100"/>
        </p:scale>
        <p:origin x="-1254" y="-23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ropbox\PhD\Analysis%20Results\Valves\test%202_sample%203_alex%20report_edited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\\gorde.ehu.es\home\Janire\Alex%20valves\151215\test%202_sample%203.xlsx" TargetMode="Externa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\\gorde.ehu.es\home\Janire\Alex%20valves\151215\test%202_sample%203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9"/>
          </c:marker>
          <c:errBars>
            <c:errDir val="y"/>
            <c:errBarType val="both"/>
            <c:errValType val="cust"/>
            <c:noEndCap val="0"/>
            <c:plus>
              <c:numRef>
                <c:f>Graphs!$D$53:$D$83</c:f>
                <c:numCache>
                  <c:formatCode>General</c:formatCode>
                  <c:ptCount val="31"/>
                  <c:pt idx="0">
                    <c:v>2.3051897855639245E-2</c:v>
                  </c:pt>
                  <c:pt idx="1">
                    <c:v>2.8157945293622845E-2</c:v>
                  </c:pt>
                  <c:pt idx="2">
                    <c:v>3.5832095673509437E-2</c:v>
                  </c:pt>
                  <c:pt idx="3">
                    <c:v>4.4970271208003051E-2</c:v>
                  </c:pt>
                  <c:pt idx="4">
                    <c:v>3.5132569242827018E-2</c:v>
                  </c:pt>
                  <c:pt idx="5">
                    <c:v>6.1447781305000809E-2</c:v>
                  </c:pt>
                  <c:pt idx="6">
                    <c:v>4.1278494899371E-2</c:v>
                  </c:pt>
                  <c:pt idx="7">
                    <c:v>3.6095681303115697E-2</c:v>
                  </c:pt>
                  <c:pt idx="8">
                    <c:v>7.046447946768182E-2</c:v>
                  </c:pt>
                  <c:pt idx="9">
                    <c:v>5.5671960222825612E-2</c:v>
                  </c:pt>
                  <c:pt idx="10">
                    <c:v>2.3057584029137511E-2</c:v>
                  </c:pt>
                  <c:pt idx="11">
                    <c:v>3.2257460793361489E-2</c:v>
                  </c:pt>
                  <c:pt idx="12">
                    <c:v>3.6310999264994231E-2</c:v>
                  </c:pt>
                  <c:pt idx="13">
                    <c:v>2.9515749693621529E-2</c:v>
                  </c:pt>
                  <c:pt idx="14">
                    <c:v>2.0495269065086572E-2</c:v>
                  </c:pt>
                  <c:pt idx="15">
                    <c:v>1.3595045100450547E-2</c:v>
                  </c:pt>
                  <c:pt idx="16">
                    <c:v>4.9471323975015614E-2</c:v>
                  </c:pt>
                  <c:pt idx="17">
                    <c:v>6.3068184869871688E-2</c:v>
                  </c:pt>
                  <c:pt idx="18">
                    <c:v>5.3455762657623501E-2</c:v>
                  </c:pt>
                  <c:pt idx="19">
                    <c:v>3.2524677612128815E-2</c:v>
                  </c:pt>
                  <c:pt idx="20">
                    <c:v>3.8318913077372112E-2</c:v>
                  </c:pt>
                  <c:pt idx="21">
                    <c:v>3.5232956234802222E-2</c:v>
                  </c:pt>
                  <c:pt idx="22">
                    <c:v>8.8095980571888083E-2</c:v>
                  </c:pt>
                  <c:pt idx="23">
                    <c:v>3.4298991095973994E-2</c:v>
                  </c:pt>
                  <c:pt idx="24">
                    <c:v>3.531612166092956E-2</c:v>
                  </c:pt>
                  <c:pt idx="25">
                    <c:v>4.5587484625184499E-2</c:v>
                  </c:pt>
                  <c:pt idx="26">
                    <c:v>3.8222822738472849E-2</c:v>
                  </c:pt>
                  <c:pt idx="27">
                    <c:v>4.0018170997719309E-2</c:v>
                  </c:pt>
                  <c:pt idx="28">
                    <c:v>5.7221524158874E-2</c:v>
                  </c:pt>
                  <c:pt idx="29">
                    <c:v>5.6898457326793606E-2</c:v>
                  </c:pt>
                  <c:pt idx="30">
                    <c:v>1.5435836502301608E-2</c:v>
                  </c:pt>
                </c:numCache>
              </c:numRef>
            </c:plus>
            <c:minus>
              <c:numRef>
                <c:f>Graphs!$D$53:$D$83</c:f>
                <c:numCache>
                  <c:formatCode>General</c:formatCode>
                  <c:ptCount val="31"/>
                  <c:pt idx="0">
                    <c:v>2.3051897855639245E-2</c:v>
                  </c:pt>
                  <c:pt idx="1">
                    <c:v>2.8157945293622845E-2</c:v>
                  </c:pt>
                  <c:pt idx="2">
                    <c:v>3.5832095673509437E-2</c:v>
                  </c:pt>
                  <c:pt idx="3">
                    <c:v>4.4970271208003051E-2</c:v>
                  </c:pt>
                  <c:pt idx="4">
                    <c:v>3.5132569242827018E-2</c:v>
                  </c:pt>
                  <c:pt idx="5">
                    <c:v>6.1447781305000809E-2</c:v>
                  </c:pt>
                  <c:pt idx="6">
                    <c:v>4.1278494899371E-2</c:v>
                  </c:pt>
                  <c:pt idx="7">
                    <c:v>3.6095681303115697E-2</c:v>
                  </c:pt>
                  <c:pt idx="8">
                    <c:v>7.046447946768182E-2</c:v>
                  </c:pt>
                  <c:pt idx="9">
                    <c:v>5.5671960222825612E-2</c:v>
                  </c:pt>
                  <c:pt idx="10">
                    <c:v>2.3057584029137511E-2</c:v>
                  </c:pt>
                  <c:pt idx="11">
                    <c:v>3.2257460793361489E-2</c:v>
                  </c:pt>
                  <c:pt idx="12">
                    <c:v>3.6310999264994231E-2</c:v>
                  </c:pt>
                  <c:pt idx="13">
                    <c:v>2.9515749693621529E-2</c:v>
                  </c:pt>
                  <c:pt idx="14">
                    <c:v>2.0495269065086572E-2</c:v>
                  </c:pt>
                  <c:pt idx="15">
                    <c:v>1.3595045100450547E-2</c:v>
                  </c:pt>
                  <c:pt idx="16">
                    <c:v>4.9471323975015614E-2</c:v>
                  </c:pt>
                  <c:pt idx="17">
                    <c:v>6.3068184869871688E-2</c:v>
                  </c:pt>
                  <c:pt idx="18">
                    <c:v>5.3455762657623501E-2</c:v>
                  </c:pt>
                  <c:pt idx="19">
                    <c:v>3.2524677612128815E-2</c:v>
                  </c:pt>
                  <c:pt idx="20">
                    <c:v>3.8318913077372112E-2</c:v>
                  </c:pt>
                  <c:pt idx="21">
                    <c:v>3.5232956234802222E-2</c:v>
                  </c:pt>
                  <c:pt idx="22">
                    <c:v>8.8095980571888083E-2</c:v>
                  </c:pt>
                  <c:pt idx="23">
                    <c:v>3.4298991095973994E-2</c:v>
                  </c:pt>
                  <c:pt idx="24">
                    <c:v>3.531612166092956E-2</c:v>
                  </c:pt>
                  <c:pt idx="25">
                    <c:v>4.5587484625184499E-2</c:v>
                  </c:pt>
                  <c:pt idx="26">
                    <c:v>3.8222822738472849E-2</c:v>
                  </c:pt>
                  <c:pt idx="27">
                    <c:v>4.0018170997719309E-2</c:v>
                  </c:pt>
                  <c:pt idx="28">
                    <c:v>5.7221524158874E-2</c:v>
                  </c:pt>
                  <c:pt idx="29">
                    <c:v>5.6898457326793606E-2</c:v>
                  </c:pt>
                  <c:pt idx="30">
                    <c:v>1.5435836502301608E-2</c:v>
                  </c:pt>
                </c:numCache>
              </c:numRef>
            </c:minus>
          </c:errBars>
          <c:xVal>
            <c:numRef>
              <c:f>Graphs!$A$53:$A$83</c:f>
              <c:numCache>
                <c:formatCode>General</c:formatCode>
                <c:ptCount val="31"/>
                <c:pt idx="0">
                  <c:v>0</c:v>
                </c:pt>
                <c:pt idx="1">
                  <c:v>8</c:v>
                </c:pt>
                <c:pt idx="2">
                  <c:v>16</c:v>
                </c:pt>
                <c:pt idx="3">
                  <c:v>24</c:v>
                </c:pt>
                <c:pt idx="4">
                  <c:v>32</c:v>
                </c:pt>
                <c:pt idx="5">
                  <c:v>40</c:v>
                </c:pt>
                <c:pt idx="6">
                  <c:v>48</c:v>
                </c:pt>
                <c:pt idx="7">
                  <c:v>56</c:v>
                </c:pt>
                <c:pt idx="8">
                  <c:v>64</c:v>
                </c:pt>
                <c:pt idx="9">
                  <c:v>72</c:v>
                </c:pt>
                <c:pt idx="10">
                  <c:v>80</c:v>
                </c:pt>
                <c:pt idx="11">
                  <c:v>88</c:v>
                </c:pt>
                <c:pt idx="12">
                  <c:v>96</c:v>
                </c:pt>
                <c:pt idx="13">
                  <c:v>104</c:v>
                </c:pt>
                <c:pt idx="14">
                  <c:v>112</c:v>
                </c:pt>
                <c:pt idx="15">
                  <c:v>120</c:v>
                </c:pt>
                <c:pt idx="16">
                  <c:v>128</c:v>
                </c:pt>
                <c:pt idx="17">
                  <c:v>136</c:v>
                </c:pt>
                <c:pt idx="18">
                  <c:v>144</c:v>
                </c:pt>
                <c:pt idx="19">
                  <c:v>152</c:v>
                </c:pt>
                <c:pt idx="20">
                  <c:v>160</c:v>
                </c:pt>
                <c:pt idx="21">
                  <c:v>168</c:v>
                </c:pt>
                <c:pt idx="22">
                  <c:v>176</c:v>
                </c:pt>
                <c:pt idx="23">
                  <c:v>184</c:v>
                </c:pt>
                <c:pt idx="24">
                  <c:v>192</c:v>
                </c:pt>
                <c:pt idx="25">
                  <c:v>200</c:v>
                </c:pt>
                <c:pt idx="26">
                  <c:v>208</c:v>
                </c:pt>
                <c:pt idx="27">
                  <c:v>216</c:v>
                </c:pt>
                <c:pt idx="28">
                  <c:v>224</c:v>
                </c:pt>
                <c:pt idx="29">
                  <c:v>232</c:v>
                </c:pt>
                <c:pt idx="30">
                  <c:v>240</c:v>
                </c:pt>
              </c:numCache>
            </c:numRef>
          </c:xVal>
          <c:yVal>
            <c:numRef>
              <c:f>Graphs!$C$53:$C$83</c:f>
              <c:numCache>
                <c:formatCode>General</c:formatCode>
                <c:ptCount val="31"/>
                <c:pt idx="0">
                  <c:v>13.891284013605443</c:v>
                </c:pt>
                <c:pt idx="1">
                  <c:v>13.581579506802722</c:v>
                </c:pt>
                <c:pt idx="2">
                  <c:v>12.837606292517005</c:v>
                </c:pt>
                <c:pt idx="3">
                  <c:v>11.999117772108844</c:v>
                </c:pt>
                <c:pt idx="4">
                  <c:v>10.318388605442177</c:v>
                </c:pt>
                <c:pt idx="5">
                  <c:v>9.4206473214285715</c:v>
                </c:pt>
                <c:pt idx="6">
                  <c:v>8.4812340561224495</c:v>
                </c:pt>
                <c:pt idx="7">
                  <c:v>8.061543367346939</c:v>
                </c:pt>
                <c:pt idx="8">
                  <c:v>7.278624574829931</c:v>
                </c:pt>
                <c:pt idx="9">
                  <c:v>6.624665178571429</c:v>
                </c:pt>
                <c:pt idx="10">
                  <c:v>6.056680484693878</c:v>
                </c:pt>
                <c:pt idx="11">
                  <c:v>6.0773331207482997</c:v>
                </c:pt>
                <c:pt idx="12">
                  <c:v>6.0864370748299326</c:v>
                </c:pt>
                <c:pt idx="13">
                  <c:v>6.0894717261904763</c:v>
                </c:pt>
                <c:pt idx="14">
                  <c:v>6.1374149659863946</c:v>
                </c:pt>
                <c:pt idx="15">
                  <c:v>6.9806813350340136</c:v>
                </c:pt>
                <c:pt idx="16">
                  <c:v>8.7770248724489814</c:v>
                </c:pt>
                <c:pt idx="17">
                  <c:v>10.983646896258502</c:v>
                </c:pt>
                <c:pt idx="18">
                  <c:v>12.729251700680273</c:v>
                </c:pt>
                <c:pt idx="19">
                  <c:v>12.93722363945578</c:v>
                </c:pt>
                <c:pt idx="20">
                  <c:v>14.231345663265307</c:v>
                </c:pt>
                <c:pt idx="21">
                  <c:v>13.560092474489796</c:v>
                </c:pt>
                <c:pt idx="22">
                  <c:v>13.02658907312925</c:v>
                </c:pt>
                <c:pt idx="23">
                  <c:v>11.818654336734694</c:v>
                </c:pt>
                <c:pt idx="24">
                  <c:v>10.58406143707483</c:v>
                </c:pt>
                <c:pt idx="25">
                  <c:v>8.5367984693877546</c:v>
                </c:pt>
                <c:pt idx="26">
                  <c:v>7.1865911989795919</c:v>
                </c:pt>
                <c:pt idx="27">
                  <c:v>6.6671715561224492</c:v>
                </c:pt>
                <c:pt idx="28">
                  <c:v>6.3873565051020407</c:v>
                </c:pt>
                <c:pt idx="29">
                  <c:v>6.1912521258503403</c:v>
                </c:pt>
                <c:pt idx="30">
                  <c:v>6.026434948979591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6400896"/>
        <c:axId val="136403200"/>
      </c:scatterChart>
      <c:scatterChart>
        <c:scatterStyle val="lineMarker"/>
        <c:varyColors val="0"/>
        <c:ser>
          <c:idx val="1"/>
          <c:order val="1"/>
          <c:spPr>
            <a:ln w="28575">
              <a:noFill/>
            </a:ln>
          </c:spPr>
          <c:marker>
            <c:spPr>
              <a:noFill/>
              <a:ln>
                <a:noFill/>
              </a:ln>
            </c:spPr>
          </c:marker>
          <c:xVal>
            <c:numRef>
              <c:f>Graphs!$A$53:$A$83</c:f>
              <c:numCache>
                <c:formatCode>General</c:formatCode>
                <c:ptCount val="31"/>
                <c:pt idx="0">
                  <c:v>0</c:v>
                </c:pt>
                <c:pt idx="1">
                  <c:v>8</c:v>
                </c:pt>
                <c:pt idx="2">
                  <c:v>16</c:v>
                </c:pt>
                <c:pt idx="3">
                  <c:v>24</c:v>
                </c:pt>
                <c:pt idx="4">
                  <c:v>32</c:v>
                </c:pt>
                <c:pt idx="5">
                  <c:v>40</c:v>
                </c:pt>
                <c:pt idx="6">
                  <c:v>48</c:v>
                </c:pt>
                <c:pt idx="7">
                  <c:v>56</c:v>
                </c:pt>
                <c:pt idx="8">
                  <c:v>64</c:v>
                </c:pt>
                <c:pt idx="9">
                  <c:v>72</c:v>
                </c:pt>
                <c:pt idx="10">
                  <c:v>80</c:v>
                </c:pt>
                <c:pt idx="11">
                  <c:v>88</c:v>
                </c:pt>
                <c:pt idx="12">
                  <c:v>96</c:v>
                </c:pt>
                <c:pt idx="13">
                  <c:v>104</c:v>
                </c:pt>
                <c:pt idx="14">
                  <c:v>112</c:v>
                </c:pt>
                <c:pt idx="15">
                  <c:v>120</c:v>
                </c:pt>
                <c:pt idx="16">
                  <c:v>128</c:v>
                </c:pt>
                <c:pt idx="17">
                  <c:v>136</c:v>
                </c:pt>
                <c:pt idx="18">
                  <c:v>144</c:v>
                </c:pt>
                <c:pt idx="19">
                  <c:v>152</c:v>
                </c:pt>
                <c:pt idx="20">
                  <c:v>160</c:v>
                </c:pt>
                <c:pt idx="21">
                  <c:v>168</c:v>
                </c:pt>
                <c:pt idx="22">
                  <c:v>176</c:v>
                </c:pt>
                <c:pt idx="23">
                  <c:v>184</c:v>
                </c:pt>
                <c:pt idx="24">
                  <c:v>192</c:v>
                </c:pt>
                <c:pt idx="25">
                  <c:v>200</c:v>
                </c:pt>
                <c:pt idx="26">
                  <c:v>208</c:v>
                </c:pt>
                <c:pt idx="27">
                  <c:v>216</c:v>
                </c:pt>
                <c:pt idx="28">
                  <c:v>224</c:v>
                </c:pt>
                <c:pt idx="29">
                  <c:v>232</c:v>
                </c:pt>
                <c:pt idx="30">
                  <c:v>240</c:v>
                </c:pt>
              </c:numCache>
            </c:numRef>
          </c:xVal>
          <c:yVal>
            <c:numRef>
              <c:f>Graphs!$B$53:$B$83</c:f>
              <c:numCache>
                <c:formatCode>General</c:formatCode>
                <c:ptCount val="31"/>
                <c:pt idx="0">
                  <c:v>20</c:v>
                </c:pt>
                <c:pt idx="1">
                  <c:v>25</c:v>
                </c:pt>
                <c:pt idx="2">
                  <c:v>30</c:v>
                </c:pt>
                <c:pt idx="3">
                  <c:v>35</c:v>
                </c:pt>
                <c:pt idx="4">
                  <c:v>40</c:v>
                </c:pt>
                <c:pt idx="5">
                  <c:v>45</c:v>
                </c:pt>
                <c:pt idx="6">
                  <c:v>50</c:v>
                </c:pt>
                <c:pt idx="7">
                  <c:v>55</c:v>
                </c:pt>
                <c:pt idx="8">
                  <c:v>60</c:v>
                </c:pt>
                <c:pt idx="9">
                  <c:v>65</c:v>
                </c:pt>
                <c:pt idx="10">
                  <c:v>70</c:v>
                </c:pt>
                <c:pt idx="11">
                  <c:v>65</c:v>
                </c:pt>
                <c:pt idx="12">
                  <c:v>60</c:v>
                </c:pt>
                <c:pt idx="13">
                  <c:v>55</c:v>
                </c:pt>
                <c:pt idx="14">
                  <c:v>50</c:v>
                </c:pt>
                <c:pt idx="15">
                  <c:v>45</c:v>
                </c:pt>
                <c:pt idx="16">
                  <c:v>40</c:v>
                </c:pt>
                <c:pt idx="17">
                  <c:v>35</c:v>
                </c:pt>
                <c:pt idx="18">
                  <c:v>30</c:v>
                </c:pt>
                <c:pt idx="19">
                  <c:v>25</c:v>
                </c:pt>
                <c:pt idx="20">
                  <c:v>20</c:v>
                </c:pt>
                <c:pt idx="21">
                  <c:v>25</c:v>
                </c:pt>
                <c:pt idx="22">
                  <c:v>30</c:v>
                </c:pt>
                <c:pt idx="23">
                  <c:v>35</c:v>
                </c:pt>
                <c:pt idx="24">
                  <c:v>40</c:v>
                </c:pt>
                <c:pt idx="25">
                  <c:v>45</c:v>
                </c:pt>
                <c:pt idx="26">
                  <c:v>50</c:v>
                </c:pt>
                <c:pt idx="27">
                  <c:v>55</c:v>
                </c:pt>
                <c:pt idx="28">
                  <c:v>60</c:v>
                </c:pt>
                <c:pt idx="29">
                  <c:v>65</c:v>
                </c:pt>
                <c:pt idx="30">
                  <c:v>7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6411392"/>
        <c:axId val="136409472"/>
      </c:scatterChart>
      <c:valAx>
        <c:axId val="136400896"/>
        <c:scaling>
          <c:orientation val="minMax"/>
          <c:max val="25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(min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36403200"/>
        <c:crosses val="autoZero"/>
        <c:crossBetween val="midCat"/>
      </c:valAx>
      <c:valAx>
        <c:axId val="136403200"/>
        <c:scaling>
          <c:orientation val="minMax"/>
          <c:min val="5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Area (mm²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36400896"/>
        <c:crosses val="autoZero"/>
        <c:crossBetween val="midCat"/>
      </c:valAx>
      <c:valAx>
        <c:axId val="136409472"/>
        <c:scaling>
          <c:orientation val="maxMin"/>
          <c:min val="15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Temperature (C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36411392"/>
        <c:crosses val="max"/>
        <c:crossBetween val="midCat"/>
      </c:valAx>
      <c:valAx>
        <c:axId val="136411392"/>
        <c:scaling>
          <c:orientation val="minMax"/>
        </c:scaling>
        <c:delete val="1"/>
        <c:axPos val="t"/>
        <c:numFmt formatCode="General" sourceLinked="1"/>
        <c:majorTickMark val="out"/>
        <c:minorTickMark val="none"/>
        <c:tickLblPos val="nextTo"/>
        <c:crossAx val="136409472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2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'test 2_sample 3'!$D$1</c:f>
              <c:strCache>
                <c:ptCount val="1"/>
                <c:pt idx="0">
                  <c:v>Flow [nl/min]</c:v>
                </c:pt>
              </c:strCache>
            </c:strRef>
          </c:tx>
          <c:marker>
            <c:symbol val="none"/>
          </c:marker>
          <c:xVal>
            <c:numRef>
              <c:f>'test 2_sample 3'!$C$2:$C$15449</c:f>
              <c:numCache>
                <c:formatCode>#,##0.00</c:formatCode>
                <c:ptCount val="15448"/>
                <c:pt idx="0">
                  <c:v>1.0000000002037268E-3</c:v>
                </c:pt>
                <c:pt idx="1">
                  <c:v>8.0799999999726424E-2</c:v>
                </c:pt>
                <c:pt idx="2">
                  <c:v>0.16049999999995634</c:v>
                </c:pt>
                <c:pt idx="3">
                  <c:v>0.19239999999990687</c:v>
                </c:pt>
                <c:pt idx="4">
                  <c:v>0.27220000000033906</c:v>
                </c:pt>
                <c:pt idx="5">
                  <c:v>0.33600000000024011</c:v>
                </c:pt>
                <c:pt idx="6">
                  <c:v>0.4157999999997628</c:v>
                </c:pt>
                <c:pt idx="7">
                  <c:v>0.495600000000195</c:v>
                </c:pt>
                <c:pt idx="8">
                  <c:v>0.57529999999951542</c:v>
                </c:pt>
                <c:pt idx="9">
                  <c:v>0.67010000000027503</c:v>
                </c:pt>
                <c:pt idx="10">
                  <c:v>0.70200000000022555</c:v>
                </c:pt>
                <c:pt idx="11">
                  <c:v>0.74989999999979773</c:v>
                </c:pt>
                <c:pt idx="12">
                  <c:v>0.82960000000002765</c:v>
                </c:pt>
                <c:pt idx="13">
                  <c:v>0.90939999999955035</c:v>
                </c:pt>
                <c:pt idx="14">
                  <c:v>0.97320000000036089</c:v>
                </c:pt>
                <c:pt idx="15">
                  <c:v>1.0529999999998836</c:v>
                </c:pt>
                <c:pt idx="16">
                  <c:v>1.1328000000003158</c:v>
                </c:pt>
                <c:pt idx="17">
                  <c:v>1.2124999999996362</c:v>
                </c:pt>
                <c:pt idx="18">
                  <c:v>1.2604000000001179</c:v>
                </c:pt>
                <c:pt idx="19">
                  <c:v>1.3401999999996406</c:v>
                </c:pt>
                <c:pt idx="20">
                  <c:v>1.3881000000001222</c:v>
                </c:pt>
                <c:pt idx="21">
                  <c:v>1.4678000000003522</c:v>
                </c:pt>
                <c:pt idx="22">
                  <c:v>1.531699999999546</c:v>
                </c:pt>
                <c:pt idx="23">
                  <c:v>1.6113999999997759</c:v>
                </c:pt>
                <c:pt idx="24">
                  <c:v>1.6912000000002081</c:v>
                </c:pt>
                <c:pt idx="25">
                  <c:v>1.7709999999997308</c:v>
                </c:pt>
                <c:pt idx="26">
                  <c:v>1.8188000000000102</c:v>
                </c:pt>
                <c:pt idx="27">
                  <c:v>1.8985999999995329</c:v>
                </c:pt>
                <c:pt idx="28">
                  <c:v>1.9465000000000146</c:v>
                </c:pt>
                <c:pt idx="29">
                  <c:v>2.0262999999995372</c:v>
                </c:pt>
                <c:pt idx="30">
                  <c:v>2.0901000000003478</c:v>
                </c:pt>
                <c:pt idx="31">
                  <c:v>2.1698999999998705</c:v>
                </c:pt>
                <c:pt idx="32">
                  <c:v>2.2496000000001004</c:v>
                </c:pt>
                <c:pt idx="33">
                  <c:v>2.2974999999996726</c:v>
                </c:pt>
                <c:pt idx="34">
                  <c:v>2.3773000000001048</c:v>
                </c:pt>
                <c:pt idx="35">
                  <c:v>2.4411000000000058</c:v>
                </c:pt>
                <c:pt idx="36">
                  <c:v>2.5208999999995285</c:v>
                </c:pt>
                <c:pt idx="37">
                  <c:v>2.6006999999999607</c:v>
                </c:pt>
                <c:pt idx="38">
                  <c:v>2.6804000000001906</c:v>
                </c:pt>
                <c:pt idx="39">
                  <c:v>2.7282999999997628</c:v>
                </c:pt>
                <c:pt idx="40">
                  <c:v>2.808100000000195</c:v>
                </c:pt>
                <c:pt idx="41">
                  <c:v>2.8878999999997177</c:v>
                </c:pt>
                <c:pt idx="42">
                  <c:v>2.9356999999999971</c:v>
                </c:pt>
                <c:pt idx="43">
                  <c:v>3.0154999999995198</c:v>
                </c:pt>
                <c:pt idx="44">
                  <c:v>3.0793000000003303</c:v>
                </c:pt>
                <c:pt idx="45">
                  <c:v>3.159099999999853</c:v>
                </c:pt>
                <c:pt idx="46">
                  <c:v>3.2389000000002852</c:v>
                </c:pt>
                <c:pt idx="47">
                  <c:v>3.3186999999998079</c:v>
                </c:pt>
                <c:pt idx="48">
                  <c:v>3.3666000000002896</c:v>
                </c:pt>
                <c:pt idx="49">
                  <c:v>3.4463999999998123</c:v>
                </c:pt>
                <c:pt idx="50">
                  <c:v>3.4942000000000917</c:v>
                </c:pt>
                <c:pt idx="51">
                  <c:v>3.5739999999996144</c:v>
                </c:pt>
                <c:pt idx="52">
                  <c:v>3.6377999999995154</c:v>
                </c:pt>
                <c:pt idx="53">
                  <c:v>3.7174999999997453</c:v>
                </c:pt>
                <c:pt idx="54">
                  <c:v>3.7973000000001775</c:v>
                </c:pt>
                <c:pt idx="55">
                  <c:v>3.8770999999997002</c:v>
                </c:pt>
                <c:pt idx="56">
                  <c:v>3.9248999999999796</c:v>
                </c:pt>
                <c:pt idx="57">
                  <c:v>4.0047000000004118</c:v>
                </c:pt>
                <c:pt idx="58">
                  <c:v>4.0846000000001368</c:v>
                </c:pt>
                <c:pt idx="59">
                  <c:v>4.1324000000004162</c:v>
                </c:pt>
                <c:pt idx="60">
                  <c:v>4.2121999999999389</c:v>
                </c:pt>
                <c:pt idx="61">
                  <c:v>4.2759999999998399</c:v>
                </c:pt>
                <c:pt idx="62">
                  <c:v>4.3558000000002721</c:v>
                </c:pt>
                <c:pt idx="63">
                  <c:v>4.4354999999995925</c:v>
                </c:pt>
                <c:pt idx="64">
                  <c:v>4.4993000000004031</c:v>
                </c:pt>
                <c:pt idx="65">
                  <c:v>4.5950999999995474</c:v>
                </c:pt>
                <c:pt idx="66">
                  <c:v>4.6270000000004075</c:v>
                </c:pt>
                <c:pt idx="67">
                  <c:v>4.7067999999999302</c:v>
                </c:pt>
                <c:pt idx="68">
                  <c:v>4.7546000000002095</c:v>
                </c:pt>
                <c:pt idx="69">
                  <c:v>4.8343999999997322</c:v>
                </c:pt>
                <c:pt idx="70">
                  <c:v>4.8981999999996333</c:v>
                </c:pt>
                <c:pt idx="71">
                  <c:v>4.9780000000000655</c:v>
                </c:pt>
                <c:pt idx="72">
                  <c:v>5.0577999999995882</c:v>
                </c:pt>
                <c:pt idx="73">
                  <c:v>5.1376000000000204</c:v>
                </c:pt>
                <c:pt idx="74">
                  <c:v>5.1854000000002998</c:v>
                </c:pt>
                <c:pt idx="75">
                  <c:v>5.2651999999998225</c:v>
                </c:pt>
                <c:pt idx="76">
                  <c:v>5.3131000000003041</c:v>
                </c:pt>
                <c:pt idx="77">
                  <c:v>5.3927999999996246</c:v>
                </c:pt>
                <c:pt idx="78">
                  <c:v>5.4566999999997279</c:v>
                </c:pt>
                <c:pt idx="79">
                  <c:v>5.5365000000001601</c:v>
                </c:pt>
                <c:pt idx="80">
                  <c:v>5.61620000000039</c:v>
                </c:pt>
                <c:pt idx="81">
                  <c:v>5.6959999999999127</c:v>
                </c:pt>
                <c:pt idx="82">
                  <c:v>5.7439000000003944</c:v>
                </c:pt>
                <c:pt idx="83">
                  <c:v>5.8235999999997148</c:v>
                </c:pt>
                <c:pt idx="84">
                  <c:v>5.8715000000001965</c:v>
                </c:pt>
                <c:pt idx="85">
                  <c:v>5.967200000000048</c:v>
                </c:pt>
                <c:pt idx="86">
                  <c:v>6.0311000000001513</c:v>
                </c:pt>
                <c:pt idx="87">
                  <c:v>6.110899999999674</c:v>
                </c:pt>
                <c:pt idx="88">
                  <c:v>6.1746999999995751</c:v>
                </c:pt>
                <c:pt idx="89">
                  <c:v>6.2545000000000073</c:v>
                </c:pt>
                <c:pt idx="90">
                  <c:v>6.3014000000002852</c:v>
                </c:pt>
                <c:pt idx="91">
                  <c:v>6.3811999999998079</c:v>
                </c:pt>
                <c:pt idx="92">
                  <c:v>6.444999999999709</c:v>
                </c:pt>
                <c:pt idx="93">
                  <c:v>6.5249000000003434</c:v>
                </c:pt>
                <c:pt idx="94">
                  <c:v>6.6207000000003973</c:v>
                </c:pt>
                <c:pt idx="95">
                  <c:v>6.6845000000002983</c:v>
                </c:pt>
                <c:pt idx="96">
                  <c:v>6.7644000000000233</c:v>
                </c:pt>
                <c:pt idx="97">
                  <c:v>6.7961999999997715</c:v>
                </c:pt>
                <c:pt idx="98">
                  <c:v>6.8600999999998749</c:v>
                </c:pt>
                <c:pt idx="99">
                  <c:v>6.9399999999995998</c:v>
                </c:pt>
                <c:pt idx="100">
                  <c:v>7.0357000000003609</c:v>
                </c:pt>
                <c:pt idx="101">
                  <c:v>7.1315000000004147</c:v>
                </c:pt>
                <c:pt idx="102">
                  <c:v>7.1634000000003653</c:v>
                </c:pt>
                <c:pt idx="103">
                  <c:v>7.2272999999995591</c:v>
                </c:pt>
                <c:pt idx="104">
                  <c:v>7.3070999999999913</c:v>
                </c:pt>
                <c:pt idx="105">
                  <c:v>7.4027999999998428</c:v>
                </c:pt>
                <c:pt idx="106">
                  <c:v>7.4347999999999956</c:v>
                </c:pt>
                <c:pt idx="107">
                  <c:v>7.4985999999998967</c:v>
                </c:pt>
                <c:pt idx="108">
                  <c:v>7.5784999999996217</c:v>
                </c:pt>
                <c:pt idx="109">
                  <c:v>7.6422999999995227</c:v>
                </c:pt>
                <c:pt idx="110">
                  <c:v>7.706199999999626</c:v>
                </c:pt>
                <c:pt idx="111">
                  <c:v>7.7860000000000582</c:v>
                </c:pt>
                <c:pt idx="112">
                  <c:v>7.8657999999995809</c:v>
                </c:pt>
                <c:pt idx="113">
                  <c:v>7.9456000000000131</c:v>
                </c:pt>
                <c:pt idx="114">
                  <c:v>7.9934999999995853</c:v>
                </c:pt>
                <c:pt idx="115">
                  <c:v>8.0733000000000175</c:v>
                </c:pt>
                <c:pt idx="116">
                  <c:v>8.1211999999995896</c:v>
                </c:pt>
                <c:pt idx="117">
                  <c:v>8.2011000000002241</c:v>
                </c:pt>
                <c:pt idx="118">
                  <c:v>8.2649000000001251</c:v>
                </c:pt>
                <c:pt idx="119">
                  <c:v>8.3446999999996478</c:v>
                </c:pt>
                <c:pt idx="120">
                  <c:v>8.42450000000008</c:v>
                </c:pt>
                <c:pt idx="121">
                  <c:v>8.504399999999805</c:v>
                </c:pt>
                <c:pt idx="122">
                  <c:v>8.5523000000002867</c:v>
                </c:pt>
                <c:pt idx="123">
                  <c:v>8.6320999999998094</c:v>
                </c:pt>
                <c:pt idx="124">
                  <c:v>8.7277999999996609</c:v>
                </c:pt>
                <c:pt idx="125">
                  <c:v>8.7757000000001426</c:v>
                </c:pt>
                <c:pt idx="126">
                  <c:v>8.8235999999997148</c:v>
                </c:pt>
                <c:pt idx="127">
                  <c:v>8.9035000000003492</c:v>
                </c:pt>
                <c:pt idx="128">
                  <c:v>8.9673000000002503</c:v>
                </c:pt>
                <c:pt idx="129">
                  <c:v>9.0471999999999753</c:v>
                </c:pt>
                <c:pt idx="130">
                  <c:v>9.1270000000004075</c:v>
                </c:pt>
                <c:pt idx="131">
                  <c:v>9.2067999999999302</c:v>
                </c:pt>
                <c:pt idx="132">
                  <c:v>9.302599999999984</c:v>
                </c:pt>
                <c:pt idx="133">
                  <c:v>9.3344999999999345</c:v>
                </c:pt>
                <c:pt idx="134">
                  <c:v>9.4143000000003667</c:v>
                </c:pt>
                <c:pt idx="135">
                  <c:v>9.4621999999999389</c:v>
                </c:pt>
                <c:pt idx="136">
                  <c:v>9.5259999999998399</c:v>
                </c:pt>
                <c:pt idx="137">
                  <c:v>9.6058999999995649</c:v>
                </c:pt>
                <c:pt idx="138">
                  <c:v>9.6856999999999971</c:v>
                </c:pt>
                <c:pt idx="139">
                  <c:v>9.7735000000002401</c:v>
                </c:pt>
                <c:pt idx="140">
                  <c:v>9.8134000000000015</c:v>
                </c:pt>
                <c:pt idx="141">
                  <c:v>9.8771999999999025</c:v>
                </c:pt>
                <c:pt idx="142">
                  <c:v>9.9570000000003347</c:v>
                </c:pt>
                <c:pt idx="143">
                  <c:v>10.036799999999857</c:v>
                </c:pt>
                <c:pt idx="144">
                  <c:v>10.100699999999961</c:v>
                </c:pt>
                <c:pt idx="145">
                  <c:v>10.212499999999636</c:v>
                </c:pt>
                <c:pt idx="146">
                  <c:v>10.244399999999587</c:v>
                </c:pt>
                <c:pt idx="147">
                  <c:v>10.308200000000397</c:v>
                </c:pt>
                <c:pt idx="148">
                  <c:v>10.388100000000122</c:v>
                </c:pt>
                <c:pt idx="149">
                  <c:v>10.451900000000023</c:v>
                </c:pt>
                <c:pt idx="150">
                  <c:v>10.531799999999748</c:v>
                </c:pt>
                <c:pt idx="151">
                  <c:v>10.579600000000028</c:v>
                </c:pt>
                <c:pt idx="152">
                  <c:v>10.65939999999955</c:v>
                </c:pt>
                <c:pt idx="153">
                  <c:v>10.723299999999654</c:v>
                </c:pt>
                <c:pt idx="154">
                  <c:v>10.850999999999658</c:v>
                </c:pt>
                <c:pt idx="155">
                  <c:v>10.882899999999609</c:v>
                </c:pt>
                <c:pt idx="156">
                  <c:v>10.962700000000041</c:v>
                </c:pt>
                <c:pt idx="157">
                  <c:v>11.010699999999815</c:v>
                </c:pt>
                <c:pt idx="158">
                  <c:v>11.074499999999716</c:v>
                </c:pt>
                <c:pt idx="159">
                  <c:v>11.17029999999977</c:v>
                </c:pt>
                <c:pt idx="160">
                  <c:v>11.234099999999671</c:v>
                </c:pt>
                <c:pt idx="161">
                  <c:v>11.313900000000103</c:v>
                </c:pt>
                <c:pt idx="162">
                  <c:v>11.377800000000207</c:v>
                </c:pt>
                <c:pt idx="163">
                  <c:v>11.457599999999729</c:v>
                </c:pt>
                <c:pt idx="164">
                  <c:v>11.505500000000211</c:v>
                </c:pt>
                <c:pt idx="165">
                  <c:v>11.585299999999734</c:v>
                </c:pt>
                <c:pt idx="166">
                  <c:v>11.649199999999837</c:v>
                </c:pt>
                <c:pt idx="167">
                  <c:v>11.729000000000269</c:v>
                </c:pt>
                <c:pt idx="168">
                  <c:v>11.808799999999792</c:v>
                </c:pt>
                <c:pt idx="169">
                  <c:v>11.856700000000274</c:v>
                </c:pt>
                <c:pt idx="170">
                  <c:v>11.936499999999796</c:v>
                </c:pt>
                <c:pt idx="171">
                  <c:v>12.015400000000227</c:v>
                </c:pt>
                <c:pt idx="172">
                  <c:v>12.079200000000128</c:v>
                </c:pt>
                <c:pt idx="173">
                  <c:v>12.1270999999997</c:v>
                </c:pt>
                <c:pt idx="174">
                  <c:v>12.206900000000132</c:v>
                </c:pt>
                <c:pt idx="175">
                  <c:v>12.302700000000186</c:v>
                </c:pt>
                <c:pt idx="176">
                  <c:v>12.36660000000029</c:v>
                </c:pt>
                <c:pt idx="177">
                  <c:v>12.430400000000191</c:v>
                </c:pt>
                <c:pt idx="178">
                  <c:v>12.510199999999713</c:v>
                </c:pt>
                <c:pt idx="179">
                  <c:v>12.558100000000195</c:v>
                </c:pt>
                <c:pt idx="180">
                  <c:v>12.622000000000298</c:v>
                </c:pt>
                <c:pt idx="181">
                  <c:v>12.717800000000352</c:v>
                </c:pt>
                <c:pt idx="182">
                  <c:v>12.781600000000253</c:v>
                </c:pt>
                <c:pt idx="183">
                  <c:v>12.829499999999825</c:v>
                </c:pt>
                <c:pt idx="184">
                  <c:v>12.917300000000068</c:v>
                </c:pt>
                <c:pt idx="185">
                  <c:v>12.973200000000361</c:v>
                </c:pt>
                <c:pt idx="186">
                  <c:v>13.052999999999884</c:v>
                </c:pt>
                <c:pt idx="187">
                  <c:v>13.132800000000316</c:v>
                </c:pt>
                <c:pt idx="188">
                  <c:v>13.212700000000041</c:v>
                </c:pt>
                <c:pt idx="189">
                  <c:v>13.292400000000271</c:v>
                </c:pt>
                <c:pt idx="190">
                  <c:v>13.324399999999514</c:v>
                </c:pt>
                <c:pt idx="191">
                  <c:v>13.404199999999946</c:v>
                </c:pt>
                <c:pt idx="192">
                  <c:v>13.484000000000378</c:v>
                </c:pt>
                <c:pt idx="193">
                  <c:v>13.531899999999951</c:v>
                </c:pt>
                <c:pt idx="194">
                  <c:v>13.611700000000383</c:v>
                </c:pt>
                <c:pt idx="195">
                  <c:v>13.691600000000108</c:v>
                </c:pt>
                <c:pt idx="196">
                  <c:v>13.755400000000009</c:v>
                </c:pt>
                <c:pt idx="197">
                  <c:v>13.835199999999531</c:v>
                </c:pt>
                <c:pt idx="198">
                  <c:v>13.899099999999635</c:v>
                </c:pt>
                <c:pt idx="199">
                  <c:v>13.962899999999536</c:v>
                </c:pt>
                <c:pt idx="200">
                  <c:v>14.074700000000121</c:v>
                </c:pt>
                <c:pt idx="201">
                  <c:v>14.106600000000071</c:v>
                </c:pt>
                <c:pt idx="202">
                  <c:v>14.186399999999594</c:v>
                </c:pt>
                <c:pt idx="203">
                  <c:v>14.234300000000076</c:v>
                </c:pt>
                <c:pt idx="204">
                  <c:v>14.314099999999598</c:v>
                </c:pt>
                <c:pt idx="205">
                  <c:v>14.410399999999754</c:v>
                </c:pt>
                <c:pt idx="206">
                  <c:v>14.474799999999959</c:v>
                </c:pt>
                <c:pt idx="207">
                  <c:v>14.537599999999657</c:v>
                </c:pt>
                <c:pt idx="208">
                  <c:v>14.60149999999976</c:v>
                </c:pt>
                <c:pt idx="209">
                  <c:v>14.681300000000192</c:v>
                </c:pt>
                <c:pt idx="210">
                  <c:v>14.769099999999526</c:v>
                </c:pt>
                <c:pt idx="211">
                  <c:v>14.809000000000196</c:v>
                </c:pt>
                <c:pt idx="212">
                  <c:v>14.872800000000097</c:v>
                </c:pt>
                <c:pt idx="213">
                  <c:v>14.968600000000151</c:v>
                </c:pt>
                <c:pt idx="214">
                  <c:v>15.032500000000255</c:v>
                </c:pt>
                <c:pt idx="215">
                  <c:v>15.112299999999777</c:v>
                </c:pt>
                <c:pt idx="216">
                  <c:v>15.144199999999728</c:v>
                </c:pt>
                <c:pt idx="217">
                  <c:v>15.22400000000016</c:v>
                </c:pt>
                <c:pt idx="218">
                  <c:v>15.303799999999683</c:v>
                </c:pt>
                <c:pt idx="219">
                  <c:v>15.383700000000317</c:v>
                </c:pt>
                <c:pt idx="220">
                  <c:v>15.431499999999687</c:v>
                </c:pt>
                <c:pt idx="221">
                  <c:v>15.527500000000146</c:v>
                </c:pt>
                <c:pt idx="222">
                  <c:v>15.575200000000223</c:v>
                </c:pt>
                <c:pt idx="223">
                  <c:v>15.655099999999948</c:v>
                </c:pt>
                <c:pt idx="224">
                  <c:v>15.73490000000038</c:v>
                </c:pt>
                <c:pt idx="225">
                  <c:v>15.78269999999975</c:v>
                </c:pt>
                <c:pt idx="226">
                  <c:v>15.878600000000006</c:v>
                </c:pt>
                <c:pt idx="227">
                  <c:v>15.926400000000285</c:v>
                </c:pt>
                <c:pt idx="228">
                  <c:v>16.00630000000001</c:v>
                </c:pt>
                <c:pt idx="229">
                  <c:v>16.05410000000029</c:v>
                </c:pt>
                <c:pt idx="230">
                  <c:v>16.133899999999812</c:v>
                </c:pt>
                <c:pt idx="231">
                  <c:v>16.213700000000244</c:v>
                </c:pt>
                <c:pt idx="232">
                  <c:v>16.293399999999565</c:v>
                </c:pt>
                <c:pt idx="233">
                  <c:v>16.357100000000173</c:v>
                </c:pt>
                <c:pt idx="234">
                  <c:v>16.420799999999872</c:v>
                </c:pt>
                <c:pt idx="235">
                  <c:v>16.516399999999521</c:v>
                </c:pt>
                <c:pt idx="236">
                  <c:v>16.596099999999751</c:v>
                </c:pt>
                <c:pt idx="237">
                  <c:v>16.627900000000409</c:v>
                </c:pt>
                <c:pt idx="238">
                  <c:v>16.707599999999729</c:v>
                </c:pt>
                <c:pt idx="239">
                  <c:v>16.771300000000338</c:v>
                </c:pt>
                <c:pt idx="240">
                  <c:v>16.835000000000036</c:v>
                </c:pt>
                <c:pt idx="241">
                  <c:v>16.914700000000266</c:v>
                </c:pt>
                <c:pt idx="242">
                  <c:v>16.978399999999965</c:v>
                </c:pt>
                <c:pt idx="243">
                  <c:v>17.042199999999866</c:v>
                </c:pt>
                <c:pt idx="244">
                  <c:v>17.121900000000096</c:v>
                </c:pt>
                <c:pt idx="245">
                  <c:v>17.233400000000074</c:v>
                </c:pt>
                <c:pt idx="246">
                  <c:v>17.265199999999822</c:v>
                </c:pt>
                <c:pt idx="247">
                  <c:v>17.328999999999724</c:v>
                </c:pt>
                <c:pt idx="248">
                  <c:v>17.408599999999751</c:v>
                </c:pt>
                <c:pt idx="249">
                  <c:v>17.472300000000359</c:v>
                </c:pt>
                <c:pt idx="250">
                  <c:v>17.536000000000058</c:v>
                </c:pt>
                <c:pt idx="251">
                  <c:v>17.630699999999706</c:v>
                </c:pt>
                <c:pt idx="252">
                  <c:v>17.678499999999985</c:v>
                </c:pt>
                <c:pt idx="253">
                  <c:v>17.742199999999684</c:v>
                </c:pt>
                <c:pt idx="254">
                  <c:v>17.821799999999712</c:v>
                </c:pt>
                <c:pt idx="255">
                  <c:v>17.949300000000221</c:v>
                </c:pt>
                <c:pt idx="256">
                  <c:v>17.981200000000172</c:v>
                </c:pt>
                <c:pt idx="257">
                  <c:v>18.028999999999542</c:v>
                </c:pt>
                <c:pt idx="258">
                  <c:v>18.09270000000015</c:v>
                </c:pt>
                <c:pt idx="259">
                  <c:v>18.17240000000038</c:v>
                </c:pt>
                <c:pt idx="260">
                  <c:v>18.283900000000358</c:v>
                </c:pt>
                <c:pt idx="261">
                  <c:v>18.299799999999777</c:v>
                </c:pt>
                <c:pt idx="262">
                  <c:v>18.395400000000336</c:v>
                </c:pt>
                <c:pt idx="263">
                  <c:v>18.475099999999657</c:v>
                </c:pt>
                <c:pt idx="264">
                  <c:v>18.522899999999936</c:v>
                </c:pt>
                <c:pt idx="265">
                  <c:v>18.602499999999964</c:v>
                </c:pt>
                <c:pt idx="266">
                  <c:v>18.666299999999865</c:v>
                </c:pt>
                <c:pt idx="267">
                  <c:v>18.745899999999892</c:v>
                </c:pt>
                <c:pt idx="268">
                  <c:v>18.825600000000122</c:v>
                </c:pt>
                <c:pt idx="269">
                  <c:v>18.873400000000402</c:v>
                </c:pt>
                <c:pt idx="270">
                  <c:v>18.95299999999952</c:v>
                </c:pt>
                <c:pt idx="271">
                  <c:v>19.01680000000033</c:v>
                </c:pt>
                <c:pt idx="272">
                  <c:v>19.096400000000358</c:v>
                </c:pt>
                <c:pt idx="273">
                  <c:v>19.144199999999728</c:v>
                </c:pt>
                <c:pt idx="274">
                  <c:v>19.223899999999958</c:v>
                </c:pt>
                <c:pt idx="275">
                  <c:v>19.335399999999936</c:v>
                </c:pt>
                <c:pt idx="276">
                  <c:v>19.367299999999886</c:v>
                </c:pt>
                <c:pt idx="277">
                  <c:v>19.446899999999914</c:v>
                </c:pt>
                <c:pt idx="278">
                  <c:v>19.494700000000194</c:v>
                </c:pt>
                <c:pt idx="279">
                  <c:v>19.574399999999514</c:v>
                </c:pt>
                <c:pt idx="280">
                  <c:v>19.653999999999542</c:v>
                </c:pt>
                <c:pt idx="281">
                  <c:v>19.717800000000352</c:v>
                </c:pt>
                <c:pt idx="282">
                  <c:v>19.79740000000038</c:v>
                </c:pt>
                <c:pt idx="283">
                  <c:v>19.84519999999975</c:v>
                </c:pt>
                <c:pt idx="284">
                  <c:v>19.92489999999998</c:v>
                </c:pt>
                <c:pt idx="285">
                  <c:v>20.004500000000007</c:v>
                </c:pt>
                <c:pt idx="286">
                  <c:v>20.100199999999859</c:v>
                </c:pt>
                <c:pt idx="287">
                  <c:v>20.116100000000188</c:v>
                </c:pt>
                <c:pt idx="288">
                  <c:v>20.195700000000215</c:v>
                </c:pt>
                <c:pt idx="289">
                  <c:v>20.275499999999738</c:v>
                </c:pt>
                <c:pt idx="290">
                  <c:v>20.354999999999563</c:v>
                </c:pt>
                <c:pt idx="291">
                  <c:v>20.418800000000374</c:v>
                </c:pt>
                <c:pt idx="292">
                  <c:v>20.498499999999694</c:v>
                </c:pt>
                <c:pt idx="293">
                  <c:v>20.546299999999974</c:v>
                </c:pt>
                <c:pt idx="294">
                  <c:v>20.625900000000001</c:v>
                </c:pt>
                <c:pt idx="295">
                  <c:v>20.705600000000231</c:v>
                </c:pt>
                <c:pt idx="296">
                  <c:v>20.785200000000259</c:v>
                </c:pt>
                <c:pt idx="297">
                  <c:v>20.84900000000016</c:v>
                </c:pt>
                <c:pt idx="298">
                  <c:v>20.89679999999953</c:v>
                </c:pt>
                <c:pt idx="299">
                  <c:v>20.976399999999558</c:v>
                </c:pt>
                <c:pt idx="300">
                  <c:v>21.056099999999788</c:v>
                </c:pt>
                <c:pt idx="301">
                  <c:v>21.119899999999689</c:v>
                </c:pt>
                <c:pt idx="302">
                  <c:v>21.167599999999766</c:v>
                </c:pt>
                <c:pt idx="303">
                  <c:v>21.247299999999996</c:v>
                </c:pt>
                <c:pt idx="304">
                  <c:v>21.310999999999694</c:v>
                </c:pt>
                <c:pt idx="305">
                  <c:v>21.438500000000204</c:v>
                </c:pt>
                <c:pt idx="306">
                  <c:v>21.470299999999952</c:v>
                </c:pt>
                <c:pt idx="307">
                  <c:v>21.550000000000182</c:v>
                </c:pt>
                <c:pt idx="308">
                  <c:v>21.597799999999552</c:v>
                </c:pt>
                <c:pt idx="309">
                  <c:v>21.677399999999579</c:v>
                </c:pt>
                <c:pt idx="310">
                  <c:v>21.74120000000039</c:v>
                </c:pt>
                <c:pt idx="311">
                  <c:v>21.852799999999661</c:v>
                </c:pt>
                <c:pt idx="312">
                  <c:v>21.868599999999788</c:v>
                </c:pt>
                <c:pt idx="313">
                  <c:v>21.948300000000017</c:v>
                </c:pt>
                <c:pt idx="314">
                  <c:v>22.028000000000247</c:v>
                </c:pt>
                <c:pt idx="315">
                  <c:v>22.107600000000275</c:v>
                </c:pt>
                <c:pt idx="316">
                  <c:v>22.171400000000176</c:v>
                </c:pt>
                <c:pt idx="317">
                  <c:v>22.251000000000204</c:v>
                </c:pt>
                <c:pt idx="318">
                  <c:v>22.298799999999574</c:v>
                </c:pt>
                <c:pt idx="319">
                  <c:v>22.378499999999804</c:v>
                </c:pt>
                <c:pt idx="320">
                  <c:v>22.426199999999881</c:v>
                </c:pt>
                <c:pt idx="321">
                  <c:v>22.521899999999732</c:v>
                </c:pt>
                <c:pt idx="322">
                  <c:v>22.569700000000012</c:v>
                </c:pt>
                <c:pt idx="323">
                  <c:v>22.649300000000039</c:v>
                </c:pt>
                <c:pt idx="324">
                  <c:v>22.712999999999738</c:v>
                </c:pt>
                <c:pt idx="325">
                  <c:v>22.792699999999968</c:v>
                </c:pt>
                <c:pt idx="326">
                  <c:v>22.904300000000148</c:v>
                </c:pt>
                <c:pt idx="327">
                  <c:v>22.920199999999568</c:v>
                </c:pt>
                <c:pt idx="328">
                  <c:v>22.999799999999595</c:v>
                </c:pt>
                <c:pt idx="329">
                  <c:v>23.079499999999825</c:v>
                </c:pt>
                <c:pt idx="330">
                  <c:v>23.127300000000105</c:v>
                </c:pt>
                <c:pt idx="331">
                  <c:v>23.222899999999754</c:v>
                </c:pt>
                <c:pt idx="332">
                  <c:v>23.30159999999978</c:v>
                </c:pt>
                <c:pt idx="333">
                  <c:v>23.34940000000006</c:v>
                </c:pt>
                <c:pt idx="334">
                  <c:v>23.413099999999758</c:v>
                </c:pt>
                <c:pt idx="335">
                  <c:v>23.540500000000065</c:v>
                </c:pt>
                <c:pt idx="336">
                  <c:v>23.572400000000016</c:v>
                </c:pt>
                <c:pt idx="337">
                  <c:v>23.620200000000295</c:v>
                </c:pt>
                <c:pt idx="338">
                  <c:v>23.699800000000323</c:v>
                </c:pt>
                <c:pt idx="339">
                  <c:v>23.763600000000224</c:v>
                </c:pt>
                <c:pt idx="340">
                  <c:v>23.859099999999671</c:v>
                </c:pt>
                <c:pt idx="341">
                  <c:v>23.954799999999523</c:v>
                </c:pt>
                <c:pt idx="342">
                  <c:v>23.98660000000018</c:v>
                </c:pt>
                <c:pt idx="343">
                  <c:v>24.050400000000081</c:v>
                </c:pt>
                <c:pt idx="344">
                  <c:v>24.130000000000109</c:v>
                </c:pt>
                <c:pt idx="345">
                  <c:v>24.177800000000389</c:v>
                </c:pt>
                <c:pt idx="346">
                  <c:v>24.273400000000038</c:v>
                </c:pt>
                <c:pt idx="347">
                  <c:v>24.321200000000317</c:v>
                </c:pt>
                <c:pt idx="348">
                  <c:v>24.400899999999638</c:v>
                </c:pt>
                <c:pt idx="349">
                  <c:v>24.464600000000246</c:v>
                </c:pt>
                <c:pt idx="350">
                  <c:v>24.591999999999643</c:v>
                </c:pt>
                <c:pt idx="351">
                  <c:v>24.623899999999594</c:v>
                </c:pt>
                <c:pt idx="352">
                  <c:v>24.671699999999873</c:v>
                </c:pt>
                <c:pt idx="353">
                  <c:v>24.751400000000103</c:v>
                </c:pt>
                <c:pt idx="354">
                  <c:v>24.831000000000131</c:v>
                </c:pt>
                <c:pt idx="355">
                  <c:v>24.910700000000361</c:v>
                </c:pt>
                <c:pt idx="356">
                  <c:v>24.990399999999681</c:v>
                </c:pt>
                <c:pt idx="357">
                  <c:v>25.085900000000038</c:v>
                </c:pt>
                <c:pt idx="358">
                  <c:v>25.117900000000191</c:v>
                </c:pt>
                <c:pt idx="359">
                  <c:v>25.197500000000218</c:v>
                </c:pt>
                <c:pt idx="360">
                  <c:v>25.247299999999996</c:v>
                </c:pt>
                <c:pt idx="361">
                  <c:v>25.309000000000196</c:v>
                </c:pt>
                <c:pt idx="362">
                  <c:v>25.372699999999895</c:v>
                </c:pt>
                <c:pt idx="363">
                  <c:v>25.452400000000125</c:v>
                </c:pt>
                <c:pt idx="364">
                  <c:v>25.532100000000355</c:v>
                </c:pt>
                <c:pt idx="365">
                  <c:v>25.579799999999523</c:v>
                </c:pt>
                <c:pt idx="366">
                  <c:v>25.675400000000081</c:v>
                </c:pt>
                <c:pt idx="367">
                  <c:v>25.755100000000311</c:v>
                </c:pt>
                <c:pt idx="368">
                  <c:v>25.802899999999681</c:v>
                </c:pt>
                <c:pt idx="369">
                  <c:v>25.882599999999911</c:v>
                </c:pt>
                <c:pt idx="370">
                  <c:v>25.930400000000191</c:v>
                </c:pt>
                <c:pt idx="371">
                  <c:v>26.010000000000218</c:v>
                </c:pt>
                <c:pt idx="372">
                  <c:v>26.073800000000119</c:v>
                </c:pt>
                <c:pt idx="373">
                  <c:v>26.153400000000147</c:v>
                </c:pt>
                <c:pt idx="374">
                  <c:v>26.233400000000074</c:v>
                </c:pt>
                <c:pt idx="375">
                  <c:v>26.313400000000001</c:v>
                </c:pt>
                <c:pt idx="376">
                  <c:v>26.361299999999574</c:v>
                </c:pt>
                <c:pt idx="377">
                  <c:v>26.44130000000041</c:v>
                </c:pt>
                <c:pt idx="378">
                  <c:v>26.489300000000185</c:v>
                </c:pt>
                <c:pt idx="379">
                  <c:v>26.56919999999991</c:v>
                </c:pt>
                <c:pt idx="380">
                  <c:v>26.649199999999837</c:v>
                </c:pt>
                <c:pt idx="381">
                  <c:v>26.713200000000143</c:v>
                </c:pt>
                <c:pt idx="382">
                  <c:v>26.793300000000272</c:v>
                </c:pt>
                <c:pt idx="383">
                  <c:v>26.873199999999997</c:v>
                </c:pt>
                <c:pt idx="384">
                  <c:v>26.953199999999924</c:v>
                </c:pt>
                <c:pt idx="385">
                  <c:v>27.001100000000406</c:v>
                </c:pt>
                <c:pt idx="386">
                  <c:v>27.081100000000333</c:v>
                </c:pt>
                <c:pt idx="387">
                  <c:v>27.129100000000108</c:v>
                </c:pt>
                <c:pt idx="388">
                  <c:v>27.225000000000364</c:v>
                </c:pt>
                <c:pt idx="389">
                  <c:v>27.28899999999976</c:v>
                </c:pt>
                <c:pt idx="390">
                  <c:v>27.353000000000065</c:v>
                </c:pt>
                <c:pt idx="391">
                  <c:v>27.43289999999979</c:v>
                </c:pt>
                <c:pt idx="392">
                  <c:v>27.480899999999565</c:v>
                </c:pt>
                <c:pt idx="393">
                  <c:v>27.560900000000402</c:v>
                </c:pt>
                <c:pt idx="394">
                  <c:v>27.640900000000329</c:v>
                </c:pt>
                <c:pt idx="395">
                  <c:v>27.736799999999675</c:v>
                </c:pt>
                <c:pt idx="396">
                  <c:v>27.768799999999828</c:v>
                </c:pt>
                <c:pt idx="397">
                  <c:v>27.832800000000134</c:v>
                </c:pt>
                <c:pt idx="398">
                  <c:v>27.928799999999683</c:v>
                </c:pt>
                <c:pt idx="399">
                  <c:v>28.040699999999561</c:v>
                </c:pt>
                <c:pt idx="400">
                  <c:v>28.072699999999713</c:v>
                </c:pt>
                <c:pt idx="401">
                  <c:v>28.136700000000019</c:v>
                </c:pt>
                <c:pt idx="402">
                  <c:v>28.216699999999946</c:v>
                </c:pt>
                <c:pt idx="403">
                  <c:v>28.280700000000252</c:v>
                </c:pt>
                <c:pt idx="404">
                  <c:v>28.344699999999648</c:v>
                </c:pt>
                <c:pt idx="405">
                  <c:v>28.408599999999751</c:v>
                </c:pt>
                <c:pt idx="406">
                  <c:v>28.488599999999678</c:v>
                </c:pt>
                <c:pt idx="407">
                  <c:v>28.584600000000137</c:v>
                </c:pt>
                <c:pt idx="408">
                  <c:v>28.616500000000087</c:v>
                </c:pt>
                <c:pt idx="409">
                  <c:v>28.696500000000015</c:v>
                </c:pt>
                <c:pt idx="410">
                  <c:v>28.76050000000032</c:v>
                </c:pt>
                <c:pt idx="411">
                  <c:v>28.824499999999716</c:v>
                </c:pt>
                <c:pt idx="412">
                  <c:v>28.887399999999616</c:v>
                </c:pt>
                <c:pt idx="413">
                  <c:v>28.967399999999543</c:v>
                </c:pt>
                <c:pt idx="414">
                  <c:v>29.031399999999849</c:v>
                </c:pt>
                <c:pt idx="415">
                  <c:v>29.111399999999776</c:v>
                </c:pt>
                <c:pt idx="416">
                  <c:v>29.19130000000041</c:v>
                </c:pt>
                <c:pt idx="417">
                  <c:v>29.271300000000338</c:v>
                </c:pt>
                <c:pt idx="418">
                  <c:v>29.319300000000112</c:v>
                </c:pt>
                <c:pt idx="419">
                  <c:v>29.399300000000039</c:v>
                </c:pt>
                <c:pt idx="420">
                  <c:v>29.447199999999611</c:v>
                </c:pt>
                <c:pt idx="421">
                  <c:v>29.527199999999539</c:v>
                </c:pt>
                <c:pt idx="422">
                  <c:v>29.591199999999844</c:v>
                </c:pt>
                <c:pt idx="423">
                  <c:v>29.671199999999772</c:v>
                </c:pt>
                <c:pt idx="424">
                  <c:v>29.735099999999875</c:v>
                </c:pt>
                <c:pt idx="425">
                  <c:v>29.79910000000018</c:v>
                </c:pt>
                <c:pt idx="426">
                  <c:v>29.878999999999905</c:v>
                </c:pt>
                <c:pt idx="427">
                  <c:v>29.958999999999833</c:v>
                </c:pt>
                <c:pt idx="428">
                  <c:v>30.03899999999976</c:v>
                </c:pt>
                <c:pt idx="429">
                  <c:v>30.103000000000065</c:v>
                </c:pt>
                <c:pt idx="430">
                  <c:v>30.198900000000322</c:v>
                </c:pt>
                <c:pt idx="431">
                  <c:v>30.230899999999565</c:v>
                </c:pt>
                <c:pt idx="432">
                  <c:v>30.296900000000278</c:v>
                </c:pt>
                <c:pt idx="433">
                  <c:v>30.374899999999798</c:v>
                </c:pt>
                <c:pt idx="434">
                  <c:v>30.470900000000256</c:v>
                </c:pt>
                <c:pt idx="435">
                  <c:v>30.566799999999603</c:v>
                </c:pt>
                <c:pt idx="436">
                  <c:v>30.598799999999756</c:v>
                </c:pt>
                <c:pt idx="437">
                  <c:v>30.678799999999683</c:v>
                </c:pt>
                <c:pt idx="438">
                  <c:v>30.742699999999786</c:v>
                </c:pt>
                <c:pt idx="439">
                  <c:v>30.806700000000092</c:v>
                </c:pt>
                <c:pt idx="440">
                  <c:v>30.870700000000397</c:v>
                </c:pt>
                <c:pt idx="441">
                  <c:v>30.966699999999946</c:v>
                </c:pt>
                <c:pt idx="442">
                  <c:v>31.062700000000405</c:v>
                </c:pt>
                <c:pt idx="443">
                  <c:v>31.094600000000355</c:v>
                </c:pt>
                <c:pt idx="444">
                  <c:v>31.158599999999751</c:v>
                </c:pt>
                <c:pt idx="445">
                  <c:v>31.222600000000057</c:v>
                </c:pt>
                <c:pt idx="446">
                  <c:v>31.286600000000362</c:v>
                </c:pt>
                <c:pt idx="447">
                  <c:v>31.366500000000087</c:v>
                </c:pt>
                <c:pt idx="448">
                  <c:v>31.446500000000015</c:v>
                </c:pt>
                <c:pt idx="449">
                  <c:v>31.494499999999789</c:v>
                </c:pt>
                <c:pt idx="450">
                  <c:v>31.574399999999514</c:v>
                </c:pt>
                <c:pt idx="451">
                  <c:v>31.654400000000351</c:v>
                </c:pt>
                <c:pt idx="452">
                  <c:v>31.734499999999571</c:v>
                </c:pt>
                <c:pt idx="453">
                  <c:v>31.798399999999674</c:v>
                </c:pt>
                <c:pt idx="454">
                  <c:v>31.878399999999601</c:v>
                </c:pt>
                <c:pt idx="455">
                  <c:v>31.910299999999552</c:v>
                </c:pt>
                <c:pt idx="456">
                  <c:v>31.990300000000389</c:v>
                </c:pt>
                <c:pt idx="457">
                  <c:v>32.054299999999785</c:v>
                </c:pt>
                <c:pt idx="458">
                  <c:v>32.13419999999951</c:v>
                </c:pt>
                <c:pt idx="459">
                  <c:v>32.198199999999815</c:v>
                </c:pt>
                <c:pt idx="460">
                  <c:v>32.278199999999742</c:v>
                </c:pt>
                <c:pt idx="461">
                  <c:v>32.342200000000048</c:v>
                </c:pt>
                <c:pt idx="462">
                  <c:v>32.406100000000151</c:v>
                </c:pt>
                <c:pt idx="463">
                  <c:v>32.5020999999997</c:v>
                </c:pt>
                <c:pt idx="464">
                  <c:v>32.582099999999627</c:v>
                </c:pt>
                <c:pt idx="465">
                  <c:v>32.678100000000086</c:v>
                </c:pt>
                <c:pt idx="466">
                  <c:v>32.710000000000036</c:v>
                </c:pt>
                <c:pt idx="467">
                  <c:v>32.774000000000342</c:v>
                </c:pt>
                <c:pt idx="468">
                  <c:v>32.822000000000116</c:v>
                </c:pt>
                <c:pt idx="469">
                  <c:v>32.902000000000044</c:v>
                </c:pt>
                <c:pt idx="470">
                  <c:v>32.989999999999782</c:v>
                </c:pt>
                <c:pt idx="471">
                  <c:v>33.045900000000074</c:v>
                </c:pt>
                <c:pt idx="472">
                  <c:v>33.10990000000038</c:v>
                </c:pt>
                <c:pt idx="473">
                  <c:v>33.205899999999929</c:v>
                </c:pt>
                <c:pt idx="474">
                  <c:v>33.285799999999654</c:v>
                </c:pt>
                <c:pt idx="475">
                  <c:v>33.381800000000112</c:v>
                </c:pt>
                <c:pt idx="476">
                  <c:v>33.414700000000266</c:v>
                </c:pt>
                <c:pt idx="477">
                  <c:v>33.477799999999661</c:v>
                </c:pt>
                <c:pt idx="478">
                  <c:v>33.525800000000345</c:v>
                </c:pt>
                <c:pt idx="479">
                  <c:v>33.60570000000007</c:v>
                </c:pt>
                <c:pt idx="480">
                  <c:v>33.685699999999997</c:v>
                </c:pt>
                <c:pt idx="481">
                  <c:v>33.765699999999924</c:v>
                </c:pt>
                <c:pt idx="482">
                  <c:v>33.829600000000028</c:v>
                </c:pt>
                <c:pt idx="483">
                  <c:v>33.893699999999626</c:v>
                </c:pt>
                <c:pt idx="484">
                  <c:v>33.97360000000026</c:v>
                </c:pt>
                <c:pt idx="485">
                  <c:v>34.069599999999809</c:v>
                </c:pt>
                <c:pt idx="486">
                  <c:v>34.117599999999584</c:v>
                </c:pt>
                <c:pt idx="487">
                  <c:v>34.181499999999687</c:v>
                </c:pt>
                <c:pt idx="488">
                  <c:v>34.245499999999993</c:v>
                </c:pt>
                <c:pt idx="489">
                  <c:v>34.32549999999992</c:v>
                </c:pt>
                <c:pt idx="490">
                  <c:v>34.421500000000378</c:v>
                </c:pt>
                <c:pt idx="491">
                  <c:v>34.453400000000329</c:v>
                </c:pt>
                <c:pt idx="492">
                  <c:v>34.532400000000052</c:v>
                </c:pt>
                <c:pt idx="493">
                  <c:v>34.582400000000234</c:v>
                </c:pt>
                <c:pt idx="494">
                  <c:v>34.662299999999959</c:v>
                </c:pt>
                <c:pt idx="495">
                  <c:v>34.75630000000001</c:v>
                </c:pt>
                <c:pt idx="496">
                  <c:v>34.820300000000316</c:v>
                </c:pt>
                <c:pt idx="497">
                  <c:v>34.884299999999712</c:v>
                </c:pt>
                <c:pt idx="498">
                  <c:v>34.948300000000017</c:v>
                </c:pt>
                <c:pt idx="499">
                  <c:v>35.028199999999742</c:v>
                </c:pt>
                <c:pt idx="500">
                  <c:v>35.10819999999967</c:v>
                </c:pt>
                <c:pt idx="501">
                  <c:v>35.172199999999975</c:v>
                </c:pt>
                <c:pt idx="502">
                  <c:v>35.236200000000281</c:v>
                </c:pt>
                <c:pt idx="503">
                  <c:v>35.316100000000006</c:v>
                </c:pt>
                <c:pt idx="504">
                  <c:v>35.380199999999604</c:v>
                </c:pt>
                <c:pt idx="505">
                  <c:v>35.468100000000049</c:v>
                </c:pt>
                <c:pt idx="506">
                  <c:v>35.508100000000013</c:v>
                </c:pt>
                <c:pt idx="507">
                  <c:v>35.572000000000116</c:v>
                </c:pt>
                <c:pt idx="508">
                  <c:v>35.652000000000044</c:v>
                </c:pt>
                <c:pt idx="509">
                  <c:v>35.731999999999971</c:v>
                </c:pt>
                <c:pt idx="510">
                  <c:v>35.843899999999849</c:v>
                </c:pt>
                <c:pt idx="511">
                  <c:v>35.875900000000001</c:v>
                </c:pt>
                <c:pt idx="512">
                  <c:v>35.939900000000307</c:v>
                </c:pt>
                <c:pt idx="513">
                  <c:v>35.989800000000287</c:v>
                </c:pt>
                <c:pt idx="514">
                  <c:v>36.069800000000214</c:v>
                </c:pt>
                <c:pt idx="515">
                  <c:v>36.147799999999734</c:v>
                </c:pt>
                <c:pt idx="516">
                  <c:v>36.243499999999585</c:v>
                </c:pt>
                <c:pt idx="517">
                  <c:v>36.291299999999865</c:v>
                </c:pt>
                <c:pt idx="518">
                  <c:v>36.341099999999642</c:v>
                </c:pt>
                <c:pt idx="519">
                  <c:v>36.42069999999967</c:v>
                </c:pt>
                <c:pt idx="520">
                  <c:v>36.482500000000073</c:v>
                </c:pt>
                <c:pt idx="521">
                  <c:v>36.594000000000051</c:v>
                </c:pt>
                <c:pt idx="522">
                  <c:v>36.64180000000033</c:v>
                </c:pt>
                <c:pt idx="523">
                  <c:v>36.705500000000029</c:v>
                </c:pt>
                <c:pt idx="524">
                  <c:v>36.785200000000259</c:v>
                </c:pt>
                <c:pt idx="525">
                  <c:v>36.872800000000097</c:v>
                </c:pt>
                <c:pt idx="526">
                  <c:v>36.912599999999657</c:v>
                </c:pt>
                <c:pt idx="527">
                  <c:v>36.976300000000265</c:v>
                </c:pt>
                <c:pt idx="528">
                  <c:v>37.055999999999585</c:v>
                </c:pt>
                <c:pt idx="529">
                  <c:v>37.135599999999613</c:v>
                </c:pt>
                <c:pt idx="530">
                  <c:v>37.239199999999983</c:v>
                </c:pt>
                <c:pt idx="531">
                  <c:v>37.295000000000073</c:v>
                </c:pt>
                <c:pt idx="532">
                  <c:v>37.326799999999821</c:v>
                </c:pt>
                <c:pt idx="533">
                  <c:v>37.42240000000038</c:v>
                </c:pt>
                <c:pt idx="534">
                  <c:v>37.486100000000079</c:v>
                </c:pt>
                <c:pt idx="535">
                  <c:v>37.581599999999526</c:v>
                </c:pt>
                <c:pt idx="536">
                  <c:v>37.629399999999805</c:v>
                </c:pt>
                <c:pt idx="537">
                  <c:v>37.693199999999706</c:v>
                </c:pt>
                <c:pt idx="538">
                  <c:v>37.756900000000314</c:v>
                </c:pt>
                <c:pt idx="539">
                  <c:v>37.836500000000342</c:v>
                </c:pt>
                <c:pt idx="540">
                  <c:v>37.92410000000018</c:v>
                </c:pt>
                <c:pt idx="541">
                  <c:v>37.963999999999942</c:v>
                </c:pt>
                <c:pt idx="542">
                  <c:v>38.027699999999641</c:v>
                </c:pt>
                <c:pt idx="543">
                  <c:v>38.107299999999668</c:v>
                </c:pt>
                <c:pt idx="544">
                  <c:v>38.171099999999569</c:v>
                </c:pt>
                <c:pt idx="545">
                  <c:v>38.234800000000178</c:v>
                </c:pt>
                <c:pt idx="546">
                  <c:v>38.378200000000106</c:v>
                </c:pt>
                <c:pt idx="547">
                  <c:v>38.409999999999854</c:v>
                </c:pt>
                <c:pt idx="548">
                  <c:v>38.473699999999553</c:v>
                </c:pt>
                <c:pt idx="549">
                  <c:v>38.537400000000162</c:v>
                </c:pt>
                <c:pt idx="550">
                  <c:v>38.585199999999531</c:v>
                </c:pt>
                <c:pt idx="551">
                  <c:v>38.696799999999712</c:v>
                </c:pt>
                <c:pt idx="552">
                  <c:v>38.76050000000032</c:v>
                </c:pt>
                <c:pt idx="553">
                  <c:v>38.80829999999969</c:v>
                </c:pt>
                <c:pt idx="554">
                  <c:v>38.887899999999718</c:v>
                </c:pt>
                <c:pt idx="555">
                  <c:v>38.967599999999948</c:v>
                </c:pt>
                <c:pt idx="556">
                  <c:v>39.015400000000227</c:v>
                </c:pt>
                <c:pt idx="557">
                  <c:v>39.079099999999926</c:v>
                </c:pt>
                <c:pt idx="558">
                  <c:v>39.142799999999625</c:v>
                </c:pt>
                <c:pt idx="559">
                  <c:v>39.222499999999854</c:v>
                </c:pt>
                <c:pt idx="560">
                  <c:v>39.318000000000211</c:v>
                </c:pt>
                <c:pt idx="561">
                  <c:v>39.41359999999986</c:v>
                </c:pt>
                <c:pt idx="562">
                  <c:v>39.445499999999811</c:v>
                </c:pt>
                <c:pt idx="563">
                  <c:v>39.50919999999951</c:v>
                </c:pt>
                <c:pt idx="564">
                  <c:v>39.572900000000118</c:v>
                </c:pt>
                <c:pt idx="565">
                  <c:v>39.668499999999767</c:v>
                </c:pt>
                <c:pt idx="566">
                  <c:v>39.748199999999997</c:v>
                </c:pt>
                <c:pt idx="567">
                  <c:v>39.779999999999745</c:v>
                </c:pt>
                <c:pt idx="568">
                  <c:v>39.859699999999975</c:v>
                </c:pt>
                <c:pt idx="569">
                  <c:v>39.923399999999674</c:v>
                </c:pt>
                <c:pt idx="570">
                  <c:v>39.987100000000282</c:v>
                </c:pt>
                <c:pt idx="571">
                  <c:v>40.066799999999603</c:v>
                </c:pt>
                <c:pt idx="572">
                  <c:v>40.129500000000007</c:v>
                </c:pt>
                <c:pt idx="573">
                  <c:v>40.193199999999706</c:v>
                </c:pt>
                <c:pt idx="574">
                  <c:v>40.272899999999936</c:v>
                </c:pt>
                <c:pt idx="575">
                  <c:v>40.352499999999964</c:v>
                </c:pt>
                <c:pt idx="576">
                  <c:v>40.448099999999613</c:v>
                </c:pt>
                <c:pt idx="577">
                  <c:v>40.479999999999563</c:v>
                </c:pt>
                <c:pt idx="578">
                  <c:v>40.559599999999591</c:v>
                </c:pt>
                <c:pt idx="579">
                  <c:v>40.623300000000199</c:v>
                </c:pt>
                <c:pt idx="580">
                  <c:v>40.702900000000227</c:v>
                </c:pt>
                <c:pt idx="581">
                  <c:v>40.782599999999547</c:v>
                </c:pt>
                <c:pt idx="582">
                  <c:v>40.846300000000156</c:v>
                </c:pt>
                <c:pt idx="583">
                  <c:v>40.926000000000386</c:v>
                </c:pt>
                <c:pt idx="584">
                  <c:v>40.973799999999756</c:v>
                </c:pt>
                <c:pt idx="585">
                  <c:v>41.053399999999783</c:v>
                </c:pt>
                <c:pt idx="586">
                  <c:v>41.133100000000013</c:v>
                </c:pt>
                <c:pt idx="587">
                  <c:v>41.180900000000292</c:v>
                </c:pt>
                <c:pt idx="588">
                  <c:v>41.244599999999991</c:v>
                </c:pt>
                <c:pt idx="589">
                  <c:v>41.324300000000221</c:v>
                </c:pt>
                <c:pt idx="590">
                  <c:v>41.403900000000249</c:v>
                </c:pt>
                <c:pt idx="591">
                  <c:v>41.501500000000306</c:v>
                </c:pt>
                <c:pt idx="592">
                  <c:v>41.531299999999646</c:v>
                </c:pt>
                <c:pt idx="593">
                  <c:v>41.610999999999876</c:v>
                </c:pt>
                <c:pt idx="594">
                  <c:v>41.674699999999575</c:v>
                </c:pt>
                <c:pt idx="595">
                  <c:v>41.754299999999603</c:v>
                </c:pt>
                <c:pt idx="596">
                  <c:v>41.833999999999833</c:v>
                </c:pt>
                <c:pt idx="597">
                  <c:v>41.881800000000112</c:v>
                </c:pt>
                <c:pt idx="598">
                  <c:v>41.945499999999811</c:v>
                </c:pt>
                <c:pt idx="599">
                  <c:v>42.025200000000041</c:v>
                </c:pt>
                <c:pt idx="600">
                  <c:v>42.128700000000208</c:v>
                </c:pt>
                <c:pt idx="601">
                  <c:v>42.184500000000298</c:v>
                </c:pt>
                <c:pt idx="602">
                  <c:v>42.248199999999997</c:v>
                </c:pt>
                <c:pt idx="603">
                  <c:v>42.343799999999646</c:v>
                </c:pt>
                <c:pt idx="604">
                  <c:v>42.375600000000304</c:v>
                </c:pt>
                <c:pt idx="605">
                  <c:v>42.455299999999625</c:v>
                </c:pt>
                <c:pt idx="606">
                  <c:v>42.503099999999904</c:v>
                </c:pt>
                <c:pt idx="607">
                  <c:v>42.59860000000026</c:v>
                </c:pt>
                <c:pt idx="608">
                  <c:v>42.64639999999963</c:v>
                </c:pt>
                <c:pt idx="609">
                  <c:v>42.72609999999986</c:v>
                </c:pt>
                <c:pt idx="610">
                  <c:v>42.789799999999559</c:v>
                </c:pt>
                <c:pt idx="611">
                  <c:v>42.917300000000068</c:v>
                </c:pt>
                <c:pt idx="612">
                  <c:v>42.949099999999817</c:v>
                </c:pt>
                <c:pt idx="613">
                  <c:v>42.996900000000096</c:v>
                </c:pt>
                <c:pt idx="614">
                  <c:v>43.076600000000326</c:v>
                </c:pt>
                <c:pt idx="615">
                  <c:v>43.140300000000025</c:v>
                </c:pt>
                <c:pt idx="616">
                  <c:v>43.267700000000332</c:v>
                </c:pt>
                <c:pt idx="617">
                  <c:v>43.299600000000282</c:v>
                </c:pt>
                <c:pt idx="618">
                  <c:v>43.347399999999652</c:v>
                </c:pt>
                <c:pt idx="619">
                  <c:v>43.42699999999968</c:v>
                </c:pt>
                <c:pt idx="620">
                  <c:v>43.490799999999581</c:v>
                </c:pt>
                <c:pt idx="621">
                  <c:v>43.618199999999888</c:v>
                </c:pt>
                <c:pt idx="622">
                  <c:v>43.649999999999636</c:v>
                </c:pt>
                <c:pt idx="623">
                  <c:v>43.697799999999916</c:v>
                </c:pt>
                <c:pt idx="624">
                  <c:v>43.777500000000146</c:v>
                </c:pt>
                <c:pt idx="625">
                  <c:v>43.857100000000173</c:v>
                </c:pt>
                <c:pt idx="626">
                  <c:v>43.952699999999822</c:v>
                </c:pt>
                <c:pt idx="627">
                  <c:v>44.000500000000102</c:v>
                </c:pt>
                <c:pt idx="628">
                  <c:v>44.080200000000332</c:v>
                </c:pt>
                <c:pt idx="629">
                  <c:v>44.127900000000409</c:v>
                </c:pt>
                <c:pt idx="630">
                  <c:v>44.21559999999954</c:v>
                </c:pt>
                <c:pt idx="631">
                  <c:v>44.271300000000338</c:v>
                </c:pt>
                <c:pt idx="632">
                  <c:v>44.335100000000239</c:v>
                </c:pt>
                <c:pt idx="633">
                  <c:v>44.398699999999735</c:v>
                </c:pt>
                <c:pt idx="634">
                  <c:v>44.478399999999965</c:v>
                </c:pt>
                <c:pt idx="635">
                  <c:v>44.557999999999993</c:v>
                </c:pt>
                <c:pt idx="636">
                  <c:v>44.621799999999894</c:v>
                </c:pt>
                <c:pt idx="637">
                  <c:v>44.685499999999593</c:v>
                </c:pt>
                <c:pt idx="638">
                  <c:v>44.749200000000201</c:v>
                </c:pt>
                <c:pt idx="639">
                  <c:v>44.828899999999521</c:v>
                </c:pt>
                <c:pt idx="640">
                  <c:v>44.940400000000409</c:v>
                </c:pt>
                <c:pt idx="641">
                  <c:v>44.972200000000157</c:v>
                </c:pt>
                <c:pt idx="642">
                  <c:v>45.051900000000387</c:v>
                </c:pt>
                <c:pt idx="643">
                  <c:v>45.099699999999757</c:v>
                </c:pt>
                <c:pt idx="644">
                  <c:v>45.179299999999785</c:v>
                </c:pt>
                <c:pt idx="645">
                  <c:v>45.274999999999636</c:v>
                </c:pt>
                <c:pt idx="646">
                  <c:v>45.322699999999713</c:v>
                </c:pt>
                <c:pt idx="647">
                  <c:v>45.402399999999943</c:v>
                </c:pt>
                <c:pt idx="648">
                  <c:v>45.481999999999971</c:v>
                </c:pt>
                <c:pt idx="649">
                  <c:v>45.52980000000025</c:v>
                </c:pt>
                <c:pt idx="650">
                  <c:v>45.6253999999999</c:v>
                </c:pt>
                <c:pt idx="651">
                  <c:v>45.673200000000179</c:v>
                </c:pt>
                <c:pt idx="652">
                  <c:v>45.752800000000207</c:v>
                </c:pt>
                <c:pt idx="653">
                  <c:v>45.831500000000233</c:v>
                </c:pt>
                <c:pt idx="654">
                  <c:v>45.879299999999603</c:v>
                </c:pt>
                <c:pt idx="655">
                  <c:v>45.95889999999963</c:v>
                </c:pt>
                <c:pt idx="656">
                  <c:v>46.00669999999991</c:v>
                </c:pt>
                <c:pt idx="657">
                  <c:v>46.102299999999559</c:v>
                </c:pt>
                <c:pt idx="658">
                  <c:v>46.181899999999587</c:v>
                </c:pt>
                <c:pt idx="659">
                  <c:v>46.21389999999974</c:v>
                </c:pt>
                <c:pt idx="660">
                  <c:v>46.341599999999744</c:v>
                </c:pt>
                <c:pt idx="661">
                  <c:v>46.373499999999694</c:v>
                </c:pt>
                <c:pt idx="662">
                  <c:v>46.437399999999798</c:v>
                </c:pt>
                <c:pt idx="663">
                  <c:v>46.51720000000023</c:v>
                </c:pt>
                <c:pt idx="664">
                  <c:v>46.567000000000007</c:v>
                </c:pt>
                <c:pt idx="665">
                  <c:v>46.64679999999953</c:v>
                </c:pt>
                <c:pt idx="666">
                  <c:v>46.708700000000135</c:v>
                </c:pt>
                <c:pt idx="667">
                  <c:v>46.788499999999658</c:v>
                </c:pt>
                <c:pt idx="668">
                  <c:v>46.86830000000009</c:v>
                </c:pt>
                <c:pt idx="669">
                  <c:v>46.948099999999613</c:v>
                </c:pt>
                <c:pt idx="670">
                  <c:v>47.011999999999716</c:v>
                </c:pt>
                <c:pt idx="671">
                  <c:v>47.091800000000148</c:v>
                </c:pt>
                <c:pt idx="672">
                  <c:v>47.139699999999721</c:v>
                </c:pt>
                <c:pt idx="673">
                  <c:v>47.219500000000153</c:v>
                </c:pt>
                <c:pt idx="674">
                  <c:v>47.267399999999725</c:v>
                </c:pt>
                <c:pt idx="675">
                  <c:v>47.347200000000157</c:v>
                </c:pt>
                <c:pt idx="676">
                  <c:v>47.411000000000058</c:v>
                </c:pt>
                <c:pt idx="677">
                  <c:v>47.490799999999581</c:v>
                </c:pt>
                <c:pt idx="678">
                  <c:v>47.586599999999635</c:v>
                </c:pt>
                <c:pt idx="679">
                  <c:v>47.650499999999738</c:v>
                </c:pt>
                <c:pt idx="680">
                  <c:v>47.73030000000017</c:v>
                </c:pt>
                <c:pt idx="681">
                  <c:v>47.77809999999954</c:v>
                </c:pt>
                <c:pt idx="682">
                  <c:v>47.858000000000175</c:v>
                </c:pt>
                <c:pt idx="683">
                  <c:v>47.905899999999747</c:v>
                </c:pt>
                <c:pt idx="684">
                  <c:v>48.001599999999598</c:v>
                </c:pt>
                <c:pt idx="685">
                  <c:v>48.081400000000031</c:v>
                </c:pt>
                <c:pt idx="686">
                  <c:v>48.113400000000183</c:v>
                </c:pt>
                <c:pt idx="687">
                  <c:v>48.193199999999706</c:v>
                </c:pt>
                <c:pt idx="688">
                  <c:v>48.273000000000138</c:v>
                </c:pt>
                <c:pt idx="689">
                  <c:v>48.352799999999661</c:v>
                </c:pt>
                <c:pt idx="690">
                  <c:v>48.432600000000093</c:v>
                </c:pt>
                <c:pt idx="691">
                  <c:v>48.480499999999665</c:v>
                </c:pt>
                <c:pt idx="692">
                  <c:v>48.544299999999566</c:v>
                </c:pt>
                <c:pt idx="693">
                  <c:v>48.624099999999999</c:v>
                </c:pt>
                <c:pt idx="694">
                  <c:v>48.703899999999521</c:v>
                </c:pt>
                <c:pt idx="695">
                  <c:v>48.767799999999625</c:v>
                </c:pt>
                <c:pt idx="696">
                  <c:v>48.847600000000057</c:v>
                </c:pt>
                <c:pt idx="697">
                  <c:v>48.927399999999579</c:v>
                </c:pt>
                <c:pt idx="698">
                  <c:v>49.007200000000012</c:v>
                </c:pt>
                <c:pt idx="699">
                  <c:v>49.039099999999962</c:v>
                </c:pt>
                <c:pt idx="700">
                  <c:v>49.103000000000065</c:v>
                </c:pt>
                <c:pt idx="701">
                  <c:v>49.198800000000119</c:v>
                </c:pt>
                <c:pt idx="702">
                  <c:v>49.26260000000002</c:v>
                </c:pt>
                <c:pt idx="703">
                  <c:v>49.342399999999543</c:v>
                </c:pt>
                <c:pt idx="704">
                  <c:v>49.406299999999646</c:v>
                </c:pt>
                <c:pt idx="705">
                  <c:v>49.470099999999547</c:v>
                </c:pt>
                <c:pt idx="706">
                  <c:v>49.533999999999651</c:v>
                </c:pt>
                <c:pt idx="707">
                  <c:v>49.613800000000083</c:v>
                </c:pt>
                <c:pt idx="708">
                  <c:v>49.693599999999606</c:v>
                </c:pt>
                <c:pt idx="709">
                  <c:v>49.741500000000087</c:v>
                </c:pt>
                <c:pt idx="710">
                  <c:v>49.82129999999961</c:v>
                </c:pt>
                <c:pt idx="711">
                  <c:v>49.869200000000092</c:v>
                </c:pt>
                <c:pt idx="712">
                  <c:v>49.948999999999614</c:v>
                </c:pt>
                <c:pt idx="713">
                  <c:v>50.012899999999718</c:v>
                </c:pt>
                <c:pt idx="714">
                  <c:v>50.09270000000015</c:v>
                </c:pt>
                <c:pt idx="715">
                  <c:v>50.172499999999673</c:v>
                </c:pt>
                <c:pt idx="716">
                  <c:v>50.252300000000105</c:v>
                </c:pt>
                <c:pt idx="717">
                  <c:v>50.300199999999677</c:v>
                </c:pt>
                <c:pt idx="718">
                  <c:v>50.363999999999578</c:v>
                </c:pt>
                <c:pt idx="719">
                  <c:v>50.459799999999632</c:v>
                </c:pt>
                <c:pt idx="720">
                  <c:v>50.523699999999735</c:v>
                </c:pt>
                <c:pt idx="721">
                  <c:v>50.603399999999965</c:v>
                </c:pt>
                <c:pt idx="722">
                  <c:v>50.651299999999537</c:v>
                </c:pt>
                <c:pt idx="723">
                  <c:v>50.731099999999969</c:v>
                </c:pt>
                <c:pt idx="724">
                  <c:v>50.778999999999542</c:v>
                </c:pt>
                <c:pt idx="725">
                  <c:v>50.858900000000176</c:v>
                </c:pt>
                <c:pt idx="726">
                  <c:v>50.938699999999699</c:v>
                </c:pt>
                <c:pt idx="727">
                  <c:v>51.0024999999996</c:v>
                </c:pt>
                <c:pt idx="728">
                  <c:v>51.082300000000032</c:v>
                </c:pt>
                <c:pt idx="729">
                  <c:v>51.162099999999555</c:v>
                </c:pt>
                <c:pt idx="730">
                  <c:v>51.210000000000036</c:v>
                </c:pt>
                <c:pt idx="731">
                  <c:v>51.289799999999559</c:v>
                </c:pt>
                <c:pt idx="732">
                  <c:v>51.337700000000041</c:v>
                </c:pt>
                <c:pt idx="733">
                  <c:v>51.417499999999563</c:v>
                </c:pt>
                <c:pt idx="734">
                  <c:v>51.496399999999994</c:v>
                </c:pt>
                <c:pt idx="735">
                  <c:v>51.560199999999895</c:v>
                </c:pt>
                <c:pt idx="736">
                  <c:v>51.655999999999949</c:v>
                </c:pt>
                <c:pt idx="737">
                  <c:v>51.71979999999985</c:v>
                </c:pt>
                <c:pt idx="738">
                  <c:v>51.783699999999953</c:v>
                </c:pt>
                <c:pt idx="739">
                  <c:v>51.863500000000386</c:v>
                </c:pt>
                <c:pt idx="740">
                  <c:v>51.943299999999908</c:v>
                </c:pt>
                <c:pt idx="741">
                  <c:v>51.99120000000039</c:v>
                </c:pt>
                <c:pt idx="742">
                  <c:v>52.070999999999913</c:v>
                </c:pt>
                <c:pt idx="743">
                  <c:v>52.150800000000345</c:v>
                </c:pt>
                <c:pt idx="744">
                  <c:v>52.182700000000295</c:v>
                </c:pt>
                <c:pt idx="745">
                  <c:v>52.278500000000349</c:v>
                </c:pt>
                <c:pt idx="746">
                  <c:v>52.34230000000025</c:v>
                </c:pt>
                <c:pt idx="747">
                  <c:v>52.422199999999975</c:v>
                </c:pt>
                <c:pt idx="748">
                  <c:v>52.470099999999547</c:v>
                </c:pt>
                <c:pt idx="749">
                  <c:v>52.549799999999777</c:v>
                </c:pt>
                <c:pt idx="750">
                  <c:v>52.62960000000021</c:v>
                </c:pt>
                <c:pt idx="751">
                  <c:v>52.693500000000313</c:v>
                </c:pt>
                <c:pt idx="752">
                  <c:v>52.789200000000164</c:v>
                </c:pt>
                <c:pt idx="753">
                  <c:v>52.853100000000268</c:v>
                </c:pt>
                <c:pt idx="754">
                  <c:v>52.90099999999984</c:v>
                </c:pt>
                <c:pt idx="755">
                  <c:v>52.980800000000272</c:v>
                </c:pt>
                <c:pt idx="756">
                  <c:v>53.028699999999844</c:v>
                </c:pt>
                <c:pt idx="757">
                  <c:v>53.108599999999569</c:v>
                </c:pt>
                <c:pt idx="758">
                  <c:v>53.17240000000038</c:v>
                </c:pt>
                <c:pt idx="759">
                  <c:v>53.252199999999903</c:v>
                </c:pt>
                <c:pt idx="760">
                  <c:v>53.332000000000335</c:v>
                </c:pt>
                <c:pt idx="761">
                  <c:v>53.411799999999857</c:v>
                </c:pt>
                <c:pt idx="762">
                  <c:v>53.459700000000339</c:v>
                </c:pt>
                <c:pt idx="763">
                  <c:v>53.539499999999862</c:v>
                </c:pt>
                <c:pt idx="764">
                  <c:v>53.587400000000343</c:v>
                </c:pt>
                <c:pt idx="765">
                  <c:v>53.667199999999866</c:v>
                </c:pt>
                <c:pt idx="766">
                  <c:v>53.730999999999767</c:v>
                </c:pt>
                <c:pt idx="767">
                  <c:v>53.810800000000199</c:v>
                </c:pt>
                <c:pt idx="768">
                  <c:v>53.890699999999924</c:v>
                </c:pt>
                <c:pt idx="769">
                  <c:v>53.954499999999825</c:v>
                </c:pt>
                <c:pt idx="770">
                  <c:v>54.034300000000258</c:v>
                </c:pt>
                <c:pt idx="771">
                  <c:v>54.11409999999978</c:v>
                </c:pt>
                <c:pt idx="772">
                  <c:v>54.162000000000262</c:v>
                </c:pt>
                <c:pt idx="773">
                  <c:v>54.241799999999785</c:v>
                </c:pt>
                <c:pt idx="774">
                  <c:v>54.289700000000266</c:v>
                </c:pt>
                <c:pt idx="775">
                  <c:v>54.369499999999789</c:v>
                </c:pt>
                <c:pt idx="776">
                  <c:v>54.433399999999892</c:v>
                </c:pt>
                <c:pt idx="777">
                  <c:v>54.513200000000325</c:v>
                </c:pt>
                <c:pt idx="778">
                  <c:v>54.577099999999518</c:v>
                </c:pt>
                <c:pt idx="779">
                  <c:v>54.656799999999748</c:v>
                </c:pt>
                <c:pt idx="780">
                  <c:v>54.752599999999802</c:v>
                </c:pt>
                <c:pt idx="781">
                  <c:v>54.816399999999703</c:v>
                </c:pt>
                <c:pt idx="782">
                  <c:v>54.880299999999806</c:v>
                </c:pt>
                <c:pt idx="783">
                  <c:v>54.97609999999986</c:v>
                </c:pt>
                <c:pt idx="784">
                  <c:v>55.007999999999811</c:v>
                </c:pt>
                <c:pt idx="785">
                  <c:v>55.087800000000243</c:v>
                </c:pt>
                <c:pt idx="786">
                  <c:v>55.151700000000346</c:v>
                </c:pt>
                <c:pt idx="787">
                  <c:v>55.199499999999716</c:v>
                </c:pt>
                <c:pt idx="788">
                  <c:v>55.279300000000148</c:v>
                </c:pt>
                <c:pt idx="789">
                  <c:v>55.343200000000252</c:v>
                </c:pt>
                <c:pt idx="790">
                  <c:v>55.439000000000306</c:v>
                </c:pt>
                <c:pt idx="791">
                  <c:v>55.502900000000409</c:v>
                </c:pt>
                <c:pt idx="792">
                  <c:v>55.550699999999779</c:v>
                </c:pt>
                <c:pt idx="793">
                  <c:v>55.630500000000211</c:v>
                </c:pt>
                <c:pt idx="794">
                  <c:v>55.694400000000314</c:v>
                </c:pt>
                <c:pt idx="795">
                  <c:v>55.774199999999837</c:v>
                </c:pt>
                <c:pt idx="796">
                  <c:v>55.854000000000269</c:v>
                </c:pt>
                <c:pt idx="797">
                  <c:v>55.941799999999603</c:v>
                </c:pt>
                <c:pt idx="798">
                  <c:v>55.981700000000274</c:v>
                </c:pt>
                <c:pt idx="799">
                  <c:v>56.061499999999796</c:v>
                </c:pt>
                <c:pt idx="800">
                  <c:v>56.125299999999697</c:v>
                </c:pt>
                <c:pt idx="801">
                  <c:v>56.1899999999996</c:v>
                </c:pt>
                <c:pt idx="802">
                  <c:v>56.252999999999702</c:v>
                </c:pt>
                <c:pt idx="803">
                  <c:v>56.332900000000336</c:v>
                </c:pt>
                <c:pt idx="804">
                  <c:v>56.396700000000237</c:v>
                </c:pt>
                <c:pt idx="805">
                  <c:v>56.47649999999976</c:v>
                </c:pt>
                <c:pt idx="806">
                  <c:v>56.556300000000192</c:v>
                </c:pt>
                <c:pt idx="807">
                  <c:v>56.636099999999715</c:v>
                </c:pt>
                <c:pt idx="808">
                  <c:v>56.684000000000196</c:v>
                </c:pt>
                <c:pt idx="809">
                  <c:v>56.763899999999921</c:v>
                </c:pt>
                <c:pt idx="810">
                  <c:v>56.827699999999822</c:v>
                </c:pt>
                <c:pt idx="811">
                  <c:v>56.891599999999926</c:v>
                </c:pt>
                <c:pt idx="812">
                  <c:v>56.971400000000358</c:v>
                </c:pt>
                <c:pt idx="813">
                  <c:v>57.035299999999552</c:v>
                </c:pt>
                <c:pt idx="814">
                  <c:v>57.11409999999978</c:v>
                </c:pt>
                <c:pt idx="815">
                  <c:v>57.193900000000212</c:v>
                </c:pt>
                <c:pt idx="816">
                  <c:v>57.241799999999785</c:v>
                </c:pt>
                <c:pt idx="817">
                  <c:v>57.321600000000217</c:v>
                </c:pt>
                <c:pt idx="818">
                  <c:v>57.38550000000032</c:v>
                </c:pt>
                <c:pt idx="819">
                  <c:v>57.481300000000374</c:v>
                </c:pt>
                <c:pt idx="820">
                  <c:v>57.545100000000275</c:v>
                </c:pt>
                <c:pt idx="821">
                  <c:v>57.624899999999798</c:v>
                </c:pt>
                <c:pt idx="822">
                  <c:v>57.656899999999951</c:v>
                </c:pt>
                <c:pt idx="823">
                  <c:v>57.738699999999881</c:v>
                </c:pt>
                <c:pt idx="824">
                  <c:v>57.818500000000313</c:v>
                </c:pt>
                <c:pt idx="825">
                  <c:v>57.880400000000009</c:v>
                </c:pt>
                <c:pt idx="826">
                  <c:v>57.960199999999531</c:v>
                </c:pt>
                <c:pt idx="827">
                  <c:v>58.008200000000215</c:v>
                </c:pt>
                <c:pt idx="828">
                  <c:v>58.103799999999865</c:v>
                </c:pt>
                <c:pt idx="829">
                  <c:v>58.151700000000346</c:v>
                </c:pt>
                <c:pt idx="830">
                  <c:v>58.231600000000071</c:v>
                </c:pt>
                <c:pt idx="831">
                  <c:v>58.311399999999594</c:v>
                </c:pt>
                <c:pt idx="832">
                  <c:v>58.392100000000028</c:v>
                </c:pt>
                <c:pt idx="833">
                  <c:v>58.45510000000013</c:v>
                </c:pt>
                <c:pt idx="834">
                  <c:v>58.502900000000409</c:v>
                </c:pt>
                <c:pt idx="835">
                  <c:v>58.598799999999756</c:v>
                </c:pt>
                <c:pt idx="836">
                  <c:v>58.646600000000035</c:v>
                </c:pt>
                <c:pt idx="837">
                  <c:v>58.726399999999558</c:v>
                </c:pt>
                <c:pt idx="838">
                  <c:v>58.80619999999999</c:v>
                </c:pt>
                <c:pt idx="839">
                  <c:v>58.854099999999562</c:v>
                </c:pt>
                <c:pt idx="840">
                  <c:v>58.933899999999994</c:v>
                </c:pt>
                <c:pt idx="841">
                  <c:v>58.997800000000097</c:v>
                </c:pt>
                <c:pt idx="842">
                  <c:v>59.093600000000151</c:v>
                </c:pt>
                <c:pt idx="843">
                  <c:v>59.173399999999674</c:v>
                </c:pt>
                <c:pt idx="844">
                  <c:v>59.237299999999777</c:v>
                </c:pt>
                <c:pt idx="845">
                  <c:v>59.301099999999678</c:v>
                </c:pt>
                <c:pt idx="846">
                  <c:v>59.380900000000111</c:v>
                </c:pt>
                <c:pt idx="847">
                  <c:v>59.428799999999683</c:v>
                </c:pt>
                <c:pt idx="848">
                  <c:v>59.508700000000317</c:v>
                </c:pt>
                <c:pt idx="849">
                  <c:v>59.556499999999687</c:v>
                </c:pt>
                <c:pt idx="850">
                  <c:v>59.636300000000119</c:v>
                </c:pt>
                <c:pt idx="851">
                  <c:v>59.700200000000223</c:v>
                </c:pt>
                <c:pt idx="852">
                  <c:v>59.779999999999745</c:v>
                </c:pt>
                <c:pt idx="853">
                  <c:v>59.844000000000051</c:v>
                </c:pt>
                <c:pt idx="854">
                  <c:v>59.939699999999903</c:v>
                </c:pt>
                <c:pt idx="855">
                  <c:v>60.003499999999804</c:v>
                </c:pt>
                <c:pt idx="856">
                  <c:v>60.099299999999857</c:v>
                </c:pt>
                <c:pt idx="857">
                  <c:v>60.131199999999808</c:v>
                </c:pt>
                <c:pt idx="858">
                  <c:v>60.21100000000024</c:v>
                </c:pt>
                <c:pt idx="859">
                  <c:v>60.258899999999812</c:v>
                </c:pt>
                <c:pt idx="860">
                  <c:v>60.338799999999537</c:v>
                </c:pt>
                <c:pt idx="861">
                  <c:v>60.434500000000298</c:v>
                </c:pt>
                <c:pt idx="862">
                  <c:v>60.482500000000073</c:v>
                </c:pt>
                <c:pt idx="863">
                  <c:v>60.562200000000303</c:v>
                </c:pt>
                <c:pt idx="864">
                  <c:v>60.610099999999875</c:v>
                </c:pt>
                <c:pt idx="865">
                  <c:v>60.689900000000307</c:v>
                </c:pt>
                <c:pt idx="866">
                  <c:v>60.75380000000041</c:v>
                </c:pt>
                <c:pt idx="867">
                  <c:v>60.833599999999933</c:v>
                </c:pt>
                <c:pt idx="868">
                  <c:v>60.913400000000365</c:v>
                </c:pt>
                <c:pt idx="869">
                  <c:v>60.977299999999559</c:v>
                </c:pt>
                <c:pt idx="870">
                  <c:v>61.073099999999613</c:v>
                </c:pt>
                <c:pt idx="871">
                  <c:v>61.104999999999563</c:v>
                </c:pt>
                <c:pt idx="872">
                  <c:v>61.20089999999982</c:v>
                </c:pt>
                <c:pt idx="873">
                  <c:v>61.248700000000099</c:v>
                </c:pt>
                <c:pt idx="874">
                  <c:v>61.328499999999622</c:v>
                </c:pt>
                <c:pt idx="875">
                  <c:v>61.392299999999523</c:v>
                </c:pt>
                <c:pt idx="876">
                  <c:v>61.472200000000157</c:v>
                </c:pt>
                <c:pt idx="877">
                  <c:v>61.55199999999968</c:v>
                </c:pt>
                <c:pt idx="878">
                  <c:v>61.599900000000162</c:v>
                </c:pt>
                <c:pt idx="879">
                  <c:v>61.663700000000063</c:v>
                </c:pt>
                <c:pt idx="880">
                  <c:v>61.743499999999585</c:v>
                </c:pt>
                <c:pt idx="881">
                  <c:v>61.823300000000017</c:v>
                </c:pt>
                <c:pt idx="882">
                  <c:v>61.903199999999742</c:v>
                </c:pt>
                <c:pt idx="883">
                  <c:v>61.951100000000224</c:v>
                </c:pt>
                <c:pt idx="884">
                  <c:v>62.030899999999747</c:v>
                </c:pt>
                <c:pt idx="885">
                  <c:v>62.09479999999985</c:v>
                </c:pt>
                <c:pt idx="886">
                  <c:v>62.158599999999751</c:v>
                </c:pt>
                <c:pt idx="887">
                  <c:v>62.222499999999854</c:v>
                </c:pt>
                <c:pt idx="888">
                  <c:v>62.302300000000287</c:v>
                </c:pt>
                <c:pt idx="889">
                  <c:v>62.382099999999809</c:v>
                </c:pt>
                <c:pt idx="890">
                  <c:v>62.430000000000291</c:v>
                </c:pt>
                <c:pt idx="891">
                  <c:v>62.509799999999814</c:v>
                </c:pt>
                <c:pt idx="892">
                  <c:v>62.573699999999917</c:v>
                </c:pt>
                <c:pt idx="893">
                  <c:v>62.653500000000349</c:v>
                </c:pt>
                <c:pt idx="894">
                  <c:v>62.749300000000403</c:v>
                </c:pt>
                <c:pt idx="895">
                  <c:v>62.8121000000001</c:v>
                </c:pt>
                <c:pt idx="896">
                  <c:v>62.891899999999623</c:v>
                </c:pt>
                <c:pt idx="897">
                  <c:v>62.939800000000105</c:v>
                </c:pt>
                <c:pt idx="898">
                  <c:v>63.019599999999627</c:v>
                </c:pt>
                <c:pt idx="899">
                  <c:v>63.067500000000109</c:v>
                </c:pt>
                <c:pt idx="900">
                  <c:v>63.147299999999632</c:v>
                </c:pt>
                <c:pt idx="901">
                  <c:v>63.211199999999735</c:v>
                </c:pt>
                <c:pt idx="902">
                  <c:v>63.291000000000167</c:v>
                </c:pt>
                <c:pt idx="903">
                  <c:v>63.37079999999969</c:v>
                </c:pt>
                <c:pt idx="904">
                  <c:v>63.466599999999744</c:v>
                </c:pt>
                <c:pt idx="905">
                  <c:v>63.514500000000226</c:v>
                </c:pt>
                <c:pt idx="906">
                  <c:v>63.610300000000279</c:v>
                </c:pt>
                <c:pt idx="907">
                  <c:v>63.64220000000023</c:v>
                </c:pt>
                <c:pt idx="908">
                  <c:v>63.722099999999955</c:v>
                </c:pt>
                <c:pt idx="909">
                  <c:v>63.801800000000185</c:v>
                </c:pt>
                <c:pt idx="910">
                  <c:v>63.865700000000288</c:v>
                </c:pt>
                <c:pt idx="911">
                  <c:v>63.929600000000391</c:v>
                </c:pt>
                <c:pt idx="912">
                  <c:v>63.993400000000292</c:v>
                </c:pt>
                <c:pt idx="913">
                  <c:v>64.073199999999815</c:v>
                </c:pt>
                <c:pt idx="914">
                  <c:v>64.161000000000058</c:v>
                </c:pt>
                <c:pt idx="915">
                  <c:v>64.201000000000022</c:v>
                </c:pt>
                <c:pt idx="916">
                  <c:v>64.264799999999923</c:v>
                </c:pt>
                <c:pt idx="917">
                  <c:v>64.344600000000355</c:v>
                </c:pt>
                <c:pt idx="918">
                  <c:v>64.424399999999878</c:v>
                </c:pt>
                <c:pt idx="919">
                  <c:v>64.536199999999553</c:v>
                </c:pt>
                <c:pt idx="920">
                  <c:v>64.552099999999882</c:v>
                </c:pt>
                <c:pt idx="921">
                  <c:v>64.615999999999985</c:v>
                </c:pt>
                <c:pt idx="922">
                  <c:v>64.695800000000418</c:v>
                </c:pt>
                <c:pt idx="923">
                  <c:v>64.775700000000143</c:v>
                </c:pt>
                <c:pt idx="924">
                  <c:v>64.887399999999616</c:v>
                </c:pt>
                <c:pt idx="925">
                  <c:v>64.919299999999566</c:v>
                </c:pt>
                <c:pt idx="926">
                  <c:v>64.98319999999967</c:v>
                </c:pt>
                <c:pt idx="927">
                  <c:v>65.046999999999571</c:v>
                </c:pt>
                <c:pt idx="928">
                  <c:v>65.126900000000205</c:v>
                </c:pt>
                <c:pt idx="929">
                  <c:v>65.222700000000259</c:v>
                </c:pt>
                <c:pt idx="930">
                  <c:v>65.254500000000007</c:v>
                </c:pt>
                <c:pt idx="931">
                  <c:v>65.334399999999732</c:v>
                </c:pt>
                <c:pt idx="932">
                  <c:v>65.398199999999633</c:v>
                </c:pt>
                <c:pt idx="933">
                  <c:v>65.478000000000065</c:v>
                </c:pt>
                <c:pt idx="934">
                  <c:v>65.573800000000119</c:v>
                </c:pt>
                <c:pt idx="935">
                  <c:v>65.605800000000272</c:v>
                </c:pt>
                <c:pt idx="936">
                  <c:v>65.685599999999795</c:v>
                </c:pt>
                <c:pt idx="937">
                  <c:v>65.749399999999696</c:v>
                </c:pt>
                <c:pt idx="938">
                  <c:v>65.829200000000128</c:v>
                </c:pt>
                <c:pt idx="939">
                  <c:v>65.8770999999997</c:v>
                </c:pt>
                <c:pt idx="940">
                  <c:v>65.972899999999754</c:v>
                </c:pt>
                <c:pt idx="941">
                  <c:v>66.036799999999857</c:v>
                </c:pt>
                <c:pt idx="942">
                  <c:v>66.100599999999758</c:v>
                </c:pt>
                <c:pt idx="943">
                  <c:v>66.180400000000191</c:v>
                </c:pt>
                <c:pt idx="944">
                  <c:v>66.268399999999929</c:v>
                </c:pt>
                <c:pt idx="945">
                  <c:v>66.308399999999892</c:v>
                </c:pt>
                <c:pt idx="946">
                  <c:v>66.372299999999996</c:v>
                </c:pt>
                <c:pt idx="947">
                  <c:v>66.452299999999923</c:v>
                </c:pt>
                <c:pt idx="948">
                  <c:v>66.516200000000026</c:v>
                </c:pt>
                <c:pt idx="949">
                  <c:v>66.628200000000106</c:v>
                </c:pt>
                <c:pt idx="950">
                  <c:v>66.660100000000057</c:v>
                </c:pt>
                <c:pt idx="951">
                  <c:v>66.756099999999606</c:v>
                </c:pt>
                <c:pt idx="952">
                  <c:v>66.804000000000087</c:v>
                </c:pt>
                <c:pt idx="953">
                  <c:v>66.851999999999862</c:v>
                </c:pt>
                <c:pt idx="954">
                  <c:v>66.931999999999789</c:v>
                </c:pt>
                <c:pt idx="955">
                  <c:v>67.027900000000045</c:v>
                </c:pt>
                <c:pt idx="956">
                  <c:v>67.07589999999982</c:v>
                </c:pt>
                <c:pt idx="957">
                  <c:v>67.139799999999923</c:v>
                </c:pt>
                <c:pt idx="958">
                  <c:v>67.21979999999985</c:v>
                </c:pt>
                <c:pt idx="959">
                  <c:v>67.307700000000295</c:v>
                </c:pt>
                <c:pt idx="960">
                  <c:v>67.347700000000259</c:v>
                </c:pt>
                <c:pt idx="961">
                  <c:v>67.427700000000186</c:v>
                </c:pt>
                <c:pt idx="962">
                  <c:v>67.507599999999911</c:v>
                </c:pt>
                <c:pt idx="963">
                  <c:v>67.571600000000217</c:v>
                </c:pt>
                <c:pt idx="964">
                  <c:v>67.651499999999942</c:v>
                </c:pt>
                <c:pt idx="965">
                  <c:v>67.715500000000247</c:v>
                </c:pt>
                <c:pt idx="966">
                  <c:v>67.779400000000351</c:v>
                </c:pt>
                <c:pt idx="967">
                  <c:v>67.843399999999747</c:v>
                </c:pt>
                <c:pt idx="968">
                  <c:v>67.923300000000381</c:v>
                </c:pt>
                <c:pt idx="969">
                  <c:v>68.035299999999552</c:v>
                </c:pt>
                <c:pt idx="970">
                  <c:v>68.067200000000412</c:v>
                </c:pt>
                <c:pt idx="971">
                  <c:v>68.131199999999808</c:v>
                </c:pt>
                <c:pt idx="972">
                  <c:v>68.211199999999735</c:v>
                </c:pt>
                <c:pt idx="973">
                  <c:v>68.29110000000037</c:v>
                </c:pt>
                <c:pt idx="974">
                  <c:v>68.371100000000297</c:v>
                </c:pt>
                <c:pt idx="975">
                  <c:v>68.40309999999954</c:v>
                </c:pt>
                <c:pt idx="976">
                  <c:v>68.481999999999971</c:v>
                </c:pt>
                <c:pt idx="977">
                  <c:v>68.546000000000276</c:v>
                </c:pt>
                <c:pt idx="978">
                  <c:v>68.673899999999776</c:v>
                </c:pt>
                <c:pt idx="979">
                  <c:v>68.705799999999726</c:v>
                </c:pt>
                <c:pt idx="980">
                  <c:v>68.753899999999703</c:v>
                </c:pt>
                <c:pt idx="981">
                  <c:v>68.833800000000338</c:v>
                </c:pt>
                <c:pt idx="982">
                  <c:v>68.897699999999531</c:v>
                </c:pt>
                <c:pt idx="983">
                  <c:v>69.001699999999801</c:v>
                </c:pt>
                <c:pt idx="984">
                  <c:v>69.057700000000295</c:v>
                </c:pt>
                <c:pt idx="985">
                  <c:v>69.121600000000399</c:v>
                </c:pt>
                <c:pt idx="986">
                  <c:v>69.185599999999795</c:v>
                </c:pt>
                <c:pt idx="987">
                  <c:v>69.26549999999952</c:v>
                </c:pt>
                <c:pt idx="988">
                  <c:v>69.345500000000357</c:v>
                </c:pt>
                <c:pt idx="989">
                  <c:v>69.393399999999929</c:v>
                </c:pt>
                <c:pt idx="990">
                  <c:v>69.473399999999856</c:v>
                </c:pt>
                <c:pt idx="991">
                  <c:v>69.553299999999581</c:v>
                </c:pt>
                <c:pt idx="992">
                  <c:v>69.601300000000265</c:v>
                </c:pt>
                <c:pt idx="993">
                  <c:v>69.713200000000143</c:v>
                </c:pt>
                <c:pt idx="994">
                  <c:v>69.745200000000295</c:v>
                </c:pt>
                <c:pt idx="995">
                  <c:v>69.825200000000223</c:v>
                </c:pt>
                <c:pt idx="996">
                  <c:v>69.905099999999948</c:v>
                </c:pt>
                <c:pt idx="997">
                  <c:v>69.969100000000253</c:v>
                </c:pt>
                <c:pt idx="998">
                  <c:v>70.016999999999825</c:v>
                </c:pt>
                <c:pt idx="999">
                  <c:v>70.128999999999905</c:v>
                </c:pt>
                <c:pt idx="1000">
                  <c:v>70.192900000000009</c:v>
                </c:pt>
                <c:pt idx="1001">
                  <c:v>70.256900000000314</c:v>
                </c:pt>
                <c:pt idx="1002">
                  <c:v>70.32089999999971</c:v>
                </c:pt>
                <c:pt idx="1003">
                  <c:v>70.400800000000345</c:v>
                </c:pt>
                <c:pt idx="1004">
                  <c:v>70.448800000000119</c:v>
                </c:pt>
                <c:pt idx="1005">
                  <c:v>70.512700000000223</c:v>
                </c:pt>
                <c:pt idx="1006">
                  <c:v>70.608699999999772</c:v>
                </c:pt>
                <c:pt idx="1007">
                  <c:v>70.672700000000077</c:v>
                </c:pt>
                <c:pt idx="1008">
                  <c:v>70.752599999999802</c:v>
                </c:pt>
                <c:pt idx="1009">
                  <c:v>70.86449999999968</c:v>
                </c:pt>
                <c:pt idx="1010">
                  <c:v>70.880500000000211</c:v>
                </c:pt>
                <c:pt idx="1011">
                  <c:v>70.944499999999607</c:v>
                </c:pt>
                <c:pt idx="1012">
                  <c:v>71.024400000000242</c:v>
                </c:pt>
                <c:pt idx="1013">
                  <c:v>71.104400000000169</c:v>
                </c:pt>
                <c:pt idx="1014">
                  <c:v>71.152299999999741</c:v>
                </c:pt>
                <c:pt idx="1015">
                  <c:v>71.232299999999668</c:v>
                </c:pt>
                <c:pt idx="1016">
                  <c:v>71.296199999999772</c:v>
                </c:pt>
                <c:pt idx="1017">
                  <c:v>71.376299999999901</c:v>
                </c:pt>
                <c:pt idx="1018">
                  <c:v>71.456100000000333</c:v>
                </c:pt>
                <c:pt idx="1019">
                  <c:v>71.504100000000108</c:v>
                </c:pt>
                <c:pt idx="1020">
                  <c:v>71.584100000000035</c:v>
                </c:pt>
                <c:pt idx="1021">
                  <c:v>71.648100000000341</c:v>
                </c:pt>
                <c:pt idx="1022">
                  <c:v>71.743999999999687</c:v>
                </c:pt>
                <c:pt idx="1023">
                  <c:v>71.823900000000322</c:v>
                </c:pt>
                <c:pt idx="1024">
                  <c:v>71.855899999999565</c:v>
                </c:pt>
                <c:pt idx="1025">
                  <c:v>71.935800000000199</c:v>
                </c:pt>
                <c:pt idx="1026">
                  <c:v>72.015900000000329</c:v>
                </c:pt>
                <c:pt idx="1027">
                  <c:v>72.07970000000023</c:v>
                </c:pt>
                <c:pt idx="1028">
                  <c:v>72.159700000000157</c:v>
                </c:pt>
                <c:pt idx="1029">
                  <c:v>72.271700000000237</c:v>
                </c:pt>
                <c:pt idx="1030">
                  <c:v>72.303600000000188</c:v>
                </c:pt>
                <c:pt idx="1031">
                  <c:v>72.351599999999962</c:v>
                </c:pt>
                <c:pt idx="1032">
                  <c:v>72.415600000000268</c:v>
                </c:pt>
                <c:pt idx="1033">
                  <c:v>72.495499999999993</c:v>
                </c:pt>
                <c:pt idx="1034">
                  <c:v>72.591400000000249</c:v>
                </c:pt>
                <c:pt idx="1035">
                  <c:v>72.671400000000176</c:v>
                </c:pt>
                <c:pt idx="1036">
                  <c:v>72.703400000000329</c:v>
                </c:pt>
                <c:pt idx="1037">
                  <c:v>72.783300000000054</c:v>
                </c:pt>
                <c:pt idx="1038">
                  <c:v>72.831299999999828</c:v>
                </c:pt>
                <c:pt idx="1039">
                  <c:v>72.911199999999553</c:v>
                </c:pt>
                <c:pt idx="1040">
                  <c:v>73.007200000000012</c:v>
                </c:pt>
                <c:pt idx="1041">
                  <c:v>73.055199999999786</c:v>
                </c:pt>
                <c:pt idx="1042">
                  <c:v>73.135199999999713</c:v>
                </c:pt>
                <c:pt idx="1043">
                  <c:v>73.215199999999641</c:v>
                </c:pt>
                <c:pt idx="1044">
                  <c:v>73.26299999999992</c:v>
                </c:pt>
                <c:pt idx="1045">
                  <c:v>73.358900000000176</c:v>
                </c:pt>
                <c:pt idx="1046">
                  <c:v>73.422899999999572</c:v>
                </c:pt>
                <c:pt idx="1047">
                  <c:v>73.486899999999878</c:v>
                </c:pt>
                <c:pt idx="1048">
                  <c:v>73.550799999999981</c:v>
                </c:pt>
                <c:pt idx="1049">
                  <c:v>73.630799999999908</c:v>
                </c:pt>
                <c:pt idx="1050">
                  <c:v>73.742699999999786</c:v>
                </c:pt>
                <c:pt idx="1051">
                  <c:v>73.774699999999939</c:v>
                </c:pt>
                <c:pt idx="1052">
                  <c:v>73.838700000000244</c:v>
                </c:pt>
                <c:pt idx="1053">
                  <c:v>73.886700000000019</c:v>
                </c:pt>
                <c:pt idx="1054">
                  <c:v>73.966599999999744</c:v>
                </c:pt>
                <c:pt idx="1055">
                  <c:v>74.0625</c:v>
                </c:pt>
                <c:pt idx="1056">
                  <c:v>74.110499999999774</c:v>
                </c:pt>
                <c:pt idx="1057">
                  <c:v>74.205399999999827</c:v>
                </c:pt>
                <c:pt idx="1058">
                  <c:v>74.253399999999601</c:v>
                </c:pt>
                <c:pt idx="1059">
                  <c:v>74.333399999999529</c:v>
                </c:pt>
                <c:pt idx="1060">
                  <c:v>74.38130000000001</c:v>
                </c:pt>
                <c:pt idx="1061">
                  <c:v>74.477299999999559</c:v>
                </c:pt>
                <c:pt idx="1062">
                  <c:v>74.557200000000194</c:v>
                </c:pt>
                <c:pt idx="1063">
                  <c:v>74.605199999999968</c:v>
                </c:pt>
                <c:pt idx="1064">
                  <c:v>74.685199999999895</c:v>
                </c:pt>
                <c:pt idx="1065">
                  <c:v>74.733100000000377</c:v>
                </c:pt>
                <c:pt idx="1066">
                  <c:v>74.829099999999926</c:v>
                </c:pt>
                <c:pt idx="1067">
                  <c:v>74.877000000000407</c:v>
                </c:pt>
                <c:pt idx="1068">
                  <c:v>74.957000000000335</c:v>
                </c:pt>
                <c:pt idx="1069">
                  <c:v>75.03690000000006</c:v>
                </c:pt>
                <c:pt idx="1070">
                  <c:v>75.100900000000365</c:v>
                </c:pt>
                <c:pt idx="1071">
                  <c:v>75.18080000000009</c:v>
                </c:pt>
                <c:pt idx="1072">
                  <c:v>75.260699999999815</c:v>
                </c:pt>
                <c:pt idx="1073">
                  <c:v>75.30869999999959</c:v>
                </c:pt>
                <c:pt idx="1074">
                  <c:v>75.388699999999517</c:v>
                </c:pt>
                <c:pt idx="1075">
                  <c:v>75.436599999999999</c:v>
                </c:pt>
                <c:pt idx="1076">
                  <c:v>75.532599999999547</c:v>
                </c:pt>
                <c:pt idx="1077">
                  <c:v>75.596599999999853</c:v>
                </c:pt>
                <c:pt idx="1078">
                  <c:v>75.660499999999956</c:v>
                </c:pt>
                <c:pt idx="1079">
                  <c:v>75.724500000000262</c:v>
                </c:pt>
                <c:pt idx="1080">
                  <c:v>75.788499999999658</c:v>
                </c:pt>
                <c:pt idx="1081">
                  <c:v>75.868400000000292</c:v>
                </c:pt>
                <c:pt idx="1082">
                  <c:v>75.964399999999841</c:v>
                </c:pt>
                <c:pt idx="1083">
                  <c:v>76.012300000000323</c:v>
                </c:pt>
                <c:pt idx="1084">
                  <c:v>76.09230000000025</c:v>
                </c:pt>
                <c:pt idx="1085">
                  <c:v>76.140199999999822</c:v>
                </c:pt>
                <c:pt idx="1086">
                  <c:v>76.220099999999547</c:v>
                </c:pt>
                <c:pt idx="1087">
                  <c:v>76.29989999999998</c:v>
                </c:pt>
                <c:pt idx="1088">
                  <c:v>76.363699999999881</c:v>
                </c:pt>
                <c:pt idx="1089">
                  <c:v>76.443500000000313</c:v>
                </c:pt>
                <c:pt idx="1090">
                  <c:v>76.523199999999633</c:v>
                </c:pt>
                <c:pt idx="1091">
                  <c:v>76.571100000000115</c:v>
                </c:pt>
                <c:pt idx="1092">
                  <c:v>76.650899999999638</c:v>
                </c:pt>
                <c:pt idx="1093">
                  <c:v>76.714699999999539</c:v>
                </c:pt>
                <c:pt idx="1094">
                  <c:v>76.794399999999769</c:v>
                </c:pt>
                <c:pt idx="1095">
                  <c:v>76.84230000000025</c:v>
                </c:pt>
                <c:pt idx="1096">
                  <c:v>76.938199999999597</c:v>
                </c:pt>
                <c:pt idx="1097">
                  <c:v>77.001800000000003</c:v>
                </c:pt>
                <c:pt idx="1098">
                  <c:v>77.065599999999904</c:v>
                </c:pt>
                <c:pt idx="1099">
                  <c:v>77.145400000000336</c:v>
                </c:pt>
                <c:pt idx="1100">
                  <c:v>77.225099999999657</c:v>
                </c:pt>
                <c:pt idx="1101">
                  <c:v>77.273000000000138</c:v>
                </c:pt>
                <c:pt idx="1102">
                  <c:v>77.336800000000039</c:v>
                </c:pt>
                <c:pt idx="1103">
                  <c:v>77.416599999999562</c:v>
                </c:pt>
                <c:pt idx="1104">
                  <c:v>77.496299999999792</c:v>
                </c:pt>
                <c:pt idx="1105">
                  <c:v>77.544200000000274</c:v>
                </c:pt>
                <c:pt idx="1106">
                  <c:v>77.671800000000076</c:v>
                </c:pt>
                <c:pt idx="1107">
                  <c:v>77.703700000000026</c:v>
                </c:pt>
                <c:pt idx="1108">
                  <c:v>77.767499999999927</c:v>
                </c:pt>
                <c:pt idx="1109">
                  <c:v>77.847300000000359</c:v>
                </c:pt>
                <c:pt idx="1110">
                  <c:v>77.895099999999729</c:v>
                </c:pt>
                <c:pt idx="1111">
                  <c:v>78.006800000000112</c:v>
                </c:pt>
                <c:pt idx="1112">
                  <c:v>78.038700000000063</c:v>
                </c:pt>
                <c:pt idx="1113">
                  <c:v>78.118499999999585</c:v>
                </c:pt>
                <c:pt idx="1114">
                  <c:v>78.166299999999865</c:v>
                </c:pt>
                <c:pt idx="1115">
                  <c:v>78.246000000000095</c:v>
                </c:pt>
                <c:pt idx="1116">
                  <c:v>78.325799999999617</c:v>
                </c:pt>
                <c:pt idx="1117">
                  <c:v>78.389599999999518</c:v>
                </c:pt>
                <c:pt idx="1118">
                  <c:v>78.485300000000279</c:v>
                </c:pt>
                <c:pt idx="1119">
                  <c:v>78.549200000000383</c:v>
                </c:pt>
                <c:pt idx="1120">
                  <c:v>78.596999999999753</c:v>
                </c:pt>
                <c:pt idx="1121">
                  <c:v>78.692699999999604</c:v>
                </c:pt>
                <c:pt idx="1122">
                  <c:v>78.756500000000415</c:v>
                </c:pt>
                <c:pt idx="1123">
                  <c:v>78.820300000000316</c:v>
                </c:pt>
                <c:pt idx="1124">
                  <c:v>78.900099999999838</c:v>
                </c:pt>
                <c:pt idx="1125">
                  <c:v>78.99579999999969</c:v>
                </c:pt>
                <c:pt idx="1126">
                  <c:v>79.027699999999641</c:v>
                </c:pt>
                <c:pt idx="1127">
                  <c:v>79.107500000000073</c:v>
                </c:pt>
                <c:pt idx="1128">
                  <c:v>79.171299999999974</c:v>
                </c:pt>
                <c:pt idx="1129">
                  <c:v>79.251000000000204</c:v>
                </c:pt>
                <c:pt idx="1130">
                  <c:v>79.298899999999776</c:v>
                </c:pt>
                <c:pt idx="1131">
                  <c:v>79.378700000000208</c:v>
                </c:pt>
                <c:pt idx="1132">
                  <c:v>79.442500000000109</c:v>
                </c:pt>
                <c:pt idx="1133">
                  <c:v>79.522200000000339</c:v>
                </c:pt>
                <c:pt idx="1134">
                  <c:v>79.601999999999862</c:v>
                </c:pt>
                <c:pt idx="1135">
                  <c:v>79.681700000000092</c:v>
                </c:pt>
                <c:pt idx="1136">
                  <c:v>79.713700000000244</c:v>
                </c:pt>
                <c:pt idx="1137">
                  <c:v>79.793399999999565</c:v>
                </c:pt>
                <c:pt idx="1138">
                  <c:v>79.872199999999793</c:v>
                </c:pt>
                <c:pt idx="1139">
                  <c:v>79.920000000000073</c:v>
                </c:pt>
                <c:pt idx="1140">
                  <c:v>79.999799999999595</c:v>
                </c:pt>
                <c:pt idx="1141">
                  <c:v>80.079600000000028</c:v>
                </c:pt>
                <c:pt idx="1142">
                  <c:v>80.143399999999929</c:v>
                </c:pt>
                <c:pt idx="1143">
                  <c:v>80.223100000000159</c:v>
                </c:pt>
                <c:pt idx="1144">
                  <c:v>80.302899999999681</c:v>
                </c:pt>
                <c:pt idx="1145">
                  <c:v>80.382700000000114</c:v>
                </c:pt>
                <c:pt idx="1146">
                  <c:v>80.430500000000393</c:v>
                </c:pt>
                <c:pt idx="1147">
                  <c:v>80.510299999999916</c:v>
                </c:pt>
                <c:pt idx="1148">
                  <c:v>80.590000000000146</c:v>
                </c:pt>
                <c:pt idx="1149">
                  <c:v>80.653800000000047</c:v>
                </c:pt>
                <c:pt idx="1150">
                  <c:v>80.733599999999569</c:v>
                </c:pt>
                <c:pt idx="1151">
                  <c:v>80.781500000000051</c:v>
                </c:pt>
                <c:pt idx="1152">
                  <c:v>80.861200000000281</c:v>
                </c:pt>
                <c:pt idx="1153">
                  <c:v>80.908999999999651</c:v>
                </c:pt>
                <c:pt idx="1154">
                  <c:v>80.988900000000285</c:v>
                </c:pt>
                <c:pt idx="1155">
                  <c:v>81.052700000000186</c:v>
                </c:pt>
                <c:pt idx="1156">
                  <c:v>81.132400000000416</c:v>
                </c:pt>
                <c:pt idx="1157">
                  <c:v>81.212099999999737</c:v>
                </c:pt>
                <c:pt idx="1158">
                  <c:v>81.291900000000169</c:v>
                </c:pt>
                <c:pt idx="1159">
                  <c:v>81.339799999999741</c:v>
                </c:pt>
                <c:pt idx="1160">
                  <c:v>81.419499999999971</c:v>
                </c:pt>
                <c:pt idx="1161">
                  <c:v>81.467399999999543</c:v>
                </c:pt>
                <c:pt idx="1162">
                  <c:v>81.547199999999975</c:v>
                </c:pt>
                <c:pt idx="1163">
                  <c:v>81.610999999999876</c:v>
                </c:pt>
                <c:pt idx="1164">
                  <c:v>81.690700000000106</c:v>
                </c:pt>
                <c:pt idx="1165">
                  <c:v>81.770499999999629</c:v>
                </c:pt>
                <c:pt idx="1166">
                  <c:v>81.850300000000061</c:v>
                </c:pt>
                <c:pt idx="1167">
                  <c:v>81.898100000000341</c:v>
                </c:pt>
                <c:pt idx="1168">
                  <c:v>81.977899999999863</c:v>
                </c:pt>
                <c:pt idx="1169">
                  <c:v>82.025700000000143</c:v>
                </c:pt>
                <c:pt idx="1170">
                  <c:v>82.105499999999665</c:v>
                </c:pt>
                <c:pt idx="1171">
                  <c:v>82.169299999999566</c:v>
                </c:pt>
                <c:pt idx="1172">
                  <c:v>82.248999999999796</c:v>
                </c:pt>
                <c:pt idx="1173">
                  <c:v>82.328800000000228</c:v>
                </c:pt>
                <c:pt idx="1174">
                  <c:v>82.408599999999751</c:v>
                </c:pt>
                <c:pt idx="1175">
                  <c:v>82.456400000000031</c:v>
                </c:pt>
                <c:pt idx="1176">
                  <c:v>82.536199999999553</c:v>
                </c:pt>
                <c:pt idx="1177">
                  <c:v>82.615899999999783</c:v>
                </c:pt>
                <c:pt idx="1178">
                  <c:v>82.663800000000265</c:v>
                </c:pt>
                <c:pt idx="1179">
                  <c:v>82.743599999999788</c:v>
                </c:pt>
                <c:pt idx="1180">
                  <c:v>82.839299999999639</c:v>
                </c:pt>
                <c:pt idx="1181">
                  <c:v>82.887099999999919</c:v>
                </c:pt>
                <c:pt idx="1182">
                  <c:v>82.966900000000351</c:v>
                </c:pt>
                <c:pt idx="1183">
                  <c:v>83.014699999999721</c:v>
                </c:pt>
                <c:pt idx="1184">
                  <c:v>83.094500000000153</c:v>
                </c:pt>
                <c:pt idx="1185">
                  <c:v>83.158300000000054</c:v>
                </c:pt>
                <c:pt idx="1186">
                  <c:v>83.238099999999577</c:v>
                </c:pt>
                <c:pt idx="1187">
                  <c:v>83.349799999999959</c:v>
                </c:pt>
                <c:pt idx="1188">
                  <c:v>83.38169999999991</c:v>
                </c:pt>
                <c:pt idx="1189">
                  <c:v>83.46140000000014</c:v>
                </c:pt>
                <c:pt idx="1190">
                  <c:v>83.509299999999712</c:v>
                </c:pt>
                <c:pt idx="1191">
                  <c:v>83.604999999999563</c:v>
                </c:pt>
                <c:pt idx="1192">
                  <c:v>83.668800000000374</c:v>
                </c:pt>
                <c:pt idx="1193">
                  <c:v>83.748499999999694</c:v>
                </c:pt>
                <c:pt idx="1194">
                  <c:v>83.860300000000279</c:v>
                </c:pt>
                <c:pt idx="1195">
                  <c:v>83.892100000000028</c:v>
                </c:pt>
                <c:pt idx="1196">
                  <c:v>83.923999999999978</c:v>
                </c:pt>
                <c:pt idx="1197">
                  <c:v>84.01969999999983</c:v>
                </c:pt>
                <c:pt idx="1198">
                  <c:v>84.067600000000311</c:v>
                </c:pt>
                <c:pt idx="1199">
                  <c:v>84.147299999999632</c:v>
                </c:pt>
                <c:pt idx="1200">
                  <c:v>84.211199999999735</c:v>
                </c:pt>
                <c:pt idx="1201">
                  <c:v>84.290899999999965</c:v>
                </c:pt>
                <c:pt idx="1202">
                  <c:v>84.370700000000397</c:v>
                </c:pt>
                <c:pt idx="1203">
                  <c:v>84.45049999999992</c:v>
                </c:pt>
                <c:pt idx="1204">
                  <c:v>84.498400000000402</c:v>
                </c:pt>
                <c:pt idx="1205">
                  <c:v>84.57799999999952</c:v>
                </c:pt>
                <c:pt idx="1206">
                  <c:v>84.625900000000001</c:v>
                </c:pt>
                <c:pt idx="1207">
                  <c:v>84.705699999999524</c:v>
                </c:pt>
                <c:pt idx="1208">
                  <c:v>84.769500000000335</c:v>
                </c:pt>
                <c:pt idx="1209">
                  <c:v>84.849199999999655</c:v>
                </c:pt>
                <c:pt idx="1210">
                  <c:v>84.929000000000087</c:v>
                </c:pt>
                <c:pt idx="1211">
                  <c:v>84.992799999999988</c:v>
                </c:pt>
                <c:pt idx="1212">
                  <c:v>85.072599999999511</c:v>
                </c:pt>
                <c:pt idx="1213">
                  <c:v>85.152299999999741</c:v>
                </c:pt>
                <c:pt idx="1214">
                  <c:v>85.200200000000223</c:v>
                </c:pt>
                <c:pt idx="1215">
                  <c:v>85.279999999999745</c:v>
                </c:pt>
                <c:pt idx="1216">
                  <c:v>85.327800000000025</c:v>
                </c:pt>
                <c:pt idx="1217">
                  <c:v>85.406600000000253</c:v>
                </c:pt>
                <c:pt idx="1218">
                  <c:v>85.470400000000154</c:v>
                </c:pt>
                <c:pt idx="1219">
                  <c:v>85.550100000000384</c:v>
                </c:pt>
                <c:pt idx="1220">
                  <c:v>85.629899999999907</c:v>
                </c:pt>
                <c:pt idx="1221">
                  <c:v>85.709700000000339</c:v>
                </c:pt>
                <c:pt idx="1222">
                  <c:v>85.757499999999709</c:v>
                </c:pt>
                <c:pt idx="1223">
                  <c:v>85.837300000000141</c:v>
                </c:pt>
                <c:pt idx="1224">
                  <c:v>85.917099999999664</c:v>
                </c:pt>
                <c:pt idx="1225">
                  <c:v>85.964899999999943</c:v>
                </c:pt>
                <c:pt idx="1226">
                  <c:v>86.028699999999844</c:v>
                </c:pt>
                <c:pt idx="1227">
                  <c:v>86.108500000000276</c:v>
                </c:pt>
                <c:pt idx="1228">
                  <c:v>86.188199999999597</c:v>
                </c:pt>
                <c:pt idx="1229">
                  <c:v>86.268000000000029</c:v>
                </c:pt>
                <c:pt idx="1230">
                  <c:v>86.315899999999601</c:v>
                </c:pt>
                <c:pt idx="1231">
                  <c:v>86.395700000000033</c:v>
                </c:pt>
                <c:pt idx="1232">
                  <c:v>86.443599999999606</c:v>
                </c:pt>
                <c:pt idx="1233">
                  <c:v>86.523400000000038</c:v>
                </c:pt>
                <c:pt idx="1234">
                  <c:v>86.603199999999561</c:v>
                </c:pt>
                <c:pt idx="1235">
                  <c:v>86.682999999999993</c:v>
                </c:pt>
                <c:pt idx="1236">
                  <c:v>86.746799999999894</c:v>
                </c:pt>
                <c:pt idx="1237">
                  <c:v>86.842599999999948</c:v>
                </c:pt>
                <c:pt idx="1238">
                  <c:v>86.906399999999849</c:v>
                </c:pt>
                <c:pt idx="1239">
                  <c:v>86.95430000000033</c:v>
                </c:pt>
                <c:pt idx="1240">
                  <c:v>87.034099999999853</c:v>
                </c:pt>
                <c:pt idx="1241">
                  <c:v>87.082000000000335</c:v>
                </c:pt>
                <c:pt idx="1242">
                  <c:v>87.161799999999857</c:v>
                </c:pt>
                <c:pt idx="1243">
                  <c:v>87.225599999999758</c:v>
                </c:pt>
                <c:pt idx="1244">
                  <c:v>87.305400000000191</c:v>
                </c:pt>
                <c:pt idx="1245">
                  <c:v>87.385199999999713</c:v>
                </c:pt>
                <c:pt idx="1246">
                  <c:v>87.465000000000146</c:v>
                </c:pt>
                <c:pt idx="1247">
                  <c:v>87.512899999999718</c:v>
                </c:pt>
                <c:pt idx="1248">
                  <c:v>87.59270000000015</c:v>
                </c:pt>
                <c:pt idx="1249">
                  <c:v>87.64049999999952</c:v>
                </c:pt>
                <c:pt idx="1250">
                  <c:v>87.720299999999952</c:v>
                </c:pt>
                <c:pt idx="1251">
                  <c:v>87.784200000000055</c:v>
                </c:pt>
                <c:pt idx="1252">
                  <c:v>87.863999999999578</c:v>
                </c:pt>
                <c:pt idx="1253">
                  <c:v>87.94380000000001</c:v>
                </c:pt>
                <c:pt idx="1254">
                  <c:v>88.023599999999533</c:v>
                </c:pt>
                <c:pt idx="1255">
                  <c:v>88.071399999999812</c:v>
                </c:pt>
                <c:pt idx="1256">
                  <c:v>88.151200000000244</c:v>
                </c:pt>
                <c:pt idx="1257">
                  <c:v>88.215100000000348</c:v>
                </c:pt>
                <c:pt idx="1258">
                  <c:v>88.278900000000249</c:v>
                </c:pt>
                <c:pt idx="1259">
                  <c:v>88.358699999999772</c:v>
                </c:pt>
                <c:pt idx="1260">
                  <c:v>88.422599999999875</c:v>
                </c:pt>
                <c:pt idx="1261">
                  <c:v>88.502400000000307</c:v>
                </c:pt>
                <c:pt idx="1262">
                  <c:v>88.550199999999677</c:v>
                </c:pt>
                <c:pt idx="1263">
                  <c:v>88.630000000000109</c:v>
                </c:pt>
                <c:pt idx="1264">
                  <c:v>88.693900000000212</c:v>
                </c:pt>
                <c:pt idx="1265">
                  <c:v>88.773699999999735</c:v>
                </c:pt>
                <c:pt idx="1266">
                  <c:v>88.853500000000167</c:v>
                </c:pt>
                <c:pt idx="1267">
                  <c:v>88.93329999999969</c:v>
                </c:pt>
                <c:pt idx="1268">
                  <c:v>89.013100000000122</c:v>
                </c:pt>
                <c:pt idx="1269">
                  <c:v>89.060999999999694</c:v>
                </c:pt>
                <c:pt idx="1270">
                  <c:v>89.140699999999924</c:v>
                </c:pt>
                <c:pt idx="1271">
                  <c:v>89.188600000000406</c:v>
                </c:pt>
                <c:pt idx="1272">
                  <c:v>89.252400000000307</c:v>
                </c:pt>
                <c:pt idx="1273">
                  <c:v>89.332300000000032</c:v>
                </c:pt>
                <c:pt idx="1274">
                  <c:v>89.412099999999555</c:v>
                </c:pt>
                <c:pt idx="1275">
                  <c:v>89.491899999999987</c:v>
                </c:pt>
                <c:pt idx="1276">
                  <c:v>89.57169999999951</c:v>
                </c:pt>
                <c:pt idx="1277">
                  <c:v>89.619599999999991</c:v>
                </c:pt>
                <c:pt idx="1278">
                  <c:v>89.699399999999514</c:v>
                </c:pt>
                <c:pt idx="1279">
                  <c:v>89.763200000000325</c:v>
                </c:pt>
                <c:pt idx="1280">
                  <c:v>89.827000000000226</c:v>
                </c:pt>
                <c:pt idx="1281">
                  <c:v>89.906799999999748</c:v>
                </c:pt>
                <c:pt idx="1282">
                  <c:v>89.970699999999852</c:v>
                </c:pt>
                <c:pt idx="1283">
                  <c:v>90.050400000000081</c:v>
                </c:pt>
                <c:pt idx="1284">
                  <c:v>90.098299999999654</c:v>
                </c:pt>
                <c:pt idx="1285">
                  <c:v>90.178100000000086</c:v>
                </c:pt>
                <c:pt idx="1286">
                  <c:v>90.242000000000189</c:v>
                </c:pt>
                <c:pt idx="1287">
                  <c:v>90.321799999999712</c:v>
                </c:pt>
                <c:pt idx="1288">
                  <c:v>90.417499999999563</c:v>
                </c:pt>
                <c:pt idx="1289">
                  <c:v>90.481399999999667</c:v>
                </c:pt>
                <c:pt idx="1290">
                  <c:v>90.529300000000148</c:v>
                </c:pt>
                <c:pt idx="1291">
                  <c:v>90.609000000000378</c:v>
                </c:pt>
                <c:pt idx="1292">
                  <c:v>90.672899999999572</c:v>
                </c:pt>
                <c:pt idx="1293">
                  <c:v>90.752700000000004</c:v>
                </c:pt>
                <c:pt idx="1294">
                  <c:v>90.816499999999905</c:v>
                </c:pt>
                <c:pt idx="1295">
                  <c:v>90.880400000000009</c:v>
                </c:pt>
                <c:pt idx="1296">
                  <c:v>90.94419999999991</c:v>
                </c:pt>
                <c:pt idx="1297">
                  <c:v>91.024000000000342</c:v>
                </c:pt>
                <c:pt idx="1298">
                  <c:v>91.102799999999661</c:v>
                </c:pt>
                <c:pt idx="1299">
                  <c:v>91.182600000000093</c:v>
                </c:pt>
                <c:pt idx="1300">
                  <c:v>91.246399999999994</c:v>
                </c:pt>
                <c:pt idx="1301">
                  <c:v>91.326199999999517</c:v>
                </c:pt>
                <c:pt idx="1302">
                  <c:v>91.374099999999999</c:v>
                </c:pt>
                <c:pt idx="1303">
                  <c:v>91.453899999999521</c:v>
                </c:pt>
                <c:pt idx="1304">
                  <c:v>91.501800000000003</c:v>
                </c:pt>
                <c:pt idx="1305">
                  <c:v>91.581599999999526</c:v>
                </c:pt>
                <c:pt idx="1306">
                  <c:v>91.645400000000336</c:v>
                </c:pt>
                <c:pt idx="1307">
                  <c:v>91.725199999999859</c:v>
                </c:pt>
                <c:pt idx="1308">
                  <c:v>91.805000000000291</c:v>
                </c:pt>
                <c:pt idx="1309">
                  <c:v>91.884799999999814</c:v>
                </c:pt>
                <c:pt idx="1310">
                  <c:v>91.932700000000295</c:v>
                </c:pt>
                <c:pt idx="1311">
                  <c:v>92.012499999999818</c:v>
                </c:pt>
                <c:pt idx="1312">
                  <c:v>92.0604000000003</c:v>
                </c:pt>
                <c:pt idx="1313">
                  <c:v>92.140199999999822</c:v>
                </c:pt>
                <c:pt idx="1314">
                  <c:v>92.203999999999724</c:v>
                </c:pt>
                <c:pt idx="1315">
                  <c:v>92.283800000000156</c:v>
                </c:pt>
                <c:pt idx="1316">
                  <c:v>92.363599999999678</c:v>
                </c:pt>
                <c:pt idx="1317">
                  <c:v>92.443400000000111</c:v>
                </c:pt>
                <c:pt idx="1318">
                  <c:v>92.491299999999683</c:v>
                </c:pt>
                <c:pt idx="1319">
                  <c:v>92.571100000000115</c:v>
                </c:pt>
                <c:pt idx="1320">
                  <c:v>92.618999999999687</c:v>
                </c:pt>
                <c:pt idx="1321">
                  <c:v>92.698699999999917</c:v>
                </c:pt>
                <c:pt idx="1322">
                  <c:v>92.76260000000002</c:v>
                </c:pt>
                <c:pt idx="1323">
                  <c:v>92.842399999999543</c:v>
                </c:pt>
                <c:pt idx="1324">
                  <c:v>92.938100000000304</c:v>
                </c:pt>
                <c:pt idx="1325">
                  <c:v>93.002000000000407</c:v>
                </c:pt>
                <c:pt idx="1326">
                  <c:v>93.097700000000259</c:v>
                </c:pt>
                <c:pt idx="1327">
                  <c:v>93.12960000000021</c:v>
                </c:pt>
                <c:pt idx="1328">
                  <c:v>93.209399999999732</c:v>
                </c:pt>
                <c:pt idx="1329">
                  <c:v>93.257300000000214</c:v>
                </c:pt>
                <c:pt idx="1330">
                  <c:v>93.353100000000268</c:v>
                </c:pt>
                <c:pt idx="1331">
                  <c:v>93.40099999999984</c:v>
                </c:pt>
                <c:pt idx="1332">
                  <c:v>93.48070000000007</c:v>
                </c:pt>
                <c:pt idx="1333">
                  <c:v>93.560599999999795</c:v>
                </c:pt>
                <c:pt idx="1334">
                  <c:v>93.6246000000001</c:v>
                </c:pt>
                <c:pt idx="1335">
                  <c:v>93.720099999999547</c:v>
                </c:pt>
                <c:pt idx="1336">
                  <c:v>93.7520999999997</c:v>
                </c:pt>
                <c:pt idx="1337">
                  <c:v>93.83179999999993</c:v>
                </c:pt>
                <c:pt idx="1338">
                  <c:v>93.911699999999655</c:v>
                </c:pt>
                <c:pt idx="1339">
                  <c:v>93.991500000000087</c:v>
                </c:pt>
                <c:pt idx="1340">
                  <c:v>94.039300000000367</c:v>
                </c:pt>
                <c:pt idx="1341">
                  <c:v>94.119099999999889</c:v>
                </c:pt>
                <c:pt idx="1342">
                  <c:v>94.182999999999993</c:v>
                </c:pt>
                <c:pt idx="1343">
                  <c:v>94.262799999999515</c:v>
                </c:pt>
                <c:pt idx="1344">
                  <c:v>94.342599999999948</c:v>
                </c:pt>
                <c:pt idx="1345">
                  <c:v>94.390400000000227</c:v>
                </c:pt>
                <c:pt idx="1346">
                  <c:v>94.47019999999975</c:v>
                </c:pt>
                <c:pt idx="1347">
                  <c:v>94.550100000000384</c:v>
                </c:pt>
                <c:pt idx="1348">
                  <c:v>94.597899999999754</c:v>
                </c:pt>
                <c:pt idx="1349">
                  <c:v>94.661799999999857</c:v>
                </c:pt>
                <c:pt idx="1350">
                  <c:v>94.74160000000029</c:v>
                </c:pt>
                <c:pt idx="1351">
                  <c:v>94.821399999999812</c:v>
                </c:pt>
                <c:pt idx="1352">
                  <c:v>94.901200000000244</c:v>
                </c:pt>
                <c:pt idx="1353">
                  <c:v>94.980999999999767</c:v>
                </c:pt>
                <c:pt idx="1354">
                  <c:v>95.012899999999718</c:v>
                </c:pt>
                <c:pt idx="1355">
                  <c:v>95.09270000000015</c:v>
                </c:pt>
                <c:pt idx="1356">
                  <c:v>95.172499999999673</c:v>
                </c:pt>
                <c:pt idx="1357">
                  <c:v>95.252300000000105</c:v>
                </c:pt>
                <c:pt idx="1358">
                  <c:v>95.300199999999677</c:v>
                </c:pt>
                <c:pt idx="1359">
                  <c:v>95.379899999999907</c:v>
                </c:pt>
                <c:pt idx="1360">
                  <c:v>95.44380000000001</c:v>
                </c:pt>
                <c:pt idx="1361">
                  <c:v>95.523599999999533</c:v>
                </c:pt>
                <c:pt idx="1362">
                  <c:v>95.603399999999965</c:v>
                </c:pt>
                <c:pt idx="1363">
                  <c:v>95.651299999999537</c:v>
                </c:pt>
                <c:pt idx="1364">
                  <c:v>95.731099999999969</c:v>
                </c:pt>
                <c:pt idx="1365">
                  <c:v>95.778900000000249</c:v>
                </c:pt>
                <c:pt idx="1366">
                  <c:v>95.858799999999974</c:v>
                </c:pt>
                <c:pt idx="1367">
                  <c:v>95.922599999999875</c:v>
                </c:pt>
                <c:pt idx="1368">
                  <c:v>96.002400000000307</c:v>
                </c:pt>
                <c:pt idx="1369">
                  <c:v>96.08219999999983</c:v>
                </c:pt>
                <c:pt idx="1370">
                  <c:v>96.130100000000311</c:v>
                </c:pt>
                <c:pt idx="1371">
                  <c:v>96.209899999999834</c:v>
                </c:pt>
                <c:pt idx="1372">
                  <c:v>96.305599999999686</c:v>
                </c:pt>
                <c:pt idx="1373">
                  <c:v>96.353500000000167</c:v>
                </c:pt>
                <c:pt idx="1374">
                  <c:v>96.43329999999969</c:v>
                </c:pt>
                <c:pt idx="1375">
                  <c:v>96.481200000000172</c:v>
                </c:pt>
                <c:pt idx="1376">
                  <c:v>96.560999999999694</c:v>
                </c:pt>
                <c:pt idx="1377">
                  <c:v>96.624899999999798</c:v>
                </c:pt>
                <c:pt idx="1378">
                  <c:v>96.70470000000023</c:v>
                </c:pt>
                <c:pt idx="1379">
                  <c:v>96.783499999999549</c:v>
                </c:pt>
                <c:pt idx="1380">
                  <c:v>96.863299999999981</c:v>
                </c:pt>
                <c:pt idx="1381">
                  <c:v>96.911199999999553</c:v>
                </c:pt>
                <c:pt idx="1382">
                  <c:v>96.990999999999985</c:v>
                </c:pt>
                <c:pt idx="1383">
                  <c:v>97.070800000000418</c:v>
                </c:pt>
                <c:pt idx="1384">
                  <c:v>97.11869999999999</c:v>
                </c:pt>
                <c:pt idx="1385">
                  <c:v>97.198499999999513</c:v>
                </c:pt>
                <c:pt idx="1386">
                  <c:v>97.262399999999616</c:v>
                </c:pt>
                <c:pt idx="1387">
                  <c:v>97.342200000000048</c:v>
                </c:pt>
                <c:pt idx="1388">
                  <c:v>97.421999999999571</c:v>
                </c:pt>
                <c:pt idx="1389">
                  <c:v>97.501800000000003</c:v>
                </c:pt>
                <c:pt idx="1390">
                  <c:v>97.549699999999575</c:v>
                </c:pt>
                <c:pt idx="1391">
                  <c:v>97.62960000000021</c:v>
                </c:pt>
                <c:pt idx="1392">
                  <c:v>97.677399999999579</c:v>
                </c:pt>
                <c:pt idx="1393">
                  <c:v>97.757200000000012</c:v>
                </c:pt>
                <c:pt idx="1394">
                  <c:v>97.821100000000115</c:v>
                </c:pt>
                <c:pt idx="1395">
                  <c:v>97.900899999999638</c:v>
                </c:pt>
                <c:pt idx="1396">
                  <c:v>97.98070000000007</c:v>
                </c:pt>
                <c:pt idx="1397">
                  <c:v>98.028599999999642</c:v>
                </c:pt>
                <c:pt idx="1398">
                  <c:v>98.108400000000074</c:v>
                </c:pt>
                <c:pt idx="1399">
                  <c:v>98.220099999999547</c:v>
                </c:pt>
                <c:pt idx="1400">
                  <c:v>98.2520999999997</c:v>
                </c:pt>
                <c:pt idx="1401">
                  <c:v>98.331900000000132</c:v>
                </c:pt>
                <c:pt idx="1402">
                  <c:v>98.379799999999705</c:v>
                </c:pt>
                <c:pt idx="1403">
                  <c:v>98.459600000000137</c:v>
                </c:pt>
                <c:pt idx="1404">
                  <c:v>98.523400000000038</c:v>
                </c:pt>
                <c:pt idx="1405">
                  <c:v>98.603199999999561</c:v>
                </c:pt>
                <c:pt idx="1406">
                  <c:v>98.683100000000195</c:v>
                </c:pt>
                <c:pt idx="1407">
                  <c:v>98.746900000000096</c:v>
                </c:pt>
                <c:pt idx="1408">
                  <c:v>98.810800000000199</c:v>
                </c:pt>
                <c:pt idx="1409">
                  <c:v>98.8746000000001</c:v>
                </c:pt>
                <c:pt idx="1410">
                  <c:v>98.954499999999825</c:v>
                </c:pt>
                <c:pt idx="1411">
                  <c:v>99.034200000000055</c:v>
                </c:pt>
                <c:pt idx="1412">
                  <c:v>99.11409999999978</c:v>
                </c:pt>
                <c:pt idx="1413">
                  <c:v>99.16190000000006</c:v>
                </c:pt>
                <c:pt idx="1414">
                  <c:v>99.241799999999785</c:v>
                </c:pt>
                <c:pt idx="1415">
                  <c:v>99.289600000000064</c:v>
                </c:pt>
                <c:pt idx="1416">
                  <c:v>99.369499999999789</c:v>
                </c:pt>
                <c:pt idx="1417">
                  <c:v>99.43329999999969</c:v>
                </c:pt>
                <c:pt idx="1418">
                  <c:v>99.513100000000122</c:v>
                </c:pt>
                <c:pt idx="1419">
                  <c:v>99.592899999999645</c:v>
                </c:pt>
                <c:pt idx="1420">
                  <c:v>99.672700000000077</c:v>
                </c:pt>
                <c:pt idx="1421">
                  <c:v>99.720599999999649</c:v>
                </c:pt>
                <c:pt idx="1422">
                  <c:v>99.800400000000081</c:v>
                </c:pt>
                <c:pt idx="1423">
                  <c:v>99.848299999999654</c:v>
                </c:pt>
                <c:pt idx="1424">
                  <c:v>99.928100000000086</c:v>
                </c:pt>
                <c:pt idx="1425">
                  <c:v>99.992000000000189</c:v>
                </c:pt>
                <c:pt idx="1426">
                  <c:v>100.07179999999971</c:v>
                </c:pt>
                <c:pt idx="1427">
                  <c:v>100.16759999999977</c:v>
                </c:pt>
                <c:pt idx="1428">
                  <c:v>100.19949999999972</c:v>
                </c:pt>
                <c:pt idx="1429">
                  <c:v>100.27930000000015</c:v>
                </c:pt>
                <c:pt idx="1430">
                  <c:v>100.35909999999967</c:v>
                </c:pt>
                <c:pt idx="1431">
                  <c:v>100.40700000000015</c:v>
                </c:pt>
                <c:pt idx="1432">
                  <c:v>100.48679999999968</c:v>
                </c:pt>
                <c:pt idx="1433">
                  <c:v>100.55069999999978</c:v>
                </c:pt>
                <c:pt idx="1434">
                  <c:v>100.63050000000021</c:v>
                </c:pt>
                <c:pt idx="1435">
                  <c:v>100.71029999999973</c:v>
                </c:pt>
                <c:pt idx="1436">
                  <c:v>100.77419999999984</c:v>
                </c:pt>
                <c:pt idx="1437">
                  <c:v>100.83799999999974</c:v>
                </c:pt>
                <c:pt idx="1438">
                  <c:v>100.91780000000017</c:v>
                </c:pt>
                <c:pt idx="1439">
                  <c:v>100.98170000000027</c:v>
                </c:pt>
                <c:pt idx="1440">
                  <c:v>101.0614999999998</c:v>
                </c:pt>
                <c:pt idx="1441">
                  <c:v>101.14130000000023</c:v>
                </c:pt>
                <c:pt idx="1442">
                  <c:v>101.22109999999975</c:v>
                </c:pt>
                <c:pt idx="1443">
                  <c:v>101.26900000000023</c:v>
                </c:pt>
                <c:pt idx="1444">
                  <c:v>101.34879999999976</c:v>
                </c:pt>
                <c:pt idx="1445">
                  <c:v>101.39670000000024</c:v>
                </c:pt>
                <c:pt idx="1446">
                  <c:v>101.47649999999976</c:v>
                </c:pt>
                <c:pt idx="1447">
                  <c:v>101.54039999999986</c:v>
                </c:pt>
                <c:pt idx="1448">
                  <c:v>101.6202000000003</c:v>
                </c:pt>
                <c:pt idx="1449">
                  <c:v>101.69999999999982</c:v>
                </c:pt>
                <c:pt idx="1450">
                  <c:v>101.77980000000025</c:v>
                </c:pt>
                <c:pt idx="1451">
                  <c:v>101.82769999999982</c:v>
                </c:pt>
                <c:pt idx="1452">
                  <c:v>101.90750000000025</c:v>
                </c:pt>
                <c:pt idx="1453">
                  <c:v>101.97130000000016</c:v>
                </c:pt>
                <c:pt idx="1454">
                  <c:v>102.03520000000026</c:v>
                </c:pt>
                <c:pt idx="1455">
                  <c:v>102.13100000000031</c:v>
                </c:pt>
                <c:pt idx="1456">
                  <c:v>102.17889999999989</c:v>
                </c:pt>
                <c:pt idx="1457">
                  <c:v>102.25870000000032</c:v>
                </c:pt>
                <c:pt idx="1458">
                  <c:v>102.30659999999989</c:v>
                </c:pt>
                <c:pt idx="1459">
                  <c:v>102.38640000000032</c:v>
                </c:pt>
                <c:pt idx="1460">
                  <c:v>102.44920000000002</c:v>
                </c:pt>
                <c:pt idx="1461">
                  <c:v>102.52909999999974</c:v>
                </c:pt>
                <c:pt idx="1462">
                  <c:v>102.60890000000018</c:v>
                </c:pt>
                <c:pt idx="1463">
                  <c:v>102.6886999999997</c:v>
                </c:pt>
                <c:pt idx="1464">
                  <c:v>102.73660000000018</c:v>
                </c:pt>
                <c:pt idx="1465">
                  <c:v>102.8163999999997</c:v>
                </c:pt>
                <c:pt idx="1466">
                  <c:v>102.86430000000018</c:v>
                </c:pt>
                <c:pt idx="1467">
                  <c:v>102.94409999999971</c:v>
                </c:pt>
                <c:pt idx="1468">
                  <c:v>103.00789999999961</c:v>
                </c:pt>
                <c:pt idx="1469">
                  <c:v>103.08770000000004</c:v>
                </c:pt>
                <c:pt idx="1470">
                  <c:v>103.16759999999977</c:v>
                </c:pt>
                <c:pt idx="1471">
                  <c:v>103.2474000000002</c:v>
                </c:pt>
                <c:pt idx="1472">
                  <c:v>103.32719999999972</c:v>
                </c:pt>
                <c:pt idx="1473">
                  <c:v>103.3751000000002</c:v>
                </c:pt>
                <c:pt idx="1474">
                  <c:v>103.45489999999972</c:v>
                </c:pt>
                <c:pt idx="1475">
                  <c:v>103.50280000000021</c:v>
                </c:pt>
                <c:pt idx="1476">
                  <c:v>103.58259999999973</c:v>
                </c:pt>
                <c:pt idx="1477">
                  <c:v>103.64639999999963</c:v>
                </c:pt>
                <c:pt idx="1478">
                  <c:v>103.72620000000006</c:v>
                </c:pt>
                <c:pt idx="1479">
                  <c:v>103.80609999999979</c:v>
                </c:pt>
                <c:pt idx="1480">
                  <c:v>103.88590000000022</c:v>
                </c:pt>
                <c:pt idx="1481">
                  <c:v>103.93379999999979</c:v>
                </c:pt>
                <c:pt idx="1482">
                  <c:v>104.01360000000022</c:v>
                </c:pt>
                <c:pt idx="1483">
                  <c:v>104.0614999999998</c:v>
                </c:pt>
                <c:pt idx="1484">
                  <c:v>104.15729999999985</c:v>
                </c:pt>
                <c:pt idx="1485">
                  <c:v>104.22109999999975</c:v>
                </c:pt>
                <c:pt idx="1486">
                  <c:v>104.28489999999965</c:v>
                </c:pt>
                <c:pt idx="1487">
                  <c:v>104.36470000000008</c:v>
                </c:pt>
                <c:pt idx="1488">
                  <c:v>104.41259999999966</c:v>
                </c:pt>
                <c:pt idx="1489">
                  <c:v>104.49240000000009</c:v>
                </c:pt>
                <c:pt idx="1490">
                  <c:v>104.55630000000019</c:v>
                </c:pt>
                <c:pt idx="1491">
                  <c:v>104.63609999999971</c:v>
                </c:pt>
                <c:pt idx="1492">
                  <c:v>104.71590000000015</c:v>
                </c:pt>
                <c:pt idx="1493">
                  <c:v>104.79569999999967</c:v>
                </c:pt>
                <c:pt idx="1494">
                  <c:v>104.84360000000015</c:v>
                </c:pt>
                <c:pt idx="1495">
                  <c:v>104.92339999999967</c:v>
                </c:pt>
                <c:pt idx="1496">
                  <c:v>104.97130000000016</c:v>
                </c:pt>
                <c:pt idx="1497">
                  <c:v>105.05109999999968</c:v>
                </c:pt>
                <c:pt idx="1498">
                  <c:v>105.13090000000011</c:v>
                </c:pt>
                <c:pt idx="1499">
                  <c:v>105.21079999999984</c:v>
                </c:pt>
                <c:pt idx="1500">
                  <c:v>105.27459999999974</c:v>
                </c:pt>
                <c:pt idx="1501">
                  <c:v>105.35440000000017</c:v>
                </c:pt>
                <c:pt idx="1502">
                  <c:v>105.43419999999969</c:v>
                </c:pt>
                <c:pt idx="1503">
                  <c:v>105.48210000000017</c:v>
                </c:pt>
                <c:pt idx="1504">
                  <c:v>105.5619999999999</c:v>
                </c:pt>
                <c:pt idx="1505">
                  <c:v>105.60980000000018</c:v>
                </c:pt>
                <c:pt idx="1506">
                  <c:v>105.6895999999997</c:v>
                </c:pt>
                <c:pt idx="1507">
                  <c:v>105.7534999999998</c:v>
                </c:pt>
                <c:pt idx="1508">
                  <c:v>105.83330000000024</c:v>
                </c:pt>
                <c:pt idx="1509">
                  <c:v>105.91309999999976</c:v>
                </c:pt>
                <c:pt idx="1510">
                  <c:v>106.00889999999981</c:v>
                </c:pt>
                <c:pt idx="1511">
                  <c:v>106.04089999999997</c:v>
                </c:pt>
                <c:pt idx="1512">
                  <c:v>106.1207000000004</c:v>
                </c:pt>
                <c:pt idx="1513">
                  <c:v>106.23239999999987</c:v>
                </c:pt>
                <c:pt idx="1514">
                  <c:v>106.26429999999982</c:v>
                </c:pt>
                <c:pt idx="1515">
                  <c:v>106.32799999999952</c:v>
                </c:pt>
                <c:pt idx="1516">
                  <c:v>106.40759999999955</c:v>
                </c:pt>
                <c:pt idx="1517">
                  <c:v>106.48729999999978</c:v>
                </c:pt>
                <c:pt idx="1518">
                  <c:v>106.56700000000001</c:v>
                </c:pt>
                <c:pt idx="1519">
                  <c:v>106.59879999999976</c:v>
                </c:pt>
                <c:pt idx="1520">
                  <c:v>106.66259999999966</c:v>
                </c:pt>
                <c:pt idx="1521">
                  <c:v>106.75820000000022</c:v>
                </c:pt>
                <c:pt idx="1522">
                  <c:v>106.82189999999991</c:v>
                </c:pt>
                <c:pt idx="1523">
                  <c:v>106.90160000000014</c:v>
                </c:pt>
                <c:pt idx="1524">
                  <c:v>106.96529999999984</c:v>
                </c:pt>
                <c:pt idx="1525">
                  <c:v>107.02909999999974</c:v>
                </c:pt>
                <c:pt idx="1526">
                  <c:v>107.09280000000035</c:v>
                </c:pt>
                <c:pt idx="1527">
                  <c:v>107.1884</c:v>
                </c:pt>
                <c:pt idx="1528">
                  <c:v>107.26810000000023</c:v>
                </c:pt>
                <c:pt idx="1529">
                  <c:v>107.29989999999998</c:v>
                </c:pt>
                <c:pt idx="1530">
                  <c:v>107.37960000000021</c:v>
                </c:pt>
                <c:pt idx="1531">
                  <c:v>107.42739999999958</c:v>
                </c:pt>
                <c:pt idx="1532">
                  <c:v>107.50709999999981</c:v>
                </c:pt>
                <c:pt idx="1533">
                  <c:v>107.61859999999979</c:v>
                </c:pt>
                <c:pt idx="1534">
                  <c:v>107.65049999999974</c:v>
                </c:pt>
                <c:pt idx="1535">
                  <c:v>107.73019999999997</c:v>
                </c:pt>
                <c:pt idx="1536">
                  <c:v>107.8098</c:v>
                </c:pt>
                <c:pt idx="1537">
                  <c:v>107.87349999999969</c:v>
                </c:pt>
                <c:pt idx="1538">
                  <c:v>107.95319999999992</c:v>
                </c:pt>
                <c:pt idx="1539">
                  <c:v>108.01699999999983</c:v>
                </c:pt>
                <c:pt idx="1540">
                  <c:v>108.09559999999965</c:v>
                </c:pt>
                <c:pt idx="1541">
                  <c:v>108.14339999999993</c:v>
                </c:pt>
                <c:pt idx="1542">
                  <c:v>108.25489999999991</c:v>
                </c:pt>
                <c:pt idx="1543">
                  <c:v>108.28679999999986</c:v>
                </c:pt>
                <c:pt idx="1544">
                  <c:v>108.35059999999976</c:v>
                </c:pt>
                <c:pt idx="1545">
                  <c:v>108.43019999999979</c:v>
                </c:pt>
                <c:pt idx="1546">
                  <c:v>108.49390000000039</c:v>
                </c:pt>
                <c:pt idx="1547">
                  <c:v>108.57359999999971</c:v>
                </c:pt>
                <c:pt idx="1548">
                  <c:v>108.63739999999962</c:v>
                </c:pt>
                <c:pt idx="1549">
                  <c:v>108.73300000000017</c:v>
                </c:pt>
                <c:pt idx="1550">
                  <c:v>108.76479999999992</c:v>
                </c:pt>
                <c:pt idx="1551">
                  <c:v>108.84450000000015</c:v>
                </c:pt>
                <c:pt idx="1552">
                  <c:v>108.92410000000018</c:v>
                </c:pt>
                <c:pt idx="1553">
                  <c:v>108.98790000000008</c:v>
                </c:pt>
                <c:pt idx="1554">
                  <c:v>109.06760000000031</c:v>
                </c:pt>
                <c:pt idx="1555">
                  <c:v>109.11539999999968</c:v>
                </c:pt>
                <c:pt idx="1556">
                  <c:v>109.19499999999971</c:v>
                </c:pt>
                <c:pt idx="1557">
                  <c:v>109.27469999999994</c:v>
                </c:pt>
                <c:pt idx="1558">
                  <c:v>109.33839999999964</c:v>
                </c:pt>
                <c:pt idx="1559">
                  <c:v>109.41809999999987</c:v>
                </c:pt>
                <c:pt idx="1560">
                  <c:v>109.46600000000035</c:v>
                </c:pt>
                <c:pt idx="1561">
                  <c:v>109.54560000000038</c:v>
                </c:pt>
                <c:pt idx="1562">
                  <c:v>109.64120000000003</c:v>
                </c:pt>
                <c:pt idx="1563">
                  <c:v>109.67299999999977</c:v>
                </c:pt>
                <c:pt idx="1564">
                  <c:v>109.76869999999963</c:v>
                </c:pt>
                <c:pt idx="1565">
                  <c:v>109.8163999999997</c:v>
                </c:pt>
                <c:pt idx="1566">
                  <c:v>109.89609999999993</c:v>
                </c:pt>
                <c:pt idx="1567">
                  <c:v>109.95989999999983</c:v>
                </c:pt>
                <c:pt idx="1568">
                  <c:v>110.02359999999953</c:v>
                </c:pt>
                <c:pt idx="1569">
                  <c:v>110.08730000000014</c:v>
                </c:pt>
                <c:pt idx="1570">
                  <c:v>110.16700000000037</c:v>
                </c:pt>
                <c:pt idx="1571">
                  <c:v>110.29449999999997</c:v>
                </c:pt>
                <c:pt idx="1572">
                  <c:v>110.32629999999972</c:v>
                </c:pt>
                <c:pt idx="1573">
                  <c:v>110.39009999999962</c:v>
                </c:pt>
                <c:pt idx="1574">
                  <c:v>110.4378999999999</c:v>
                </c:pt>
                <c:pt idx="1575">
                  <c:v>110.51749999999993</c:v>
                </c:pt>
                <c:pt idx="1576">
                  <c:v>110.58129999999983</c:v>
                </c:pt>
                <c:pt idx="1577">
                  <c:v>110.69279999999981</c:v>
                </c:pt>
                <c:pt idx="1578">
                  <c:v>110.74060000000009</c:v>
                </c:pt>
                <c:pt idx="1579">
                  <c:v>110.82030000000032</c:v>
                </c:pt>
                <c:pt idx="1580">
                  <c:v>110.86809999999969</c:v>
                </c:pt>
                <c:pt idx="1581">
                  <c:v>110.94769999999971</c:v>
                </c:pt>
                <c:pt idx="1582">
                  <c:v>111.02750000000015</c:v>
                </c:pt>
                <c:pt idx="1583">
                  <c:v>111.07520000000022</c:v>
                </c:pt>
                <c:pt idx="1584">
                  <c:v>111.15589999999975</c:v>
                </c:pt>
                <c:pt idx="1585">
                  <c:v>111.23459999999977</c:v>
                </c:pt>
                <c:pt idx="1586">
                  <c:v>111.32219999999961</c:v>
                </c:pt>
                <c:pt idx="1587">
                  <c:v>111.3779999999997</c:v>
                </c:pt>
                <c:pt idx="1588">
                  <c:v>111.45759999999973</c:v>
                </c:pt>
                <c:pt idx="1589">
                  <c:v>111.50550000000021</c:v>
                </c:pt>
                <c:pt idx="1590">
                  <c:v>111.58510000000024</c:v>
                </c:pt>
                <c:pt idx="1591">
                  <c:v>111.63289999999961</c:v>
                </c:pt>
                <c:pt idx="1592">
                  <c:v>111.71249999999964</c:v>
                </c:pt>
                <c:pt idx="1593">
                  <c:v>111.8082000000004</c:v>
                </c:pt>
                <c:pt idx="1594">
                  <c:v>111.8719000000001</c:v>
                </c:pt>
                <c:pt idx="1595">
                  <c:v>111.93559999999979</c:v>
                </c:pt>
                <c:pt idx="1596">
                  <c:v>112.01530000000002</c:v>
                </c:pt>
                <c:pt idx="1597">
                  <c:v>112.0631000000003</c:v>
                </c:pt>
                <c:pt idx="1598">
                  <c:v>112.1268</c:v>
                </c:pt>
                <c:pt idx="1599">
                  <c:v>112.20650000000023</c:v>
                </c:pt>
                <c:pt idx="1600">
                  <c:v>112.27019999999993</c:v>
                </c:pt>
                <c:pt idx="1601">
                  <c:v>112.33399999999983</c:v>
                </c:pt>
                <c:pt idx="1602">
                  <c:v>112.44560000000001</c:v>
                </c:pt>
                <c:pt idx="1603">
                  <c:v>112.47739999999976</c:v>
                </c:pt>
                <c:pt idx="1604">
                  <c:v>112.55709999999999</c:v>
                </c:pt>
                <c:pt idx="1605">
                  <c:v>112.63670000000002</c:v>
                </c:pt>
                <c:pt idx="1606">
                  <c:v>112.6845000000003</c:v>
                </c:pt>
                <c:pt idx="1607">
                  <c:v>112.76419999999962</c:v>
                </c:pt>
                <c:pt idx="1608">
                  <c:v>112.85980000000018</c:v>
                </c:pt>
                <c:pt idx="1609">
                  <c:v>112.90759999999955</c:v>
                </c:pt>
                <c:pt idx="1610">
                  <c:v>112.97130000000016</c:v>
                </c:pt>
                <c:pt idx="1611">
                  <c:v>113.06689999999981</c:v>
                </c:pt>
                <c:pt idx="1612">
                  <c:v>113.11470000000008</c:v>
                </c:pt>
                <c:pt idx="1613">
                  <c:v>113.17849999999999</c:v>
                </c:pt>
                <c:pt idx="1614">
                  <c:v>113.27409999999963</c:v>
                </c:pt>
                <c:pt idx="1615">
                  <c:v>113.33780000000024</c:v>
                </c:pt>
                <c:pt idx="1616">
                  <c:v>113.38559999999961</c:v>
                </c:pt>
                <c:pt idx="1617">
                  <c:v>113.48120000000017</c:v>
                </c:pt>
                <c:pt idx="1618">
                  <c:v>113.54500000000007</c:v>
                </c:pt>
                <c:pt idx="1619">
                  <c:v>113.64069999999992</c:v>
                </c:pt>
                <c:pt idx="1620">
                  <c:v>113.71929999999975</c:v>
                </c:pt>
                <c:pt idx="1621">
                  <c:v>113.75110000000041</c:v>
                </c:pt>
                <c:pt idx="1622">
                  <c:v>113.8148000000001</c:v>
                </c:pt>
                <c:pt idx="1623">
                  <c:v>113.89450000000033</c:v>
                </c:pt>
                <c:pt idx="1624">
                  <c:v>113.97419999999966</c:v>
                </c:pt>
                <c:pt idx="1625">
                  <c:v>114.06970000000001</c:v>
                </c:pt>
                <c:pt idx="1626">
                  <c:v>114.10159999999996</c:v>
                </c:pt>
                <c:pt idx="1627">
                  <c:v>114.18130000000019</c:v>
                </c:pt>
                <c:pt idx="1628">
                  <c:v>114.26099999999951</c:v>
                </c:pt>
                <c:pt idx="1629">
                  <c:v>114.30879999999979</c:v>
                </c:pt>
                <c:pt idx="1630">
                  <c:v>114.38839999999982</c:v>
                </c:pt>
                <c:pt idx="1631">
                  <c:v>114.46810000000005</c:v>
                </c:pt>
                <c:pt idx="1632">
                  <c:v>114.54780000000028</c:v>
                </c:pt>
                <c:pt idx="1633">
                  <c:v>114.57960000000003</c:v>
                </c:pt>
                <c:pt idx="1634">
                  <c:v>114.67529999999988</c:v>
                </c:pt>
                <c:pt idx="1635">
                  <c:v>114.73899999999958</c:v>
                </c:pt>
                <c:pt idx="1636">
                  <c:v>114.78679999999986</c:v>
                </c:pt>
                <c:pt idx="1637">
                  <c:v>114.86639999999989</c:v>
                </c:pt>
                <c:pt idx="1638">
                  <c:v>114.93019999999979</c:v>
                </c:pt>
                <c:pt idx="1639">
                  <c:v>115.00979999999981</c:v>
                </c:pt>
                <c:pt idx="1640">
                  <c:v>115.08950000000004</c:v>
                </c:pt>
                <c:pt idx="1641">
                  <c:v>115.16920000000027</c:v>
                </c:pt>
                <c:pt idx="1642">
                  <c:v>115.21699999999964</c:v>
                </c:pt>
                <c:pt idx="1643">
                  <c:v>115.29659999999967</c:v>
                </c:pt>
                <c:pt idx="1644">
                  <c:v>115.34450000000015</c:v>
                </c:pt>
                <c:pt idx="1645">
                  <c:v>115.42410000000018</c:v>
                </c:pt>
                <c:pt idx="1646">
                  <c:v>115.48790000000008</c:v>
                </c:pt>
                <c:pt idx="1647">
                  <c:v>115.56750000000011</c:v>
                </c:pt>
                <c:pt idx="1648">
                  <c:v>115.64720000000034</c:v>
                </c:pt>
                <c:pt idx="1649">
                  <c:v>115.72680000000037</c:v>
                </c:pt>
                <c:pt idx="1650">
                  <c:v>115.79060000000027</c:v>
                </c:pt>
                <c:pt idx="1651">
                  <c:v>115.85429999999997</c:v>
                </c:pt>
                <c:pt idx="1652">
                  <c:v>115.91809999999987</c:v>
                </c:pt>
                <c:pt idx="1653">
                  <c:v>115.98179999999957</c:v>
                </c:pt>
                <c:pt idx="1654">
                  <c:v>116.10930000000008</c:v>
                </c:pt>
                <c:pt idx="1655">
                  <c:v>116.14109999999982</c:v>
                </c:pt>
                <c:pt idx="1656">
                  <c:v>116.1889000000001</c:v>
                </c:pt>
                <c:pt idx="1657">
                  <c:v>116.26879999999983</c:v>
                </c:pt>
                <c:pt idx="1658">
                  <c:v>116.33269999999993</c:v>
                </c:pt>
                <c:pt idx="1659">
                  <c:v>116.44470000000001</c:v>
                </c:pt>
                <c:pt idx="1660">
                  <c:v>116.47670000000016</c:v>
                </c:pt>
                <c:pt idx="1661">
                  <c:v>116.57269999999971</c:v>
                </c:pt>
                <c:pt idx="1662">
                  <c:v>116.62060000000019</c:v>
                </c:pt>
                <c:pt idx="1663">
                  <c:v>116.70060000000012</c:v>
                </c:pt>
                <c:pt idx="1664">
                  <c:v>116.74849999999969</c:v>
                </c:pt>
                <c:pt idx="1665">
                  <c:v>116.84450000000015</c:v>
                </c:pt>
                <c:pt idx="1666">
                  <c:v>116.89239999999972</c:v>
                </c:pt>
                <c:pt idx="1667">
                  <c:v>116.97249999999985</c:v>
                </c:pt>
                <c:pt idx="1668">
                  <c:v>117.03639999999996</c:v>
                </c:pt>
                <c:pt idx="1669">
                  <c:v>117.14829999999984</c:v>
                </c:pt>
                <c:pt idx="1670">
                  <c:v>117.18029999999999</c:v>
                </c:pt>
                <c:pt idx="1671">
                  <c:v>117.27620000000024</c:v>
                </c:pt>
                <c:pt idx="1672">
                  <c:v>117.32430000000022</c:v>
                </c:pt>
                <c:pt idx="1673">
                  <c:v>117.40419999999995</c:v>
                </c:pt>
                <c:pt idx="1674">
                  <c:v>117.46810000000005</c:v>
                </c:pt>
                <c:pt idx="1675">
                  <c:v>117.54809999999998</c:v>
                </c:pt>
                <c:pt idx="1676">
                  <c:v>117.59609999999975</c:v>
                </c:pt>
                <c:pt idx="1677">
                  <c:v>117.67600000000039</c:v>
                </c:pt>
                <c:pt idx="1678">
                  <c:v>117.73999999999978</c:v>
                </c:pt>
                <c:pt idx="1679">
                  <c:v>117.83590000000004</c:v>
                </c:pt>
                <c:pt idx="1680">
                  <c:v>117.89990000000034</c:v>
                </c:pt>
                <c:pt idx="1681">
                  <c:v>117.96389999999974</c:v>
                </c:pt>
                <c:pt idx="1682">
                  <c:v>118.02790000000005</c:v>
                </c:pt>
                <c:pt idx="1683">
                  <c:v>118.09180000000015</c:v>
                </c:pt>
                <c:pt idx="1684">
                  <c:v>118.20380000000023</c:v>
                </c:pt>
                <c:pt idx="1685">
                  <c:v>118.23580000000038</c:v>
                </c:pt>
                <c:pt idx="1686">
                  <c:v>118.29969999999958</c:v>
                </c:pt>
                <c:pt idx="1687">
                  <c:v>118.37970000000041</c:v>
                </c:pt>
                <c:pt idx="1688">
                  <c:v>118.44359999999961</c:v>
                </c:pt>
                <c:pt idx="1689">
                  <c:v>118.55559999999969</c:v>
                </c:pt>
                <c:pt idx="1690">
                  <c:v>118.58759999999984</c:v>
                </c:pt>
                <c:pt idx="1691">
                  <c:v>118.68350000000009</c:v>
                </c:pt>
                <c:pt idx="1692">
                  <c:v>118.73149999999987</c:v>
                </c:pt>
                <c:pt idx="1693">
                  <c:v>118.81139999999959</c:v>
                </c:pt>
                <c:pt idx="1694">
                  <c:v>118.85940000000028</c:v>
                </c:pt>
                <c:pt idx="1695">
                  <c:v>118.93940000000021</c:v>
                </c:pt>
                <c:pt idx="1696">
                  <c:v>119.0033999999996</c:v>
                </c:pt>
                <c:pt idx="1697">
                  <c:v>119.08330000000024</c:v>
                </c:pt>
                <c:pt idx="1698">
                  <c:v>119.14729999999963</c:v>
                </c:pt>
                <c:pt idx="1699">
                  <c:v>119.25919999999951</c:v>
                </c:pt>
                <c:pt idx="1700">
                  <c:v>119.29119999999966</c:v>
                </c:pt>
                <c:pt idx="1701">
                  <c:v>119.38619999999992</c:v>
                </c:pt>
                <c:pt idx="1702">
                  <c:v>119.4341000000004</c:v>
                </c:pt>
                <c:pt idx="1703">
                  <c:v>119.51410000000033</c:v>
                </c:pt>
                <c:pt idx="1704">
                  <c:v>119.57809999999972</c:v>
                </c:pt>
                <c:pt idx="1705">
                  <c:v>119.64210000000003</c:v>
                </c:pt>
                <c:pt idx="1706">
                  <c:v>119.73800000000028</c:v>
                </c:pt>
                <c:pt idx="1707">
                  <c:v>119.78589999999986</c:v>
                </c:pt>
                <c:pt idx="1708">
                  <c:v>119.86589999999978</c:v>
                </c:pt>
                <c:pt idx="1709">
                  <c:v>119.92990000000009</c:v>
                </c:pt>
                <c:pt idx="1710">
                  <c:v>119.99380000000019</c:v>
                </c:pt>
                <c:pt idx="1711">
                  <c:v>120.05779999999959</c:v>
                </c:pt>
                <c:pt idx="1712">
                  <c:v>120.13779999999952</c:v>
                </c:pt>
                <c:pt idx="1713">
                  <c:v>120.2497000000003</c:v>
                </c:pt>
                <c:pt idx="1714">
                  <c:v>120.28169999999955</c:v>
                </c:pt>
                <c:pt idx="1715">
                  <c:v>120.32960000000003</c:v>
                </c:pt>
                <c:pt idx="1716">
                  <c:v>120.40959999999995</c:v>
                </c:pt>
                <c:pt idx="1717">
                  <c:v>120.48959999999988</c:v>
                </c:pt>
                <c:pt idx="1718">
                  <c:v>120.56949999999961</c:v>
                </c:pt>
                <c:pt idx="1719">
                  <c:v>120.63349999999991</c:v>
                </c:pt>
                <c:pt idx="1720">
                  <c:v>120.71339999999964</c:v>
                </c:pt>
                <c:pt idx="1721">
                  <c:v>120.76140000000032</c:v>
                </c:pt>
                <c:pt idx="1722">
                  <c:v>120.84130000000005</c:v>
                </c:pt>
                <c:pt idx="1723">
                  <c:v>120.90530000000035</c:v>
                </c:pt>
                <c:pt idx="1724">
                  <c:v>120.96929999999975</c:v>
                </c:pt>
                <c:pt idx="1725">
                  <c:v>121.06530000000021</c:v>
                </c:pt>
                <c:pt idx="1726">
                  <c:v>121.11319999999978</c:v>
                </c:pt>
                <c:pt idx="1727">
                  <c:v>121.19319999999971</c:v>
                </c:pt>
                <c:pt idx="1728">
                  <c:v>121.25720000000001</c:v>
                </c:pt>
                <c:pt idx="1729">
                  <c:v>121.32110000000011</c:v>
                </c:pt>
                <c:pt idx="1730">
                  <c:v>121.41709999999966</c:v>
                </c:pt>
                <c:pt idx="1731">
                  <c:v>121.46500000000015</c:v>
                </c:pt>
                <c:pt idx="1732">
                  <c:v>121.55299999999988</c:v>
                </c:pt>
                <c:pt idx="1733">
                  <c:v>121.60900000000038</c:v>
                </c:pt>
                <c:pt idx="1734">
                  <c:v>121.67299999999977</c:v>
                </c:pt>
                <c:pt idx="1735">
                  <c:v>121.76890000000003</c:v>
                </c:pt>
                <c:pt idx="1736">
                  <c:v>121.81689999999981</c:v>
                </c:pt>
                <c:pt idx="1737">
                  <c:v>121.89679999999953</c:v>
                </c:pt>
                <c:pt idx="1738">
                  <c:v>121.96079999999984</c:v>
                </c:pt>
                <c:pt idx="1739">
                  <c:v>122.02480000000014</c:v>
                </c:pt>
                <c:pt idx="1740">
                  <c:v>122.08870000000024</c:v>
                </c:pt>
                <c:pt idx="1741">
                  <c:v>122.16870000000017</c:v>
                </c:pt>
                <c:pt idx="1742">
                  <c:v>122.28060000000005</c:v>
                </c:pt>
                <c:pt idx="1743">
                  <c:v>122.3126000000002</c:v>
                </c:pt>
                <c:pt idx="1744">
                  <c:v>122.39260000000013</c:v>
                </c:pt>
                <c:pt idx="1745">
                  <c:v>122.4404999999997</c:v>
                </c:pt>
                <c:pt idx="1746">
                  <c:v>122.52049999999963</c:v>
                </c:pt>
                <c:pt idx="1747">
                  <c:v>122.60049999999956</c:v>
                </c:pt>
                <c:pt idx="1748">
                  <c:v>122.66439999999966</c:v>
                </c:pt>
                <c:pt idx="1749">
                  <c:v>122.74439999999959</c:v>
                </c:pt>
                <c:pt idx="1750">
                  <c:v>122.82430000000022</c:v>
                </c:pt>
                <c:pt idx="1751">
                  <c:v>122.89630000000034</c:v>
                </c:pt>
                <c:pt idx="1752">
                  <c:v>122.9363000000003</c:v>
                </c:pt>
                <c:pt idx="1753">
                  <c:v>123.03229999999985</c:v>
                </c:pt>
                <c:pt idx="1754">
                  <c:v>123.09619999999995</c:v>
                </c:pt>
                <c:pt idx="1755">
                  <c:v>123.14419999999973</c:v>
                </c:pt>
                <c:pt idx="1756">
                  <c:v>123.22410000000036</c:v>
                </c:pt>
                <c:pt idx="1757">
                  <c:v>123.28809999999976</c:v>
                </c:pt>
                <c:pt idx="1758">
                  <c:v>123.38400000000001</c:v>
                </c:pt>
                <c:pt idx="1759">
                  <c:v>123.44800000000032</c:v>
                </c:pt>
                <c:pt idx="1760">
                  <c:v>123.49600000000009</c:v>
                </c:pt>
                <c:pt idx="1761">
                  <c:v>123.62389999999959</c:v>
                </c:pt>
                <c:pt idx="1762">
                  <c:v>123.65589999999975</c:v>
                </c:pt>
                <c:pt idx="1763">
                  <c:v>123.71990000000005</c:v>
                </c:pt>
                <c:pt idx="1764">
                  <c:v>123.79979999999978</c:v>
                </c:pt>
                <c:pt idx="1765">
                  <c:v>123.84779999999955</c:v>
                </c:pt>
                <c:pt idx="1766">
                  <c:v>123.99169999999958</c:v>
                </c:pt>
                <c:pt idx="1767">
                  <c:v>124.02369999999974</c:v>
                </c:pt>
                <c:pt idx="1768">
                  <c:v>124.08770000000004</c:v>
                </c:pt>
                <c:pt idx="1769">
                  <c:v>124.15160000000014</c:v>
                </c:pt>
                <c:pt idx="1770">
                  <c:v>124.19959999999992</c:v>
                </c:pt>
                <c:pt idx="1771">
                  <c:v>124.3114999999998</c:v>
                </c:pt>
                <c:pt idx="1772">
                  <c:v>124.3755000000001</c:v>
                </c:pt>
                <c:pt idx="1773">
                  <c:v>124.42349999999988</c:v>
                </c:pt>
                <c:pt idx="1774">
                  <c:v>124.5034999999998</c:v>
                </c:pt>
                <c:pt idx="1775">
                  <c:v>124.55140000000029</c:v>
                </c:pt>
                <c:pt idx="1776">
                  <c:v>124.64739999999983</c:v>
                </c:pt>
                <c:pt idx="1777">
                  <c:v>124.72739999999976</c:v>
                </c:pt>
                <c:pt idx="1778">
                  <c:v>124.77530000000024</c:v>
                </c:pt>
                <c:pt idx="1779">
                  <c:v>124.83929999999964</c:v>
                </c:pt>
                <c:pt idx="1780">
                  <c:v>124.92720000000008</c:v>
                </c:pt>
                <c:pt idx="1781">
                  <c:v>124.98319999999967</c:v>
                </c:pt>
                <c:pt idx="1782">
                  <c:v>125.04619999999977</c:v>
                </c:pt>
                <c:pt idx="1783">
                  <c:v>125.12610000000041</c:v>
                </c:pt>
                <c:pt idx="1784">
                  <c:v>125.20610000000033</c:v>
                </c:pt>
                <c:pt idx="1785">
                  <c:v>125.30209999999988</c:v>
                </c:pt>
                <c:pt idx="1786">
                  <c:v>125.33470000000034</c:v>
                </c:pt>
                <c:pt idx="1787">
                  <c:v>125.43000000000029</c:v>
                </c:pt>
                <c:pt idx="1788">
                  <c:v>125.47789999999986</c:v>
                </c:pt>
                <c:pt idx="1789">
                  <c:v>125.55789999999979</c:v>
                </c:pt>
                <c:pt idx="1790">
                  <c:v>125.63789999999972</c:v>
                </c:pt>
                <c:pt idx="1791">
                  <c:v>125.70179999999982</c:v>
                </c:pt>
                <c:pt idx="1792">
                  <c:v>125.78179999999975</c:v>
                </c:pt>
                <c:pt idx="1793">
                  <c:v>125.82979999999952</c:v>
                </c:pt>
                <c:pt idx="1794">
                  <c:v>125.90970000000016</c:v>
                </c:pt>
                <c:pt idx="1795">
                  <c:v>125.98970000000008</c:v>
                </c:pt>
                <c:pt idx="1796">
                  <c:v>126.05370000000039</c:v>
                </c:pt>
                <c:pt idx="1797">
                  <c:v>126.13360000000011</c:v>
                </c:pt>
                <c:pt idx="1798">
                  <c:v>126.18159999999989</c:v>
                </c:pt>
                <c:pt idx="1799">
                  <c:v>126.26140000000032</c:v>
                </c:pt>
                <c:pt idx="1800">
                  <c:v>126.32520000000022</c:v>
                </c:pt>
                <c:pt idx="1801">
                  <c:v>126.40499999999975</c:v>
                </c:pt>
                <c:pt idx="1802">
                  <c:v>126.45280000000002</c:v>
                </c:pt>
                <c:pt idx="1803">
                  <c:v>126.53250000000025</c:v>
                </c:pt>
                <c:pt idx="1804">
                  <c:v>126.6297999999997</c:v>
                </c:pt>
                <c:pt idx="1805">
                  <c:v>126.69200000000001</c:v>
                </c:pt>
                <c:pt idx="1806">
                  <c:v>126.75579999999991</c:v>
                </c:pt>
                <c:pt idx="1807">
                  <c:v>126.83550000000014</c:v>
                </c:pt>
                <c:pt idx="1808">
                  <c:v>126.88339999999971</c:v>
                </c:pt>
                <c:pt idx="1809">
                  <c:v>126.97900000000027</c:v>
                </c:pt>
                <c:pt idx="1810">
                  <c:v>127.02689999999984</c:v>
                </c:pt>
                <c:pt idx="1811">
                  <c:v>127.09069999999974</c:v>
                </c:pt>
                <c:pt idx="1812">
                  <c:v>127.18639999999959</c:v>
                </c:pt>
                <c:pt idx="1813">
                  <c:v>127.26609999999982</c:v>
                </c:pt>
                <c:pt idx="1814">
                  <c:v>127.36179999999968</c:v>
                </c:pt>
                <c:pt idx="1815">
                  <c:v>127.3777</c:v>
                </c:pt>
                <c:pt idx="1816">
                  <c:v>127.45740000000023</c:v>
                </c:pt>
                <c:pt idx="1817">
                  <c:v>127.52120000000014</c:v>
                </c:pt>
                <c:pt idx="1818">
                  <c:v>127.60099999999966</c:v>
                </c:pt>
                <c:pt idx="1819">
                  <c:v>127.66479999999956</c:v>
                </c:pt>
                <c:pt idx="1820">
                  <c:v>127.72850000000017</c:v>
                </c:pt>
                <c:pt idx="1821">
                  <c:v>127.79230000000007</c:v>
                </c:pt>
                <c:pt idx="1822">
                  <c:v>127.87209999999959</c:v>
                </c:pt>
                <c:pt idx="1823">
                  <c:v>127.9358000000002</c:v>
                </c:pt>
                <c:pt idx="1824">
                  <c:v>127.9996000000001</c:v>
                </c:pt>
                <c:pt idx="1825">
                  <c:v>128.0634</c:v>
                </c:pt>
                <c:pt idx="1826">
                  <c:v>128.15920000000006</c:v>
                </c:pt>
                <c:pt idx="1827">
                  <c:v>128.23890000000029</c:v>
                </c:pt>
                <c:pt idx="1828">
                  <c:v>128.27070000000003</c:v>
                </c:pt>
                <c:pt idx="1829">
                  <c:v>128.38240000000042</c:v>
                </c:pt>
                <c:pt idx="1830">
                  <c:v>128.41420000000016</c:v>
                </c:pt>
                <c:pt idx="1831">
                  <c:v>128.49399999999969</c:v>
                </c:pt>
                <c:pt idx="1832">
                  <c:v>128.58969999999954</c:v>
                </c:pt>
                <c:pt idx="1833">
                  <c:v>128.65390000000025</c:v>
                </c:pt>
                <c:pt idx="1834">
                  <c:v>128.71720000000005</c:v>
                </c:pt>
                <c:pt idx="1835">
                  <c:v>128.78110000000015</c:v>
                </c:pt>
                <c:pt idx="1836">
                  <c:v>128.86070000000018</c:v>
                </c:pt>
                <c:pt idx="1837">
                  <c:v>128.97239999999965</c:v>
                </c:pt>
                <c:pt idx="1838">
                  <c:v>128.98829999999998</c:v>
                </c:pt>
                <c:pt idx="1839">
                  <c:v>129.06810000000041</c:v>
                </c:pt>
                <c:pt idx="1840">
                  <c:v>129.13190000000031</c:v>
                </c:pt>
                <c:pt idx="1841">
                  <c:v>129.21159999999963</c:v>
                </c:pt>
                <c:pt idx="1842">
                  <c:v>129.27539999999954</c:v>
                </c:pt>
                <c:pt idx="1843">
                  <c:v>129.33920000000035</c:v>
                </c:pt>
                <c:pt idx="1844">
                  <c:v>129.40290000000005</c:v>
                </c:pt>
                <c:pt idx="1845">
                  <c:v>129.48269999999957</c:v>
                </c:pt>
                <c:pt idx="1846">
                  <c:v>129.5623999999998</c:v>
                </c:pt>
                <c:pt idx="1847">
                  <c:v>129.6261999999997</c:v>
                </c:pt>
                <c:pt idx="1848">
                  <c:v>129.70589999999993</c:v>
                </c:pt>
                <c:pt idx="1849">
                  <c:v>129.78570000000036</c:v>
                </c:pt>
                <c:pt idx="1850">
                  <c:v>129.83349999999973</c:v>
                </c:pt>
                <c:pt idx="1851">
                  <c:v>129.91319999999996</c:v>
                </c:pt>
                <c:pt idx="1852">
                  <c:v>129.97699999999986</c:v>
                </c:pt>
                <c:pt idx="1853">
                  <c:v>130.04079999999976</c:v>
                </c:pt>
                <c:pt idx="1854">
                  <c:v>130.10469999999987</c:v>
                </c:pt>
                <c:pt idx="1855">
                  <c:v>130.20029999999952</c:v>
                </c:pt>
                <c:pt idx="1856">
                  <c:v>130.26410000000033</c:v>
                </c:pt>
                <c:pt idx="1857">
                  <c:v>130.32790000000023</c:v>
                </c:pt>
                <c:pt idx="1858">
                  <c:v>130.40759999999955</c:v>
                </c:pt>
                <c:pt idx="1859">
                  <c:v>130.48729999999978</c:v>
                </c:pt>
                <c:pt idx="1860">
                  <c:v>130.53510000000006</c:v>
                </c:pt>
                <c:pt idx="1861">
                  <c:v>130.59900000000016</c:v>
                </c:pt>
                <c:pt idx="1862">
                  <c:v>130.66280000000006</c:v>
                </c:pt>
                <c:pt idx="1863">
                  <c:v>130.72549999999956</c:v>
                </c:pt>
                <c:pt idx="1864">
                  <c:v>130.80529999999999</c:v>
                </c:pt>
                <c:pt idx="1865">
                  <c:v>130.88500000000022</c:v>
                </c:pt>
                <c:pt idx="1866">
                  <c:v>130.9966000000004</c:v>
                </c:pt>
                <c:pt idx="1867">
                  <c:v>131.01450000000023</c:v>
                </c:pt>
                <c:pt idx="1868">
                  <c:v>131.09429999999975</c:v>
                </c:pt>
                <c:pt idx="1869">
                  <c:v>131.1880000000001</c:v>
                </c:pt>
                <c:pt idx="1870">
                  <c:v>131.23580000000038</c:v>
                </c:pt>
                <c:pt idx="1871">
                  <c:v>131.29960000000028</c:v>
                </c:pt>
                <c:pt idx="1872">
                  <c:v>131.36340000000018</c:v>
                </c:pt>
                <c:pt idx="1873">
                  <c:v>131.42720000000008</c:v>
                </c:pt>
                <c:pt idx="1874">
                  <c:v>131.50690000000031</c:v>
                </c:pt>
                <c:pt idx="1875">
                  <c:v>131.61849999999959</c:v>
                </c:pt>
                <c:pt idx="1876">
                  <c:v>131.65049999999974</c:v>
                </c:pt>
                <c:pt idx="1877">
                  <c:v>131.71619999999984</c:v>
                </c:pt>
                <c:pt idx="1878">
                  <c:v>131.8099000000002</c:v>
                </c:pt>
                <c:pt idx="1879">
                  <c:v>131.85779999999977</c:v>
                </c:pt>
                <c:pt idx="1880">
                  <c:v>131.9375</c:v>
                </c:pt>
                <c:pt idx="1881">
                  <c:v>132.03319999999985</c:v>
                </c:pt>
                <c:pt idx="1882">
                  <c:v>132.0650999999998</c:v>
                </c:pt>
                <c:pt idx="1883">
                  <c:v>132.16079999999965</c:v>
                </c:pt>
                <c:pt idx="1884">
                  <c:v>132.20859999999993</c:v>
                </c:pt>
                <c:pt idx="1885">
                  <c:v>132.28830000000016</c:v>
                </c:pt>
                <c:pt idx="1886">
                  <c:v>132.38400000000001</c:v>
                </c:pt>
                <c:pt idx="1887">
                  <c:v>132.41589999999997</c:v>
                </c:pt>
                <c:pt idx="1888">
                  <c:v>132.51159999999982</c:v>
                </c:pt>
                <c:pt idx="1889">
                  <c:v>132.5594000000001</c:v>
                </c:pt>
                <c:pt idx="1890">
                  <c:v>132.63910000000033</c:v>
                </c:pt>
                <c:pt idx="1891">
                  <c:v>132.70290000000023</c:v>
                </c:pt>
                <c:pt idx="1892">
                  <c:v>132.76670000000013</c:v>
                </c:pt>
                <c:pt idx="1893">
                  <c:v>132.83050000000003</c:v>
                </c:pt>
                <c:pt idx="1894">
                  <c:v>132.91020000000026</c:v>
                </c:pt>
                <c:pt idx="1895">
                  <c:v>132.97400000000016</c:v>
                </c:pt>
                <c:pt idx="1896">
                  <c:v>133.08569999999963</c:v>
                </c:pt>
                <c:pt idx="1897">
                  <c:v>133.13349999999991</c:v>
                </c:pt>
                <c:pt idx="1898">
                  <c:v>133.19729999999981</c:v>
                </c:pt>
                <c:pt idx="1899">
                  <c:v>133.27710000000025</c:v>
                </c:pt>
                <c:pt idx="1900">
                  <c:v>133.3726999999999</c:v>
                </c:pt>
                <c:pt idx="1901">
                  <c:v>133.40459999999985</c:v>
                </c:pt>
                <c:pt idx="1902">
                  <c:v>133.48430000000008</c:v>
                </c:pt>
                <c:pt idx="1903">
                  <c:v>133.53219999999965</c:v>
                </c:pt>
                <c:pt idx="1904">
                  <c:v>133.61189999999988</c:v>
                </c:pt>
                <c:pt idx="1905">
                  <c:v>133.70759999999973</c:v>
                </c:pt>
                <c:pt idx="1906">
                  <c:v>133.78729999999996</c:v>
                </c:pt>
                <c:pt idx="1907">
                  <c:v>133.83510000000024</c:v>
                </c:pt>
                <c:pt idx="1908">
                  <c:v>133.89890000000014</c:v>
                </c:pt>
                <c:pt idx="1909">
                  <c:v>133.99459999999999</c:v>
                </c:pt>
                <c:pt idx="1910">
                  <c:v>134.05839999999989</c:v>
                </c:pt>
                <c:pt idx="1911">
                  <c:v>134.12219999999979</c:v>
                </c:pt>
                <c:pt idx="1912">
                  <c:v>134.18599999999969</c:v>
                </c:pt>
                <c:pt idx="1913">
                  <c:v>134.2497999999996</c:v>
                </c:pt>
                <c:pt idx="1914">
                  <c:v>134.36139999999978</c:v>
                </c:pt>
                <c:pt idx="1915">
                  <c:v>134.39329999999973</c:v>
                </c:pt>
                <c:pt idx="1916">
                  <c:v>134.45709999999963</c:v>
                </c:pt>
                <c:pt idx="1917">
                  <c:v>134.52089999999953</c:v>
                </c:pt>
                <c:pt idx="1918">
                  <c:v>134.60059999999976</c:v>
                </c:pt>
                <c:pt idx="1919">
                  <c:v>134.68029999999999</c:v>
                </c:pt>
                <c:pt idx="1920">
                  <c:v>134.76000000000022</c:v>
                </c:pt>
                <c:pt idx="1921">
                  <c:v>134.83979999999974</c:v>
                </c:pt>
                <c:pt idx="1922">
                  <c:v>134.87169999999969</c:v>
                </c:pt>
                <c:pt idx="1923">
                  <c:v>134.95139999999992</c:v>
                </c:pt>
                <c:pt idx="1924">
                  <c:v>135.01519999999982</c:v>
                </c:pt>
                <c:pt idx="1925">
                  <c:v>135.09490000000005</c:v>
                </c:pt>
                <c:pt idx="1926">
                  <c:v>135.17469999999958</c:v>
                </c:pt>
                <c:pt idx="1927">
                  <c:v>135.23850000000039</c:v>
                </c:pt>
                <c:pt idx="1928">
                  <c:v>135.33410000000003</c:v>
                </c:pt>
                <c:pt idx="1929">
                  <c:v>135.38199999999961</c:v>
                </c:pt>
                <c:pt idx="1930">
                  <c:v>135.47770000000037</c:v>
                </c:pt>
                <c:pt idx="1931">
                  <c:v>135.50960000000032</c:v>
                </c:pt>
                <c:pt idx="1932">
                  <c:v>135.58929999999964</c:v>
                </c:pt>
                <c:pt idx="1933">
                  <c:v>135.63709999999992</c:v>
                </c:pt>
                <c:pt idx="1934">
                  <c:v>135.71690000000035</c:v>
                </c:pt>
                <c:pt idx="1935">
                  <c:v>135.78060000000005</c:v>
                </c:pt>
                <c:pt idx="1936">
                  <c:v>135.8762999999999</c:v>
                </c:pt>
                <c:pt idx="1937">
                  <c:v>135.9400999999998</c:v>
                </c:pt>
                <c:pt idx="1938">
                  <c:v>136.0038999999997</c:v>
                </c:pt>
                <c:pt idx="1939">
                  <c:v>136.08359999999993</c:v>
                </c:pt>
                <c:pt idx="1940">
                  <c:v>136.16340000000037</c:v>
                </c:pt>
                <c:pt idx="1941">
                  <c:v>136.21119999999974</c:v>
                </c:pt>
                <c:pt idx="1942">
                  <c:v>136.29100000000017</c:v>
                </c:pt>
                <c:pt idx="1943">
                  <c:v>136.35400000000027</c:v>
                </c:pt>
                <c:pt idx="1944">
                  <c:v>136.43369999999959</c:v>
                </c:pt>
                <c:pt idx="1945">
                  <c:v>136.48170000000027</c:v>
                </c:pt>
                <c:pt idx="1946">
                  <c:v>136.60940000000028</c:v>
                </c:pt>
                <c:pt idx="1947">
                  <c:v>136.64130000000023</c:v>
                </c:pt>
                <c:pt idx="1948">
                  <c:v>136.70520000000033</c:v>
                </c:pt>
                <c:pt idx="1949">
                  <c:v>136.78499999999985</c:v>
                </c:pt>
                <c:pt idx="1950">
                  <c:v>136.83290000000034</c:v>
                </c:pt>
                <c:pt idx="1951">
                  <c:v>136.92870000000039</c:v>
                </c:pt>
                <c:pt idx="1952">
                  <c:v>137.02449999999953</c:v>
                </c:pt>
                <c:pt idx="1953">
                  <c:v>137.05649999999969</c:v>
                </c:pt>
                <c:pt idx="1954">
                  <c:v>137.10440000000017</c:v>
                </c:pt>
                <c:pt idx="1955">
                  <c:v>137.18419999999969</c:v>
                </c:pt>
                <c:pt idx="1956">
                  <c:v>137.24809999999979</c:v>
                </c:pt>
                <c:pt idx="1957">
                  <c:v>137.34400000000005</c:v>
                </c:pt>
                <c:pt idx="1958">
                  <c:v>137.40769999999975</c:v>
                </c:pt>
                <c:pt idx="1959">
                  <c:v>137.47159999999985</c:v>
                </c:pt>
                <c:pt idx="1960">
                  <c:v>137.55149999999958</c:v>
                </c:pt>
                <c:pt idx="1961">
                  <c:v>137.63929999999982</c:v>
                </c:pt>
                <c:pt idx="1962">
                  <c:v>137.67919999999958</c:v>
                </c:pt>
                <c:pt idx="1963">
                  <c:v>137.74309999999969</c:v>
                </c:pt>
                <c:pt idx="1964">
                  <c:v>137.82290000000012</c:v>
                </c:pt>
                <c:pt idx="1965">
                  <c:v>137.91870000000017</c:v>
                </c:pt>
                <c:pt idx="1966">
                  <c:v>137.99049999999988</c:v>
                </c:pt>
                <c:pt idx="1967">
                  <c:v>138.03049999999985</c:v>
                </c:pt>
                <c:pt idx="1968">
                  <c:v>138.09429999999975</c:v>
                </c:pt>
                <c:pt idx="1969">
                  <c:v>138.17420000000038</c:v>
                </c:pt>
                <c:pt idx="1970">
                  <c:v>138.25399999999991</c:v>
                </c:pt>
                <c:pt idx="1971">
                  <c:v>138.34180000000015</c:v>
                </c:pt>
                <c:pt idx="1972">
                  <c:v>138.38180000000011</c:v>
                </c:pt>
                <c:pt idx="1973">
                  <c:v>138.44560000000001</c:v>
                </c:pt>
                <c:pt idx="1974">
                  <c:v>138.55739999999969</c:v>
                </c:pt>
                <c:pt idx="1975">
                  <c:v>138.58929999999964</c:v>
                </c:pt>
                <c:pt idx="1976">
                  <c:v>138.66920000000027</c:v>
                </c:pt>
                <c:pt idx="1977">
                  <c:v>138.7489999999998</c:v>
                </c:pt>
                <c:pt idx="1978">
                  <c:v>138.82880000000023</c:v>
                </c:pt>
                <c:pt idx="1979">
                  <c:v>138.8766999999998</c:v>
                </c:pt>
                <c:pt idx="1980">
                  <c:v>138.95650000000023</c:v>
                </c:pt>
                <c:pt idx="1981">
                  <c:v>139.05239999999958</c:v>
                </c:pt>
                <c:pt idx="1982">
                  <c:v>139.08429999999953</c:v>
                </c:pt>
                <c:pt idx="1983">
                  <c:v>139.16409999999996</c:v>
                </c:pt>
                <c:pt idx="1984">
                  <c:v>139.22800000000007</c:v>
                </c:pt>
                <c:pt idx="1985">
                  <c:v>139.30779999999959</c:v>
                </c:pt>
                <c:pt idx="1986">
                  <c:v>139.38760000000002</c:v>
                </c:pt>
                <c:pt idx="1987">
                  <c:v>139.46749999999975</c:v>
                </c:pt>
                <c:pt idx="1988">
                  <c:v>139.54730000000018</c:v>
                </c:pt>
                <c:pt idx="1989">
                  <c:v>139.57920000000013</c:v>
                </c:pt>
                <c:pt idx="1990">
                  <c:v>139.65909999999985</c:v>
                </c:pt>
                <c:pt idx="1991">
                  <c:v>139.77089999999953</c:v>
                </c:pt>
                <c:pt idx="1992">
                  <c:v>139.80280000000039</c:v>
                </c:pt>
                <c:pt idx="1993">
                  <c:v>139.85069999999996</c:v>
                </c:pt>
                <c:pt idx="1994">
                  <c:v>139.93050000000039</c:v>
                </c:pt>
                <c:pt idx="1995">
                  <c:v>139.99439999999959</c:v>
                </c:pt>
                <c:pt idx="1996">
                  <c:v>140.12209999999959</c:v>
                </c:pt>
                <c:pt idx="1997">
                  <c:v>140.15409999999974</c:v>
                </c:pt>
                <c:pt idx="1998">
                  <c:v>140.20200000000023</c:v>
                </c:pt>
                <c:pt idx="1999">
                  <c:v>140.28179999999975</c:v>
                </c:pt>
                <c:pt idx="2000">
                  <c:v>140.34569999999985</c:v>
                </c:pt>
                <c:pt idx="2001">
                  <c:v>140.42559999999958</c:v>
                </c:pt>
                <c:pt idx="2002">
                  <c:v>140.48940000000039</c:v>
                </c:pt>
                <c:pt idx="2003">
                  <c:v>140.56919999999991</c:v>
                </c:pt>
                <c:pt idx="2004">
                  <c:v>140.64900000000034</c:v>
                </c:pt>
                <c:pt idx="2005">
                  <c:v>140.72890000000007</c:v>
                </c:pt>
                <c:pt idx="2006">
                  <c:v>140.77679999999964</c:v>
                </c:pt>
                <c:pt idx="2007">
                  <c:v>140.85660000000007</c:v>
                </c:pt>
                <c:pt idx="2008">
                  <c:v>140.93639999999959</c:v>
                </c:pt>
                <c:pt idx="2009">
                  <c:v>140.98440000000028</c:v>
                </c:pt>
                <c:pt idx="2010">
                  <c:v>141.0643</c:v>
                </c:pt>
                <c:pt idx="2011">
                  <c:v>141.1280999999999</c:v>
                </c:pt>
                <c:pt idx="2012">
                  <c:v>141.20790000000034</c:v>
                </c:pt>
                <c:pt idx="2013">
                  <c:v>141.28769999999986</c:v>
                </c:pt>
                <c:pt idx="2014">
                  <c:v>141.33560000000034</c:v>
                </c:pt>
                <c:pt idx="2015">
                  <c:v>141.41550000000007</c:v>
                </c:pt>
                <c:pt idx="2016">
                  <c:v>141.46339999999964</c:v>
                </c:pt>
                <c:pt idx="2017">
                  <c:v>141.54320000000007</c:v>
                </c:pt>
                <c:pt idx="2018">
                  <c:v>141.60710000000017</c:v>
                </c:pt>
                <c:pt idx="2019">
                  <c:v>141.6868999999997</c:v>
                </c:pt>
                <c:pt idx="2020">
                  <c:v>141.7507999999998</c:v>
                </c:pt>
                <c:pt idx="2021">
                  <c:v>141.8145999999997</c:v>
                </c:pt>
                <c:pt idx="2022">
                  <c:v>141.89450000000033</c:v>
                </c:pt>
                <c:pt idx="2023">
                  <c:v>141.95830000000024</c:v>
                </c:pt>
                <c:pt idx="2024">
                  <c:v>142.05310000000009</c:v>
                </c:pt>
                <c:pt idx="2025">
                  <c:v>142.16489999999976</c:v>
                </c:pt>
                <c:pt idx="2026">
                  <c:v>142.19689999999991</c:v>
                </c:pt>
                <c:pt idx="2027">
                  <c:v>142.24470000000019</c:v>
                </c:pt>
                <c:pt idx="2028">
                  <c:v>142.3086000000003</c:v>
                </c:pt>
                <c:pt idx="2029">
                  <c:v>142.38839999999982</c:v>
                </c:pt>
                <c:pt idx="2030">
                  <c:v>142.46829999999954</c:v>
                </c:pt>
                <c:pt idx="2031">
                  <c:v>142.51620000000003</c:v>
                </c:pt>
                <c:pt idx="2032">
                  <c:v>142.59599999999955</c:v>
                </c:pt>
                <c:pt idx="2033">
                  <c:v>142.65989999999965</c:v>
                </c:pt>
                <c:pt idx="2034">
                  <c:v>142.73970000000008</c:v>
                </c:pt>
                <c:pt idx="2035">
                  <c:v>142.81949999999961</c:v>
                </c:pt>
                <c:pt idx="2036">
                  <c:v>142.89940000000024</c:v>
                </c:pt>
                <c:pt idx="2037">
                  <c:v>142.94729999999981</c:v>
                </c:pt>
                <c:pt idx="2038">
                  <c:v>143.02710000000025</c:v>
                </c:pt>
                <c:pt idx="2039">
                  <c:v>143.07499999999982</c:v>
                </c:pt>
                <c:pt idx="2040">
                  <c:v>143.15489999999954</c:v>
                </c:pt>
                <c:pt idx="2041">
                  <c:v>143.21870000000035</c:v>
                </c:pt>
                <c:pt idx="2042">
                  <c:v>143.29849999999988</c:v>
                </c:pt>
                <c:pt idx="2043">
                  <c:v>143.3783999999996</c:v>
                </c:pt>
                <c:pt idx="2044">
                  <c:v>143.45820000000003</c:v>
                </c:pt>
                <c:pt idx="2045">
                  <c:v>143.53809999999976</c:v>
                </c:pt>
                <c:pt idx="2046">
                  <c:v>143.58600000000024</c:v>
                </c:pt>
                <c:pt idx="2047">
                  <c:v>143.66579999999976</c:v>
                </c:pt>
                <c:pt idx="2048">
                  <c:v>143.71370000000024</c:v>
                </c:pt>
                <c:pt idx="2049">
                  <c:v>143.79349999999977</c:v>
                </c:pt>
                <c:pt idx="2050">
                  <c:v>143.85739999999987</c:v>
                </c:pt>
                <c:pt idx="2051">
                  <c:v>143.9372000000003</c:v>
                </c:pt>
                <c:pt idx="2052">
                  <c:v>144.03309999999965</c:v>
                </c:pt>
                <c:pt idx="2053">
                  <c:v>144.0649999999996</c:v>
                </c:pt>
                <c:pt idx="2054">
                  <c:v>144.14480000000003</c:v>
                </c:pt>
                <c:pt idx="2055">
                  <c:v>144.20870000000014</c:v>
                </c:pt>
                <c:pt idx="2056">
                  <c:v>144.28849999999966</c:v>
                </c:pt>
                <c:pt idx="2057">
                  <c:v>144.36830000000009</c:v>
                </c:pt>
                <c:pt idx="2058">
                  <c:v>144.43220000000019</c:v>
                </c:pt>
                <c:pt idx="2059">
                  <c:v>144.48009999999977</c:v>
                </c:pt>
                <c:pt idx="2060">
                  <c:v>144.5599000000002</c:v>
                </c:pt>
                <c:pt idx="2061">
                  <c:v>144.67169999999987</c:v>
                </c:pt>
                <c:pt idx="2062">
                  <c:v>144.70359999999982</c:v>
                </c:pt>
                <c:pt idx="2063">
                  <c:v>144.78349999999955</c:v>
                </c:pt>
                <c:pt idx="2064">
                  <c:v>144.84739999999965</c:v>
                </c:pt>
                <c:pt idx="2065">
                  <c:v>144.92720000000008</c:v>
                </c:pt>
                <c:pt idx="2066">
                  <c:v>144.97509999999966</c:v>
                </c:pt>
                <c:pt idx="2067">
                  <c:v>145.05490000000009</c:v>
                </c:pt>
                <c:pt idx="2068">
                  <c:v>145.11880000000019</c:v>
                </c:pt>
                <c:pt idx="2069">
                  <c:v>145.19859999999971</c:v>
                </c:pt>
                <c:pt idx="2070">
                  <c:v>145.27850000000035</c:v>
                </c:pt>
                <c:pt idx="2071">
                  <c:v>145.35829999999987</c:v>
                </c:pt>
                <c:pt idx="2072">
                  <c:v>145.40620000000035</c:v>
                </c:pt>
                <c:pt idx="2073">
                  <c:v>145.48599999999988</c:v>
                </c:pt>
                <c:pt idx="2074">
                  <c:v>145.5658999999996</c:v>
                </c:pt>
                <c:pt idx="2075">
                  <c:v>145.64570000000003</c:v>
                </c:pt>
                <c:pt idx="2076">
                  <c:v>145.69359999999961</c:v>
                </c:pt>
                <c:pt idx="2077">
                  <c:v>145.75749999999971</c:v>
                </c:pt>
                <c:pt idx="2078">
                  <c:v>145.83730000000014</c:v>
                </c:pt>
                <c:pt idx="2079">
                  <c:v>145.93310000000019</c:v>
                </c:pt>
                <c:pt idx="2080">
                  <c:v>145.9970000000003</c:v>
                </c:pt>
                <c:pt idx="2081">
                  <c:v>146.04489999999987</c:v>
                </c:pt>
                <c:pt idx="2082">
                  <c:v>146.1247999999996</c:v>
                </c:pt>
                <c:pt idx="2083">
                  <c:v>146.20460000000003</c:v>
                </c:pt>
                <c:pt idx="2084">
                  <c:v>146.2527</c:v>
                </c:pt>
                <c:pt idx="2085">
                  <c:v>146.31689999999981</c:v>
                </c:pt>
                <c:pt idx="2086">
                  <c:v>146.41319999999996</c:v>
                </c:pt>
                <c:pt idx="2087">
                  <c:v>146.47739999999976</c:v>
                </c:pt>
                <c:pt idx="2088">
                  <c:v>146.55760000000009</c:v>
                </c:pt>
                <c:pt idx="2089">
                  <c:v>146.60580000000027</c:v>
                </c:pt>
                <c:pt idx="2090">
                  <c:v>146.68599999999969</c:v>
                </c:pt>
                <c:pt idx="2091">
                  <c:v>146.73409999999967</c:v>
                </c:pt>
                <c:pt idx="2092">
                  <c:v>146.8143</c:v>
                </c:pt>
                <c:pt idx="2093">
                  <c:v>146.8784999999998</c:v>
                </c:pt>
                <c:pt idx="2094">
                  <c:v>146.95870000000014</c:v>
                </c:pt>
                <c:pt idx="2095">
                  <c:v>147.03899999999976</c:v>
                </c:pt>
                <c:pt idx="2096">
                  <c:v>147.11920000000009</c:v>
                </c:pt>
                <c:pt idx="2097">
                  <c:v>147.16740000000027</c:v>
                </c:pt>
                <c:pt idx="2098">
                  <c:v>147.24759999999969</c:v>
                </c:pt>
                <c:pt idx="2099">
                  <c:v>147.29569999999967</c:v>
                </c:pt>
                <c:pt idx="2100">
                  <c:v>147.39199999999983</c:v>
                </c:pt>
                <c:pt idx="2101">
                  <c:v>147.45619999999963</c:v>
                </c:pt>
                <c:pt idx="2102">
                  <c:v>147.52040000000034</c:v>
                </c:pt>
                <c:pt idx="2103">
                  <c:v>147.60059999999976</c:v>
                </c:pt>
                <c:pt idx="2104">
                  <c:v>147.64769999999953</c:v>
                </c:pt>
                <c:pt idx="2105">
                  <c:v>147.72789999999986</c:v>
                </c:pt>
                <c:pt idx="2106">
                  <c:v>147.79209999999966</c:v>
                </c:pt>
                <c:pt idx="2107">
                  <c:v>147.8724000000002</c:v>
                </c:pt>
                <c:pt idx="2108">
                  <c:v>147.95259999999962</c:v>
                </c:pt>
                <c:pt idx="2109">
                  <c:v>148.03279999999995</c:v>
                </c:pt>
                <c:pt idx="2110">
                  <c:v>148.11309999999958</c:v>
                </c:pt>
                <c:pt idx="2111">
                  <c:v>148.16119999999955</c:v>
                </c:pt>
                <c:pt idx="2112">
                  <c:v>148.24139999999989</c:v>
                </c:pt>
                <c:pt idx="2113">
                  <c:v>148.28960000000006</c:v>
                </c:pt>
                <c:pt idx="2114">
                  <c:v>148.3698000000004</c:v>
                </c:pt>
                <c:pt idx="2115">
                  <c:v>148.4340000000002</c:v>
                </c:pt>
                <c:pt idx="2116">
                  <c:v>148.51419999999962</c:v>
                </c:pt>
                <c:pt idx="2117">
                  <c:v>148.59450000000015</c:v>
                </c:pt>
                <c:pt idx="2118">
                  <c:v>148.67469999999958</c:v>
                </c:pt>
                <c:pt idx="2119">
                  <c:v>148.72279999999955</c:v>
                </c:pt>
                <c:pt idx="2120">
                  <c:v>148.80299999999988</c:v>
                </c:pt>
                <c:pt idx="2121">
                  <c:v>148.85120000000006</c:v>
                </c:pt>
                <c:pt idx="2122">
                  <c:v>148.93140000000039</c:v>
                </c:pt>
                <c:pt idx="2123">
                  <c:v>148.99560000000019</c:v>
                </c:pt>
                <c:pt idx="2124">
                  <c:v>149.07579999999962</c:v>
                </c:pt>
                <c:pt idx="2125">
                  <c:v>149.15610000000015</c:v>
                </c:pt>
                <c:pt idx="2126">
                  <c:v>149.23629999999957</c:v>
                </c:pt>
                <c:pt idx="2127">
                  <c:v>149.28439999999955</c:v>
                </c:pt>
                <c:pt idx="2128">
                  <c:v>149.36470000000008</c:v>
                </c:pt>
                <c:pt idx="2129">
                  <c:v>149.41280000000006</c:v>
                </c:pt>
                <c:pt idx="2130">
                  <c:v>149.49309999999969</c:v>
                </c:pt>
                <c:pt idx="2131">
                  <c:v>149.55720000000019</c:v>
                </c:pt>
                <c:pt idx="2132">
                  <c:v>149.63749999999982</c:v>
                </c:pt>
                <c:pt idx="2133">
                  <c:v>149.71770000000015</c:v>
                </c:pt>
                <c:pt idx="2134">
                  <c:v>149.79789999999957</c:v>
                </c:pt>
                <c:pt idx="2135">
                  <c:v>149.84599999999955</c:v>
                </c:pt>
                <c:pt idx="2136">
                  <c:v>149.94239999999991</c:v>
                </c:pt>
                <c:pt idx="2137">
                  <c:v>149.99049999999988</c:v>
                </c:pt>
                <c:pt idx="2138">
                  <c:v>150.07070000000022</c:v>
                </c:pt>
                <c:pt idx="2139">
                  <c:v>150.11880000000019</c:v>
                </c:pt>
                <c:pt idx="2140">
                  <c:v>150.19909999999982</c:v>
                </c:pt>
                <c:pt idx="2141">
                  <c:v>150.26329999999962</c:v>
                </c:pt>
                <c:pt idx="2142">
                  <c:v>150.34349999999995</c:v>
                </c:pt>
                <c:pt idx="2143">
                  <c:v>150.42370000000028</c:v>
                </c:pt>
                <c:pt idx="2144">
                  <c:v>150.5038999999997</c:v>
                </c:pt>
                <c:pt idx="2145">
                  <c:v>150.55209999999988</c:v>
                </c:pt>
                <c:pt idx="2146">
                  <c:v>150.63230000000021</c:v>
                </c:pt>
                <c:pt idx="2147">
                  <c:v>150.68050000000039</c:v>
                </c:pt>
                <c:pt idx="2148">
                  <c:v>150.76069999999982</c:v>
                </c:pt>
                <c:pt idx="2149">
                  <c:v>150.82489999999962</c:v>
                </c:pt>
                <c:pt idx="2150">
                  <c:v>150.90509999999995</c:v>
                </c:pt>
                <c:pt idx="2151">
                  <c:v>150.98530000000028</c:v>
                </c:pt>
                <c:pt idx="2152">
                  <c:v>151.0655999999999</c:v>
                </c:pt>
                <c:pt idx="2153">
                  <c:v>151.14580000000024</c:v>
                </c:pt>
                <c:pt idx="2154">
                  <c:v>151.21000000000004</c:v>
                </c:pt>
                <c:pt idx="2155">
                  <c:v>151.27419999999984</c:v>
                </c:pt>
                <c:pt idx="2156">
                  <c:v>151.33839999999964</c:v>
                </c:pt>
                <c:pt idx="2157">
                  <c:v>151.43459999999959</c:v>
                </c:pt>
                <c:pt idx="2158">
                  <c:v>151.49889999999959</c:v>
                </c:pt>
                <c:pt idx="2159">
                  <c:v>151.54690000000028</c:v>
                </c:pt>
                <c:pt idx="2160">
                  <c:v>151.6271999999999</c:v>
                </c:pt>
                <c:pt idx="2161">
                  <c:v>151.67529999999988</c:v>
                </c:pt>
                <c:pt idx="2162">
                  <c:v>151.75560000000041</c:v>
                </c:pt>
                <c:pt idx="2163">
                  <c:v>151.81970000000001</c:v>
                </c:pt>
                <c:pt idx="2164">
                  <c:v>151.89999999999964</c:v>
                </c:pt>
                <c:pt idx="2165">
                  <c:v>151.98019999999997</c:v>
                </c:pt>
                <c:pt idx="2166">
                  <c:v>152.0604000000003</c:v>
                </c:pt>
                <c:pt idx="2167">
                  <c:v>152.10859999999957</c:v>
                </c:pt>
                <c:pt idx="2168">
                  <c:v>152.1887999999999</c:v>
                </c:pt>
                <c:pt idx="2169">
                  <c:v>152.23689999999988</c:v>
                </c:pt>
                <c:pt idx="2170">
                  <c:v>152.31720000000041</c:v>
                </c:pt>
                <c:pt idx="2171">
                  <c:v>152.38140000000021</c:v>
                </c:pt>
                <c:pt idx="2172">
                  <c:v>152.46159999999963</c:v>
                </c:pt>
                <c:pt idx="2173">
                  <c:v>152.54179999999997</c:v>
                </c:pt>
                <c:pt idx="2174">
                  <c:v>152.62209999999959</c:v>
                </c:pt>
                <c:pt idx="2175">
                  <c:v>152.6863000000003</c:v>
                </c:pt>
                <c:pt idx="2176">
                  <c:v>152.7503999999999</c:v>
                </c:pt>
                <c:pt idx="2177">
                  <c:v>152.8145999999997</c:v>
                </c:pt>
                <c:pt idx="2178">
                  <c:v>152.89480000000003</c:v>
                </c:pt>
                <c:pt idx="2179">
                  <c:v>152.97509999999966</c:v>
                </c:pt>
                <c:pt idx="2180">
                  <c:v>153.02319999999963</c:v>
                </c:pt>
                <c:pt idx="2181">
                  <c:v>153.10350000000017</c:v>
                </c:pt>
                <c:pt idx="2182">
                  <c:v>153.15160000000014</c:v>
                </c:pt>
                <c:pt idx="2183">
                  <c:v>153.23179999999957</c:v>
                </c:pt>
                <c:pt idx="2184">
                  <c:v>153.3121000000001</c:v>
                </c:pt>
                <c:pt idx="2185">
                  <c:v>153.3752000000004</c:v>
                </c:pt>
                <c:pt idx="2186">
                  <c:v>153.45550000000003</c:v>
                </c:pt>
                <c:pt idx="2187">
                  <c:v>153.53570000000036</c:v>
                </c:pt>
                <c:pt idx="2188">
                  <c:v>153.61589999999978</c:v>
                </c:pt>
                <c:pt idx="2189">
                  <c:v>153.66399999999976</c:v>
                </c:pt>
                <c:pt idx="2190">
                  <c:v>153.74430000000029</c:v>
                </c:pt>
                <c:pt idx="2191">
                  <c:v>153.79240000000027</c:v>
                </c:pt>
                <c:pt idx="2192">
                  <c:v>153.87259999999969</c:v>
                </c:pt>
                <c:pt idx="2193">
                  <c:v>153.9368000000004</c:v>
                </c:pt>
                <c:pt idx="2194">
                  <c:v>154.01710000000003</c:v>
                </c:pt>
                <c:pt idx="2195">
                  <c:v>154.09730000000036</c:v>
                </c:pt>
                <c:pt idx="2196">
                  <c:v>154.16150000000016</c:v>
                </c:pt>
                <c:pt idx="2197">
                  <c:v>154.22569999999996</c:v>
                </c:pt>
                <c:pt idx="2198">
                  <c:v>154.28989999999976</c:v>
                </c:pt>
                <c:pt idx="2199">
                  <c:v>154.37010000000009</c:v>
                </c:pt>
                <c:pt idx="2200">
                  <c:v>154.45039999999972</c:v>
                </c:pt>
                <c:pt idx="2201">
                  <c:v>154.53060000000005</c:v>
                </c:pt>
                <c:pt idx="2202">
                  <c:v>154.57870000000003</c:v>
                </c:pt>
                <c:pt idx="2203">
                  <c:v>154.65890000000036</c:v>
                </c:pt>
                <c:pt idx="2204">
                  <c:v>154.70709999999963</c:v>
                </c:pt>
                <c:pt idx="2205">
                  <c:v>154.78729999999996</c:v>
                </c:pt>
                <c:pt idx="2206">
                  <c:v>154.85149999999976</c:v>
                </c:pt>
                <c:pt idx="2207">
                  <c:v>154.93170000000009</c:v>
                </c:pt>
                <c:pt idx="2208">
                  <c:v>155.01199999999972</c:v>
                </c:pt>
                <c:pt idx="2209">
                  <c:v>155.06009999999969</c:v>
                </c:pt>
                <c:pt idx="2210">
                  <c:v>155.15639999999985</c:v>
                </c:pt>
                <c:pt idx="2211">
                  <c:v>155.2527</c:v>
                </c:pt>
                <c:pt idx="2212">
                  <c:v>155.28470000000016</c:v>
                </c:pt>
                <c:pt idx="2213">
                  <c:v>155.36499999999978</c:v>
                </c:pt>
                <c:pt idx="2214">
                  <c:v>155.42919999999958</c:v>
                </c:pt>
                <c:pt idx="2215">
                  <c:v>155.49330000000009</c:v>
                </c:pt>
                <c:pt idx="2216">
                  <c:v>155.57359999999971</c:v>
                </c:pt>
                <c:pt idx="2217">
                  <c:v>155.65380000000005</c:v>
                </c:pt>
                <c:pt idx="2218">
                  <c:v>155.73400000000038</c:v>
                </c:pt>
                <c:pt idx="2219">
                  <c:v>155.8141999999998</c:v>
                </c:pt>
                <c:pt idx="2220">
                  <c:v>155.84630000000016</c:v>
                </c:pt>
                <c:pt idx="2221">
                  <c:v>155.92659999999978</c:v>
                </c:pt>
                <c:pt idx="2222">
                  <c:v>156.00680000000011</c:v>
                </c:pt>
                <c:pt idx="2223">
                  <c:v>156.08709999999974</c:v>
                </c:pt>
                <c:pt idx="2224">
                  <c:v>156.11920000000009</c:v>
                </c:pt>
                <c:pt idx="2225">
                  <c:v>156.19939999999951</c:v>
                </c:pt>
                <c:pt idx="2226">
                  <c:v>156.26360000000022</c:v>
                </c:pt>
                <c:pt idx="2227">
                  <c:v>156.34360000000015</c:v>
                </c:pt>
                <c:pt idx="2228">
                  <c:v>156.42360000000008</c:v>
                </c:pt>
                <c:pt idx="2229">
                  <c:v>156.50360000000001</c:v>
                </c:pt>
                <c:pt idx="2230">
                  <c:v>156.55169999999998</c:v>
                </c:pt>
                <c:pt idx="2231">
                  <c:v>156.63169999999991</c:v>
                </c:pt>
                <c:pt idx="2232">
                  <c:v>156.67969999999968</c:v>
                </c:pt>
                <c:pt idx="2233">
                  <c:v>156.75969999999961</c:v>
                </c:pt>
                <c:pt idx="2234">
                  <c:v>156.82380000000012</c:v>
                </c:pt>
                <c:pt idx="2235">
                  <c:v>156.90380000000005</c:v>
                </c:pt>
                <c:pt idx="2236">
                  <c:v>156.98379999999997</c:v>
                </c:pt>
                <c:pt idx="2237">
                  <c:v>157.0639000000001</c:v>
                </c:pt>
                <c:pt idx="2238">
                  <c:v>157.14390000000003</c:v>
                </c:pt>
                <c:pt idx="2239">
                  <c:v>157.19189999999981</c:v>
                </c:pt>
                <c:pt idx="2240">
                  <c:v>157.27199999999993</c:v>
                </c:pt>
                <c:pt idx="2241">
                  <c:v>157.31990000000042</c:v>
                </c:pt>
                <c:pt idx="2242">
                  <c:v>157.41600000000017</c:v>
                </c:pt>
                <c:pt idx="2243">
                  <c:v>157.47999999999956</c:v>
                </c:pt>
                <c:pt idx="2244">
                  <c:v>157.5600000000004</c:v>
                </c:pt>
                <c:pt idx="2245">
                  <c:v>157.6241</c:v>
                </c:pt>
                <c:pt idx="2246">
                  <c:v>157.73610000000008</c:v>
                </c:pt>
                <c:pt idx="2247">
                  <c:v>157.76810000000023</c:v>
                </c:pt>
                <c:pt idx="2248">
                  <c:v>157.83209999999963</c:v>
                </c:pt>
                <c:pt idx="2249">
                  <c:v>157.91209999999955</c:v>
                </c:pt>
                <c:pt idx="2250">
                  <c:v>157.99219999999968</c:v>
                </c:pt>
                <c:pt idx="2251">
                  <c:v>158.02419999999984</c:v>
                </c:pt>
                <c:pt idx="2252">
                  <c:v>158.10419999999976</c:v>
                </c:pt>
                <c:pt idx="2253">
                  <c:v>158.18429999999989</c:v>
                </c:pt>
                <c:pt idx="2254">
                  <c:v>158.23229999999967</c:v>
                </c:pt>
                <c:pt idx="2255">
                  <c:v>158.3122999999996</c:v>
                </c:pt>
                <c:pt idx="2256">
                  <c:v>158.3762999999999</c:v>
                </c:pt>
                <c:pt idx="2257">
                  <c:v>158.45640000000003</c:v>
                </c:pt>
                <c:pt idx="2258">
                  <c:v>158.53639999999996</c:v>
                </c:pt>
                <c:pt idx="2259">
                  <c:v>158.61639999999989</c:v>
                </c:pt>
                <c:pt idx="2260">
                  <c:v>158.69639999999981</c:v>
                </c:pt>
                <c:pt idx="2261">
                  <c:v>158.72839999999997</c:v>
                </c:pt>
                <c:pt idx="2262">
                  <c:v>158.80850000000009</c:v>
                </c:pt>
                <c:pt idx="2263">
                  <c:v>158.88850000000002</c:v>
                </c:pt>
                <c:pt idx="2264">
                  <c:v>158.96860000000015</c:v>
                </c:pt>
                <c:pt idx="2265">
                  <c:v>159.01659999999993</c:v>
                </c:pt>
                <c:pt idx="2266">
                  <c:v>159.07960000000003</c:v>
                </c:pt>
                <c:pt idx="2267">
                  <c:v>159.15959999999995</c:v>
                </c:pt>
                <c:pt idx="2268">
                  <c:v>159.23959999999988</c:v>
                </c:pt>
                <c:pt idx="2269">
                  <c:v>159.31970000000001</c:v>
                </c:pt>
                <c:pt idx="2270">
                  <c:v>159.36769999999979</c:v>
                </c:pt>
                <c:pt idx="2271">
                  <c:v>159.44769999999971</c:v>
                </c:pt>
                <c:pt idx="2272">
                  <c:v>159.49579999999969</c:v>
                </c:pt>
                <c:pt idx="2273">
                  <c:v>159.57579999999962</c:v>
                </c:pt>
                <c:pt idx="2274">
                  <c:v>159.63979999999992</c:v>
                </c:pt>
                <c:pt idx="2275">
                  <c:v>159.71979999999985</c:v>
                </c:pt>
                <c:pt idx="2276">
                  <c:v>159.79989999999998</c:v>
                </c:pt>
                <c:pt idx="2277">
                  <c:v>159.87989999999991</c:v>
                </c:pt>
                <c:pt idx="2278">
                  <c:v>159.92789999999968</c:v>
                </c:pt>
                <c:pt idx="2279">
                  <c:v>160.00789999999961</c:v>
                </c:pt>
                <c:pt idx="2280">
                  <c:v>160.05590000000029</c:v>
                </c:pt>
                <c:pt idx="2281">
                  <c:v>160.13599999999951</c:v>
                </c:pt>
                <c:pt idx="2282">
                  <c:v>160.21600000000035</c:v>
                </c:pt>
                <c:pt idx="2283">
                  <c:v>160.27999999999975</c:v>
                </c:pt>
                <c:pt idx="2284">
                  <c:v>160.35999999999967</c:v>
                </c:pt>
                <c:pt idx="2285">
                  <c:v>160.4400999999998</c:v>
                </c:pt>
                <c:pt idx="2286">
                  <c:v>160.52009999999973</c:v>
                </c:pt>
                <c:pt idx="2287">
                  <c:v>160.56810000000041</c:v>
                </c:pt>
                <c:pt idx="2288">
                  <c:v>160.64810000000034</c:v>
                </c:pt>
                <c:pt idx="2289">
                  <c:v>160.69620000000032</c:v>
                </c:pt>
                <c:pt idx="2290">
                  <c:v>160.77620000000024</c:v>
                </c:pt>
                <c:pt idx="2291">
                  <c:v>160.87219999999979</c:v>
                </c:pt>
                <c:pt idx="2292">
                  <c:v>160.92029999999977</c:v>
                </c:pt>
                <c:pt idx="2293">
                  <c:v>161.0002999999997</c:v>
                </c:pt>
                <c:pt idx="2294">
                  <c:v>161.04830000000038</c:v>
                </c:pt>
                <c:pt idx="2295">
                  <c:v>161.12830000000031</c:v>
                </c:pt>
                <c:pt idx="2296">
                  <c:v>161.1922999999997</c:v>
                </c:pt>
                <c:pt idx="2297">
                  <c:v>161.27239999999983</c:v>
                </c:pt>
                <c:pt idx="2298">
                  <c:v>161.35239999999976</c:v>
                </c:pt>
                <c:pt idx="2299">
                  <c:v>161.43239999999969</c:v>
                </c:pt>
                <c:pt idx="2300">
                  <c:v>161.48049999999967</c:v>
                </c:pt>
                <c:pt idx="2301">
                  <c:v>161.56049999999959</c:v>
                </c:pt>
                <c:pt idx="2302">
                  <c:v>161.60850000000028</c:v>
                </c:pt>
                <c:pt idx="2303">
                  <c:v>161.6885000000002</c:v>
                </c:pt>
                <c:pt idx="2304">
                  <c:v>161.7525999999998</c:v>
                </c:pt>
                <c:pt idx="2305">
                  <c:v>161.86459999999988</c:v>
                </c:pt>
                <c:pt idx="2306">
                  <c:v>161.89660000000003</c:v>
                </c:pt>
                <c:pt idx="2307">
                  <c:v>161.99269999999979</c:v>
                </c:pt>
                <c:pt idx="2308">
                  <c:v>162.04069999999956</c:v>
                </c:pt>
                <c:pt idx="2309">
                  <c:v>162.1207000000004</c:v>
                </c:pt>
                <c:pt idx="2310">
                  <c:v>162.16870000000017</c:v>
                </c:pt>
                <c:pt idx="2311">
                  <c:v>162.2487000000001</c:v>
                </c:pt>
                <c:pt idx="2312">
                  <c:v>162.3127999999997</c:v>
                </c:pt>
                <c:pt idx="2313">
                  <c:v>162.39279999999962</c:v>
                </c:pt>
                <c:pt idx="2314">
                  <c:v>162.47279999999955</c:v>
                </c:pt>
                <c:pt idx="2315">
                  <c:v>162.55289999999968</c:v>
                </c:pt>
                <c:pt idx="2316">
                  <c:v>162.61689999999999</c:v>
                </c:pt>
                <c:pt idx="2317">
                  <c:v>162.71289999999954</c:v>
                </c:pt>
                <c:pt idx="2318">
                  <c:v>162.74499999999989</c:v>
                </c:pt>
                <c:pt idx="2319">
                  <c:v>162.82510000000002</c:v>
                </c:pt>
                <c:pt idx="2320">
                  <c:v>162.90509999999995</c:v>
                </c:pt>
                <c:pt idx="2321">
                  <c:v>162.95299999999952</c:v>
                </c:pt>
                <c:pt idx="2322">
                  <c:v>163.03300000000036</c:v>
                </c:pt>
                <c:pt idx="2323">
                  <c:v>163.09709999999995</c:v>
                </c:pt>
                <c:pt idx="2324">
                  <c:v>163.17709999999988</c:v>
                </c:pt>
                <c:pt idx="2325">
                  <c:v>163.25709999999981</c:v>
                </c:pt>
                <c:pt idx="2326">
                  <c:v>163.33719999999994</c:v>
                </c:pt>
                <c:pt idx="2327">
                  <c:v>163.38509999999951</c:v>
                </c:pt>
                <c:pt idx="2328">
                  <c:v>163.46519999999964</c:v>
                </c:pt>
                <c:pt idx="2329">
                  <c:v>163.51320000000032</c:v>
                </c:pt>
                <c:pt idx="2330">
                  <c:v>163.59320000000025</c:v>
                </c:pt>
                <c:pt idx="2331">
                  <c:v>163.65729999999985</c:v>
                </c:pt>
                <c:pt idx="2332">
                  <c:v>163.73729999999978</c:v>
                </c:pt>
                <c:pt idx="2333">
                  <c:v>163.8172999999997</c:v>
                </c:pt>
                <c:pt idx="2334">
                  <c:v>163.89739999999983</c:v>
                </c:pt>
                <c:pt idx="2335">
                  <c:v>163.94539999999961</c:v>
                </c:pt>
                <c:pt idx="2336">
                  <c:v>164.02539999999954</c:v>
                </c:pt>
                <c:pt idx="2337">
                  <c:v>164.07340000000022</c:v>
                </c:pt>
                <c:pt idx="2338">
                  <c:v>164.15340000000015</c:v>
                </c:pt>
                <c:pt idx="2339">
                  <c:v>164.21749999999975</c:v>
                </c:pt>
                <c:pt idx="2340">
                  <c:v>164.29749999999967</c:v>
                </c:pt>
                <c:pt idx="2341">
                  <c:v>164.3774999999996</c:v>
                </c:pt>
                <c:pt idx="2342">
                  <c:v>164.45749999999953</c:v>
                </c:pt>
                <c:pt idx="2343">
                  <c:v>164.50560000000041</c:v>
                </c:pt>
                <c:pt idx="2344">
                  <c:v>164.58560000000034</c:v>
                </c:pt>
                <c:pt idx="2345">
                  <c:v>164.63360000000011</c:v>
                </c:pt>
                <c:pt idx="2346">
                  <c:v>164.71270000000004</c:v>
                </c:pt>
                <c:pt idx="2347">
                  <c:v>164.77670000000035</c:v>
                </c:pt>
                <c:pt idx="2348">
                  <c:v>164.85670000000027</c:v>
                </c:pt>
                <c:pt idx="2349">
                  <c:v>164.9367000000002</c:v>
                </c:pt>
                <c:pt idx="2350">
                  <c:v>165.01680000000033</c:v>
                </c:pt>
                <c:pt idx="2351">
                  <c:v>165.09680000000026</c:v>
                </c:pt>
                <c:pt idx="2352">
                  <c:v>165.14480000000003</c:v>
                </c:pt>
                <c:pt idx="2353">
                  <c:v>165.22479999999996</c:v>
                </c:pt>
                <c:pt idx="2354">
                  <c:v>165.27279999999973</c:v>
                </c:pt>
                <c:pt idx="2355">
                  <c:v>165.35289999999986</c:v>
                </c:pt>
                <c:pt idx="2356">
                  <c:v>165.41690000000017</c:v>
                </c:pt>
                <c:pt idx="2357">
                  <c:v>165.4969000000001</c:v>
                </c:pt>
                <c:pt idx="2358">
                  <c:v>165.57690000000002</c:v>
                </c:pt>
                <c:pt idx="2359">
                  <c:v>165.65700000000015</c:v>
                </c:pt>
                <c:pt idx="2360">
                  <c:v>165.70499999999993</c:v>
                </c:pt>
                <c:pt idx="2361">
                  <c:v>165.78499999999985</c:v>
                </c:pt>
                <c:pt idx="2362">
                  <c:v>165.83299999999963</c:v>
                </c:pt>
                <c:pt idx="2363">
                  <c:v>165.91309999999976</c:v>
                </c:pt>
                <c:pt idx="2364">
                  <c:v>165.97710000000006</c:v>
                </c:pt>
                <c:pt idx="2365">
                  <c:v>166.05709999999999</c:v>
                </c:pt>
                <c:pt idx="2366">
                  <c:v>166.13720000000012</c:v>
                </c:pt>
                <c:pt idx="2367">
                  <c:v>166.21720000000005</c:v>
                </c:pt>
                <c:pt idx="2368">
                  <c:v>166.26519999999982</c:v>
                </c:pt>
                <c:pt idx="2369">
                  <c:v>166.34529999999995</c:v>
                </c:pt>
                <c:pt idx="2370">
                  <c:v>166.39329999999973</c:v>
                </c:pt>
                <c:pt idx="2371">
                  <c:v>166.47339999999986</c:v>
                </c:pt>
                <c:pt idx="2372">
                  <c:v>166.53740000000016</c:v>
                </c:pt>
                <c:pt idx="2373">
                  <c:v>166.61750000000029</c:v>
                </c:pt>
                <c:pt idx="2374">
                  <c:v>166.71349999999984</c:v>
                </c:pt>
                <c:pt idx="2375">
                  <c:v>166.79359999999997</c:v>
                </c:pt>
                <c:pt idx="2376">
                  <c:v>166.82570000000032</c:v>
                </c:pt>
                <c:pt idx="2377">
                  <c:v>166.92169999999987</c:v>
                </c:pt>
                <c:pt idx="2378">
                  <c:v>166.98580000000038</c:v>
                </c:pt>
                <c:pt idx="2379">
                  <c:v>167.04979999999978</c:v>
                </c:pt>
                <c:pt idx="2380">
                  <c:v>167.12989999999991</c:v>
                </c:pt>
                <c:pt idx="2381">
                  <c:v>167.20989999999983</c:v>
                </c:pt>
                <c:pt idx="2382">
                  <c:v>167.25799999999981</c:v>
                </c:pt>
                <c:pt idx="2383">
                  <c:v>167.33799999999974</c:v>
                </c:pt>
                <c:pt idx="2384">
                  <c:v>167.38609999999971</c:v>
                </c:pt>
                <c:pt idx="2385">
                  <c:v>167.46609999999964</c:v>
                </c:pt>
                <c:pt idx="2386">
                  <c:v>167.53020000000015</c:v>
                </c:pt>
                <c:pt idx="2387">
                  <c:v>167.61030000000028</c:v>
                </c:pt>
                <c:pt idx="2388">
                  <c:v>167.69030000000021</c:v>
                </c:pt>
                <c:pt idx="2389">
                  <c:v>167.77040000000034</c:v>
                </c:pt>
                <c:pt idx="2390">
                  <c:v>167.81840000000011</c:v>
                </c:pt>
                <c:pt idx="2391">
                  <c:v>167.89850000000024</c:v>
                </c:pt>
                <c:pt idx="2392">
                  <c:v>167.94650000000001</c:v>
                </c:pt>
                <c:pt idx="2393">
                  <c:v>168.02660000000014</c:v>
                </c:pt>
                <c:pt idx="2394">
                  <c:v>168.09059999999954</c:v>
                </c:pt>
                <c:pt idx="2395">
                  <c:v>168.17069999999967</c:v>
                </c:pt>
                <c:pt idx="2396">
                  <c:v>168.2507999999998</c:v>
                </c:pt>
                <c:pt idx="2397">
                  <c:v>168.33079999999973</c:v>
                </c:pt>
                <c:pt idx="2398">
                  <c:v>168.3788999999997</c:v>
                </c:pt>
                <c:pt idx="2399">
                  <c:v>168.45889999999963</c:v>
                </c:pt>
                <c:pt idx="2400">
                  <c:v>168.50699999999961</c:v>
                </c:pt>
                <c:pt idx="2401">
                  <c:v>168.58699999999953</c:v>
                </c:pt>
                <c:pt idx="2402">
                  <c:v>168.65110000000004</c:v>
                </c:pt>
                <c:pt idx="2403">
                  <c:v>168.73109999999997</c:v>
                </c:pt>
                <c:pt idx="2404">
                  <c:v>168.8112000000001</c:v>
                </c:pt>
                <c:pt idx="2405">
                  <c:v>168.89130000000023</c:v>
                </c:pt>
                <c:pt idx="2406">
                  <c:v>168.9393</c:v>
                </c:pt>
                <c:pt idx="2407">
                  <c:v>169.01940000000013</c:v>
                </c:pt>
                <c:pt idx="2408">
                  <c:v>169.09940000000006</c:v>
                </c:pt>
                <c:pt idx="2409">
                  <c:v>169.14750000000004</c:v>
                </c:pt>
                <c:pt idx="2410">
                  <c:v>169.22749999999996</c:v>
                </c:pt>
                <c:pt idx="2411">
                  <c:v>169.29159999999956</c:v>
                </c:pt>
                <c:pt idx="2412">
                  <c:v>169.3716000000004</c:v>
                </c:pt>
                <c:pt idx="2413">
                  <c:v>169.45169999999962</c:v>
                </c:pt>
                <c:pt idx="2414">
                  <c:v>169.53179999999975</c:v>
                </c:pt>
                <c:pt idx="2415">
                  <c:v>169.57979999999952</c:v>
                </c:pt>
                <c:pt idx="2416">
                  <c:v>169.65989999999965</c:v>
                </c:pt>
                <c:pt idx="2417">
                  <c:v>169.70790000000034</c:v>
                </c:pt>
                <c:pt idx="2418">
                  <c:v>169.78799999999956</c:v>
                </c:pt>
                <c:pt idx="2419">
                  <c:v>169.85199999999986</c:v>
                </c:pt>
                <c:pt idx="2420">
                  <c:v>169.93209999999999</c:v>
                </c:pt>
                <c:pt idx="2421">
                  <c:v>170.01220000000012</c:v>
                </c:pt>
                <c:pt idx="2422">
                  <c:v>170.09220000000005</c:v>
                </c:pt>
                <c:pt idx="2423">
                  <c:v>170.14030000000002</c:v>
                </c:pt>
                <c:pt idx="2424">
                  <c:v>170.22040000000015</c:v>
                </c:pt>
                <c:pt idx="2425">
                  <c:v>170.26839999999993</c:v>
                </c:pt>
                <c:pt idx="2426">
                  <c:v>170.34839999999986</c:v>
                </c:pt>
                <c:pt idx="2427">
                  <c:v>170.41150000000016</c:v>
                </c:pt>
                <c:pt idx="2428">
                  <c:v>170.49150000000009</c:v>
                </c:pt>
                <c:pt idx="2429">
                  <c:v>170.57160000000022</c:v>
                </c:pt>
                <c:pt idx="2430">
                  <c:v>170.66769999999997</c:v>
                </c:pt>
                <c:pt idx="2431">
                  <c:v>170.69970000000012</c:v>
                </c:pt>
                <c:pt idx="2432">
                  <c:v>170.79579999999987</c:v>
                </c:pt>
                <c:pt idx="2433">
                  <c:v>170.8757999999998</c:v>
                </c:pt>
                <c:pt idx="2434">
                  <c:v>170.93990000000031</c:v>
                </c:pt>
                <c:pt idx="2435">
                  <c:v>171.0038999999997</c:v>
                </c:pt>
                <c:pt idx="2436">
                  <c:v>171.08399999999983</c:v>
                </c:pt>
                <c:pt idx="2437">
                  <c:v>171.14810000000034</c:v>
                </c:pt>
                <c:pt idx="2438">
                  <c:v>171.21209999999974</c:v>
                </c:pt>
                <c:pt idx="2439">
                  <c:v>171.27610000000004</c:v>
                </c:pt>
                <c:pt idx="2440">
                  <c:v>171.34019999999964</c:v>
                </c:pt>
                <c:pt idx="2441">
                  <c:v>171.42029999999977</c:v>
                </c:pt>
                <c:pt idx="2442">
                  <c:v>171.5002999999997</c:v>
                </c:pt>
                <c:pt idx="2443">
                  <c:v>171.56440000000021</c:v>
                </c:pt>
                <c:pt idx="2444">
                  <c:v>171.6283999999996</c:v>
                </c:pt>
                <c:pt idx="2445">
                  <c:v>171.69250000000011</c:v>
                </c:pt>
                <c:pt idx="2446">
                  <c:v>171.77250000000004</c:v>
                </c:pt>
                <c:pt idx="2447">
                  <c:v>171.85260000000017</c:v>
                </c:pt>
                <c:pt idx="2448">
                  <c:v>171.90070000000014</c:v>
                </c:pt>
                <c:pt idx="2449">
                  <c:v>171.98080000000027</c:v>
                </c:pt>
                <c:pt idx="2450">
                  <c:v>172.02880000000005</c:v>
                </c:pt>
                <c:pt idx="2451">
                  <c:v>172.10879999999997</c:v>
                </c:pt>
                <c:pt idx="2452">
                  <c:v>172.17289999999957</c:v>
                </c:pt>
                <c:pt idx="2453">
                  <c:v>172.25290000000041</c:v>
                </c:pt>
                <c:pt idx="2454">
                  <c:v>172.33299999999963</c:v>
                </c:pt>
                <c:pt idx="2455">
                  <c:v>172.41309999999976</c:v>
                </c:pt>
                <c:pt idx="2456">
                  <c:v>172.46109999999953</c:v>
                </c:pt>
                <c:pt idx="2457">
                  <c:v>172.54119999999966</c:v>
                </c:pt>
                <c:pt idx="2458">
                  <c:v>172.58920000000035</c:v>
                </c:pt>
                <c:pt idx="2459">
                  <c:v>172.66929999999957</c:v>
                </c:pt>
                <c:pt idx="2460">
                  <c:v>172.73329999999987</c:v>
                </c:pt>
                <c:pt idx="2461">
                  <c:v>172.8134</c:v>
                </c:pt>
                <c:pt idx="2462">
                  <c:v>172.89339999999993</c:v>
                </c:pt>
                <c:pt idx="2463">
                  <c:v>172.97350000000006</c:v>
                </c:pt>
                <c:pt idx="2464">
                  <c:v>173.03759999999966</c:v>
                </c:pt>
                <c:pt idx="2465">
                  <c:v>173.10159999999996</c:v>
                </c:pt>
                <c:pt idx="2466">
                  <c:v>173.16569999999956</c:v>
                </c:pt>
                <c:pt idx="2467">
                  <c:v>173.2457000000004</c:v>
                </c:pt>
                <c:pt idx="2468">
                  <c:v>173.32579999999962</c:v>
                </c:pt>
                <c:pt idx="2469">
                  <c:v>173.40589999999975</c:v>
                </c:pt>
                <c:pt idx="2470">
                  <c:v>173.45389999999952</c:v>
                </c:pt>
                <c:pt idx="2471">
                  <c:v>173.53399999999965</c:v>
                </c:pt>
                <c:pt idx="2472">
                  <c:v>173.58200000000033</c:v>
                </c:pt>
                <c:pt idx="2473">
                  <c:v>173.66209999999955</c:v>
                </c:pt>
                <c:pt idx="2474">
                  <c:v>173.72609999999986</c:v>
                </c:pt>
                <c:pt idx="2475">
                  <c:v>173.80619999999999</c:v>
                </c:pt>
                <c:pt idx="2476">
                  <c:v>173.88619999999992</c:v>
                </c:pt>
                <c:pt idx="2477">
                  <c:v>173.96630000000005</c:v>
                </c:pt>
                <c:pt idx="2478">
                  <c:v>174.01440000000002</c:v>
                </c:pt>
                <c:pt idx="2479">
                  <c:v>174.09439999999995</c:v>
                </c:pt>
                <c:pt idx="2480">
                  <c:v>174.14239999999972</c:v>
                </c:pt>
                <c:pt idx="2481">
                  <c:v>174.22249999999985</c:v>
                </c:pt>
                <c:pt idx="2482">
                  <c:v>174.28660000000036</c:v>
                </c:pt>
                <c:pt idx="2483">
                  <c:v>174.36660000000029</c:v>
                </c:pt>
                <c:pt idx="2484">
                  <c:v>174.44669999999951</c:v>
                </c:pt>
                <c:pt idx="2485">
                  <c:v>174.52670000000035</c:v>
                </c:pt>
                <c:pt idx="2486">
                  <c:v>174.57480000000032</c:v>
                </c:pt>
                <c:pt idx="2487">
                  <c:v>174.65489999999954</c:v>
                </c:pt>
                <c:pt idx="2488">
                  <c:v>174.70290000000023</c:v>
                </c:pt>
                <c:pt idx="2489">
                  <c:v>174.78290000000015</c:v>
                </c:pt>
                <c:pt idx="2490">
                  <c:v>174.84699999999975</c:v>
                </c:pt>
                <c:pt idx="2491">
                  <c:v>174.92709999999988</c:v>
                </c:pt>
                <c:pt idx="2492">
                  <c:v>175.00709999999981</c:v>
                </c:pt>
                <c:pt idx="2493">
                  <c:v>175.08719999999994</c:v>
                </c:pt>
                <c:pt idx="2494">
                  <c:v>175.13519999999971</c:v>
                </c:pt>
                <c:pt idx="2495">
                  <c:v>175.21529999999984</c:v>
                </c:pt>
                <c:pt idx="2496">
                  <c:v>175.26329999999962</c:v>
                </c:pt>
                <c:pt idx="2497">
                  <c:v>175.34339999999975</c:v>
                </c:pt>
                <c:pt idx="2498">
                  <c:v>175.42349999999988</c:v>
                </c:pt>
                <c:pt idx="2499">
                  <c:v>175.48750000000018</c:v>
                </c:pt>
                <c:pt idx="2500">
                  <c:v>175.58359999999993</c:v>
                </c:pt>
                <c:pt idx="2501">
                  <c:v>175.64769999999953</c:v>
                </c:pt>
                <c:pt idx="2502">
                  <c:v>175.69570000000022</c:v>
                </c:pt>
                <c:pt idx="2503">
                  <c:v>175.77570000000014</c:v>
                </c:pt>
                <c:pt idx="2504">
                  <c:v>175.83979999999974</c:v>
                </c:pt>
                <c:pt idx="2505">
                  <c:v>175.91989999999987</c:v>
                </c:pt>
                <c:pt idx="2506">
                  <c:v>175.9998999999998</c:v>
                </c:pt>
                <c:pt idx="2507">
                  <c:v>176.07899999999972</c:v>
                </c:pt>
                <c:pt idx="2508">
                  <c:v>176.12700000000041</c:v>
                </c:pt>
                <c:pt idx="2509">
                  <c:v>176.20709999999963</c:v>
                </c:pt>
                <c:pt idx="2510">
                  <c:v>176.27120000000014</c:v>
                </c:pt>
                <c:pt idx="2511">
                  <c:v>176.35120000000006</c:v>
                </c:pt>
                <c:pt idx="2512">
                  <c:v>176.39919999999984</c:v>
                </c:pt>
                <c:pt idx="2513">
                  <c:v>176.47909999999956</c:v>
                </c:pt>
                <c:pt idx="2514">
                  <c:v>176.5591000000004</c:v>
                </c:pt>
                <c:pt idx="2515">
                  <c:v>176.60699999999997</c:v>
                </c:pt>
                <c:pt idx="2516">
                  <c:v>176.6869999999999</c:v>
                </c:pt>
                <c:pt idx="2517">
                  <c:v>176.7510000000002</c:v>
                </c:pt>
                <c:pt idx="2518">
                  <c:v>176.84689999999955</c:v>
                </c:pt>
                <c:pt idx="2519">
                  <c:v>176.91089999999986</c:v>
                </c:pt>
                <c:pt idx="2520">
                  <c:v>176.97479999999996</c:v>
                </c:pt>
                <c:pt idx="2521">
                  <c:v>177.05479999999989</c:v>
                </c:pt>
                <c:pt idx="2522">
                  <c:v>177.13469999999961</c:v>
                </c:pt>
                <c:pt idx="2523">
                  <c:v>177.1827000000003</c:v>
                </c:pt>
                <c:pt idx="2524">
                  <c:v>177.26270000000022</c:v>
                </c:pt>
                <c:pt idx="2525">
                  <c:v>177.31059999999979</c:v>
                </c:pt>
                <c:pt idx="2526">
                  <c:v>177.39059999999972</c:v>
                </c:pt>
                <c:pt idx="2527">
                  <c:v>177.48649999999998</c:v>
                </c:pt>
                <c:pt idx="2528">
                  <c:v>177.53449999999975</c:v>
                </c:pt>
                <c:pt idx="2529">
                  <c:v>177.61449999999968</c:v>
                </c:pt>
                <c:pt idx="2530">
                  <c:v>177.66240000000016</c:v>
                </c:pt>
                <c:pt idx="2531">
                  <c:v>177.74240000000009</c:v>
                </c:pt>
                <c:pt idx="2532">
                  <c:v>177.80640000000039</c:v>
                </c:pt>
                <c:pt idx="2533">
                  <c:v>177.88630000000012</c:v>
                </c:pt>
                <c:pt idx="2534">
                  <c:v>177.96630000000005</c:v>
                </c:pt>
                <c:pt idx="2535">
                  <c:v>178.04619999999977</c:v>
                </c:pt>
                <c:pt idx="2536">
                  <c:v>178.09419999999955</c:v>
                </c:pt>
                <c:pt idx="2537">
                  <c:v>178.17410000000018</c:v>
                </c:pt>
                <c:pt idx="2538">
                  <c:v>178.22209999999995</c:v>
                </c:pt>
                <c:pt idx="2539">
                  <c:v>178.30209999999988</c:v>
                </c:pt>
                <c:pt idx="2540">
                  <c:v>178.36599999999999</c:v>
                </c:pt>
                <c:pt idx="2541">
                  <c:v>178.44599999999991</c:v>
                </c:pt>
                <c:pt idx="2542">
                  <c:v>178.54190000000017</c:v>
                </c:pt>
                <c:pt idx="2543">
                  <c:v>178.57390000000032</c:v>
                </c:pt>
                <c:pt idx="2544">
                  <c:v>178.66989999999987</c:v>
                </c:pt>
                <c:pt idx="2545">
                  <c:v>178.7497999999996</c:v>
                </c:pt>
                <c:pt idx="2546">
                  <c:v>178.82970000000023</c:v>
                </c:pt>
                <c:pt idx="2547">
                  <c:v>178.86179999999968</c:v>
                </c:pt>
                <c:pt idx="2548">
                  <c:v>178.94170000000031</c:v>
                </c:pt>
                <c:pt idx="2549">
                  <c:v>179.00560000000041</c:v>
                </c:pt>
                <c:pt idx="2550">
                  <c:v>179.10159999999996</c:v>
                </c:pt>
                <c:pt idx="2551">
                  <c:v>179.18149999999969</c:v>
                </c:pt>
                <c:pt idx="2552">
                  <c:v>179.22950000000037</c:v>
                </c:pt>
                <c:pt idx="2553">
                  <c:v>179.3094000000001</c:v>
                </c:pt>
                <c:pt idx="2554">
                  <c:v>179.35739999999987</c:v>
                </c:pt>
                <c:pt idx="2555">
                  <c:v>179.4373999999998</c:v>
                </c:pt>
                <c:pt idx="2556">
                  <c:v>179.5014000000001</c:v>
                </c:pt>
                <c:pt idx="2557">
                  <c:v>179.58129999999983</c:v>
                </c:pt>
                <c:pt idx="2558">
                  <c:v>179.6292999999996</c:v>
                </c:pt>
                <c:pt idx="2559">
                  <c:v>179.70920000000024</c:v>
                </c:pt>
                <c:pt idx="2560">
                  <c:v>179.78920000000016</c:v>
                </c:pt>
                <c:pt idx="2561">
                  <c:v>179.85310000000027</c:v>
                </c:pt>
                <c:pt idx="2562">
                  <c:v>179.91709999999966</c:v>
                </c:pt>
                <c:pt idx="2563">
                  <c:v>179.9970000000003</c:v>
                </c:pt>
                <c:pt idx="2564">
                  <c:v>180.0610999999999</c:v>
                </c:pt>
                <c:pt idx="2565">
                  <c:v>180.14099999999962</c:v>
                </c:pt>
                <c:pt idx="2566">
                  <c:v>180.22090000000026</c:v>
                </c:pt>
                <c:pt idx="2567">
                  <c:v>180.26890000000003</c:v>
                </c:pt>
                <c:pt idx="2568">
                  <c:v>180.34879999999976</c:v>
                </c:pt>
                <c:pt idx="2569">
                  <c:v>180.41280000000006</c:v>
                </c:pt>
                <c:pt idx="2570">
                  <c:v>180.49279999999999</c:v>
                </c:pt>
                <c:pt idx="2571">
                  <c:v>180.57269999999971</c:v>
                </c:pt>
                <c:pt idx="2572">
                  <c:v>180.65269999999964</c:v>
                </c:pt>
                <c:pt idx="2573">
                  <c:v>180.70060000000012</c:v>
                </c:pt>
                <c:pt idx="2574">
                  <c:v>180.78060000000005</c:v>
                </c:pt>
                <c:pt idx="2575">
                  <c:v>180.82859999999982</c:v>
                </c:pt>
                <c:pt idx="2576">
                  <c:v>180.90849999999955</c:v>
                </c:pt>
                <c:pt idx="2577">
                  <c:v>180.97249999999985</c:v>
                </c:pt>
                <c:pt idx="2578">
                  <c:v>181.05239999999958</c:v>
                </c:pt>
                <c:pt idx="2579">
                  <c:v>181.14840000000004</c:v>
                </c:pt>
                <c:pt idx="2580">
                  <c:v>181.24430000000029</c:v>
                </c:pt>
                <c:pt idx="2581">
                  <c:v>181.27629999999954</c:v>
                </c:pt>
                <c:pt idx="2582">
                  <c:v>181.32430000000022</c:v>
                </c:pt>
                <c:pt idx="2583">
                  <c:v>181.38829999999962</c:v>
                </c:pt>
                <c:pt idx="2584">
                  <c:v>181.46820000000025</c:v>
                </c:pt>
                <c:pt idx="2585">
                  <c:v>181.53219999999965</c:v>
                </c:pt>
                <c:pt idx="2586">
                  <c:v>181.61210000000028</c:v>
                </c:pt>
                <c:pt idx="2587">
                  <c:v>181.69110000000001</c:v>
                </c:pt>
                <c:pt idx="2588">
                  <c:v>181.77099999999973</c:v>
                </c:pt>
                <c:pt idx="2589">
                  <c:v>181.83500000000004</c:v>
                </c:pt>
                <c:pt idx="2590">
                  <c:v>181.91489999999976</c:v>
                </c:pt>
                <c:pt idx="2591">
                  <c:v>181.96289999999954</c:v>
                </c:pt>
                <c:pt idx="2592">
                  <c:v>182.04290000000037</c:v>
                </c:pt>
                <c:pt idx="2593">
                  <c:v>182.09079999999994</c:v>
                </c:pt>
                <c:pt idx="2594">
                  <c:v>182.17079999999987</c:v>
                </c:pt>
                <c:pt idx="2595">
                  <c:v>182.26670000000013</c:v>
                </c:pt>
                <c:pt idx="2596">
                  <c:v>182.33069999999952</c:v>
                </c:pt>
                <c:pt idx="2597">
                  <c:v>182.39469999999983</c:v>
                </c:pt>
                <c:pt idx="2598">
                  <c:v>182.45859999999993</c:v>
                </c:pt>
                <c:pt idx="2599">
                  <c:v>182.53859999999986</c:v>
                </c:pt>
                <c:pt idx="2600">
                  <c:v>182.61849999999959</c:v>
                </c:pt>
                <c:pt idx="2601">
                  <c:v>182.66650000000027</c:v>
                </c:pt>
                <c:pt idx="2602">
                  <c:v>182.74639999999999</c:v>
                </c:pt>
                <c:pt idx="2603">
                  <c:v>182.79439999999977</c:v>
                </c:pt>
                <c:pt idx="2604">
                  <c:v>182.8743000000004</c:v>
                </c:pt>
                <c:pt idx="2605">
                  <c:v>182.9382999999998</c:v>
                </c:pt>
                <c:pt idx="2606">
                  <c:v>183.01829999999973</c:v>
                </c:pt>
                <c:pt idx="2607">
                  <c:v>183.09820000000036</c:v>
                </c:pt>
                <c:pt idx="2608">
                  <c:v>183.17820000000029</c:v>
                </c:pt>
                <c:pt idx="2609">
                  <c:v>183.24219999999968</c:v>
                </c:pt>
                <c:pt idx="2610">
                  <c:v>183.30609999999979</c:v>
                </c:pt>
                <c:pt idx="2611">
                  <c:v>183.36999999999989</c:v>
                </c:pt>
                <c:pt idx="2612">
                  <c:v>183.44999999999982</c:v>
                </c:pt>
                <c:pt idx="2613">
                  <c:v>183.52999999999975</c:v>
                </c:pt>
                <c:pt idx="2614">
                  <c:v>183.57799999999952</c:v>
                </c:pt>
                <c:pt idx="2615">
                  <c:v>183.65790000000015</c:v>
                </c:pt>
                <c:pt idx="2616">
                  <c:v>183.70589999999993</c:v>
                </c:pt>
                <c:pt idx="2617">
                  <c:v>183.78579999999965</c:v>
                </c:pt>
                <c:pt idx="2618">
                  <c:v>183.84979999999996</c:v>
                </c:pt>
                <c:pt idx="2619">
                  <c:v>183.92979999999989</c:v>
                </c:pt>
                <c:pt idx="2620">
                  <c:v>184.00969999999961</c:v>
                </c:pt>
                <c:pt idx="2621">
                  <c:v>184.08969999999954</c:v>
                </c:pt>
                <c:pt idx="2622">
                  <c:v>184.16960000000017</c:v>
                </c:pt>
                <c:pt idx="2623">
                  <c:v>184.21759999999995</c:v>
                </c:pt>
                <c:pt idx="2624">
                  <c:v>184.29749999999967</c:v>
                </c:pt>
                <c:pt idx="2625">
                  <c:v>184.34550000000036</c:v>
                </c:pt>
                <c:pt idx="2626">
                  <c:v>184.42540000000008</c:v>
                </c:pt>
                <c:pt idx="2627">
                  <c:v>184.48949999999968</c:v>
                </c:pt>
                <c:pt idx="2628">
                  <c:v>184.56940000000031</c:v>
                </c:pt>
                <c:pt idx="2629">
                  <c:v>184.64940000000024</c:v>
                </c:pt>
                <c:pt idx="2630">
                  <c:v>184.72929999999997</c:v>
                </c:pt>
                <c:pt idx="2631">
                  <c:v>184.77719999999954</c:v>
                </c:pt>
                <c:pt idx="2632">
                  <c:v>184.85720000000038</c:v>
                </c:pt>
                <c:pt idx="2633">
                  <c:v>184.90520000000015</c:v>
                </c:pt>
                <c:pt idx="2634">
                  <c:v>184.98509999999987</c:v>
                </c:pt>
                <c:pt idx="2635">
                  <c:v>185.04910000000018</c:v>
                </c:pt>
                <c:pt idx="2636">
                  <c:v>185.12910000000011</c:v>
                </c:pt>
                <c:pt idx="2637">
                  <c:v>185.20899999999983</c:v>
                </c:pt>
                <c:pt idx="2638">
                  <c:v>185.28899999999976</c:v>
                </c:pt>
                <c:pt idx="2639">
                  <c:v>185.33690000000024</c:v>
                </c:pt>
                <c:pt idx="2640">
                  <c:v>185.41690000000017</c:v>
                </c:pt>
                <c:pt idx="2641">
                  <c:v>185.46479999999974</c:v>
                </c:pt>
                <c:pt idx="2642">
                  <c:v>185.54479999999967</c:v>
                </c:pt>
                <c:pt idx="2643">
                  <c:v>185.60879999999997</c:v>
                </c:pt>
                <c:pt idx="2644">
                  <c:v>185.6887999999999</c:v>
                </c:pt>
                <c:pt idx="2645">
                  <c:v>185.76860000000033</c:v>
                </c:pt>
                <c:pt idx="2646">
                  <c:v>185.84860000000026</c:v>
                </c:pt>
                <c:pt idx="2647">
                  <c:v>185.89660000000003</c:v>
                </c:pt>
                <c:pt idx="2648">
                  <c:v>185.97659999999996</c:v>
                </c:pt>
                <c:pt idx="2649">
                  <c:v>186.02449999999953</c:v>
                </c:pt>
                <c:pt idx="2650">
                  <c:v>186.10450000000037</c:v>
                </c:pt>
                <c:pt idx="2651">
                  <c:v>186.16839999999956</c:v>
                </c:pt>
                <c:pt idx="2652">
                  <c:v>186.2484000000004</c:v>
                </c:pt>
                <c:pt idx="2653">
                  <c:v>186.32840000000033</c:v>
                </c:pt>
                <c:pt idx="2654">
                  <c:v>186.42429999999968</c:v>
                </c:pt>
                <c:pt idx="2655">
                  <c:v>186.45629999999983</c:v>
                </c:pt>
                <c:pt idx="2656">
                  <c:v>186.55230000000029</c:v>
                </c:pt>
                <c:pt idx="2657">
                  <c:v>186.60030000000006</c:v>
                </c:pt>
                <c:pt idx="2658">
                  <c:v>186.68029999999999</c:v>
                </c:pt>
                <c:pt idx="2659">
                  <c:v>186.76040000000012</c:v>
                </c:pt>
                <c:pt idx="2660">
                  <c:v>186.82430000000022</c:v>
                </c:pt>
                <c:pt idx="2661">
                  <c:v>186.90430000000015</c:v>
                </c:pt>
                <c:pt idx="2662">
                  <c:v>186.95229999999992</c:v>
                </c:pt>
                <c:pt idx="2663">
                  <c:v>187.03229999999985</c:v>
                </c:pt>
                <c:pt idx="2664">
                  <c:v>187.11229999999978</c:v>
                </c:pt>
                <c:pt idx="2665">
                  <c:v>187.16049999999996</c:v>
                </c:pt>
                <c:pt idx="2666">
                  <c:v>187.22429999999986</c:v>
                </c:pt>
                <c:pt idx="2667">
                  <c:v>187.30329999999958</c:v>
                </c:pt>
                <c:pt idx="2668">
                  <c:v>187.36729999999989</c:v>
                </c:pt>
                <c:pt idx="2669">
                  <c:v>187.46330000000034</c:v>
                </c:pt>
                <c:pt idx="2670">
                  <c:v>187.52729999999974</c:v>
                </c:pt>
                <c:pt idx="2671">
                  <c:v>187.59130000000005</c:v>
                </c:pt>
                <c:pt idx="2672">
                  <c:v>187.67129999999997</c:v>
                </c:pt>
                <c:pt idx="2673">
                  <c:v>187.76729999999952</c:v>
                </c:pt>
                <c:pt idx="2674">
                  <c:v>187.81540000000041</c:v>
                </c:pt>
                <c:pt idx="2675">
                  <c:v>187.8792999999996</c:v>
                </c:pt>
                <c:pt idx="2676">
                  <c:v>187.94329999999991</c:v>
                </c:pt>
                <c:pt idx="2677">
                  <c:v>188.02329999999984</c:v>
                </c:pt>
                <c:pt idx="2678">
                  <c:v>188.11129999999957</c:v>
                </c:pt>
                <c:pt idx="2679">
                  <c:v>188.15129999999954</c:v>
                </c:pt>
                <c:pt idx="2680">
                  <c:v>188.21529999999984</c:v>
                </c:pt>
                <c:pt idx="2681">
                  <c:v>188.29529999999977</c:v>
                </c:pt>
                <c:pt idx="2682">
                  <c:v>188.3752999999997</c:v>
                </c:pt>
                <c:pt idx="2683">
                  <c:v>188.47130000000016</c:v>
                </c:pt>
                <c:pt idx="2684">
                  <c:v>188.51929999999993</c:v>
                </c:pt>
                <c:pt idx="2685">
                  <c:v>188.58330000000024</c:v>
                </c:pt>
                <c:pt idx="2686">
                  <c:v>188.64729999999963</c:v>
                </c:pt>
                <c:pt idx="2687">
                  <c:v>188.72729999999956</c:v>
                </c:pt>
                <c:pt idx="2688">
                  <c:v>188.83929999999964</c:v>
                </c:pt>
                <c:pt idx="2689">
                  <c:v>188.87129999999979</c:v>
                </c:pt>
                <c:pt idx="2690">
                  <c:v>188.9353000000001</c:v>
                </c:pt>
                <c:pt idx="2691">
                  <c:v>188.98329999999987</c:v>
                </c:pt>
                <c:pt idx="2692">
                  <c:v>189.0632999999998</c:v>
                </c:pt>
                <c:pt idx="2693">
                  <c:v>189.19130000000041</c:v>
                </c:pt>
                <c:pt idx="2694">
                  <c:v>189.22329999999965</c:v>
                </c:pt>
                <c:pt idx="2695">
                  <c:v>189.28729999999996</c:v>
                </c:pt>
                <c:pt idx="2696">
                  <c:v>189.35130000000026</c:v>
                </c:pt>
                <c:pt idx="2697">
                  <c:v>189.43130000000019</c:v>
                </c:pt>
                <c:pt idx="2698">
                  <c:v>189.54330000000027</c:v>
                </c:pt>
                <c:pt idx="2699">
                  <c:v>189.57529999999952</c:v>
                </c:pt>
                <c:pt idx="2700">
                  <c:v>189.63929999999982</c:v>
                </c:pt>
                <c:pt idx="2701">
                  <c:v>189.6872999999996</c:v>
                </c:pt>
                <c:pt idx="2702">
                  <c:v>189.76729999999952</c:v>
                </c:pt>
                <c:pt idx="2703">
                  <c:v>189.8792999999996</c:v>
                </c:pt>
                <c:pt idx="2704">
                  <c:v>189.91129999999976</c:v>
                </c:pt>
                <c:pt idx="2705">
                  <c:v>189.99129999999968</c:v>
                </c:pt>
                <c:pt idx="2706">
                  <c:v>190.03930000000037</c:v>
                </c:pt>
                <c:pt idx="2707">
                  <c:v>190.11930000000029</c:v>
                </c:pt>
                <c:pt idx="2708">
                  <c:v>190.21529999999984</c:v>
                </c:pt>
                <c:pt idx="2709">
                  <c:v>190.26329999999962</c:v>
                </c:pt>
                <c:pt idx="2710">
                  <c:v>190.34329999999954</c:v>
                </c:pt>
                <c:pt idx="2711">
                  <c:v>190.39130000000023</c:v>
                </c:pt>
                <c:pt idx="2712">
                  <c:v>190.47130000000016</c:v>
                </c:pt>
                <c:pt idx="2713">
                  <c:v>190.58330000000024</c:v>
                </c:pt>
                <c:pt idx="2714">
                  <c:v>190.61530000000039</c:v>
                </c:pt>
                <c:pt idx="2715">
                  <c:v>190.69530000000032</c:v>
                </c:pt>
                <c:pt idx="2716">
                  <c:v>190.77530000000024</c:v>
                </c:pt>
                <c:pt idx="2717">
                  <c:v>190.82330000000002</c:v>
                </c:pt>
                <c:pt idx="2718">
                  <c:v>190.91929999999957</c:v>
                </c:pt>
                <c:pt idx="2719">
                  <c:v>190.96730000000025</c:v>
                </c:pt>
                <c:pt idx="2720">
                  <c:v>191.03129999999965</c:v>
                </c:pt>
                <c:pt idx="2721">
                  <c:v>191.11129999999957</c:v>
                </c:pt>
                <c:pt idx="2722">
                  <c:v>191.22329999999965</c:v>
                </c:pt>
                <c:pt idx="2723">
                  <c:v>191.25529999999981</c:v>
                </c:pt>
                <c:pt idx="2724">
                  <c:v>191.31930000000011</c:v>
                </c:pt>
                <c:pt idx="2725">
                  <c:v>191.39930000000004</c:v>
                </c:pt>
                <c:pt idx="2726">
                  <c:v>191.44719999999961</c:v>
                </c:pt>
                <c:pt idx="2727">
                  <c:v>191.52719999999954</c:v>
                </c:pt>
                <c:pt idx="2728">
                  <c:v>191.59130000000005</c:v>
                </c:pt>
                <c:pt idx="2729">
                  <c:v>191.67129999999997</c:v>
                </c:pt>
                <c:pt idx="2730">
                  <c:v>191.7512999999999</c:v>
                </c:pt>
                <c:pt idx="2731">
                  <c:v>191.79929999999968</c:v>
                </c:pt>
                <c:pt idx="2732">
                  <c:v>191.91129999999976</c:v>
                </c:pt>
                <c:pt idx="2733">
                  <c:v>191.94329999999991</c:v>
                </c:pt>
                <c:pt idx="2734">
                  <c:v>192.02319999999963</c:v>
                </c:pt>
                <c:pt idx="2735">
                  <c:v>192.10329999999976</c:v>
                </c:pt>
                <c:pt idx="2736">
                  <c:v>192.17519999999968</c:v>
                </c:pt>
                <c:pt idx="2737">
                  <c:v>192.21519999999964</c:v>
                </c:pt>
                <c:pt idx="2738">
                  <c:v>192.29529999999977</c:v>
                </c:pt>
                <c:pt idx="2739">
                  <c:v>192.3752000000004</c:v>
                </c:pt>
                <c:pt idx="2740">
                  <c:v>192.45529999999962</c:v>
                </c:pt>
                <c:pt idx="2741">
                  <c:v>192.53520000000026</c:v>
                </c:pt>
                <c:pt idx="2742">
                  <c:v>192.63130000000001</c:v>
                </c:pt>
                <c:pt idx="2743">
                  <c:v>192.66319999999996</c:v>
                </c:pt>
                <c:pt idx="2744">
                  <c:v>192.72729999999956</c:v>
                </c:pt>
                <c:pt idx="2745">
                  <c:v>192.80720000000019</c:v>
                </c:pt>
                <c:pt idx="2746">
                  <c:v>192.88720000000012</c:v>
                </c:pt>
                <c:pt idx="2747">
                  <c:v>192.95029999999952</c:v>
                </c:pt>
                <c:pt idx="2748">
                  <c:v>193.03030000000035</c:v>
                </c:pt>
                <c:pt idx="2749">
                  <c:v>193.07830000000013</c:v>
                </c:pt>
                <c:pt idx="2750">
                  <c:v>193.15830000000005</c:v>
                </c:pt>
                <c:pt idx="2751">
                  <c:v>193.20619999999963</c:v>
                </c:pt>
                <c:pt idx="2752">
                  <c:v>193.30230000000029</c:v>
                </c:pt>
                <c:pt idx="2753">
                  <c:v>193.38230000000021</c:v>
                </c:pt>
                <c:pt idx="2754">
                  <c:v>193.43029999999999</c:v>
                </c:pt>
                <c:pt idx="2755">
                  <c:v>193.51019999999971</c:v>
                </c:pt>
                <c:pt idx="2756">
                  <c:v>193.55829999999969</c:v>
                </c:pt>
                <c:pt idx="2757">
                  <c:v>193.65430000000015</c:v>
                </c:pt>
                <c:pt idx="2758">
                  <c:v>193.71820000000025</c:v>
                </c:pt>
                <c:pt idx="2759">
                  <c:v>193.78219999999965</c:v>
                </c:pt>
                <c:pt idx="2760">
                  <c:v>193.86229999999978</c:v>
                </c:pt>
                <c:pt idx="2761">
                  <c:v>193.94220000000041</c:v>
                </c:pt>
                <c:pt idx="2762">
                  <c:v>194.03830000000016</c:v>
                </c:pt>
                <c:pt idx="2763">
                  <c:v>194.05419999999958</c:v>
                </c:pt>
                <c:pt idx="2764">
                  <c:v>194.13419999999951</c:v>
                </c:pt>
                <c:pt idx="2765">
                  <c:v>194.21420000000035</c:v>
                </c:pt>
                <c:pt idx="2766">
                  <c:v>194.26230000000032</c:v>
                </c:pt>
                <c:pt idx="2767">
                  <c:v>194.34220000000005</c:v>
                </c:pt>
                <c:pt idx="2768">
                  <c:v>194.40620000000035</c:v>
                </c:pt>
                <c:pt idx="2769">
                  <c:v>194.48620000000028</c:v>
                </c:pt>
                <c:pt idx="2770">
                  <c:v>194.56620000000021</c:v>
                </c:pt>
                <c:pt idx="2771">
                  <c:v>194.64620000000014</c:v>
                </c:pt>
                <c:pt idx="2772">
                  <c:v>194.69419999999991</c:v>
                </c:pt>
                <c:pt idx="2773">
                  <c:v>194.77430000000004</c:v>
                </c:pt>
                <c:pt idx="2774">
                  <c:v>194.82219999999961</c:v>
                </c:pt>
                <c:pt idx="2775">
                  <c:v>194.91820000000007</c:v>
                </c:pt>
                <c:pt idx="2776">
                  <c:v>194.98220000000038</c:v>
                </c:pt>
                <c:pt idx="2777">
                  <c:v>195.04619999999977</c:v>
                </c:pt>
                <c:pt idx="2778">
                  <c:v>195.1261999999997</c:v>
                </c:pt>
                <c:pt idx="2779">
                  <c:v>195.17420000000038</c:v>
                </c:pt>
                <c:pt idx="2780">
                  <c:v>195.25420000000031</c:v>
                </c:pt>
                <c:pt idx="2781">
                  <c:v>195.31829999999991</c:v>
                </c:pt>
                <c:pt idx="2782">
                  <c:v>195.39819999999963</c:v>
                </c:pt>
                <c:pt idx="2783">
                  <c:v>195.47819999999956</c:v>
                </c:pt>
                <c:pt idx="2784">
                  <c:v>195.55829999999969</c:v>
                </c:pt>
                <c:pt idx="2785">
                  <c:v>195.60620000000017</c:v>
                </c:pt>
                <c:pt idx="2786">
                  <c:v>195.6862000000001</c:v>
                </c:pt>
                <c:pt idx="2787">
                  <c:v>195.73419999999987</c:v>
                </c:pt>
                <c:pt idx="2788">
                  <c:v>195.8141999999998</c:v>
                </c:pt>
                <c:pt idx="2789">
                  <c:v>195.89419999999973</c:v>
                </c:pt>
                <c:pt idx="2790">
                  <c:v>195.97419999999966</c:v>
                </c:pt>
                <c:pt idx="2791">
                  <c:v>196.03819999999996</c:v>
                </c:pt>
                <c:pt idx="2792">
                  <c:v>196.13419999999951</c:v>
                </c:pt>
                <c:pt idx="2793">
                  <c:v>196.21420000000035</c:v>
                </c:pt>
                <c:pt idx="2794">
                  <c:v>196.24619999999959</c:v>
                </c:pt>
                <c:pt idx="2795">
                  <c:v>196.32619999999952</c:v>
                </c:pt>
                <c:pt idx="2796">
                  <c:v>196.3742000000002</c:v>
                </c:pt>
                <c:pt idx="2797">
                  <c:v>196.45430000000033</c:v>
                </c:pt>
                <c:pt idx="2798">
                  <c:v>196.51829999999973</c:v>
                </c:pt>
                <c:pt idx="2799">
                  <c:v>196.61440000000039</c:v>
                </c:pt>
                <c:pt idx="2800">
                  <c:v>196.69440000000031</c:v>
                </c:pt>
                <c:pt idx="2801">
                  <c:v>196.75849999999991</c:v>
                </c:pt>
                <c:pt idx="2802">
                  <c:v>196.80649999999969</c:v>
                </c:pt>
                <c:pt idx="2803">
                  <c:v>196.88659999999982</c:v>
                </c:pt>
                <c:pt idx="2804">
                  <c:v>196.93459999999959</c:v>
                </c:pt>
                <c:pt idx="2805">
                  <c:v>197.01469999999972</c:v>
                </c:pt>
                <c:pt idx="2806">
                  <c:v>197.07870000000003</c:v>
                </c:pt>
                <c:pt idx="2807">
                  <c:v>197.15880000000016</c:v>
                </c:pt>
                <c:pt idx="2808">
                  <c:v>197.23880000000008</c:v>
                </c:pt>
                <c:pt idx="2809">
                  <c:v>197.31890000000021</c:v>
                </c:pt>
                <c:pt idx="2810">
                  <c:v>197.36689999999999</c:v>
                </c:pt>
                <c:pt idx="2811">
                  <c:v>197.44700000000012</c:v>
                </c:pt>
                <c:pt idx="2812">
                  <c:v>197.51099999999951</c:v>
                </c:pt>
                <c:pt idx="2813">
                  <c:v>197.59109999999964</c:v>
                </c:pt>
                <c:pt idx="2814">
                  <c:v>197.67109999999957</c:v>
                </c:pt>
                <c:pt idx="2815">
                  <c:v>197.71919999999955</c:v>
                </c:pt>
                <c:pt idx="2816">
                  <c:v>197.79920000000038</c:v>
                </c:pt>
                <c:pt idx="2817">
                  <c:v>197.84730000000036</c:v>
                </c:pt>
                <c:pt idx="2818">
                  <c:v>197.92730000000029</c:v>
                </c:pt>
                <c:pt idx="2819">
                  <c:v>197.99139999999989</c:v>
                </c:pt>
                <c:pt idx="2820">
                  <c:v>198.08740000000034</c:v>
                </c:pt>
                <c:pt idx="2821">
                  <c:v>198.16749999999956</c:v>
                </c:pt>
                <c:pt idx="2822">
                  <c:v>198.24759999999969</c:v>
                </c:pt>
                <c:pt idx="2823">
                  <c:v>198.27949999999964</c:v>
                </c:pt>
                <c:pt idx="2824">
                  <c:v>198.35959999999977</c:v>
                </c:pt>
                <c:pt idx="2825">
                  <c:v>198.4398000000001</c:v>
                </c:pt>
                <c:pt idx="2826">
                  <c:v>198.48769999999968</c:v>
                </c:pt>
                <c:pt idx="2827">
                  <c:v>198.56779999999981</c:v>
                </c:pt>
                <c:pt idx="2828">
                  <c:v>198.63079999999991</c:v>
                </c:pt>
                <c:pt idx="2829">
                  <c:v>198.71090000000004</c:v>
                </c:pt>
                <c:pt idx="2830">
                  <c:v>198.79089999999997</c:v>
                </c:pt>
                <c:pt idx="2831">
                  <c:v>198.87100000000009</c:v>
                </c:pt>
                <c:pt idx="2832">
                  <c:v>198.91899999999987</c:v>
                </c:pt>
                <c:pt idx="2833">
                  <c:v>198.9991</c:v>
                </c:pt>
                <c:pt idx="2834">
                  <c:v>199.07909999999993</c:v>
                </c:pt>
                <c:pt idx="2835">
                  <c:v>199.1271999999999</c:v>
                </c:pt>
                <c:pt idx="2836">
                  <c:v>199.19120000000021</c:v>
                </c:pt>
                <c:pt idx="2837">
                  <c:v>199.28729999999996</c:v>
                </c:pt>
                <c:pt idx="2838">
                  <c:v>199.35130000000026</c:v>
                </c:pt>
                <c:pt idx="2839">
                  <c:v>199.41539999999986</c:v>
                </c:pt>
                <c:pt idx="2840">
                  <c:v>199.51149999999961</c:v>
                </c:pt>
                <c:pt idx="2841">
                  <c:v>199.54349999999977</c:v>
                </c:pt>
                <c:pt idx="2842">
                  <c:v>199.62349999999969</c:v>
                </c:pt>
                <c:pt idx="2843">
                  <c:v>199.70359999999982</c:v>
                </c:pt>
                <c:pt idx="2844">
                  <c:v>199.76760000000013</c:v>
                </c:pt>
                <c:pt idx="2845">
                  <c:v>199.8155999999999</c:v>
                </c:pt>
                <c:pt idx="2846">
                  <c:v>199.91169999999966</c:v>
                </c:pt>
                <c:pt idx="2847">
                  <c:v>199.95979999999963</c:v>
                </c:pt>
                <c:pt idx="2848">
                  <c:v>200.03979999999956</c:v>
                </c:pt>
                <c:pt idx="2849">
                  <c:v>200.10390000000007</c:v>
                </c:pt>
                <c:pt idx="2850">
                  <c:v>200.18389999999999</c:v>
                </c:pt>
                <c:pt idx="2851">
                  <c:v>200.26400000000012</c:v>
                </c:pt>
                <c:pt idx="2852">
                  <c:v>200.34400000000005</c:v>
                </c:pt>
                <c:pt idx="2853">
                  <c:v>200.42410000000018</c:v>
                </c:pt>
                <c:pt idx="2854">
                  <c:v>200.47209999999995</c:v>
                </c:pt>
                <c:pt idx="2855">
                  <c:v>200.55220000000008</c:v>
                </c:pt>
                <c:pt idx="2856">
                  <c:v>200.60019999999986</c:v>
                </c:pt>
                <c:pt idx="2857">
                  <c:v>200.68029999999999</c:v>
                </c:pt>
                <c:pt idx="2858">
                  <c:v>200.74430000000029</c:v>
                </c:pt>
                <c:pt idx="2859">
                  <c:v>200.82439999999951</c:v>
                </c:pt>
                <c:pt idx="2860">
                  <c:v>200.8724000000002</c:v>
                </c:pt>
                <c:pt idx="2861">
                  <c:v>200.95250000000033</c:v>
                </c:pt>
                <c:pt idx="2862">
                  <c:v>201.04849999999988</c:v>
                </c:pt>
                <c:pt idx="2863">
                  <c:v>201.12860000000001</c:v>
                </c:pt>
                <c:pt idx="2864">
                  <c:v>201.17659999999978</c:v>
                </c:pt>
                <c:pt idx="2865">
                  <c:v>201.25669999999991</c:v>
                </c:pt>
                <c:pt idx="2866">
                  <c:v>201.30469999999968</c:v>
                </c:pt>
                <c:pt idx="2867">
                  <c:v>201.38469999999961</c:v>
                </c:pt>
                <c:pt idx="2868">
                  <c:v>201.46479999999974</c:v>
                </c:pt>
                <c:pt idx="2869">
                  <c:v>201.52890000000025</c:v>
                </c:pt>
                <c:pt idx="2870">
                  <c:v>201.60890000000018</c:v>
                </c:pt>
                <c:pt idx="2871">
                  <c:v>201.68900000000031</c:v>
                </c:pt>
                <c:pt idx="2872">
                  <c:v>201.73700000000008</c:v>
                </c:pt>
                <c:pt idx="2873">
                  <c:v>201.81710000000021</c:v>
                </c:pt>
                <c:pt idx="2874">
                  <c:v>201.86509999999998</c:v>
                </c:pt>
                <c:pt idx="2875">
                  <c:v>201.94509999999991</c:v>
                </c:pt>
                <c:pt idx="2876">
                  <c:v>202.00919999999951</c:v>
                </c:pt>
                <c:pt idx="2877">
                  <c:v>202.10530000000017</c:v>
                </c:pt>
                <c:pt idx="2878">
                  <c:v>202.1854000000003</c:v>
                </c:pt>
                <c:pt idx="2879">
                  <c:v>202.25740000000042</c:v>
                </c:pt>
                <c:pt idx="2880">
                  <c:v>202.29740000000038</c:v>
                </c:pt>
                <c:pt idx="2881">
                  <c:v>202.3774999999996</c:v>
                </c:pt>
                <c:pt idx="2882">
                  <c:v>202.47350000000006</c:v>
                </c:pt>
                <c:pt idx="2883">
                  <c:v>202.53759999999966</c:v>
                </c:pt>
                <c:pt idx="2884">
                  <c:v>202.61769999999979</c:v>
                </c:pt>
                <c:pt idx="2885">
                  <c:v>202.64969999999994</c:v>
                </c:pt>
                <c:pt idx="2886">
                  <c:v>202.72969999999987</c:v>
                </c:pt>
                <c:pt idx="2887">
                  <c:v>202.77769999999964</c:v>
                </c:pt>
                <c:pt idx="2888">
                  <c:v>202.85779999999977</c:v>
                </c:pt>
                <c:pt idx="2889">
                  <c:v>202.92180000000008</c:v>
                </c:pt>
                <c:pt idx="2890">
                  <c:v>203.00190000000021</c:v>
                </c:pt>
                <c:pt idx="2891">
                  <c:v>203.08200000000033</c:v>
                </c:pt>
                <c:pt idx="2892">
                  <c:v>203.17799999999988</c:v>
                </c:pt>
                <c:pt idx="2893">
                  <c:v>203.21000000000004</c:v>
                </c:pt>
                <c:pt idx="2894">
                  <c:v>203.29010000000017</c:v>
                </c:pt>
                <c:pt idx="2895">
                  <c:v>203.3702000000003</c:v>
                </c:pt>
                <c:pt idx="2896">
                  <c:v>203.43419999999969</c:v>
                </c:pt>
                <c:pt idx="2897">
                  <c:v>203.48220000000038</c:v>
                </c:pt>
                <c:pt idx="2898">
                  <c:v>203.5622999999996</c:v>
                </c:pt>
                <c:pt idx="2899">
                  <c:v>203.64229999999952</c:v>
                </c:pt>
                <c:pt idx="2900">
                  <c:v>203.70640000000003</c:v>
                </c:pt>
                <c:pt idx="2901">
                  <c:v>203.78650000000016</c:v>
                </c:pt>
                <c:pt idx="2902">
                  <c:v>203.86650000000009</c:v>
                </c:pt>
                <c:pt idx="2903">
                  <c:v>203.91460000000006</c:v>
                </c:pt>
                <c:pt idx="2904">
                  <c:v>203.99459999999999</c:v>
                </c:pt>
                <c:pt idx="2905">
                  <c:v>204.04259999999977</c:v>
                </c:pt>
                <c:pt idx="2906">
                  <c:v>204.1226999999999</c:v>
                </c:pt>
                <c:pt idx="2907">
                  <c:v>204.1867000000002</c:v>
                </c:pt>
                <c:pt idx="2908">
                  <c:v>204.26580000000013</c:v>
                </c:pt>
                <c:pt idx="2909">
                  <c:v>204.34590000000026</c:v>
                </c:pt>
                <c:pt idx="2910">
                  <c:v>204.42590000000018</c:v>
                </c:pt>
                <c:pt idx="2911">
                  <c:v>204.50600000000031</c:v>
                </c:pt>
                <c:pt idx="2912">
                  <c:v>204.55400000000009</c:v>
                </c:pt>
                <c:pt idx="2913">
                  <c:v>204.63400000000001</c:v>
                </c:pt>
                <c:pt idx="2914">
                  <c:v>204.6841000000004</c:v>
                </c:pt>
                <c:pt idx="2915">
                  <c:v>204.76209999999992</c:v>
                </c:pt>
                <c:pt idx="2916">
                  <c:v>204.82619999999952</c:v>
                </c:pt>
                <c:pt idx="2917">
                  <c:v>204.90620000000035</c:v>
                </c:pt>
                <c:pt idx="2918">
                  <c:v>204.98629999999957</c:v>
                </c:pt>
                <c:pt idx="2919">
                  <c:v>205.0663999999997</c:v>
                </c:pt>
                <c:pt idx="2920">
                  <c:v>205.11440000000039</c:v>
                </c:pt>
                <c:pt idx="2921">
                  <c:v>205.19449999999961</c:v>
                </c:pt>
                <c:pt idx="2922">
                  <c:v>205.24250000000029</c:v>
                </c:pt>
                <c:pt idx="2923">
                  <c:v>205.32259999999951</c:v>
                </c:pt>
                <c:pt idx="2924">
                  <c:v>205.38659999999982</c:v>
                </c:pt>
                <c:pt idx="2925">
                  <c:v>205.46659999999974</c:v>
                </c:pt>
                <c:pt idx="2926">
                  <c:v>205.53070000000025</c:v>
                </c:pt>
                <c:pt idx="2927">
                  <c:v>205.61070000000018</c:v>
                </c:pt>
                <c:pt idx="2928">
                  <c:v>205.81890000000021</c:v>
                </c:pt>
                <c:pt idx="2929">
                  <c:v>205.89890000000014</c:v>
                </c:pt>
                <c:pt idx="2930">
                  <c:v>205.94899999999961</c:v>
                </c:pt>
                <c:pt idx="2931">
                  <c:v>206.02899999999954</c:v>
                </c:pt>
                <c:pt idx="2932">
                  <c:v>206.09109999999964</c:v>
                </c:pt>
                <c:pt idx="2933">
                  <c:v>206.17109999999957</c:v>
                </c:pt>
                <c:pt idx="2934">
                  <c:v>206.2511999999997</c:v>
                </c:pt>
                <c:pt idx="2935">
                  <c:v>206.33119999999963</c:v>
                </c:pt>
                <c:pt idx="2936">
                  <c:v>206.3792999999996</c:v>
                </c:pt>
                <c:pt idx="2937">
                  <c:v>206.45920000000024</c:v>
                </c:pt>
                <c:pt idx="2938">
                  <c:v>206.52310000000034</c:v>
                </c:pt>
                <c:pt idx="2939">
                  <c:v>206.60300000000007</c:v>
                </c:pt>
                <c:pt idx="2940">
                  <c:v>206.65089999999964</c:v>
                </c:pt>
                <c:pt idx="2941">
                  <c:v>206.73080000000027</c:v>
                </c:pt>
                <c:pt idx="2942">
                  <c:v>206.79470000000038</c:v>
                </c:pt>
                <c:pt idx="2943">
                  <c:v>206.8744999999999</c:v>
                </c:pt>
                <c:pt idx="2944">
                  <c:v>206.95439999999962</c:v>
                </c:pt>
                <c:pt idx="2945">
                  <c:v>207.03430000000026</c:v>
                </c:pt>
                <c:pt idx="2946">
                  <c:v>207.08219999999983</c:v>
                </c:pt>
                <c:pt idx="2947">
                  <c:v>207.16209999999955</c:v>
                </c:pt>
                <c:pt idx="2948">
                  <c:v>207.21000000000004</c:v>
                </c:pt>
                <c:pt idx="2949">
                  <c:v>207.30580000000009</c:v>
                </c:pt>
                <c:pt idx="2950">
                  <c:v>207.36970000000019</c:v>
                </c:pt>
                <c:pt idx="2951">
                  <c:v>207.43369999999959</c:v>
                </c:pt>
                <c:pt idx="2952">
                  <c:v>207.51339999999982</c:v>
                </c:pt>
                <c:pt idx="2953">
                  <c:v>207.56139999999959</c:v>
                </c:pt>
                <c:pt idx="2954">
                  <c:v>207.64120000000003</c:v>
                </c:pt>
                <c:pt idx="2955">
                  <c:v>207.70510000000013</c:v>
                </c:pt>
                <c:pt idx="2956">
                  <c:v>207.78499999999985</c:v>
                </c:pt>
                <c:pt idx="2957">
                  <c:v>207.86489999999958</c:v>
                </c:pt>
                <c:pt idx="2958">
                  <c:v>207.94470000000001</c:v>
                </c:pt>
                <c:pt idx="2959">
                  <c:v>208.02459999999974</c:v>
                </c:pt>
                <c:pt idx="2960">
                  <c:v>208.07250000000022</c:v>
                </c:pt>
                <c:pt idx="2961">
                  <c:v>208.15239999999994</c:v>
                </c:pt>
                <c:pt idx="2962">
                  <c:v>208.20029999999952</c:v>
                </c:pt>
                <c:pt idx="2963">
                  <c:v>208.28020000000015</c:v>
                </c:pt>
                <c:pt idx="2964">
                  <c:v>208.34410000000025</c:v>
                </c:pt>
                <c:pt idx="2965">
                  <c:v>208.42389999999978</c:v>
                </c:pt>
                <c:pt idx="2966">
                  <c:v>208.50380000000041</c:v>
                </c:pt>
                <c:pt idx="2967">
                  <c:v>208.58370000000014</c:v>
                </c:pt>
                <c:pt idx="2968">
                  <c:v>208.63159999999971</c:v>
                </c:pt>
                <c:pt idx="2969">
                  <c:v>208.71150000000034</c:v>
                </c:pt>
                <c:pt idx="2970">
                  <c:v>208.75939999999991</c:v>
                </c:pt>
                <c:pt idx="2971">
                  <c:v>208.83920000000035</c:v>
                </c:pt>
                <c:pt idx="2972">
                  <c:v>208.90309999999954</c:v>
                </c:pt>
                <c:pt idx="2973">
                  <c:v>208.98300000000017</c:v>
                </c:pt>
                <c:pt idx="2974">
                  <c:v>209.0627999999997</c:v>
                </c:pt>
                <c:pt idx="2975">
                  <c:v>209.14270000000033</c:v>
                </c:pt>
                <c:pt idx="2976">
                  <c:v>209.20659999999953</c:v>
                </c:pt>
                <c:pt idx="2977">
                  <c:v>209.27059999999983</c:v>
                </c:pt>
                <c:pt idx="2978">
                  <c:v>209.33439999999973</c:v>
                </c:pt>
                <c:pt idx="2979">
                  <c:v>209.39829999999984</c:v>
                </c:pt>
                <c:pt idx="2980">
                  <c:v>209.46219999999994</c:v>
                </c:pt>
                <c:pt idx="2981">
                  <c:v>209.55799999999999</c:v>
                </c:pt>
                <c:pt idx="2982">
                  <c:v>209.60589999999956</c:v>
                </c:pt>
                <c:pt idx="2983">
                  <c:v>209.67180000000008</c:v>
                </c:pt>
                <c:pt idx="2984">
                  <c:v>209.7497000000003</c:v>
                </c:pt>
                <c:pt idx="2985">
                  <c:v>209.82960000000003</c:v>
                </c:pt>
                <c:pt idx="2986">
                  <c:v>209.90840000000026</c:v>
                </c:pt>
                <c:pt idx="2987">
                  <c:v>209.98829999999998</c:v>
                </c:pt>
                <c:pt idx="2988">
                  <c:v>210.06819999999971</c:v>
                </c:pt>
                <c:pt idx="2989">
                  <c:v>210.10009999999966</c:v>
                </c:pt>
                <c:pt idx="2990">
                  <c:v>210.16399999999976</c:v>
                </c:pt>
                <c:pt idx="2991">
                  <c:v>210.24390000000039</c:v>
                </c:pt>
                <c:pt idx="2992">
                  <c:v>210.32369999999992</c:v>
                </c:pt>
                <c:pt idx="2993">
                  <c:v>210.40359999999964</c:v>
                </c:pt>
                <c:pt idx="2994">
                  <c:v>210.48350000000028</c:v>
                </c:pt>
                <c:pt idx="2995">
                  <c:v>210.5632999999998</c:v>
                </c:pt>
                <c:pt idx="2996">
                  <c:v>210.59529999999995</c:v>
                </c:pt>
                <c:pt idx="2997">
                  <c:v>210.65920000000006</c:v>
                </c:pt>
                <c:pt idx="2998">
                  <c:v>210.73909999999978</c:v>
                </c:pt>
                <c:pt idx="2999">
                  <c:v>210.83489999999983</c:v>
                </c:pt>
                <c:pt idx="3000">
                  <c:v>210.88280000000032</c:v>
                </c:pt>
                <c:pt idx="3001">
                  <c:v>210.96270000000004</c:v>
                </c:pt>
                <c:pt idx="3002">
                  <c:v>211.01059999999961</c:v>
                </c:pt>
                <c:pt idx="3003">
                  <c:v>211.09050000000025</c:v>
                </c:pt>
                <c:pt idx="3004">
                  <c:v>211.15440000000035</c:v>
                </c:pt>
                <c:pt idx="3005">
                  <c:v>211.23419999999987</c:v>
                </c:pt>
                <c:pt idx="3006">
                  <c:v>211.3140999999996</c:v>
                </c:pt>
                <c:pt idx="3007">
                  <c:v>211.39400000000023</c:v>
                </c:pt>
                <c:pt idx="3008">
                  <c:v>211.44189999999981</c:v>
                </c:pt>
                <c:pt idx="3009">
                  <c:v>211.52179999999953</c:v>
                </c:pt>
                <c:pt idx="3010">
                  <c:v>211.58560000000034</c:v>
                </c:pt>
                <c:pt idx="3011">
                  <c:v>211.64959999999974</c:v>
                </c:pt>
                <c:pt idx="3012">
                  <c:v>211.74539999999979</c:v>
                </c:pt>
                <c:pt idx="3013">
                  <c:v>211.8112000000001</c:v>
                </c:pt>
                <c:pt idx="3014">
                  <c:v>211.8732</c:v>
                </c:pt>
                <c:pt idx="3015">
                  <c:v>211.9371000000001</c:v>
                </c:pt>
                <c:pt idx="3016">
                  <c:v>212.0009</c:v>
                </c:pt>
                <c:pt idx="3017">
                  <c:v>212.0648000000001</c:v>
                </c:pt>
                <c:pt idx="3018">
                  <c:v>212.14469999999983</c:v>
                </c:pt>
                <c:pt idx="3019">
                  <c:v>212.20859999999993</c:v>
                </c:pt>
                <c:pt idx="3020">
                  <c:v>212.27250000000004</c:v>
                </c:pt>
                <c:pt idx="3021">
                  <c:v>212.35239999999976</c:v>
                </c:pt>
                <c:pt idx="3022">
                  <c:v>212.41629999999986</c:v>
                </c:pt>
                <c:pt idx="3023">
                  <c:v>212.4961000000003</c:v>
                </c:pt>
                <c:pt idx="3024">
                  <c:v>212.57600000000002</c:v>
                </c:pt>
                <c:pt idx="3025">
                  <c:v>212.65589999999975</c:v>
                </c:pt>
                <c:pt idx="3026">
                  <c:v>212.70380000000023</c:v>
                </c:pt>
                <c:pt idx="3027">
                  <c:v>212.78369999999995</c:v>
                </c:pt>
                <c:pt idx="3028">
                  <c:v>212.83159999999953</c:v>
                </c:pt>
                <c:pt idx="3029">
                  <c:v>212.91139999999996</c:v>
                </c:pt>
                <c:pt idx="3030">
                  <c:v>212.97530000000006</c:v>
                </c:pt>
                <c:pt idx="3031">
                  <c:v>213.05519999999979</c:v>
                </c:pt>
                <c:pt idx="3032">
                  <c:v>213.13509999999951</c:v>
                </c:pt>
                <c:pt idx="3033">
                  <c:v>213.21489999999994</c:v>
                </c:pt>
                <c:pt idx="3034">
                  <c:v>213.26279999999952</c:v>
                </c:pt>
                <c:pt idx="3035">
                  <c:v>213.34270000000015</c:v>
                </c:pt>
                <c:pt idx="3036">
                  <c:v>213.39059999999972</c:v>
                </c:pt>
                <c:pt idx="3037">
                  <c:v>213.47050000000036</c:v>
                </c:pt>
                <c:pt idx="3038">
                  <c:v>213.55040000000008</c:v>
                </c:pt>
                <c:pt idx="3039">
                  <c:v>213.61430000000018</c:v>
                </c:pt>
                <c:pt idx="3040">
                  <c:v>213.69409999999971</c:v>
                </c:pt>
                <c:pt idx="3041">
                  <c:v>213.77400000000034</c:v>
                </c:pt>
                <c:pt idx="3042">
                  <c:v>213.85390000000007</c:v>
                </c:pt>
                <c:pt idx="3043">
                  <c:v>213.90179999999964</c:v>
                </c:pt>
                <c:pt idx="3044">
                  <c:v>213.98160000000007</c:v>
                </c:pt>
                <c:pt idx="3045">
                  <c:v>214.02959999999985</c:v>
                </c:pt>
                <c:pt idx="3046">
                  <c:v>214.10940000000028</c:v>
                </c:pt>
                <c:pt idx="3047">
                  <c:v>214.17330000000038</c:v>
                </c:pt>
                <c:pt idx="3048">
                  <c:v>214.25320000000011</c:v>
                </c:pt>
                <c:pt idx="3049">
                  <c:v>214.33309999999983</c:v>
                </c:pt>
                <c:pt idx="3050">
                  <c:v>214.41290000000026</c:v>
                </c:pt>
                <c:pt idx="3051">
                  <c:v>214.46079999999984</c:v>
                </c:pt>
                <c:pt idx="3052">
                  <c:v>214.54069999999956</c:v>
                </c:pt>
                <c:pt idx="3053">
                  <c:v>214.58860000000004</c:v>
                </c:pt>
                <c:pt idx="3054">
                  <c:v>214.66849999999977</c:v>
                </c:pt>
                <c:pt idx="3055">
                  <c:v>214.73239999999987</c:v>
                </c:pt>
                <c:pt idx="3056">
                  <c:v>214.8122999999996</c:v>
                </c:pt>
                <c:pt idx="3057">
                  <c:v>214.89210000000003</c:v>
                </c:pt>
                <c:pt idx="3058">
                  <c:v>214.97199999999975</c:v>
                </c:pt>
                <c:pt idx="3059">
                  <c:v>215.01990000000023</c:v>
                </c:pt>
                <c:pt idx="3060">
                  <c:v>215.09979999999996</c:v>
                </c:pt>
                <c:pt idx="3061">
                  <c:v>215.14769999999953</c:v>
                </c:pt>
                <c:pt idx="3062">
                  <c:v>215.22749999999996</c:v>
                </c:pt>
                <c:pt idx="3063">
                  <c:v>215.30739999999969</c:v>
                </c:pt>
                <c:pt idx="3064">
                  <c:v>215.37129999999979</c:v>
                </c:pt>
                <c:pt idx="3065">
                  <c:v>215.45119999999952</c:v>
                </c:pt>
                <c:pt idx="3066">
                  <c:v>215.53009999999995</c:v>
                </c:pt>
                <c:pt idx="3067">
                  <c:v>215.60990000000038</c:v>
                </c:pt>
                <c:pt idx="3068">
                  <c:v>215.65779999999995</c:v>
                </c:pt>
                <c:pt idx="3069">
                  <c:v>215.73769999999968</c:v>
                </c:pt>
                <c:pt idx="3070">
                  <c:v>215.78570000000036</c:v>
                </c:pt>
                <c:pt idx="3071">
                  <c:v>215.86549999999988</c:v>
                </c:pt>
                <c:pt idx="3072">
                  <c:v>215.92939999999999</c:v>
                </c:pt>
                <c:pt idx="3073">
                  <c:v>216.00929999999971</c:v>
                </c:pt>
                <c:pt idx="3074">
                  <c:v>216.08910000000014</c:v>
                </c:pt>
                <c:pt idx="3075">
                  <c:v>216.16899999999987</c:v>
                </c:pt>
                <c:pt idx="3076">
                  <c:v>216.21690000000035</c:v>
                </c:pt>
                <c:pt idx="3077">
                  <c:v>216.29680000000008</c:v>
                </c:pt>
                <c:pt idx="3078">
                  <c:v>216.34469999999965</c:v>
                </c:pt>
                <c:pt idx="3079">
                  <c:v>216.42460000000028</c:v>
                </c:pt>
                <c:pt idx="3080">
                  <c:v>216.48869999999988</c:v>
                </c:pt>
                <c:pt idx="3081">
                  <c:v>216.56880000000001</c:v>
                </c:pt>
                <c:pt idx="3082">
                  <c:v>216.64890000000014</c:v>
                </c:pt>
                <c:pt idx="3083">
                  <c:v>216.72909999999956</c:v>
                </c:pt>
                <c:pt idx="3084">
                  <c:v>216.79309999999987</c:v>
                </c:pt>
                <c:pt idx="3085">
                  <c:v>216.8732</c:v>
                </c:pt>
                <c:pt idx="3086">
                  <c:v>216.92129999999997</c:v>
                </c:pt>
                <c:pt idx="3087">
                  <c:v>217.0014000000001</c:v>
                </c:pt>
                <c:pt idx="3088">
                  <c:v>217.04950000000008</c:v>
                </c:pt>
                <c:pt idx="3089">
                  <c:v>217.12950000000001</c:v>
                </c:pt>
                <c:pt idx="3090">
                  <c:v>217.19359999999961</c:v>
                </c:pt>
                <c:pt idx="3091">
                  <c:v>217.30580000000009</c:v>
                </c:pt>
                <c:pt idx="3092">
                  <c:v>217.35390000000007</c:v>
                </c:pt>
                <c:pt idx="3093">
                  <c:v>217.41790000000037</c:v>
                </c:pt>
                <c:pt idx="3094">
                  <c:v>217.48199999999997</c:v>
                </c:pt>
                <c:pt idx="3095">
                  <c:v>217.54609999999957</c:v>
                </c:pt>
                <c:pt idx="3096">
                  <c:v>217.6261999999997</c:v>
                </c:pt>
                <c:pt idx="3097">
                  <c:v>217.70629999999983</c:v>
                </c:pt>
                <c:pt idx="3098">
                  <c:v>217.78639999999996</c:v>
                </c:pt>
                <c:pt idx="3099">
                  <c:v>217.83449999999993</c:v>
                </c:pt>
                <c:pt idx="3100">
                  <c:v>217.91460000000006</c:v>
                </c:pt>
                <c:pt idx="3101">
                  <c:v>217.96270000000004</c:v>
                </c:pt>
                <c:pt idx="3102">
                  <c:v>218.04280000000017</c:v>
                </c:pt>
                <c:pt idx="3103">
                  <c:v>218.10679999999957</c:v>
                </c:pt>
                <c:pt idx="3104">
                  <c:v>218.1868999999997</c:v>
                </c:pt>
                <c:pt idx="3105">
                  <c:v>218.26710000000003</c:v>
                </c:pt>
                <c:pt idx="3106">
                  <c:v>218.34730000000036</c:v>
                </c:pt>
                <c:pt idx="3107">
                  <c:v>218.42730000000029</c:v>
                </c:pt>
                <c:pt idx="3108">
                  <c:v>218.47530000000006</c:v>
                </c:pt>
                <c:pt idx="3109">
                  <c:v>218.55550000000039</c:v>
                </c:pt>
                <c:pt idx="3110">
                  <c:v>218.60350000000017</c:v>
                </c:pt>
                <c:pt idx="3111">
                  <c:v>218.6836000000003</c:v>
                </c:pt>
                <c:pt idx="3112">
                  <c:v>218.7476999999999</c:v>
                </c:pt>
                <c:pt idx="3113">
                  <c:v>218.82780000000002</c:v>
                </c:pt>
                <c:pt idx="3114">
                  <c:v>218.90790000000015</c:v>
                </c:pt>
                <c:pt idx="3115">
                  <c:v>218.98800000000028</c:v>
                </c:pt>
                <c:pt idx="3116">
                  <c:v>219.03610000000026</c:v>
                </c:pt>
                <c:pt idx="3117">
                  <c:v>219.11629999999968</c:v>
                </c:pt>
                <c:pt idx="3118">
                  <c:v>219.16430000000037</c:v>
                </c:pt>
                <c:pt idx="3119">
                  <c:v>219.24439999999959</c:v>
                </c:pt>
                <c:pt idx="3120">
                  <c:v>219.30850000000009</c:v>
                </c:pt>
                <c:pt idx="3121">
                  <c:v>219.38860000000022</c:v>
                </c:pt>
                <c:pt idx="3122">
                  <c:v>219.46870000000035</c:v>
                </c:pt>
                <c:pt idx="3123">
                  <c:v>219.54879999999957</c:v>
                </c:pt>
                <c:pt idx="3124">
                  <c:v>219.59689999999955</c:v>
                </c:pt>
                <c:pt idx="3125">
                  <c:v>219.67690000000039</c:v>
                </c:pt>
                <c:pt idx="3126">
                  <c:v>219.74099999999999</c:v>
                </c:pt>
                <c:pt idx="3127">
                  <c:v>219.80509999999958</c:v>
                </c:pt>
                <c:pt idx="3128">
                  <c:v>219.90129999999954</c:v>
                </c:pt>
                <c:pt idx="3129">
                  <c:v>219.94939999999951</c:v>
                </c:pt>
                <c:pt idx="3130">
                  <c:v>220.02949999999964</c:v>
                </c:pt>
                <c:pt idx="3131">
                  <c:v>220.09360000000015</c:v>
                </c:pt>
                <c:pt idx="3132">
                  <c:v>220.17370000000028</c:v>
                </c:pt>
                <c:pt idx="3133">
                  <c:v>220.2457000000004</c:v>
                </c:pt>
                <c:pt idx="3134">
                  <c:v>220.28579999999965</c:v>
                </c:pt>
                <c:pt idx="3135">
                  <c:v>220.36589999999978</c:v>
                </c:pt>
                <c:pt idx="3136">
                  <c:v>220.44599999999991</c:v>
                </c:pt>
                <c:pt idx="3137">
                  <c:v>220.51009999999951</c:v>
                </c:pt>
                <c:pt idx="3138">
                  <c:v>220.57430000000022</c:v>
                </c:pt>
                <c:pt idx="3139">
                  <c:v>220.6863000000003</c:v>
                </c:pt>
                <c:pt idx="3140">
                  <c:v>220.71839999999975</c:v>
                </c:pt>
                <c:pt idx="3141">
                  <c:v>220.81450000000041</c:v>
                </c:pt>
                <c:pt idx="3142">
                  <c:v>220.86250000000018</c:v>
                </c:pt>
                <c:pt idx="3143">
                  <c:v>220.9426999999996</c:v>
                </c:pt>
                <c:pt idx="3144">
                  <c:v>221.02279999999973</c:v>
                </c:pt>
                <c:pt idx="3145">
                  <c:v>221.07080000000042</c:v>
                </c:pt>
                <c:pt idx="3146">
                  <c:v>221.15089999999964</c:v>
                </c:pt>
                <c:pt idx="3147">
                  <c:v>221.21399999999994</c:v>
                </c:pt>
                <c:pt idx="3148">
                  <c:v>221.29410000000007</c:v>
                </c:pt>
                <c:pt idx="3149">
                  <c:v>221.3742000000002</c:v>
                </c:pt>
                <c:pt idx="3150">
                  <c:v>221.45430000000033</c:v>
                </c:pt>
                <c:pt idx="3151">
                  <c:v>221.50240000000031</c:v>
                </c:pt>
                <c:pt idx="3152">
                  <c:v>221.58249999999953</c:v>
                </c:pt>
                <c:pt idx="3153">
                  <c:v>221.66259999999966</c:v>
                </c:pt>
                <c:pt idx="3154">
                  <c:v>221.71069999999963</c:v>
                </c:pt>
                <c:pt idx="3155">
                  <c:v>221.77480000000014</c:v>
                </c:pt>
                <c:pt idx="3156">
                  <c:v>221.85490000000027</c:v>
                </c:pt>
                <c:pt idx="3157">
                  <c:v>221.9350000000004</c:v>
                </c:pt>
                <c:pt idx="3158">
                  <c:v>221.9991</c:v>
                </c:pt>
                <c:pt idx="3159">
                  <c:v>222.07920000000013</c:v>
                </c:pt>
                <c:pt idx="3160">
                  <c:v>222.15930000000026</c:v>
                </c:pt>
                <c:pt idx="3161">
                  <c:v>222.20730000000003</c:v>
                </c:pt>
                <c:pt idx="3162">
                  <c:v>222.30349999999999</c:v>
                </c:pt>
                <c:pt idx="3163">
                  <c:v>222.36759999999958</c:v>
                </c:pt>
                <c:pt idx="3164">
                  <c:v>222.44769999999971</c:v>
                </c:pt>
                <c:pt idx="3165">
                  <c:v>222.47969999999987</c:v>
                </c:pt>
                <c:pt idx="3166">
                  <c:v>222.5598</c:v>
                </c:pt>
                <c:pt idx="3167">
                  <c:v>222.67199999999957</c:v>
                </c:pt>
                <c:pt idx="3168">
                  <c:v>222.70399999999972</c:v>
                </c:pt>
                <c:pt idx="3169">
                  <c:v>222.78409999999985</c:v>
                </c:pt>
                <c:pt idx="3170">
                  <c:v>222.86419999999998</c:v>
                </c:pt>
                <c:pt idx="3171">
                  <c:v>222.93029999999999</c:v>
                </c:pt>
                <c:pt idx="3172">
                  <c:v>223.00839999999971</c:v>
                </c:pt>
                <c:pt idx="3173">
                  <c:v>223.08849999999984</c:v>
                </c:pt>
                <c:pt idx="3174">
                  <c:v>223.13659999999982</c:v>
                </c:pt>
                <c:pt idx="3175">
                  <c:v>223.23279999999977</c:v>
                </c:pt>
                <c:pt idx="3176">
                  <c:v>223.26469999999972</c:v>
                </c:pt>
                <c:pt idx="3177">
                  <c:v>223.32880000000023</c:v>
                </c:pt>
                <c:pt idx="3178">
                  <c:v>223.40899999999965</c:v>
                </c:pt>
                <c:pt idx="3179">
                  <c:v>223.48909999999978</c:v>
                </c:pt>
                <c:pt idx="3180">
                  <c:v>223.55320000000029</c:v>
                </c:pt>
                <c:pt idx="3181">
                  <c:v>223.60120000000006</c:v>
                </c:pt>
                <c:pt idx="3182">
                  <c:v>223.68130000000019</c:v>
                </c:pt>
                <c:pt idx="3183">
                  <c:v>223.74539999999979</c:v>
                </c:pt>
                <c:pt idx="3184">
                  <c:v>223.82549999999992</c:v>
                </c:pt>
                <c:pt idx="3185">
                  <c:v>223.90560000000005</c:v>
                </c:pt>
                <c:pt idx="3186">
                  <c:v>224.03380000000016</c:v>
                </c:pt>
                <c:pt idx="3187">
                  <c:v>224.06580000000031</c:v>
                </c:pt>
                <c:pt idx="3188">
                  <c:v>224.09789999999975</c:v>
                </c:pt>
                <c:pt idx="3189">
                  <c:v>224.17799999999988</c:v>
                </c:pt>
                <c:pt idx="3190">
                  <c:v>224.27409999999963</c:v>
                </c:pt>
                <c:pt idx="3191">
                  <c:v>224.37029999999959</c:v>
                </c:pt>
                <c:pt idx="3192">
                  <c:v>224.38630000000012</c:v>
                </c:pt>
                <c:pt idx="3193">
                  <c:v>224.46630000000005</c:v>
                </c:pt>
                <c:pt idx="3194">
                  <c:v>224.53039999999964</c:v>
                </c:pt>
                <c:pt idx="3195">
                  <c:v>224.61049999999977</c:v>
                </c:pt>
                <c:pt idx="3196">
                  <c:v>224.69070000000011</c:v>
                </c:pt>
                <c:pt idx="3197">
                  <c:v>224.75470000000041</c:v>
                </c:pt>
                <c:pt idx="3198">
                  <c:v>224.83489999999983</c:v>
                </c:pt>
                <c:pt idx="3199">
                  <c:v>224.88289999999961</c:v>
                </c:pt>
                <c:pt idx="3200">
                  <c:v>224.96299999999974</c:v>
                </c:pt>
                <c:pt idx="3201">
                  <c:v>225.04309999999987</c:v>
                </c:pt>
                <c:pt idx="3202">
                  <c:v>225.09119999999984</c:v>
                </c:pt>
                <c:pt idx="3203">
                  <c:v>225.15530000000035</c:v>
                </c:pt>
                <c:pt idx="3204">
                  <c:v>225.23539999999957</c:v>
                </c:pt>
                <c:pt idx="3205">
                  <c:v>225.32349999999951</c:v>
                </c:pt>
                <c:pt idx="3206">
                  <c:v>225.36359999999968</c:v>
                </c:pt>
                <c:pt idx="3207">
                  <c:v>225.44369999999981</c:v>
                </c:pt>
                <c:pt idx="3208">
                  <c:v>225.50780000000032</c:v>
                </c:pt>
                <c:pt idx="3209">
                  <c:v>225.58789999999954</c:v>
                </c:pt>
                <c:pt idx="3210">
                  <c:v>225.71609999999964</c:v>
                </c:pt>
                <c:pt idx="3211">
                  <c:v>225.74809999999979</c:v>
                </c:pt>
                <c:pt idx="3212">
                  <c:v>225.79619999999977</c:v>
                </c:pt>
                <c:pt idx="3213">
                  <c:v>225.86020000000008</c:v>
                </c:pt>
                <c:pt idx="3214">
                  <c:v>225.94030000000021</c:v>
                </c:pt>
                <c:pt idx="3215">
                  <c:v>226.03650000000016</c:v>
                </c:pt>
                <c:pt idx="3216">
                  <c:v>226.10049999999956</c:v>
                </c:pt>
                <c:pt idx="3217">
                  <c:v>226.16460000000006</c:v>
                </c:pt>
                <c:pt idx="3218">
                  <c:v>226.2448000000004</c:v>
                </c:pt>
                <c:pt idx="3219">
                  <c:v>226.29280000000017</c:v>
                </c:pt>
                <c:pt idx="3220">
                  <c:v>226.37299999999959</c:v>
                </c:pt>
                <c:pt idx="3221">
                  <c:v>226.42100000000028</c:v>
                </c:pt>
                <c:pt idx="3222">
                  <c:v>226.50110000000041</c:v>
                </c:pt>
                <c:pt idx="3223">
                  <c:v>226.5650999999998</c:v>
                </c:pt>
                <c:pt idx="3224">
                  <c:v>226.66110000000026</c:v>
                </c:pt>
                <c:pt idx="3225">
                  <c:v>226.70910000000003</c:v>
                </c:pt>
                <c:pt idx="3226">
                  <c:v>226.77319999999963</c:v>
                </c:pt>
                <c:pt idx="3227">
                  <c:v>226.85519999999997</c:v>
                </c:pt>
                <c:pt idx="3228">
                  <c:v>226.91619999999966</c:v>
                </c:pt>
                <c:pt idx="3229">
                  <c:v>227.01230000000032</c:v>
                </c:pt>
                <c:pt idx="3230">
                  <c:v>227.07629999999972</c:v>
                </c:pt>
                <c:pt idx="3231">
                  <c:v>227.14030000000002</c:v>
                </c:pt>
                <c:pt idx="3232">
                  <c:v>227.22029999999995</c:v>
                </c:pt>
                <c:pt idx="3233">
                  <c:v>227.3163999999997</c:v>
                </c:pt>
                <c:pt idx="3234">
                  <c:v>227.36440000000039</c:v>
                </c:pt>
                <c:pt idx="3235">
                  <c:v>227.42849999999999</c:v>
                </c:pt>
                <c:pt idx="3236">
                  <c:v>227.49259999999958</c:v>
                </c:pt>
                <c:pt idx="3237">
                  <c:v>227.57259999999951</c:v>
                </c:pt>
                <c:pt idx="3238">
                  <c:v>227.68459999999959</c:v>
                </c:pt>
                <c:pt idx="3239">
                  <c:v>227.71659999999974</c:v>
                </c:pt>
                <c:pt idx="3240">
                  <c:v>227.78060000000005</c:v>
                </c:pt>
                <c:pt idx="3241">
                  <c:v>227.83060000000023</c:v>
                </c:pt>
                <c:pt idx="3242">
                  <c:v>227.91060000000016</c:v>
                </c:pt>
                <c:pt idx="3243">
                  <c:v>227.99669999999969</c:v>
                </c:pt>
                <c:pt idx="3244">
                  <c:v>228.05270000000019</c:v>
                </c:pt>
                <c:pt idx="3245">
                  <c:v>228.11679999999978</c:v>
                </c:pt>
                <c:pt idx="3246">
                  <c:v>228.19679999999971</c:v>
                </c:pt>
                <c:pt idx="3247">
                  <c:v>228.29280000000017</c:v>
                </c:pt>
                <c:pt idx="3248">
                  <c:v>228.35879999999997</c:v>
                </c:pt>
                <c:pt idx="3249">
                  <c:v>228.42090000000007</c:v>
                </c:pt>
                <c:pt idx="3250">
                  <c:v>228.48490000000038</c:v>
                </c:pt>
                <c:pt idx="3251">
                  <c:v>228.56490000000031</c:v>
                </c:pt>
                <c:pt idx="3252">
                  <c:v>228.62899999999991</c:v>
                </c:pt>
                <c:pt idx="3253">
                  <c:v>228.74110000000019</c:v>
                </c:pt>
                <c:pt idx="3254">
                  <c:v>228.75699999999961</c:v>
                </c:pt>
                <c:pt idx="3255">
                  <c:v>228.83709999999974</c:v>
                </c:pt>
                <c:pt idx="3256">
                  <c:v>228.90110000000004</c:v>
                </c:pt>
                <c:pt idx="3257">
                  <c:v>228.96510000000035</c:v>
                </c:pt>
                <c:pt idx="3258">
                  <c:v>229.0612000000001</c:v>
                </c:pt>
                <c:pt idx="3259">
                  <c:v>229.10919999999987</c:v>
                </c:pt>
                <c:pt idx="3260">
                  <c:v>229.1891999999998</c:v>
                </c:pt>
                <c:pt idx="3261">
                  <c:v>229.25320000000011</c:v>
                </c:pt>
                <c:pt idx="3262">
                  <c:v>229.33330000000024</c:v>
                </c:pt>
                <c:pt idx="3263">
                  <c:v>229.39729999999963</c:v>
                </c:pt>
                <c:pt idx="3264">
                  <c:v>229.46129999999994</c:v>
                </c:pt>
                <c:pt idx="3265">
                  <c:v>229.52539999999954</c:v>
                </c:pt>
                <c:pt idx="3266">
                  <c:v>229.60540000000037</c:v>
                </c:pt>
                <c:pt idx="3267">
                  <c:v>229.6854000000003</c:v>
                </c:pt>
                <c:pt idx="3268">
                  <c:v>229.76549999999952</c:v>
                </c:pt>
                <c:pt idx="3269">
                  <c:v>229.8135000000002</c:v>
                </c:pt>
                <c:pt idx="3270">
                  <c:v>229.89350000000013</c:v>
                </c:pt>
                <c:pt idx="3271">
                  <c:v>229.95759999999973</c:v>
                </c:pt>
                <c:pt idx="3272">
                  <c:v>230.03759999999966</c:v>
                </c:pt>
                <c:pt idx="3273">
                  <c:v>230.08560000000034</c:v>
                </c:pt>
                <c:pt idx="3274">
                  <c:v>230.19769999999971</c:v>
                </c:pt>
                <c:pt idx="3275">
                  <c:v>230.22969999999987</c:v>
                </c:pt>
                <c:pt idx="3276">
                  <c:v>230.30969999999979</c:v>
                </c:pt>
                <c:pt idx="3277">
                  <c:v>230.38969999999972</c:v>
                </c:pt>
                <c:pt idx="3278">
                  <c:v>230.4377000000004</c:v>
                </c:pt>
                <c:pt idx="3279">
                  <c:v>230.51779999999962</c:v>
                </c:pt>
                <c:pt idx="3280">
                  <c:v>230.58179999999993</c:v>
                </c:pt>
                <c:pt idx="3281">
                  <c:v>230.66190000000006</c:v>
                </c:pt>
                <c:pt idx="3282">
                  <c:v>230.74189999999999</c:v>
                </c:pt>
                <c:pt idx="3283">
                  <c:v>230.83789999999954</c:v>
                </c:pt>
                <c:pt idx="3284">
                  <c:v>230.86999999999989</c:v>
                </c:pt>
                <c:pt idx="3285">
                  <c:v>230.94999999999982</c:v>
                </c:pt>
                <c:pt idx="3286">
                  <c:v>231.01400000000012</c:v>
                </c:pt>
                <c:pt idx="3287">
                  <c:v>231.09419999999955</c:v>
                </c:pt>
                <c:pt idx="3288">
                  <c:v>231.14199999999983</c:v>
                </c:pt>
                <c:pt idx="3289">
                  <c:v>231.22209999999995</c:v>
                </c:pt>
                <c:pt idx="3290">
                  <c:v>231.28610000000026</c:v>
                </c:pt>
                <c:pt idx="3291">
                  <c:v>231.36620000000039</c:v>
                </c:pt>
                <c:pt idx="3292">
                  <c:v>231.44620000000032</c:v>
                </c:pt>
                <c:pt idx="3293">
                  <c:v>231.55829999999969</c:v>
                </c:pt>
                <c:pt idx="3294">
                  <c:v>231.57420000000002</c:v>
                </c:pt>
                <c:pt idx="3295">
                  <c:v>231.63829999999962</c:v>
                </c:pt>
                <c:pt idx="3296">
                  <c:v>231.71829999999954</c:v>
                </c:pt>
                <c:pt idx="3297">
                  <c:v>231.79830000000038</c:v>
                </c:pt>
                <c:pt idx="3298">
                  <c:v>231.89450000000033</c:v>
                </c:pt>
                <c:pt idx="3299">
                  <c:v>231.92640000000029</c:v>
                </c:pt>
                <c:pt idx="3300">
                  <c:v>232.00650000000041</c:v>
                </c:pt>
                <c:pt idx="3301">
                  <c:v>232.07049999999981</c:v>
                </c:pt>
                <c:pt idx="3302">
                  <c:v>232.15049999999974</c:v>
                </c:pt>
                <c:pt idx="3303">
                  <c:v>232.19849999999951</c:v>
                </c:pt>
                <c:pt idx="3304">
                  <c:v>232.27859999999964</c:v>
                </c:pt>
                <c:pt idx="3305">
                  <c:v>232.34259999999995</c:v>
                </c:pt>
                <c:pt idx="3306">
                  <c:v>232.42259999999987</c:v>
                </c:pt>
                <c:pt idx="3307">
                  <c:v>232.53470000000016</c:v>
                </c:pt>
                <c:pt idx="3308">
                  <c:v>232.56570000000011</c:v>
                </c:pt>
                <c:pt idx="3309">
                  <c:v>232.62970000000041</c:v>
                </c:pt>
                <c:pt idx="3310">
                  <c:v>232.70979999999963</c:v>
                </c:pt>
                <c:pt idx="3311">
                  <c:v>232.77379999999994</c:v>
                </c:pt>
                <c:pt idx="3312">
                  <c:v>232.82179999999971</c:v>
                </c:pt>
                <c:pt idx="3313">
                  <c:v>232.90179999999964</c:v>
                </c:pt>
                <c:pt idx="3314">
                  <c:v>232.96590000000015</c:v>
                </c:pt>
                <c:pt idx="3315">
                  <c:v>233.04590000000007</c:v>
                </c:pt>
                <c:pt idx="3316">
                  <c:v>233.1259</c:v>
                </c:pt>
                <c:pt idx="3317">
                  <c:v>233.22199999999975</c:v>
                </c:pt>
                <c:pt idx="3318">
                  <c:v>233.25399999999991</c:v>
                </c:pt>
                <c:pt idx="3319">
                  <c:v>233.35000000000036</c:v>
                </c:pt>
                <c:pt idx="3320">
                  <c:v>233.43009999999958</c:v>
                </c:pt>
                <c:pt idx="3321">
                  <c:v>233.47810000000027</c:v>
                </c:pt>
                <c:pt idx="3322">
                  <c:v>233.5582000000004</c:v>
                </c:pt>
                <c:pt idx="3323">
                  <c:v>233.62219999999979</c:v>
                </c:pt>
                <c:pt idx="3324">
                  <c:v>233.70219999999972</c:v>
                </c:pt>
                <c:pt idx="3325">
                  <c:v>233.7502000000004</c:v>
                </c:pt>
                <c:pt idx="3326">
                  <c:v>233.83020000000033</c:v>
                </c:pt>
                <c:pt idx="3327">
                  <c:v>233.89429999999993</c:v>
                </c:pt>
                <c:pt idx="3328">
                  <c:v>233.95839999999953</c:v>
                </c:pt>
                <c:pt idx="3329">
                  <c:v>234.02229999999963</c:v>
                </c:pt>
                <c:pt idx="3330">
                  <c:v>234.10239999999976</c:v>
                </c:pt>
                <c:pt idx="3331">
                  <c:v>234.21439999999984</c:v>
                </c:pt>
                <c:pt idx="3332">
                  <c:v>234.24639999999999</c:v>
                </c:pt>
                <c:pt idx="3333">
                  <c:v>234.31049999999959</c:v>
                </c:pt>
                <c:pt idx="3334">
                  <c:v>234.39049999999952</c:v>
                </c:pt>
                <c:pt idx="3335">
                  <c:v>234.45449999999983</c:v>
                </c:pt>
                <c:pt idx="3336">
                  <c:v>234.53449999999975</c:v>
                </c:pt>
                <c:pt idx="3337">
                  <c:v>234.61459999999988</c:v>
                </c:pt>
                <c:pt idx="3338">
                  <c:v>234.66259999999966</c:v>
                </c:pt>
                <c:pt idx="3339">
                  <c:v>234.72659999999996</c:v>
                </c:pt>
                <c:pt idx="3340">
                  <c:v>234.80670000000009</c:v>
                </c:pt>
                <c:pt idx="3341">
                  <c:v>234.90269999999964</c:v>
                </c:pt>
                <c:pt idx="3342">
                  <c:v>234.96669999999995</c:v>
                </c:pt>
                <c:pt idx="3343">
                  <c:v>235.03079999999954</c:v>
                </c:pt>
                <c:pt idx="3344">
                  <c:v>235.11080000000038</c:v>
                </c:pt>
                <c:pt idx="3345">
                  <c:v>235.15880000000016</c:v>
                </c:pt>
                <c:pt idx="3346">
                  <c:v>235.23880000000008</c:v>
                </c:pt>
                <c:pt idx="3347">
                  <c:v>235.30289999999968</c:v>
                </c:pt>
                <c:pt idx="3348">
                  <c:v>235.36689999999999</c:v>
                </c:pt>
                <c:pt idx="3349">
                  <c:v>235.44689999999991</c:v>
                </c:pt>
                <c:pt idx="3350">
                  <c:v>235.51099999999951</c:v>
                </c:pt>
                <c:pt idx="3351">
                  <c:v>235.57499999999982</c:v>
                </c:pt>
                <c:pt idx="3352">
                  <c:v>235.63910000000033</c:v>
                </c:pt>
                <c:pt idx="3353">
                  <c:v>235.72109999999975</c:v>
                </c:pt>
                <c:pt idx="3354">
                  <c:v>235.78309999999965</c:v>
                </c:pt>
                <c:pt idx="3355">
                  <c:v>235.89519999999993</c:v>
                </c:pt>
                <c:pt idx="3356">
                  <c:v>235.95920000000024</c:v>
                </c:pt>
                <c:pt idx="3357">
                  <c:v>236.02319999999963</c:v>
                </c:pt>
                <c:pt idx="3358">
                  <c:v>236.08719999999994</c:v>
                </c:pt>
                <c:pt idx="3359">
                  <c:v>236.16719999999987</c:v>
                </c:pt>
                <c:pt idx="3360">
                  <c:v>236.21529999999984</c:v>
                </c:pt>
                <c:pt idx="3361">
                  <c:v>236.27930000000015</c:v>
                </c:pt>
                <c:pt idx="3362">
                  <c:v>236.35940000000028</c:v>
                </c:pt>
                <c:pt idx="3363">
                  <c:v>236.43940000000021</c:v>
                </c:pt>
                <c:pt idx="3364">
                  <c:v>236.51940000000013</c:v>
                </c:pt>
                <c:pt idx="3365">
                  <c:v>236.56739999999991</c:v>
                </c:pt>
                <c:pt idx="3366">
                  <c:v>236.64729999999963</c:v>
                </c:pt>
                <c:pt idx="3367">
                  <c:v>236.69530000000032</c:v>
                </c:pt>
                <c:pt idx="3368">
                  <c:v>236.77530000000024</c:v>
                </c:pt>
                <c:pt idx="3369">
                  <c:v>236.87129999999979</c:v>
                </c:pt>
                <c:pt idx="3370">
                  <c:v>236.9351999999999</c:v>
                </c:pt>
                <c:pt idx="3371">
                  <c:v>236.9992000000002</c:v>
                </c:pt>
                <c:pt idx="3372">
                  <c:v>237.0631999999996</c:v>
                </c:pt>
                <c:pt idx="3373">
                  <c:v>237.15909999999985</c:v>
                </c:pt>
                <c:pt idx="3374">
                  <c:v>237.23919999999998</c:v>
                </c:pt>
                <c:pt idx="3375">
                  <c:v>237.27120000000014</c:v>
                </c:pt>
                <c:pt idx="3376">
                  <c:v>237.33510000000024</c:v>
                </c:pt>
                <c:pt idx="3377">
                  <c:v>237.43109999999979</c:v>
                </c:pt>
                <c:pt idx="3378">
                  <c:v>237.51159999999982</c:v>
                </c:pt>
                <c:pt idx="3379">
                  <c:v>237.60699999999997</c:v>
                </c:pt>
                <c:pt idx="3380">
                  <c:v>237.63900000000012</c:v>
                </c:pt>
                <c:pt idx="3381">
                  <c:v>237.6869999999999</c:v>
                </c:pt>
                <c:pt idx="3382">
                  <c:v>237.7509</c:v>
                </c:pt>
                <c:pt idx="3383">
                  <c:v>237.86300000000028</c:v>
                </c:pt>
                <c:pt idx="3384">
                  <c:v>237.89490000000023</c:v>
                </c:pt>
                <c:pt idx="3385">
                  <c:v>237.99089999999978</c:v>
                </c:pt>
                <c:pt idx="3386">
                  <c:v>238.05490000000009</c:v>
                </c:pt>
                <c:pt idx="3387">
                  <c:v>238.10279999999966</c:v>
                </c:pt>
                <c:pt idx="3388">
                  <c:v>238.18279999999959</c:v>
                </c:pt>
                <c:pt idx="3389">
                  <c:v>238.24679999999989</c:v>
                </c:pt>
                <c:pt idx="3390">
                  <c:v>238.32579999999962</c:v>
                </c:pt>
                <c:pt idx="3391">
                  <c:v>238.40579999999954</c:v>
                </c:pt>
                <c:pt idx="3392">
                  <c:v>238.48570000000018</c:v>
                </c:pt>
                <c:pt idx="3393">
                  <c:v>238.53369999999995</c:v>
                </c:pt>
                <c:pt idx="3394">
                  <c:v>238.61359999999968</c:v>
                </c:pt>
                <c:pt idx="3395">
                  <c:v>238.69359999999961</c:v>
                </c:pt>
                <c:pt idx="3396">
                  <c:v>238.74160000000029</c:v>
                </c:pt>
                <c:pt idx="3397">
                  <c:v>238.82349999999951</c:v>
                </c:pt>
                <c:pt idx="3398">
                  <c:v>238.88550000000032</c:v>
                </c:pt>
                <c:pt idx="3399">
                  <c:v>238.96559999999954</c:v>
                </c:pt>
                <c:pt idx="3400">
                  <c:v>239.04550000000017</c:v>
                </c:pt>
                <c:pt idx="3401">
                  <c:v>239.1255000000001</c:v>
                </c:pt>
                <c:pt idx="3402">
                  <c:v>239.18950000000041</c:v>
                </c:pt>
                <c:pt idx="3403">
                  <c:v>239.2534999999998</c:v>
                </c:pt>
                <c:pt idx="3404">
                  <c:v>239.31739999999991</c:v>
                </c:pt>
                <c:pt idx="3405">
                  <c:v>239.39739999999983</c:v>
                </c:pt>
                <c:pt idx="3406">
                  <c:v>239.47739999999976</c:v>
                </c:pt>
                <c:pt idx="3407">
                  <c:v>239.52530000000024</c:v>
                </c:pt>
                <c:pt idx="3408">
                  <c:v>239.60530000000017</c:v>
                </c:pt>
                <c:pt idx="3409">
                  <c:v>239.65329999999994</c:v>
                </c:pt>
                <c:pt idx="3410">
                  <c:v>239.73329999999987</c:v>
                </c:pt>
                <c:pt idx="3411">
                  <c:v>239.79719999999998</c:v>
                </c:pt>
                <c:pt idx="3412">
                  <c:v>239.8771999999999</c:v>
                </c:pt>
                <c:pt idx="3413">
                  <c:v>239.95719999999983</c:v>
                </c:pt>
                <c:pt idx="3414">
                  <c:v>240.03709999999955</c:v>
                </c:pt>
                <c:pt idx="3415">
                  <c:v>240.08510000000024</c:v>
                </c:pt>
                <c:pt idx="3416">
                  <c:v>240.16510000000017</c:v>
                </c:pt>
                <c:pt idx="3417">
                  <c:v>240.21309999999994</c:v>
                </c:pt>
                <c:pt idx="3418">
                  <c:v>240.29299999999967</c:v>
                </c:pt>
                <c:pt idx="3419">
                  <c:v>240.37299999999959</c:v>
                </c:pt>
                <c:pt idx="3420">
                  <c:v>240.45299999999952</c:v>
                </c:pt>
                <c:pt idx="3421">
                  <c:v>240.51699999999983</c:v>
                </c:pt>
                <c:pt idx="3422">
                  <c:v>240.61290000000008</c:v>
                </c:pt>
                <c:pt idx="3423">
                  <c:v>240.64490000000023</c:v>
                </c:pt>
                <c:pt idx="3424">
                  <c:v>240.72490000000016</c:v>
                </c:pt>
                <c:pt idx="3425">
                  <c:v>240.78889999999956</c:v>
                </c:pt>
                <c:pt idx="3426">
                  <c:v>240.86890000000039</c:v>
                </c:pt>
                <c:pt idx="3427">
                  <c:v>240.94890000000032</c:v>
                </c:pt>
                <c:pt idx="3428">
                  <c:v>240.99679999999989</c:v>
                </c:pt>
                <c:pt idx="3429">
                  <c:v>241.0608000000002</c:v>
                </c:pt>
                <c:pt idx="3430">
                  <c:v>241.15679999999975</c:v>
                </c:pt>
                <c:pt idx="3431">
                  <c:v>241.22069999999985</c:v>
                </c:pt>
                <c:pt idx="3432">
                  <c:v>241.31670000000031</c:v>
                </c:pt>
                <c:pt idx="3433">
                  <c:v>241.34869999999955</c:v>
                </c:pt>
                <c:pt idx="3434">
                  <c:v>241.44459999999981</c:v>
                </c:pt>
                <c:pt idx="3435">
                  <c:v>241.49259999999958</c:v>
                </c:pt>
                <c:pt idx="3436">
                  <c:v>241.57259999999951</c:v>
                </c:pt>
                <c:pt idx="3437">
                  <c:v>241.62060000000019</c:v>
                </c:pt>
                <c:pt idx="3438">
                  <c:v>241.70060000000012</c:v>
                </c:pt>
                <c:pt idx="3439">
                  <c:v>241.76459999999952</c:v>
                </c:pt>
                <c:pt idx="3440">
                  <c:v>241.84450000000015</c:v>
                </c:pt>
                <c:pt idx="3441">
                  <c:v>241.90849999999955</c:v>
                </c:pt>
                <c:pt idx="3442">
                  <c:v>242.00450000000001</c:v>
                </c:pt>
                <c:pt idx="3443">
                  <c:v>242.06840000000011</c:v>
                </c:pt>
                <c:pt idx="3444">
                  <c:v>242.14840000000004</c:v>
                </c:pt>
                <c:pt idx="3445">
                  <c:v>242.19639999999981</c:v>
                </c:pt>
                <c:pt idx="3446">
                  <c:v>242.27639999999974</c:v>
                </c:pt>
                <c:pt idx="3447">
                  <c:v>242.32430000000022</c:v>
                </c:pt>
                <c:pt idx="3448">
                  <c:v>242.40430000000015</c:v>
                </c:pt>
                <c:pt idx="3449">
                  <c:v>242.48430000000008</c:v>
                </c:pt>
                <c:pt idx="3450">
                  <c:v>242.5641999999998</c:v>
                </c:pt>
                <c:pt idx="3451">
                  <c:v>242.62820000000011</c:v>
                </c:pt>
                <c:pt idx="3452">
                  <c:v>242.70820000000003</c:v>
                </c:pt>
                <c:pt idx="3453">
                  <c:v>242.75619999999981</c:v>
                </c:pt>
                <c:pt idx="3454">
                  <c:v>242.83619999999974</c:v>
                </c:pt>
                <c:pt idx="3455">
                  <c:v>242.88410000000022</c:v>
                </c:pt>
                <c:pt idx="3456">
                  <c:v>242.96410000000014</c:v>
                </c:pt>
                <c:pt idx="3457">
                  <c:v>243.04410000000007</c:v>
                </c:pt>
                <c:pt idx="3458">
                  <c:v>243.1241</c:v>
                </c:pt>
                <c:pt idx="3459">
                  <c:v>243.20399999999972</c:v>
                </c:pt>
                <c:pt idx="3460">
                  <c:v>243.23599999999988</c:v>
                </c:pt>
                <c:pt idx="3461">
                  <c:v>243.3159999999998</c:v>
                </c:pt>
                <c:pt idx="3462">
                  <c:v>243.42789999999968</c:v>
                </c:pt>
                <c:pt idx="3463">
                  <c:v>243.50789999999961</c:v>
                </c:pt>
                <c:pt idx="3464">
                  <c:v>243.53989999999976</c:v>
                </c:pt>
                <c:pt idx="3465">
                  <c:v>243.61989999999969</c:v>
                </c:pt>
                <c:pt idx="3466">
                  <c:v>243.66790000000037</c:v>
                </c:pt>
                <c:pt idx="3467">
                  <c:v>243.7478000000001</c:v>
                </c:pt>
                <c:pt idx="3468">
                  <c:v>243.82780000000002</c:v>
                </c:pt>
                <c:pt idx="3469">
                  <c:v>243.93080000000009</c:v>
                </c:pt>
                <c:pt idx="3470">
                  <c:v>244.0027</c:v>
                </c:pt>
                <c:pt idx="3471">
                  <c:v>244.03480000000036</c:v>
                </c:pt>
                <c:pt idx="3472">
                  <c:v>244.09869999999955</c:v>
                </c:pt>
                <c:pt idx="3473">
                  <c:v>244.17870000000039</c:v>
                </c:pt>
                <c:pt idx="3474">
                  <c:v>244.24259999999958</c:v>
                </c:pt>
                <c:pt idx="3475">
                  <c:v>244.32269999999971</c:v>
                </c:pt>
                <c:pt idx="3476">
                  <c:v>244.37060000000019</c:v>
                </c:pt>
                <c:pt idx="3477">
                  <c:v>244.45060000000012</c:v>
                </c:pt>
                <c:pt idx="3478">
                  <c:v>244.54650000000038</c:v>
                </c:pt>
                <c:pt idx="3479">
                  <c:v>244.62650000000031</c:v>
                </c:pt>
                <c:pt idx="3480">
                  <c:v>244.65849999999955</c:v>
                </c:pt>
                <c:pt idx="3481">
                  <c:v>244.72249999999985</c:v>
                </c:pt>
                <c:pt idx="3482">
                  <c:v>244.80249999999978</c:v>
                </c:pt>
                <c:pt idx="3483">
                  <c:v>244.88240000000042</c:v>
                </c:pt>
                <c:pt idx="3484">
                  <c:v>244.93040000000019</c:v>
                </c:pt>
                <c:pt idx="3485">
                  <c:v>245.01040000000012</c:v>
                </c:pt>
                <c:pt idx="3486">
                  <c:v>245.07439999999951</c:v>
                </c:pt>
                <c:pt idx="3487">
                  <c:v>245.15440000000035</c:v>
                </c:pt>
                <c:pt idx="3488">
                  <c:v>245.23430000000008</c:v>
                </c:pt>
                <c:pt idx="3489">
                  <c:v>245.3143</c:v>
                </c:pt>
                <c:pt idx="3490">
                  <c:v>245.36219999999958</c:v>
                </c:pt>
                <c:pt idx="3491">
                  <c:v>245.4422999999997</c:v>
                </c:pt>
                <c:pt idx="3492">
                  <c:v>245.49020000000019</c:v>
                </c:pt>
                <c:pt idx="3493">
                  <c:v>245.57020000000011</c:v>
                </c:pt>
                <c:pt idx="3494">
                  <c:v>245.63419999999951</c:v>
                </c:pt>
                <c:pt idx="3495">
                  <c:v>245.71410000000014</c:v>
                </c:pt>
                <c:pt idx="3496">
                  <c:v>245.79410000000007</c:v>
                </c:pt>
                <c:pt idx="3497">
                  <c:v>245.8741</c:v>
                </c:pt>
                <c:pt idx="3498">
                  <c:v>245.92209999999977</c:v>
                </c:pt>
                <c:pt idx="3499">
                  <c:v>246.0020999999997</c:v>
                </c:pt>
                <c:pt idx="3500">
                  <c:v>246.05000000000018</c:v>
                </c:pt>
                <c:pt idx="3501">
                  <c:v>246.13000000000011</c:v>
                </c:pt>
                <c:pt idx="3502">
                  <c:v>246.19400000000041</c:v>
                </c:pt>
                <c:pt idx="3503">
                  <c:v>246.27390000000014</c:v>
                </c:pt>
                <c:pt idx="3504">
                  <c:v>246.33789999999954</c:v>
                </c:pt>
                <c:pt idx="3505">
                  <c:v>246.41790000000037</c:v>
                </c:pt>
                <c:pt idx="3506">
                  <c:v>246.51389999999992</c:v>
                </c:pt>
                <c:pt idx="3507">
                  <c:v>246.59389999999985</c:v>
                </c:pt>
                <c:pt idx="3508">
                  <c:v>246.6259</c:v>
                </c:pt>
                <c:pt idx="3509">
                  <c:v>246.70600000000013</c:v>
                </c:pt>
                <c:pt idx="3510">
                  <c:v>246.7538999999997</c:v>
                </c:pt>
                <c:pt idx="3511">
                  <c:v>246.83399999999983</c:v>
                </c:pt>
                <c:pt idx="3512">
                  <c:v>246.91399999999976</c:v>
                </c:pt>
                <c:pt idx="3513">
                  <c:v>246.97800000000007</c:v>
                </c:pt>
                <c:pt idx="3514">
                  <c:v>247.05810000000019</c:v>
                </c:pt>
                <c:pt idx="3515">
                  <c:v>247.13810000000012</c:v>
                </c:pt>
                <c:pt idx="3516">
                  <c:v>247.21810000000005</c:v>
                </c:pt>
                <c:pt idx="3517">
                  <c:v>247.26609999999982</c:v>
                </c:pt>
                <c:pt idx="3518">
                  <c:v>247.34609999999975</c:v>
                </c:pt>
                <c:pt idx="3519">
                  <c:v>247.39419999999973</c:v>
                </c:pt>
                <c:pt idx="3520">
                  <c:v>247.47419999999966</c:v>
                </c:pt>
                <c:pt idx="3521">
                  <c:v>247.53819999999996</c:v>
                </c:pt>
                <c:pt idx="3522">
                  <c:v>247.61819999999989</c:v>
                </c:pt>
                <c:pt idx="3523">
                  <c:v>247.69830000000002</c:v>
                </c:pt>
                <c:pt idx="3524">
                  <c:v>247.77829999999994</c:v>
                </c:pt>
                <c:pt idx="3525">
                  <c:v>247.82629999999972</c:v>
                </c:pt>
                <c:pt idx="3526">
                  <c:v>247.90639999999985</c:v>
                </c:pt>
                <c:pt idx="3527">
                  <c:v>247.95439999999962</c:v>
                </c:pt>
                <c:pt idx="3528">
                  <c:v>248.03439999999955</c:v>
                </c:pt>
                <c:pt idx="3529">
                  <c:v>248.09839999999986</c:v>
                </c:pt>
                <c:pt idx="3530">
                  <c:v>248.17839999999978</c:v>
                </c:pt>
                <c:pt idx="3531">
                  <c:v>248.25839999999971</c:v>
                </c:pt>
                <c:pt idx="3532">
                  <c:v>248.33849999999984</c:v>
                </c:pt>
                <c:pt idx="3533">
                  <c:v>248.38649999999961</c:v>
                </c:pt>
                <c:pt idx="3534">
                  <c:v>248.46649999999954</c:v>
                </c:pt>
                <c:pt idx="3535">
                  <c:v>248.51450000000023</c:v>
                </c:pt>
                <c:pt idx="3536">
                  <c:v>248.59460000000036</c:v>
                </c:pt>
                <c:pt idx="3537">
                  <c:v>248.65859999999975</c:v>
                </c:pt>
                <c:pt idx="3538">
                  <c:v>248.73859999999968</c:v>
                </c:pt>
                <c:pt idx="3539">
                  <c:v>248.81859999999961</c:v>
                </c:pt>
                <c:pt idx="3540">
                  <c:v>248.89869999999974</c:v>
                </c:pt>
                <c:pt idx="3541">
                  <c:v>248.97869999999966</c:v>
                </c:pt>
                <c:pt idx="3542">
                  <c:v>249.02670000000035</c:v>
                </c:pt>
                <c:pt idx="3543">
                  <c:v>249.10679999999957</c:v>
                </c:pt>
                <c:pt idx="3544">
                  <c:v>249.15480000000025</c:v>
                </c:pt>
                <c:pt idx="3545">
                  <c:v>249.23480000000018</c:v>
                </c:pt>
                <c:pt idx="3546">
                  <c:v>249.3148000000001</c:v>
                </c:pt>
                <c:pt idx="3547">
                  <c:v>249.39480000000003</c:v>
                </c:pt>
                <c:pt idx="3548">
                  <c:v>249.45889999999963</c:v>
                </c:pt>
                <c:pt idx="3549">
                  <c:v>249.53889999999956</c:v>
                </c:pt>
                <c:pt idx="3550">
                  <c:v>249.58590000000004</c:v>
                </c:pt>
                <c:pt idx="3551">
                  <c:v>249.66589999999997</c:v>
                </c:pt>
                <c:pt idx="3552">
                  <c:v>249.72999999999956</c:v>
                </c:pt>
                <c:pt idx="3553">
                  <c:v>249.79399999999987</c:v>
                </c:pt>
                <c:pt idx="3554">
                  <c:v>249.85800000000017</c:v>
                </c:pt>
                <c:pt idx="3555">
                  <c:v>249.9380000000001</c:v>
                </c:pt>
                <c:pt idx="3556">
                  <c:v>250.03409999999985</c:v>
                </c:pt>
                <c:pt idx="3557">
                  <c:v>250.09810000000016</c:v>
                </c:pt>
                <c:pt idx="3558">
                  <c:v>250.16209999999955</c:v>
                </c:pt>
                <c:pt idx="3559">
                  <c:v>250.24210000000039</c:v>
                </c:pt>
                <c:pt idx="3560">
                  <c:v>250.29010000000017</c:v>
                </c:pt>
                <c:pt idx="3561">
                  <c:v>250.35419999999976</c:v>
                </c:pt>
                <c:pt idx="3562">
                  <c:v>250.43419999999969</c:v>
                </c:pt>
                <c:pt idx="3563">
                  <c:v>250.4982</c:v>
                </c:pt>
                <c:pt idx="3564">
                  <c:v>250.5622000000003</c:v>
                </c:pt>
                <c:pt idx="3565">
                  <c:v>250.64229999999952</c:v>
                </c:pt>
                <c:pt idx="3566">
                  <c:v>250.70629999999983</c:v>
                </c:pt>
                <c:pt idx="3567">
                  <c:v>250.78629999999976</c:v>
                </c:pt>
                <c:pt idx="3568">
                  <c:v>250.86639999999989</c:v>
                </c:pt>
                <c:pt idx="3569">
                  <c:v>250.91439999999966</c:v>
                </c:pt>
                <c:pt idx="3570">
                  <c:v>251.01040000000012</c:v>
                </c:pt>
                <c:pt idx="3571">
                  <c:v>251.07439999999951</c:v>
                </c:pt>
                <c:pt idx="3572">
                  <c:v>251.13850000000002</c:v>
                </c:pt>
                <c:pt idx="3573">
                  <c:v>251.20250000000033</c:v>
                </c:pt>
                <c:pt idx="3574">
                  <c:v>251.28250000000025</c:v>
                </c:pt>
                <c:pt idx="3575">
                  <c:v>251.39459999999963</c:v>
                </c:pt>
                <c:pt idx="3576">
                  <c:v>251.41049999999996</c:v>
                </c:pt>
                <c:pt idx="3577">
                  <c:v>251.49060000000009</c:v>
                </c:pt>
                <c:pt idx="3578">
                  <c:v>251.53859999999986</c:v>
                </c:pt>
                <c:pt idx="3579">
                  <c:v>251.61859999999979</c:v>
                </c:pt>
                <c:pt idx="3580">
                  <c:v>251.71469999999954</c:v>
                </c:pt>
                <c:pt idx="3581">
                  <c:v>251.76270000000022</c:v>
                </c:pt>
                <c:pt idx="3582">
                  <c:v>251.84270000000015</c:v>
                </c:pt>
                <c:pt idx="3583">
                  <c:v>251.92270000000008</c:v>
                </c:pt>
                <c:pt idx="3584">
                  <c:v>251.97069999999985</c:v>
                </c:pt>
                <c:pt idx="3585">
                  <c:v>252.05079999999998</c:v>
                </c:pt>
                <c:pt idx="3586">
                  <c:v>252.11480000000029</c:v>
                </c:pt>
                <c:pt idx="3587">
                  <c:v>252.17879999999968</c:v>
                </c:pt>
                <c:pt idx="3588">
                  <c:v>252.25879999999961</c:v>
                </c:pt>
                <c:pt idx="3589">
                  <c:v>252.37089999999989</c:v>
                </c:pt>
                <c:pt idx="3590">
                  <c:v>252.40290000000005</c:v>
                </c:pt>
                <c:pt idx="3591">
                  <c:v>252.46699999999964</c:v>
                </c:pt>
                <c:pt idx="3592">
                  <c:v>252.54690000000028</c:v>
                </c:pt>
                <c:pt idx="3593">
                  <c:v>252.61099999999988</c:v>
                </c:pt>
                <c:pt idx="3594">
                  <c:v>252.6909999999998</c:v>
                </c:pt>
                <c:pt idx="3595">
                  <c:v>252.75500000000011</c:v>
                </c:pt>
                <c:pt idx="3596">
                  <c:v>252.81900000000041</c:v>
                </c:pt>
                <c:pt idx="3597">
                  <c:v>252.89909999999963</c:v>
                </c:pt>
                <c:pt idx="3598">
                  <c:v>252.96299999999974</c:v>
                </c:pt>
                <c:pt idx="3599">
                  <c:v>253.02710000000025</c:v>
                </c:pt>
                <c:pt idx="3600">
                  <c:v>253.12309999999979</c:v>
                </c:pt>
                <c:pt idx="3601">
                  <c:v>253.17119999999977</c:v>
                </c:pt>
                <c:pt idx="3602">
                  <c:v>253.23520000000008</c:v>
                </c:pt>
                <c:pt idx="3603">
                  <c:v>253.33119999999963</c:v>
                </c:pt>
                <c:pt idx="3604">
                  <c:v>253.39530000000013</c:v>
                </c:pt>
                <c:pt idx="3605">
                  <c:v>253.44319999999971</c:v>
                </c:pt>
                <c:pt idx="3606">
                  <c:v>253.52329999999984</c:v>
                </c:pt>
                <c:pt idx="3607">
                  <c:v>253.58730000000014</c:v>
                </c:pt>
                <c:pt idx="3608">
                  <c:v>253.69939999999951</c:v>
                </c:pt>
                <c:pt idx="3609">
                  <c:v>253.73139999999967</c:v>
                </c:pt>
                <c:pt idx="3610">
                  <c:v>253.82740000000013</c:v>
                </c:pt>
                <c:pt idx="3611">
                  <c:v>253.89139999999952</c:v>
                </c:pt>
                <c:pt idx="3612">
                  <c:v>253.98739999999998</c:v>
                </c:pt>
                <c:pt idx="3613">
                  <c:v>254.01950000000033</c:v>
                </c:pt>
                <c:pt idx="3614">
                  <c:v>254.09950000000026</c:v>
                </c:pt>
                <c:pt idx="3615">
                  <c:v>254.14750000000004</c:v>
                </c:pt>
                <c:pt idx="3616">
                  <c:v>254.22749999999996</c:v>
                </c:pt>
                <c:pt idx="3617">
                  <c:v>254.29159999999956</c:v>
                </c:pt>
                <c:pt idx="3618">
                  <c:v>254.40359999999964</c:v>
                </c:pt>
                <c:pt idx="3619">
                  <c:v>254.43559999999979</c:v>
                </c:pt>
                <c:pt idx="3620">
                  <c:v>254.53169999999955</c:v>
                </c:pt>
                <c:pt idx="3621">
                  <c:v>254.59559999999965</c:v>
                </c:pt>
                <c:pt idx="3622">
                  <c:v>254.68369999999959</c:v>
                </c:pt>
                <c:pt idx="3623">
                  <c:v>254.72369999999955</c:v>
                </c:pt>
                <c:pt idx="3624">
                  <c:v>254.78769999999986</c:v>
                </c:pt>
                <c:pt idx="3625">
                  <c:v>254.86779999999999</c:v>
                </c:pt>
                <c:pt idx="3626">
                  <c:v>254.94769999999971</c:v>
                </c:pt>
                <c:pt idx="3627">
                  <c:v>255.04380000000037</c:v>
                </c:pt>
                <c:pt idx="3628">
                  <c:v>255.07579999999962</c:v>
                </c:pt>
                <c:pt idx="3629">
                  <c:v>255.15579999999954</c:v>
                </c:pt>
                <c:pt idx="3630">
                  <c:v>255.20290000000023</c:v>
                </c:pt>
                <c:pt idx="3631">
                  <c:v>255.28290000000015</c:v>
                </c:pt>
                <c:pt idx="3632">
                  <c:v>255.36290000000008</c:v>
                </c:pt>
                <c:pt idx="3633">
                  <c:v>255.42690000000039</c:v>
                </c:pt>
                <c:pt idx="3634">
                  <c:v>255.49089999999978</c:v>
                </c:pt>
                <c:pt idx="3635">
                  <c:v>255.57099999999991</c:v>
                </c:pt>
                <c:pt idx="3636">
                  <c:v>255.68299999999999</c:v>
                </c:pt>
                <c:pt idx="3637">
                  <c:v>255.71500000000015</c:v>
                </c:pt>
                <c:pt idx="3638">
                  <c:v>255.77899999999954</c:v>
                </c:pt>
                <c:pt idx="3639">
                  <c:v>255.85909999999967</c:v>
                </c:pt>
                <c:pt idx="3640">
                  <c:v>255.90710000000036</c:v>
                </c:pt>
                <c:pt idx="3641">
                  <c:v>255.98710000000028</c:v>
                </c:pt>
                <c:pt idx="3642">
                  <c:v>256.08320000000003</c:v>
                </c:pt>
                <c:pt idx="3643">
                  <c:v>256.13119999999981</c:v>
                </c:pt>
                <c:pt idx="3644">
                  <c:v>256.19520000000011</c:v>
                </c:pt>
                <c:pt idx="3645">
                  <c:v>256.27520000000004</c:v>
                </c:pt>
                <c:pt idx="3646">
                  <c:v>256.37129999999979</c:v>
                </c:pt>
                <c:pt idx="3647">
                  <c:v>256.40329999999994</c:v>
                </c:pt>
                <c:pt idx="3648">
                  <c:v>256.48329999999987</c:v>
                </c:pt>
                <c:pt idx="3649">
                  <c:v>256.5632999999998</c:v>
                </c:pt>
                <c:pt idx="3650">
                  <c:v>256.61129999999957</c:v>
                </c:pt>
                <c:pt idx="3651">
                  <c:v>256.6913999999997</c:v>
                </c:pt>
                <c:pt idx="3652">
                  <c:v>256.75540000000001</c:v>
                </c:pt>
                <c:pt idx="3653">
                  <c:v>256.83539999999994</c:v>
                </c:pt>
                <c:pt idx="3654">
                  <c:v>256.89940000000024</c:v>
                </c:pt>
                <c:pt idx="3655">
                  <c:v>257.02739999999994</c:v>
                </c:pt>
                <c:pt idx="3656">
                  <c:v>257.0595000000003</c:v>
                </c:pt>
                <c:pt idx="3657">
                  <c:v>257.10750000000007</c:v>
                </c:pt>
                <c:pt idx="3658">
                  <c:v>257.1875</c:v>
                </c:pt>
                <c:pt idx="3659">
                  <c:v>257.25150000000031</c:v>
                </c:pt>
                <c:pt idx="3660">
                  <c:v>257.36350000000039</c:v>
                </c:pt>
                <c:pt idx="3661">
                  <c:v>257.39559999999983</c:v>
                </c:pt>
                <c:pt idx="3662">
                  <c:v>257.49160000000029</c:v>
                </c:pt>
                <c:pt idx="3663">
                  <c:v>257.53960000000006</c:v>
                </c:pt>
                <c:pt idx="3664">
                  <c:v>257.61959999999999</c:v>
                </c:pt>
                <c:pt idx="3665">
                  <c:v>257.66759999999977</c:v>
                </c:pt>
                <c:pt idx="3666">
                  <c:v>257.76369999999952</c:v>
                </c:pt>
                <c:pt idx="3667">
                  <c:v>257.84370000000035</c:v>
                </c:pt>
                <c:pt idx="3668">
                  <c:v>257.89170000000013</c:v>
                </c:pt>
                <c:pt idx="3669">
                  <c:v>257.97180000000026</c:v>
                </c:pt>
                <c:pt idx="3670">
                  <c:v>258.03579999999965</c:v>
                </c:pt>
                <c:pt idx="3671">
                  <c:v>258.09979999999996</c:v>
                </c:pt>
                <c:pt idx="3672">
                  <c:v>258.16380000000026</c:v>
                </c:pt>
                <c:pt idx="3673">
                  <c:v>258.24380000000019</c:v>
                </c:pt>
                <c:pt idx="3674">
                  <c:v>258.30779999999959</c:v>
                </c:pt>
                <c:pt idx="3675">
                  <c:v>258.41989999999987</c:v>
                </c:pt>
                <c:pt idx="3676">
                  <c:v>258.45420000000013</c:v>
                </c:pt>
                <c:pt idx="3677">
                  <c:v>258.54789999999957</c:v>
                </c:pt>
                <c:pt idx="3678">
                  <c:v>258.59590000000026</c:v>
                </c:pt>
                <c:pt idx="3679">
                  <c:v>258.67590000000018</c:v>
                </c:pt>
                <c:pt idx="3680">
                  <c:v>258.73999999999978</c:v>
                </c:pt>
                <c:pt idx="3681">
                  <c:v>258.81999999999971</c:v>
                </c:pt>
                <c:pt idx="3682">
                  <c:v>258.86800000000039</c:v>
                </c:pt>
                <c:pt idx="3683">
                  <c:v>258.94800000000032</c:v>
                </c:pt>
                <c:pt idx="3684">
                  <c:v>259.06009999999969</c:v>
                </c:pt>
                <c:pt idx="3685">
                  <c:v>259.09199999999964</c:v>
                </c:pt>
                <c:pt idx="3686">
                  <c:v>259.17209999999977</c:v>
                </c:pt>
                <c:pt idx="3687">
                  <c:v>259.22009999999955</c:v>
                </c:pt>
                <c:pt idx="3688">
                  <c:v>259.30010000000038</c:v>
                </c:pt>
                <c:pt idx="3689">
                  <c:v>259.38810000000012</c:v>
                </c:pt>
                <c:pt idx="3690">
                  <c:v>259.44419999999991</c:v>
                </c:pt>
                <c:pt idx="3691">
                  <c:v>259.52419999999984</c:v>
                </c:pt>
                <c:pt idx="3692">
                  <c:v>259.57219999999961</c:v>
                </c:pt>
                <c:pt idx="3693">
                  <c:v>259.65219999999954</c:v>
                </c:pt>
                <c:pt idx="3694">
                  <c:v>259.7482</c:v>
                </c:pt>
                <c:pt idx="3695">
                  <c:v>259.8122999999996</c:v>
                </c:pt>
                <c:pt idx="3696">
                  <c:v>259.8762999999999</c:v>
                </c:pt>
                <c:pt idx="3697">
                  <c:v>259.94030000000021</c:v>
                </c:pt>
                <c:pt idx="3698">
                  <c:v>260.02829999999994</c:v>
                </c:pt>
                <c:pt idx="3699">
                  <c:v>260.08429999999953</c:v>
                </c:pt>
                <c:pt idx="3700">
                  <c:v>260.14840000000004</c:v>
                </c:pt>
                <c:pt idx="3701">
                  <c:v>260.22839999999997</c:v>
                </c:pt>
                <c:pt idx="3702">
                  <c:v>260.30839999999989</c:v>
                </c:pt>
                <c:pt idx="3703">
                  <c:v>260.39639999999963</c:v>
                </c:pt>
                <c:pt idx="3704">
                  <c:v>260.45240000000013</c:v>
                </c:pt>
                <c:pt idx="3705">
                  <c:v>260.5005000000001</c:v>
                </c:pt>
                <c:pt idx="3706">
                  <c:v>260.58050000000003</c:v>
                </c:pt>
                <c:pt idx="3707">
                  <c:v>260.67649999999958</c:v>
                </c:pt>
                <c:pt idx="3708">
                  <c:v>260.70849999999973</c:v>
                </c:pt>
                <c:pt idx="3709">
                  <c:v>260.77260000000024</c:v>
                </c:pt>
                <c:pt idx="3710">
                  <c:v>260.85260000000017</c:v>
                </c:pt>
                <c:pt idx="3711">
                  <c:v>260.93159999999989</c:v>
                </c:pt>
                <c:pt idx="3712">
                  <c:v>261.01159999999982</c:v>
                </c:pt>
                <c:pt idx="3713">
                  <c:v>261.08359999999993</c:v>
                </c:pt>
                <c:pt idx="3714">
                  <c:v>261.1237000000001</c:v>
                </c:pt>
                <c:pt idx="3715">
                  <c:v>261.20370000000003</c:v>
                </c:pt>
                <c:pt idx="3716">
                  <c:v>261.28369999999995</c:v>
                </c:pt>
                <c:pt idx="3717">
                  <c:v>261.33169999999973</c:v>
                </c:pt>
                <c:pt idx="3718">
                  <c:v>261.44380000000001</c:v>
                </c:pt>
                <c:pt idx="3719">
                  <c:v>261.47569999999996</c:v>
                </c:pt>
                <c:pt idx="3720">
                  <c:v>261.55580000000009</c:v>
                </c:pt>
                <c:pt idx="3721">
                  <c:v>261.63580000000002</c:v>
                </c:pt>
                <c:pt idx="3722">
                  <c:v>261.68379999999979</c:v>
                </c:pt>
                <c:pt idx="3723">
                  <c:v>261.76379999999972</c:v>
                </c:pt>
                <c:pt idx="3724">
                  <c:v>261.84389999999985</c:v>
                </c:pt>
                <c:pt idx="3725">
                  <c:v>261.92389999999978</c:v>
                </c:pt>
                <c:pt idx="3726">
                  <c:v>261.95589999999993</c:v>
                </c:pt>
                <c:pt idx="3727">
                  <c:v>262.06800000000021</c:v>
                </c:pt>
                <c:pt idx="3728">
                  <c:v>262.13190000000031</c:v>
                </c:pt>
                <c:pt idx="3729">
                  <c:v>262.21190000000024</c:v>
                </c:pt>
                <c:pt idx="3730">
                  <c:v>262.24399999999969</c:v>
                </c:pt>
                <c:pt idx="3731">
                  <c:v>262.30799999999999</c:v>
                </c:pt>
                <c:pt idx="3732">
                  <c:v>262.38799999999992</c:v>
                </c:pt>
                <c:pt idx="3733">
                  <c:v>262.46810000000005</c:v>
                </c:pt>
                <c:pt idx="3734">
                  <c:v>262.58010000000013</c:v>
                </c:pt>
                <c:pt idx="3735">
                  <c:v>262.61210000000028</c:v>
                </c:pt>
                <c:pt idx="3736">
                  <c:v>262.67609999999968</c:v>
                </c:pt>
                <c:pt idx="3737">
                  <c:v>262.74009999999998</c:v>
                </c:pt>
                <c:pt idx="3738">
                  <c:v>262.82009999999991</c:v>
                </c:pt>
                <c:pt idx="3739">
                  <c:v>262.88410000000022</c:v>
                </c:pt>
                <c:pt idx="3740">
                  <c:v>262.96420000000035</c:v>
                </c:pt>
                <c:pt idx="3741">
                  <c:v>263.01220000000012</c:v>
                </c:pt>
                <c:pt idx="3742">
                  <c:v>263.09220000000005</c:v>
                </c:pt>
                <c:pt idx="3743">
                  <c:v>263.20420000000013</c:v>
                </c:pt>
                <c:pt idx="3744">
                  <c:v>263.2523000000001</c:v>
                </c:pt>
                <c:pt idx="3745">
                  <c:v>263.31630000000041</c:v>
                </c:pt>
                <c:pt idx="3746">
                  <c:v>263.38029999999981</c:v>
                </c:pt>
                <c:pt idx="3747">
                  <c:v>263.46029999999973</c:v>
                </c:pt>
                <c:pt idx="3748">
                  <c:v>263.55630000000019</c:v>
                </c:pt>
                <c:pt idx="3749">
                  <c:v>263.60429999999997</c:v>
                </c:pt>
                <c:pt idx="3750">
                  <c:v>263.66839999999956</c:v>
                </c:pt>
                <c:pt idx="3751">
                  <c:v>263.73239999999987</c:v>
                </c:pt>
                <c:pt idx="3752">
                  <c:v>263.82840000000033</c:v>
                </c:pt>
                <c:pt idx="3753">
                  <c:v>263.8764000000001</c:v>
                </c:pt>
                <c:pt idx="3754">
                  <c:v>263.97239999999965</c:v>
                </c:pt>
                <c:pt idx="3755">
                  <c:v>264.05249999999978</c:v>
                </c:pt>
                <c:pt idx="3756">
                  <c:v>264.08449999999993</c:v>
                </c:pt>
                <c:pt idx="3757">
                  <c:v>264.14850000000024</c:v>
                </c:pt>
                <c:pt idx="3758">
                  <c:v>264.24449999999979</c:v>
                </c:pt>
                <c:pt idx="3759">
                  <c:v>264.32459999999992</c:v>
                </c:pt>
                <c:pt idx="3760">
                  <c:v>264.40459999999985</c:v>
                </c:pt>
                <c:pt idx="3761">
                  <c:v>264.4366</c:v>
                </c:pt>
                <c:pt idx="3762">
                  <c:v>264.51659999999993</c:v>
                </c:pt>
                <c:pt idx="3763">
                  <c:v>264.59659999999985</c:v>
                </c:pt>
                <c:pt idx="3764">
                  <c:v>264.66870000000017</c:v>
                </c:pt>
                <c:pt idx="3765">
                  <c:v>264.70870000000014</c:v>
                </c:pt>
                <c:pt idx="3766">
                  <c:v>264.83669999999984</c:v>
                </c:pt>
                <c:pt idx="3767">
                  <c:v>264.86880000000019</c:v>
                </c:pt>
                <c:pt idx="3768">
                  <c:v>264.93279999999959</c:v>
                </c:pt>
                <c:pt idx="3769">
                  <c:v>264.99669999999969</c:v>
                </c:pt>
                <c:pt idx="3770">
                  <c:v>265.07679999999982</c:v>
                </c:pt>
                <c:pt idx="3771">
                  <c:v>265.17280000000028</c:v>
                </c:pt>
                <c:pt idx="3772">
                  <c:v>265.20489999999972</c:v>
                </c:pt>
                <c:pt idx="3773">
                  <c:v>265.28480000000036</c:v>
                </c:pt>
                <c:pt idx="3774">
                  <c:v>265.34879999999976</c:v>
                </c:pt>
                <c:pt idx="3775">
                  <c:v>265.42889999999989</c:v>
                </c:pt>
                <c:pt idx="3776">
                  <c:v>265.49290000000019</c:v>
                </c:pt>
                <c:pt idx="3777">
                  <c:v>265.57290000000012</c:v>
                </c:pt>
                <c:pt idx="3778">
                  <c:v>265.63689999999951</c:v>
                </c:pt>
                <c:pt idx="3779">
                  <c:v>265.70100000000002</c:v>
                </c:pt>
                <c:pt idx="3780">
                  <c:v>265.78099999999995</c:v>
                </c:pt>
                <c:pt idx="3781">
                  <c:v>265.86099999999988</c:v>
                </c:pt>
                <c:pt idx="3782">
                  <c:v>265.9409999999998</c:v>
                </c:pt>
                <c:pt idx="3783">
                  <c:v>265.98899999999958</c:v>
                </c:pt>
                <c:pt idx="3784">
                  <c:v>266.06909999999971</c:v>
                </c:pt>
                <c:pt idx="3785">
                  <c:v>266.11710000000039</c:v>
                </c:pt>
                <c:pt idx="3786">
                  <c:v>266.19710000000032</c:v>
                </c:pt>
                <c:pt idx="3787">
                  <c:v>266.26109999999971</c:v>
                </c:pt>
                <c:pt idx="3788">
                  <c:v>266.35720000000038</c:v>
                </c:pt>
                <c:pt idx="3789">
                  <c:v>266.42119999999977</c:v>
                </c:pt>
                <c:pt idx="3790">
                  <c:v>266.5011999999997</c:v>
                </c:pt>
                <c:pt idx="3791">
                  <c:v>266.54920000000038</c:v>
                </c:pt>
                <c:pt idx="3792">
                  <c:v>266.62820000000011</c:v>
                </c:pt>
                <c:pt idx="3793">
                  <c:v>266.67609999999968</c:v>
                </c:pt>
                <c:pt idx="3794">
                  <c:v>266.75600000000031</c:v>
                </c:pt>
                <c:pt idx="3795">
                  <c:v>266.81999999999971</c:v>
                </c:pt>
                <c:pt idx="3796">
                  <c:v>266.91589999999997</c:v>
                </c:pt>
                <c:pt idx="3797">
                  <c:v>266.97990000000027</c:v>
                </c:pt>
                <c:pt idx="3798">
                  <c:v>267.0598</c:v>
                </c:pt>
                <c:pt idx="3799">
                  <c:v>267.10779999999977</c:v>
                </c:pt>
                <c:pt idx="3800">
                  <c:v>267.1877000000004</c:v>
                </c:pt>
                <c:pt idx="3801">
                  <c:v>267.23570000000018</c:v>
                </c:pt>
                <c:pt idx="3802">
                  <c:v>267.3155999999999</c:v>
                </c:pt>
                <c:pt idx="3803">
                  <c:v>267.37960000000021</c:v>
                </c:pt>
                <c:pt idx="3804">
                  <c:v>267.45949999999993</c:v>
                </c:pt>
                <c:pt idx="3805">
                  <c:v>267.53949999999986</c:v>
                </c:pt>
                <c:pt idx="3806">
                  <c:v>267.61939999999959</c:v>
                </c:pt>
                <c:pt idx="3807">
                  <c:v>267.66730000000007</c:v>
                </c:pt>
                <c:pt idx="3808">
                  <c:v>267.7473</c:v>
                </c:pt>
                <c:pt idx="3809">
                  <c:v>267.82729999999992</c:v>
                </c:pt>
                <c:pt idx="3810">
                  <c:v>267.89120000000003</c:v>
                </c:pt>
                <c:pt idx="3811">
                  <c:v>267.9390999999996</c:v>
                </c:pt>
                <c:pt idx="3812">
                  <c:v>268.01909999999953</c:v>
                </c:pt>
                <c:pt idx="3813">
                  <c:v>268.08299999999963</c:v>
                </c:pt>
                <c:pt idx="3814">
                  <c:v>268.16299999999956</c:v>
                </c:pt>
                <c:pt idx="3815">
                  <c:v>268.22689999999966</c:v>
                </c:pt>
                <c:pt idx="3816">
                  <c:v>268.32290000000012</c:v>
                </c:pt>
                <c:pt idx="3817">
                  <c:v>268.38680000000022</c:v>
                </c:pt>
                <c:pt idx="3818">
                  <c:v>268.46669999999995</c:v>
                </c:pt>
                <c:pt idx="3819">
                  <c:v>268.51469999999972</c:v>
                </c:pt>
                <c:pt idx="3820">
                  <c:v>268.59460000000036</c:v>
                </c:pt>
                <c:pt idx="3821">
                  <c:v>268.64260000000013</c:v>
                </c:pt>
                <c:pt idx="3822">
                  <c:v>268.72260000000006</c:v>
                </c:pt>
                <c:pt idx="3823">
                  <c:v>268.78650000000016</c:v>
                </c:pt>
                <c:pt idx="3824">
                  <c:v>268.86639999999989</c:v>
                </c:pt>
                <c:pt idx="3825">
                  <c:v>268.94629999999961</c:v>
                </c:pt>
                <c:pt idx="3826">
                  <c:v>269.04230000000007</c:v>
                </c:pt>
                <c:pt idx="3827">
                  <c:v>269.10620000000017</c:v>
                </c:pt>
                <c:pt idx="3828">
                  <c:v>269.15419999999995</c:v>
                </c:pt>
                <c:pt idx="3829">
                  <c:v>269.23419999999987</c:v>
                </c:pt>
                <c:pt idx="3830">
                  <c:v>269.28210000000036</c:v>
                </c:pt>
                <c:pt idx="3831">
                  <c:v>269.36200000000008</c:v>
                </c:pt>
                <c:pt idx="3832">
                  <c:v>269.42600000000039</c:v>
                </c:pt>
                <c:pt idx="3833">
                  <c:v>269.50600000000031</c:v>
                </c:pt>
                <c:pt idx="3834">
                  <c:v>269.58590000000004</c:v>
                </c:pt>
                <c:pt idx="3835">
                  <c:v>269.66579999999976</c:v>
                </c:pt>
                <c:pt idx="3836">
                  <c:v>269.71379999999954</c:v>
                </c:pt>
                <c:pt idx="3837">
                  <c:v>269.79370000000017</c:v>
                </c:pt>
                <c:pt idx="3838">
                  <c:v>269.84169999999995</c:v>
                </c:pt>
                <c:pt idx="3839">
                  <c:v>269.92159999999967</c:v>
                </c:pt>
                <c:pt idx="3840">
                  <c:v>269.98549999999977</c:v>
                </c:pt>
                <c:pt idx="3841">
                  <c:v>270.0654999999997</c:v>
                </c:pt>
                <c:pt idx="3842">
                  <c:v>270.14540000000034</c:v>
                </c:pt>
                <c:pt idx="3843">
                  <c:v>270.22540000000026</c:v>
                </c:pt>
                <c:pt idx="3844">
                  <c:v>270.27329999999984</c:v>
                </c:pt>
                <c:pt idx="3845">
                  <c:v>270.35329999999976</c:v>
                </c:pt>
                <c:pt idx="3846">
                  <c:v>270.40139999999974</c:v>
                </c:pt>
                <c:pt idx="3847">
                  <c:v>270.48120000000017</c:v>
                </c:pt>
                <c:pt idx="3848">
                  <c:v>270.54510000000028</c:v>
                </c:pt>
                <c:pt idx="3849">
                  <c:v>270.6251000000002</c:v>
                </c:pt>
                <c:pt idx="3850">
                  <c:v>270.70499999999993</c:v>
                </c:pt>
                <c:pt idx="3851">
                  <c:v>270.78499999999985</c:v>
                </c:pt>
                <c:pt idx="3852">
                  <c:v>270.83290000000034</c:v>
                </c:pt>
                <c:pt idx="3853">
                  <c:v>270.91290000000026</c:v>
                </c:pt>
                <c:pt idx="3854">
                  <c:v>270.97680000000037</c:v>
                </c:pt>
                <c:pt idx="3855">
                  <c:v>271.05680000000029</c:v>
                </c:pt>
                <c:pt idx="3856">
                  <c:v>271.1207000000004</c:v>
                </c:pt>
                <c:pt idx="3857">
                  <c:v>271.18459999999959</c:v>
                </c:pt>
                <c:pt idx="3858">
                  <c:v>271.26459999999952</c:v>
                </c:pt>
                <c:pt idx="3859">
                  <c:v>271.32859999999982</c:v>
                </c:pt>
                <c:pt idx="3860">
                  <c:v>271.39249999999993</c:v>
                </c:pt>
                <c:pt idx="3861">
                  <c:v>271.48840000000018</c:v>
                </c:pt>
                <c:pt idx="3862">
                  <c:v>271.53639999999996</c:v>
                </c:pt>
                <c:pt idx="3863">
                  <c:v>271.61629999999968</c:v>
                </c:pt>
                <c:pt idx="3864">
                  <c:v>271.66430000000037</c:v>
                </c:pt>
                <c:pt idx="3865">
                  <c:v>271.74420000000009</c:v>
                </c:pt>
                <c:pt idx="3866">
                  <c:v>271.82409999999982</c:v>
                </c:pt>
                <c:pt idx="3867">
                  <c:v>271.88810000000012</c:v>
                </c:pt>
                <c:pt idx="3868">
                  <c:v>271.98400000000038</c:v>
                </c:pt>
                <c:pt idx="3869">
                  <c:v>272.04799999999977</c:v>
                </c:pt>
                <c:pt idx="3870">
                  <c:v>272.12790000000041</c:v>
                </c:pt>
                <c:pt idx="3871">
                  <c:v>272.17590000000018</c:v>
                </c:pt>
                <c:pt idx="3872">
                  <c:v>272.25680000000011</c:v>
                </c:pt>
                <c:pt idx="3873">
                  <c:v>272.31880000000001</c:v>
                </c:pt>
                <c:pt idx="3874">
                  <c:v>272.39869999999974</c:v>
                </c:pt>
                <c:pt idx="3875">
                  <c:v>272.44669999999951</c:v>
                </c:pt>
                <c:pt idx="3876">
                  <c:v>272.52660000000014</c:v>
                </c:pt>
                <c:pt idx="3877">
                  <c:v>272.59059999999954</c:v>
                </c:pt>
                <c:pt idx="3878">
                  <c:v>272.67050000000017</c:v>
                </c:pt>
                <c:pt idx="3879">
                  <c:v>272.7503999999999</c:v>
                </c:pt>
                <c:pt idx="3880">
                  <c:v>272.83039999999983</c:v>
                </c:pt>
                <c:pt idx="3881">
                  <c:v>272.87830000000031</c:v>
                </c:pt>
                <c:pt idx="3882">
                  <c:v>272.95830000000024</c:v>
                </c:pt>
                <c:pt idx="3883">
                  <c:v>273.00619999999981</c:v>
                </c:pt>
                <c:pt idx="3884">
                  <c:v>273.08619999999974</c:v>
                </c:pt>
                <c:pt idx="3885">
                  <c:v>273.15020000000004</c:v>
                </c:pt>
                <c:pt idx="3886">
                  <c:v>273.23009999999977</c:v>
                </c:pt>
                <c:pt idx="3887">
                  <c:v>273.3100000000004</c:v>
                </c:pt>
                <c:pt idx="3888">
                  <c:v>273.39000000000033</c:v>
                </c:pt>
                <c:pt idx="3889">
                  <c:v>273.4378999999999</c:v>
                </c:pt>
                <c:pt idx="3890">
                  <c:v>273.51779999999962</c:v>
                </c:pt>
                <c:pt idx="3891">
                  <c:v>273.56580000000031</c:v>
                </c:pt>
                <c:pt idx="3892">
                  <c:v>273.66169999999966</c:v>
                </c:pt>
                <c:pt idx="3893">
                  <c:v>273.74169999999958</c:v>
                </c:pt>
                <c:pt idx="3894">
                  <c:v>273.82169999999951</c:v>
                </c:pt>
                <c:pt idx="3895">
                  <c:v>273.85360000000037</c:v>
                </c:pt>
                <c:pt idx="3896">
                  <c:v>273.9336000000003</c:v>
                </c:pt>
                <c:pt idx="3897">
                  <c:v>274.01339999999982</c:v>
                </c:pt>
                <c:pt idx="3898">
                  <c:v>274.09339999999975</c:v>
                </c:pt>
                <c:pt idx="3899">
                  <c:v>274.14139999999952</c:v>
                </c:pt>
                <c:pt idx="3900">
                  <c:v>274.20529999999962</c:v>
                </c:pt>
                <c:pt idx="3901">
                  <c:v>274.33330000000024</c:v>
                </c:pt>
                <c:pt idx="3902">
                  <c:v>274.36520000000019</c:v>
                </c:pt>
                <c:pt idx="3903">
                  <c:v>274.42919999999958</c:v>
                </c:pt>
                <c:pt idx="3904">
                  <c:v>274.47710000000006</c:v>
                </c:pt>
                <c:pt idx="3905">
                  <c:v>274.55709999999999</c:v>
                </c:pt>
                <c:pt idx="3906">
                  <c:v>274.65300000000025</c:v>
                </c:pt>
                <c:pt idx="3907">
                  <c:v>274.71690000000035</c:v>
                </c:pt>
                <c:pt idx="3908">
                  <c:v>274.78089999999975</c:v>
                </c:pt>
                <c:pt idx="3909">
                  <c:v>274.84490000000005</c:v>
                </c:pt>
                <c:pt idx="3910">
                  <c:v>274.92479999999978</c:v>
                </c:pt>
                <c:pt idx="3911">
                  <c:v>275.03669999999966</c:v>
                </c:pt>
                <c:pt idx="3912">
                  <c:v>275.06869999999981</c:v>
                </c:pt>
                <c:pt idx="3913">
                  <c:v>275.13259999999991</c:v>
                </c:pt>
                <c:pt idx="3914">
                  <c:v>275.18059999999969</c:v>
                </c:pt>
                <c:pt idx="3915">
                  <c:v>275.26050000000032</c:v>
                </c:pt>
                <c:pt idx="3916">
                  <c:v>275.35649999999987</c:v>
                </c:pt>
                <c:pt idx="3917">
                  <c:v>275.42039999999997</c:v>
                </c:pt>
                <c:pt idx="3918">
                  <c:v>275.48430000000008</c:v>
                </c:pt>
                <c:pt idx="3919">
                  <c:v>275.54830000000038</c:v>
                </c:pt>
                <c:pt idx="3920">
                  <c:v>275.66020000000026</c:v>
                </c:pt>
                <c:pt idx="3921">
                  <c:v>275.69220000000041</c:v>
                </c:pt>
                <c:pt idx="3922">
                  <c:v>275.75609999999961</c:v>
                </c:pt>
                <c:pt idx="3923">
                  <c:v>275.83609999999953</c:v>
                </c:pt>
                <c:pt idx="3924">
                  <c:v>275.88400000000001</c:v>
                </c:pt>
                <c:pt idx="3925">
                  <c:v>275.96399999999994</c:v>
                </c:pt>
                <c:pt idx="3926">
                  <c:v>276.0599000000002</c:v>
                </c:pt>
                <c:pt idx="3927">
                  <c:v>276.12389999999959</c:v>
                </c:pt>
                <c:pt idx="3928">
                  <c:v>276.1877999999997</c:v>
                </c:pt>
                <c:pt idx="3929">
                  <c:v>276.2516999999998</c:v>
                </c:pt>
                <c:pt idx="3930">
                  <c:v>276.36369999999988</c:v>
                </c:pt>
                <c:pt idx="3931">
                  <c:v>276.39559999999983</c:v>
                </c:pt>
                <c:pt idx="3932">
                  <c:v>276.45960000000014</c:v>
                </c:pt>
                <c:pt idx="3933">
                  <c:v>276.53949999999986</c:v>
                </c:pt>
                <c:pt idx="3934">
                  <c:v>276.58749999999964</c:v>
                </c:pt>
                <c:pt idx="3935">
                  <c:v>276.68350000000009</c:v>
                </c:pt>
                <c:pt idx="3936">
                  <c:v>276.76350000000002</c:v>
                </c:pt>
                <c:pt idx="3937">
                  <c:v>276.8116</c:v>
                </c:pt>
                <c:pt idx="3938">
                  <c:v>276.89149999999972</c:v>
                </c:pt>
                <c:pt idx="3939">
                  <c:v>276.93950000000041</c:v>
                </c:pt>
                <c:pt idx="3940">
                  <c:v>277.05159999999978</c:v>
                </c:pt>
                <c:pt idx="3941">
                  <c:v>277.08359999999993</c:v>
                </c:pt>
                <c:pt idx="3942">
                  <c:v>277.16359999999986</c:v>
                </c:pt>
                <c:pt idx="3943">
                  <c:v>277.22760000000017</c:v>
                </c:pt>
                <c:pt idx="3944">
                  <c:v>277.33960000000025</c:v>
                </c:pt>
                <c:pt idx="3945">
                  <c:v>277.3716000000004</c:v>
                </c:pt>
                <c:pt idx="3946">
                  <c:v>277.46759999999995</c:v>
                </c:pt>
                <c:pt idx="3947">
                  <c:v>277.51559999999972</c:v>
                </c:pt>
                <c:pt idx="3948">
                  <c:v>277.59559999999965</c:v>
                </c:pt>
                <c:pt idx="3949">
                  <c:v>277.64360000000033</c:v>
                </c:pt>
                <c:pt idx="3950">
                  <c:v>277.73970000000008</c:v>
                </c:pt>
                <c:pt idx="3951">
                  <c:v>277.78759999999966</c:v>
                </c:pt>
                <c:pt idx="3952">
                  <c:v>277.86769999999979</c:v>
                </c:pt>
                <c:pt idx="3953">
                  <c:v>277.93069999999989</c:v>
                </c:pt>
                <c:pt idx="3954">
                  <c:v>278.05869999999959</c:v>
                </c:pt>
                <c:pt idx="3955">
                  <c:v>278.09069999999974</c:v>
                </c:pt>
                <c:pt idx="3956">
                  <c:v>278.13869999999952</c:v>
                </c:pt>
                <c:pt idx="3957">
                  <c:v>278.21870000000035</c:v>
                </c:pt>
                <c:pt idx="3958">
                  <c:v>278.29870000000028</c:v>
                </c:pt>
                <c:pt idx="3959">
                  <c:v>278.39480000000003</c:v>
                </c:pt>
                <c:pt idx="3960">
                  <c:v>278.4426999999996</c:v>
                </c:pt>
                <c:pt idx="3961">
                  <c:v>278.49070000000029</c:v>
                </c:pt>
                <c:pt idx="3962">
                  <c:v>278.57070000000022</c:v>
                </c:pt>
                <c:pt idx="3963">
                  <c:v>278.65080000000034</c:v>
                </c:pt>
                <c:pt idx="3964">
                  <c:v>278.74679999999989</c:v>
                </c:pt>
                <c:pt idx="3965">
                  <c:v>278.77880000000005</c:v>
                </c:pt>
                <c:pt idx="3966">
                  <c:v>278.8747999999996</c:v>
                </c:pt>
                <c:pt idx="3967">
                  <c:v>278.9387999999999</c:v>
                </c:pt>
                <c:pt idx="3968">
                  <c:v>279.19679999999971</c:v>
                </c:pt>
                <c:pt idx="3969">
                  <c:v>279.27480000000014</c:v>
                </c:pt>
                <c:pt idx="3970">
                  <c:v>279.38879999999972</c:v>
                </c:pt>
                <c:pt idx="3971">
                  <c:v>279.41889999999967</c:v>
                </c:pt>
                <c:pt idx="3972">
                  <c:v>279.49889999999959</c:v>
                </c:pt>
                <c:pt idx="3973">
                  <c:v>279.54690000000028</c:v>
                </c:pt>
                <c:pt idx="3974">
                  <c:v>279.62690000000021</c:v>
                </c:pt>
                <c:pt idx="3975">
                  <c:v>279.72289999999975</c:v>
                </c:pt>
                <c:pt idx="3976">
                  <c:v>279.78690000000006</c:v>
                </c:pt>
                <c:pt idx="3977">
                  <c:v>279.85090000000037</c:v>
                </c:pt>
                <c:pt idx="3978">
                  <c:v>279.91489999999976</c:v>
                </c:pt>
                <c:pt idx="3979">
                  <c:v>280.01090000000022</c:v>
                </c:pt>
                <c:pt idx="3980">
                  <c:v>280.0590000000002</c:v>
                </c:pt>
                <c:pt idx="3981">
                  <c:v>280.12299999999959</c:v>
                </c:pt>
                <c:pt idx="3982">
                  <c:v>280.1869999999999</c:v>
                </c:pt>
                <c:pt idx="3983">
                  <c:v>280.28300000000036</c:v>
                </c:pt>
                <c:pt idx="3984">
                  <c:v>280.34699999999975</c:v>
                </c:pt>
                <c:pt idx="3985">
                  <c:v>280.41100000000006</c:v>
                </c:pt>
                <c:pt idx="3986">
                  <c:v>280.47500000000036</c:v>
                </c:pt>
                <c:pt idx="3987">
                  <c:v>280.53899999999976</c:v>
                </c:pt>
                <c:pt idx="3988">
                  <c:v>280.63500000000022</c:v>
                </c:pt>
                <c:pt idx="3989">
                  <c:v>280.68299999999999</c:v>
                </c:pt>
                <c:pt idx="3990">
                  <c:v>280.74709999999959</c:v>
                </c:pt>
                <c:pt idx="3991">
                  <c:v>280.8110999999999</c:v>
                </c:pt>
                <c:pt idx="3992">
                  <c:v>280.89109999999982</c:v>
                </c:pt>
                <c:pt idx="3993">
                  <c:v>280.97099999999955</c:v>
                </c:pt>
                <c:pt idx="3994">
                  <c:v>281.06710000000021</c:v>
                </c:pt>
                <c:pt idx="3995">
                  <c:v>281.09910000000036</c:v>
                </c:pt>
                <c:pt idx="3996">
                  <c:v>281.17910000000029</c:v>
                </c:pt>
                <c:pt idx="3997">
                  <c:v>281.24309999999969</c:v>
                </c:pt>
                <c:pt idx="3998">
                  <c:v>281.32309999999961</c:v>
                </c:pt>
                <c:pt idx="3999">
                  <c:v>281.40309999999954</c:v>
                </c:pt>
                <c:pt idx="4000">
                  <c:v>281.46720000000005</c:v>
                </c:pt>
                <c:pt idx="4001">
                  <c:v>281.53110000000015</c:v>
                </c:pt>
                <c:pt idx="4002">
                  <c:v>281.59519999999975</c:v>
                </c:pt>
                <c:pt idx="4003">
                  <c:v>281.69120000000021</c:v>
                </c:pt>
                <c:pt idx="4004">
                  <c:v>281.77120000000014</c:v>
                </c:pt>
                <c:pt idx="4005">
                  <c:v>281.80320000000029</c:v>
                </c:pt>
                <c:pt idx="4006">
                  <c:v>281.89919999999984</c:v>
                </c:pt>
                <c:pt idx="4007">
                  <c:v>281.97919999999976</c:v>
                </c:pt>
                <c:pt idx="4008">
                  <c:v>282.05919999999969</c:v>
                </c:pt>
                <c:pt idx="4009">
                  <c:v>282.09130000000005</c:v>
                </c:pt>
                <c:pt idx="4010">
                  <c:v>282.17119999999977</c:v>
                </c:pt>
                <c:pt idx="4011">
                  <c:v>282.21929999999975</c:v>
                </c:pt>
                <c:pt idx="4012">
                  <c:v>282.29920000000038</c:v>
                </c:pt>
                <c:pt idx="4013">
                  <c:v>282.41129999999976</c:v>
                </c:pt>
                <c:pt idx="4014">
                  <c:v>282.44329999999991</c:v>
                </c:pt>
                <c:pt idx="4015">
                  <c:v>282.52329999999984</c:v>
                </c:pt>
                <c:pt idx="4016">
                  <c:v>282.60329999999976</c:v>
                </c:pt>
                <c:pt idx="4017">
                  <c:v>282.65129999999954</c:v>
                </c:pt>
                <c:pt idx="4018">
                  <c:v>282.73130000000037</c:v>
                </c:pt>
                <c:pt idx="4019">
                  <c:v>282.79529999999977</c:v>
                </c:pt>
                <c:pt idx="4020">
                  <c:v>282.8752999999997</c:v>
                </c:pt>
                <c:pt idx="4021">
                  <c:v>282.9393</c:v>
                </c:pt>
                <c:pt idx="4022">
                  <c:v>283.00330000000031</c:v>
                </c:pt>
                <c:pt idx="4023">
                  <c:v>283.10739999999987</c:v>
                </c:pt>
                <c:pt idx="4024">
                  <c:v>283.16330000000016</c:v>
                </c:pt>
                <c:pt idx="4025">
                  <c:v>283.24340000000029</c:v>
                </c:pt>
                <c:pt idx="4026">
                  <c:v>283.30839999999989</c:v>
                </c:pt>
                <c:pt idx="4027">
                  <c:v>283.37139999999999</c:v>
                </c:pt>
                <c:pt idx="4028">
                  <c:v>283.46739999999954</c:v>
                </c:pt>
                <c:pt idx="4029">
                  <c:v>283.53139999999985</c:v>
                </c:pt>
                <c:pt idx="4030">
                  <c:v>283.5634</c:v>
                </c:pt>
                <c:pt idx="4031">
                  <c:v>283.64249999999993</c:v>
                </c:pt>
                <c:pt idx="4032">
                  <c:v>283.75439999999981</c:v>
                </c:pt>
                <c:pt idx="4033">
                  <c:v>283.78639999999996</c:v>
                </c:pt>
                <c:pt idx="4034">
                  <c:v>283.86639999999989</c:v>
                </c:pt>
                <c:pt idx="4035">
                  <c:v>283.93050000000039</c:v>
                </c:pt>
                <c:pt idx="4036">
                  <c:v>284.01050000000032</c:v>
                </c:pt>
                <c:pt idx="4037">
                  <c:v>284.09050000000025</c:v>
                </c:pt>
                <c:pt idx="4038">
                  <c:v>284.13850000000002</c:v>
                </c:pt>
                <c:pt idx="4039">
                  <c:v>284.23449999999957</c:v>
                </c:pt>
                <c:pt idx="4040">
                  <c:v>284.26649999999972</c:v>
                </c:pt>
                <c:pt idx="4041">
                  <c:v>284.34649999999965</c:v>
                </c:pt>
                <c:pt idx="4042">
                  <c:v>284.44250000000011</c:v>
                </c:pt>
                <c:pt idx="4043">
                  <c:v>284.49049999999988</c:v>
                </c:pt>
                <c:pt idx="4044">
                  <c:v>284.55460000000039</c:v>
                </c:pt>
                <c:pt idx="4045">
                  <c:v>284.61859999999979</c:v>
                </c:pt>
                <c:pt idx="4046">
                  <c:v>284.68260000000009</c:v>
                </c:pt>
                <c:pt idx="4047">
                  <c:v>284.76260000000002</c:v>
                </c:pt>
                <c:pt idx="4048">
                  <c:v>284.8746000000001</c:v>
                </c:pt>
                <c:pt idx="4049">
                  <c:v>284.90660000000025</c:v>
                </c:pt>
                <c:pt idx="4050">
                  <c:v>284.98660000000018</c:v>
                </c:pt>
                <c:pt idx="4051">
                  <c:v>285.03459999999995</c:v>
                </c:pt>
                <c:pt idx="4052">
                  <c:v>285.11470000000008</c:v>
                </c:pt>
                <c:pt idx="4053">
                  <c:v>285.19470000000001</c:v>
                </c:pt>
                <c:pt idx="4054">
                  <c:v>285.29060000000027</c:v>
                </c:pt>
                <c:pt idx="4055">
                  <c:v>285.32269999999971</c:v>
                </c:pt>
                <c:pt idx="4056">
                  <c:v>285.38670000000002</c:v>
                </c:pt>
                <c:pt idx="4057">
                  <c:v>285.48260000000028</c:v>
                </c:pt>
                <c:pt idx="4058">
                  <c:v>285.57859999999982</c:v>
                </c:pt>
                <c:pt idx="4059">
                  <c:v>285.61070000000018</c:v>
                </c:pt>
                <c:pt idx="4060">
                  <c:v>285.69070000000011</c:v>
                </c:pt>
                <c:pt idx="4061">
                  <c:v>285.75470000000041</c:v>
                </c:pt>
                <c:pt idx="4062">
                  <c:v>285.83470000000034</c:v>
                </c:pt>
                <c:pt idx="4063">
                  <c:v>285.89869999999974</c:v>
                </c:pt>
                <c:pt idx="4064">
                  <c:v>285.96280000000024</c:v>
                </c:pt>
                <c:pt idx="4065">
                  <c:v>286.02679999999964</c:v>
                </c:pt>
                <c:pt idx="4066">
                  <c:v>286.1228000000001</c:v>
                </c:pt>
                <c:pt idx="4067">
                  <c:v>286.1868000000004</c:v>
                </c:pt>
                <c:pt idx="4068">
                  <c:v>286.2507999999998</c:v>
                </c:pt>
                <c:pt idx="4069">
                  <c:v>286.3146999999999</c:v>
                </c:pt>
                <c:pt idx="4070">
                  <c:v>286.41079999999965</c:v>
                </c:pt>
                <c:pt idx="4071">
                  <c:v>286.49079999999958</c:v>
                </c:pt>
                <c:pt idx="4072">
                  <c:v>286.52279999999973</c:v>
                </c:pt>
                <c:pt idx="4073">
                  <c:v>286.60289999999986</c:v>
                </c:pt>
                <c:pt idx="4074">
                  <c:v>286.65080000000034</c:v>
                </c:pt>
                <c:pt idx="4075">
                  <c:v>286.73080000000027</c:v>
                </c:pt>
                <c:pt idx="4076">
                  <c:v>286.82700000000023</c:v>
                </c:pt>
                <c:pt idx="4077">
                  <c:v>286.8748999999998</c:v>
                </c:pt>
                <c:pt idx="4078">
                  <c:v>286.93900000000031</c:v>
                </c:pt>
                <c:pt idx="4079">
                  <c:v>287.01900000000023</c:v>
                </c:pt>
                <c:pt idx="4080">
                  <c:v>287.09900000000016</c:v>
                </c:pt>
                <c:pt idx="4081">
                  <c:v>287.17900000000009</c:v>
                </c:pt>
                <c:pt idx="4082">
                  <c:v>287.24319999999989</c:v>
                </c:pt>
                <c:pt idx="4083">
                  <c:v>287.30709999999999</c:v>
                </c:pt>
                <c:pt idx="4084">
                  <c:v>287.38709999999992</c:v>
                </c:pt>
                <c:pt idx="4085">
                  <c:v>287.45110000000022</c:v>
                </c:pt>
                <c:pt idx="4086">
                  <c:v>287.51519999999982</c:v>
                </c:pt>
                <c:pt idx="4087">
                  <c:v>287.59519999999975</c:v>
                </c:pt>
                <c:pt idx="4088">
                  <c:v>287.67519999999968</c:v>
                </c:pt>
                <c:pt idx="4089">
                  <c:v>287.72320000000036</c:v>
                </c:pt>
                <c:pt idx="4090">
                  <c:v>287.80329999999958</c:v>
                </c:pt>
                <c:pt idx="4091">
                  <c:v>287.85130000000026</c:v>
                </c:pt>
                <c:pt idx="4092">
                  <c:v>287.93130000000019</c:v>
                </c:pt>
                <c:pt idx="4093">
                  <c:v>287.99529999999959</c:v>
                </c:pt>
                <c:pt idx="4094">
                  <c:v>288.1234000000004</c:v>
                </c:pt>
                <c:pt idx="4095">
                  <c:v>288.15539999999964</c:v>
                </c:pt>
                <c:pt idx="4096">
                  <c:v>288.20340000000033</c:v>
                </c:pt>
                <c:pt idx="4097">
                  <c:v>288.28340000000026</c:v>
                </c:pt>
                <c:pt idx="4098">
                  <c:v>288.34749999999985</c:v>
                </c:pt>
                <c:pt idx="4099">
                  <c:v>288.44350000000031</c:v>
                </c:pt>
                <c:pt idx="4100">
                  <c:v>288.50749999999971</c:v>
                </c:pt>
                <c:pt idx="4101">
                  <c:v>288.58759999999984</c:v>
                </c:pt>
                <c:pt idx="4102">
                  <c:v>288.65160000000014</c:v>
                </c:pt>
                <c:pt idx="4103">
                  <c:v>288.73160000000007</c:v>
                </c:pt>
                <c:pt idx="4104">
                  <c:v>288.76360000000022</c:v>
                </c:pt>
                <c:pt idx="4105">
                  <c:v>288.85969999999998</c:v>
                </c:pt>
                <c:pt idx="4106">
                  <c:v>288.92370000000028</c:v>
                </c:pt>
                <c:pt idx="4107">
                  <c:v>289.00370000000021</c:v>
                </c:pt>
                <c:pt idx="4108">
                  <c:v>289.0676999999996</c:v>
                </c:pt>
                <c:pt idx="4109">
                  <c:v>289.13180000000011</c:v>
                </c:pt>
                <c:pt idx="4110">
                  <c:v>289.19580000000042</c:v>
                </c:pt>
                <c:pt idx="4111">
                  <c:v>289.27480000000014</c:v>
                </c:pt>
                <c:pt idx="4112">
                  <c:v>289.35490000000027</c:v>
                </c:pt>
                <c:pt idx="4113">
                  <c:v>289.45089999999982</c:v>
                </c:pt>
                <c:pt idx="4114">
                  <c:v>289.48289999999997</c:v>
                </c:pt>
                <c:pt idx="4115">
                  <c:v>289.56490000000031</c:v>
                </c:pt>
                <c:pt idx="4116">
                  <c:v>289.62700000000041</c:v>
                </c:pt>
                <c:pt idx="4117">
                  <c:v>289.70700000000033</c:v>
                </c:pt>
                <c:pt idx="4118">
                  <c:v>289.75500000000011</c:v>
                </c:pt>
                <c:pt idx="4119">
                  <c:v>289.85099999999966</c:v>
                </c:pt>
                <c:pt idx="4120">
                  <c:v>289.93109999999979</c:v>
                </c:pt>
                <c:pt idx="4121">
                  <c:v>289.97909999999956</c:v>
                </c:pt>
                <c:pt idx="4122">
                  <c:v>290.0591000000004</c:v>
                </c:pt>
                <c:pt idx="4123">
                  <c:v>290.10710000000017</c:v>
                </c:pt>
                <c:pt idx="4124">
                  <c:v>290.1872000000003</c:v>
                </c:pt>
                <c:pt idx="4125">
                  <c:v>290.2511999999997</c:v>
                </c:pt>
                <c:pt idx="4126">
                  <c:v>290.33119999999963</c:v>
                </c:pt>
                <c:pt idx="4127">
                  <c:v>290.41129999999976</c:v>
                </c:pt>
                <c:pt idx="4128">
                  <c:v>290.49129999999968</c:v>
                </c:pt>
                <c:pt idx="4129">
                  <c:v>290.53930000000037</c:v>
                </c:pt>
                <c:pt idx="4130">
                  <c:v>290.61939999999959</c:v>
                </c:pt>
                <c:pt idx="4131">
                  <c:v>290.66740000000027</c:v>
                </c:pt>
                <c:pt idx="4132">
                  <c:v>290.7474000000002</c:v>
                </c:pt>
                <c:pt idx="4133">
                  <c:v>290.81139999999959</c:v>
                </c:pt>
                <c:pt idx="4134">
                  <c:v>290.89139999999952</c:v>
                </c:pt>
                <c:pt idx="4135">
                  <c:v>290.97149999999965</c:v>
                </c:pt>
                <c:pt idx="4136">
                  <c:v>291.05149999999958</c:v>
                </c:pt>
                <c:pt idx="4137">
                  <c:v>291.09959999999955</c:v>
                </c:pt>
                <c:pt idx="4138">
                  <c:v>291.17950000000019</c:v>
                </c:pt>
                <c:pt idx="4139">
                  <c:v>291.22760000000017</c:v>
                </c:pt>
                <c:pt idx="4140">
                  <c:v>291.30760000000009</c:v>
                </c:pt>
                <c:pt idx="4141">
                  <c:v>291.3716000000004</c:v>
                </c:pt>
                <c:pt idx="4142">
                  <c:v>291.45160000000033</c:v>
                </c:pt>
                <c:pt idx="4143">
                  <c:v>291.53169999999955</c:v>
                </c:pt>
                <c:pt idx="4144">
                  <c:v>291.61170000000038</c:v>
                </c:pt>
                <c:pt idx="4145">
                  <c:v>291.65970000000016</c:v>
                </c:pt>
                <c:pt idx="4146">
                  <c:v>291.73970000000008</c:v>
                </c:pt>
                <c:pt idx="4147">
                  <c:v>291.81980000000021</c:v>
                </c:pt>
                <c:pt idx="4148">
                  <c:v>291.88379999999961</c:v>
                </c:pt>
                <c:pt idx="4149">
                  <c:v>291.96379999999954</c:v>
                </c:pt>
                <c:pt idx="4150">
                  <c:v>292.02790000000005</c:v>
                </c:pt>
                <c:pt idx="4151">
                  <c:v>292.09190000000035</c:v>
                </c:pt>
                <c:pt idx="4152">
                  <c:v>292.17190000000028</c:v>
                </c:pt>
                <c:pt idx="4153">
                  <c:v>292.26789999999983</c:v>
                </c:pt>
                <c:pt idx="4154">
                  <c:v>292.30000000000018</c:v>
                </c:pt>
                <c:pt idx="4155">
                  <c:v>292.38000000000011</c:v>
                </c:pt>
                <c:pt idx="4156">
                  <c:v>292.42799999999988</c:v>
                </c:pt>
                <c:pt idx="4157">
                  <c:v>292.50799999999981</c:v>
                </c:pt>
                <c:pt idx="4158">
                  <c:v>292.58809999999994</c:v>
                </c:pt>
                <c:pt idx="4159">
                  <c:v>292.66809999999987</c:v>
                </c:pt>
                <c:pt idx="4160">
                  <c:v>292.74809999999979</c:v>
                </c:pt>
                <c:pt idx="4161">
                  <c:v>292.82819999999992</c:v>
                </c:pt>
                <c:pt idx="4162">
                  <c:v>292.86020000000008</c:v>
                </c:pt>
                <c:pt idx="4163">
                  <c:v>292.9402</c:v>
                </c:pt>
                <c:pt idx="4164">
                  <c:v>293.02019999999993</c:v>
                </c:pt>
                <c:pt idx="4165">
                  <c:v>293.06829999999991</c:v>
                </c:pt>
                <c:pt idx="4166">
                  <c:v>293.14829999999984</c:v>
                </c:pt>
                <c:pt idx="4167">
                  <c:v>293.22829999999976</c:v>
                </c:pt>
                <c:pt idx="4168">
                  <c:v>293.30839999999989</c:v>
                </c:pt>
                <c:pt idx="4169">
                  <c:v>293.35639999999967</c:v>
                </c:pt>
                <c:pt idx="4170">
                  <c:v>293.43639999999959</c:v>
                </c:pt>
                <c:pt idx="4171">
                  <c:v>293.48440000000028</c:v>
                </c:pt>
                <c:pt idx="4172">
                  <c:v>293.56440000000021</c:v>
                </c:pt>
                <c:pt idx="4173">
                  <c:v>293.6284999999998</c:v>
                </c:pt>
                <c:pt idx="4174">
                  <c:v>293.70849999999973</c:v>
                </c:pt>
                <c:pt idx="4175">
                  <c:v>293.78849999999966</c:v>
                </c:pt>
                <c:pt idx="4176">
                  <c:v>293.86859999999979</c:v>
                </c:pt>
                <c:pt idx="4177">
                  <c:v>293.91659999999956</c:v>
                </c:pt>
                <c:pt idx="4178">
                  <c:v>293.9966000000004</c:v>
                </c:pt>
                <c:pt idx="4179">
                  <c:v>294.06059999999979</c:v>
                </c:pt>
                <c:pt idx="4180">
                  <c:v>294.1246000000001</c:v>
                </c:pt>
                <c:pt idx="4181">
                  <c:v>294.22069999999985</c:v>
                </c:pt>
                <c:pt idx="4182">
                  <c:v>294.30069999999978</c:v>
                </c:pt>
                <c:pt idx="4183">
                  <c:v>294.33269999999993</c:v>
                </c:pt>
                <c:pt idx="4184">
                  <c:v>294.41280000000006</c:v>
                </c:pt>
                <c:pt idx="4185">
                  <c:v>294.47680000000037</c:v>
                </c:pt>
                <c:pt idx="4186">
                  <c:v>294.57279999999992</c:v>
                </c:pt>
                <c:pt idx="4187">
                  <c:v>294.63689999999951</c:v>
                </c:pt>
                <c:pt idx="4188">
                  <c:v>294.71690000000035</c:v>
                </c:pt>
                <c:pt idx="4189">
                  <c:v>294.78089999999975</c:v>
                </c:pt>
                <c:pt idx="4190">
                  <c:v>294.84490000000005</c:v>
                </c:pt>
                <c:pt idx="4191">
                  <c:v>294.90899999999965</c:v>
                </c:pt>
                <c:pt idx="4192">
                  <c:v>294.97299999999996</c:v>
                </c:pt>
                <c:pt idx="4193">
                  <c:v>295.03600000000006</c:v>
                </c:pt>
                <c:pt idx="4194">
                  <c:v>295.10000000000036</c:v>
                </c:pt>
                <c:pt idx="4195">
                  <c:v>295.19610000000011</c:v>
                </c:pt>
                <c:pt idx="4196">
                  <c:v>295.26009999999951</c:v>
                </c:pt>
                <c:pt idx="4197">
                  <c:v>295.34010000000035</c:v>
                </c:pt>
                <c:pt idx="4198">
                  <c:v>295.38810000000012</c:v>
                </c:pt>
                <c:pt idx="4199">
                  <c:v>295.46820000000025</c:v>
                </c:pt>
                <c:pt idx="4200">
                  <c:v>295.53219999999965</c:v>
                </c:pt>
                <c:pt idx="4201">
                  <c:v>295.61219999999958</c:v>
                </c:pt>
                <c:pt idx="4202">
                  <c:v>295.6922999999997</c:v>
                </c:pt>
                <c:pt idx="4203">
                  <c:v>295.77229999999963</c:v>
                </c:pt>
                <c:pt idx="4204">
                  <c:v>295.82030000000032</c:v>
                </c:pt>
                <c:pt idx="4205">
                  <c:v>295.90030000000024</c:v>
                </c:pt>
                <c:pt idx="4206">
                  <c:v>295.94840000000022</c:v>
                </c:pt>
                <c:pt idx="4207">
                  <c:v>296.02840000000015</c:v>
                </c:pt>
                <c:pt idx="4208">
                  <c:v>296.10840000000007</c:v>
                </c:pt>
                <c:pt idx="4209">
                  <c:v>296.17240000000038</c:v>
                </c:pt>
                <c:pt idx="4210">
                  <c:v>296.28449999999975</c:v>
                </c:pt>
                <c:pt idx="4211">
                  <c:v>296.30050000000028</c:v>
                </c:pt>
                <c:pt idx="4212">
                  <c:v>296.38050000000021</c:v>
                </c:pt>
                <c:pt idx="4213">
                  <c:v>296.44449999999961</c:v>
                </c:pt>
                <c:pt idx="4214">
                  <c:v>296.54060000000027</c:v>
                </c:pt>
                <c:pt idx="4215">
                  <c:v>296.60459999999966</c:v>
                </c:pt>
                <c:pt idx="4216">
                  <c:v>296.65260000000035</c:v>
                </c:pt>
                <c:pt idx="4217">
                  <c:v>296.73260000000028</c:v>
                </c:pt>
                <c:pt idx="4218">
                  <c:v>296.79659999999967</c:v>
                </c:pt>
                <c:pt idx="4219">
                  <c:v>296.8765999999996</c:v>
                </c:pt>
                <c:pt idx="4220">
                  <c:v>296.95659999999953</c:v>
                </c:pt>
                <c:pt idx="4221">
                  <c:v>297.03650000000016</c:v>
                </c:pt>
                <c:pt idx="4222">
                  <c:v>297.08449999999993</c:v>
                </c:pt>
                <c:pt idx="4223">
                  <c:v>297.16449999999986</c:v>
                </c:pt>
                <c:pt idx="4224">
                  <c:v>297.21249999999964</c:v>
                </c:pt>
                <c:pt idx="4225">
                  <c:v>297.29249999999956</c:v>
                </c:pt>
                <c:pt idx="4226">
                  <c:v>297.42050000000017</c:v>
                </c:pt>
                <c:pt idx="4227">
                  <c:v>297.45340000000033</c:v>
                </c:pt>
                <c:pt idx="4228">
                  <c:v>297.51639999999952</c:v>
                </c:pt>
                <c:pt idx="4229">
                  <c:v>297.56440000000021</c:v>
                </c:pt>
                <c:pt idx="4230">
                  <c:v>297.64440000000013</c:v>
                </c:pt>
                <c:pt idx="4231">
                  <c:v>297.70839999999953</c:v>
                </c:pt>
                <c:pt idx="4232">
                  <c:v>297.78840000000037</c:v>
                </c:pt>
                <c:pt idx="4233">
                  <c:v>297.86830000000009</c:v>
                </c:pt>
                <c:pt idx="4234">
                  <c:v>297.94830000000002</c:v>
                </c:pt>
                <c:pt idx="4235">
                  <c:v>297.99639999999999</c:v>
                </c:pt>
                <c:pt idx="4236">
                  <c:v>298.07629999999972</c:v>
                </c:pt>
                <c:pt idx="4237">
                  <c:v>298.14019999999982</c:v>
                </c:pt>
                <c:pt idx="4238">
                  <c:v>298.20430000000033</c:v>
                </c:pt>
                <c:pt idx="4239">
                  <c:v>298.28420000000006</c:v>
                </c:pt>
                <c:pt idx="4240">
                  <c:v>298.34820000000036</c:v>
                </c:pt>
                <c:pt idx="4241">
                  <c:v>298.42820000000029</c:v>
                </c:pt>
                <c:pt idx="4242">
                  <c:v>298.47620000000006</c:v>
                </c:pt>
                <c:pt idx="4243">
                  <c:v>298.55619999999999</c:v>
                </c:pt>
                <c:pt idx="4244">
                  <c:v>298.63609999999971</c:v>
                </c:pt>
                <c:pt idx="4245">
                  <c:v>298.71609999999964</c:v>
                </c:pt>
                <c:pt idx="4246">
                  <c:v>298.78009999999995</c:v>
                </c:pt>
                <c:pt idx="4247">
                  <c:v>298.86009999999987</c:v>
                </c:pt>
                <c:pt idx="4248">
                  <c:v>298.90809999999965</c:v>
                </c:pt>
                <c:pt idx="4249">
                  <c:v>298.98800000000028</c:v>
                </c:pt>
                <c:pt idx="4250">
                  <c:v>299.06800000000021</c:v>
                </c:pt>
                <c:pt idx="4251">
                  <c:v>299.11610000000019</c:v>
                </c:pt>
                <c:pt idx="4252">
                  <c:v>299.19599999999991</c:v>
                </c:pt>
                <c:pt idx="4253">
                  <c:v>299.26000000000022</c:v>
                </c:pt>
                <c:pt idx="4254">
                  <c:v>299.34000000000015</c:v>
                </c:pt>
                <c:pt idx="4255">
                  <c:v>299.41989999999987</c:v>
                </c:pt>
                <c:pt idx="4256">
                  <c:v>299.4998999999998</c:v>
                </c:pt>
                <c:pt idx="4257">
                  <c:v>299.54789999999957</c:v>
                </c:pt>
                <c:pt idx="4258">
                  <c:v>299.62790000000041</c:v>
                </c:pt>
                <c:pt idx="4259">
                  <c:v>299.67590000000018</c:v>
                </c:pt>
                <c:pt idx="4260">
                  <c:v>299.77179999999953</c:v>
                </c:pt>
                <c:pt idx="4261">
                  <c:v>299.81980000000021</c:v>
                </c:pt>
                <c:pt idx="4262">
                  <c:v>299.89980000000014</c:v>
                </c:pt>
                <c:pt idx="4263">
                  <c:v>299.96379999999954</c:v>
                </c:pt>
                <c:pt idx="4264">
                  <c:v>300.0598</c:v>
                </c:pt>
                <c:pt idx="4265">
                  <c:v>300.13969999999972</c:v>
                </c:pt>
                <c:pt idx="4266">
                  <c:v>300.20370000000003</c:v>
                </c:pt>
                <c:pt idx="4267">
                  <c:v>300.26770000000033</c:v>
                </c:pt>
                <c:pt idx="4268">
                  <c:v>300.34770000000026</c:v>
                </c:pt>
                <c:pt idx="4269">
                  <c:v>300.39570000000003</c:v>
                </c:pt>
                <c:pt idx="4270">
                  <c:v>300.47569999999996</c:v>
                </c:pt>
                <c:pt idx="4271">
                  <c:v>300.52359999999953</c:v>
                </c:pt>
                <c:pt idx="4272">
                  <c:v>300.60360000000037</c:v>
                </c:pt>
                <c:pt idx="4273">
                  <c:v>300.66659999999956</c:v>
                </c:pt>
                <c:pt idx="4274">
                  <c:v>300.7466000000004</c:v>
                </c:pt>
                <c:pt idx="4275">
                  <c:v>300.82660000000033</c:v>
                </c:pt>
                <c:pt idx="4276">
                  <c:v>300.90660000000025</c:v>
                </c:pt>
                <c:pt idx="4277">
                  <c:v>300.95460000000003</c:v>
                </c:pt>
                <c:pt idx="4278">
                  <c:v>301.03449999999975</c:v>
                </c:pt>
                <c:pt idx="4279">
                  <c:v>301.08449999999993</c:v>
                </c:pt>
                <c:pt idx="4280">
                  <c:v>301.17849999999999</c:v>
                </c:pt>
                <c:pt idx="4281">
                  <c:v>301.22649999999976</c:v>
                </c:pt>
                <c:pt idx="4282">
                  <c:v>301.30649999999969</c:v>
                </c:pt>
                <c:pt idx="4283">
                  <c:v>301.37039999999979</c:v>
                </c:pt>
                <c:pt idx="4284">
                  <c:v>301.45039999999972</c:v>
                </c:pt>
                <c:pt idx="4285">
                  <c:v>301.53039999999964</c:v>
                </c:pt>
                <c:pt idx="4286">
                  <c:v>301.61039999999957</c:v>
                </c:pt>
                <c:pt idx="4287">
                  <c:v>301.65840000000026</c:v>
                </c:pt>
                <c:pt idx="4288">
                  <c:v>301.73840000000018</c:v>
                </c:pt>
                <c:pt idx="4289">
                  <c:v>301.81840000000011</c:v>
                </c:pt>
                <c:pt idx="4290">
                  <c:v>301.88230000000021</c:v>
                </c:pt>
                <c:pt idx="4291">
                  <c:v>301.93029999999999</c:v>
                </c:pt>
                <c:pt idx="4292">
                  <c:v>302.01029999999992</c:v>
                </c:pt>
                <c:pt idx="4293">
                  <c:v>302.09019999999964</c:v>
                </c:pt>
                <c:pt idx="4294">
                  <c:v>302.17019999999957</c:v>
                </c:pt>
                <c:pt idx="4295">
                  <c:v>302.21820000000025</c:v>
                </c:pt>
                <c:pt idx="4296">
                  <c:v>302.29820000000018</c:v>
                </c:pt>
                <c:pt idx="4297">
                  <c:v>302.36219999999958</c:v>
                </c:pt>
                <c:pt idx="4298">
                  <c:v>302.44220000000041</c:v>
                </c:pt>
                <c:pt idx="4299">
                  <c:v>302.49009999999998</c:v>
                </c:pt>
                <c:pt idx="4300">
                  <c:v>302.57009999999991</c:v>
                </c:pt>
                <c:pt idx="4301">
                  <c:v>302.65009999999984</c:v>
                </c:pt>
                <c:pt idx="4302">
                  <c:v>302.69809999999961</c:v>
                </c:pt>
                <c:pt idx="4303">
                  <c:v>302.77809999999954</c:v>
                </c:pt>
                <c:pt idx="4304">
                  <c:v>302.84209999999985</c:v>
                </c:pt>
                <c:pt idx="4305">
                  <c:v>302.92199999999957</c:v>
                </c:pt>
                <c:pt idx="4306">
                  <c:v>303.00200000000041</c:v>
                </c:pt>
                <c:pt idx="4307">
                  <c:v>303.08200000000033</c:v>
                </c:pt>
                <c:pt idx="4308">
                  <c:v>303.13000000000011</c:v>
                </c:pt>
                <c:pt idx="4309">
                  <c:v>303.21000000000004</c:v>
                </c:pt>
                <c:pt idx="4310">
                  <c:v>303.28999999999996</c:v>
                </c:pt>
                <c:pt idx="4311">
                  <c:v>303.33799999999974</c:v>
                </c:pt>
                <c:pt idx="4312">
                  <c:v>303.41790000000037</c:v>
                </c:pt>
                <c:pt idx="4313">
                  <c:v>303.48189999999977</c:v>
                </c:pt>
                <c:pt idx="4314">
                  <c:v>303.5618999999997</c:v>
                </c:pt>
                <c:pt idx="4315">
                  <c:v>303.65790000000015</c:v>
                </c:pt>
                <c:pt idx="4316">
                  <c:v>303.73779999999988</c:v>
                </c:pt>
                <c:pt idx="4317">
                  <c:v>303.76980000000003</c:v>
                </c:pt>
                <c:pt idx="4318">
                  <c:v>303.84990000000016</c:v>
                </c:pt>
                <c:pt idx="4319">
                  <c:v>303.89779999999973</c:v>
                </c:pt>
                <c:pt idx="4320">
                  <c:v>304.00979999999981</c:v>
                </c:pt>
                <c:pt idx="4321">
                  <c:v>304.08979999999974</c:v>
                </c:pt>
                <c:pt idx="4322">
                  <c:v>304.12169999999969</c:v>
                </c:pt>
                <c:pt idx="4323">
                  <c:v>304.1857</c:v>
                </c:pt>
                <c:pt idx="4324">
                  <c:v>304.26569999999992</c:v>
                </c:pt>
                <c:pt idx="4325">
                  <c:v>304.32970000000023</c:v>
                </c:pt>
                <c:pt idx="4326">
                  <c:v>304.40970000000016</c:v>
                </c:pt>
                <c:pt idx="4327">
                  <c:v>304.48959999999988</c:v>
                </c:pt>
                <c:pt idx="4328">
                  <c:v>304.53759999999966</c:v>
                </c:pt>
                <c:pt idx="4329">
                  <c:v>304.60159999999996</c:v>
                </c:pt>
                <c:pt idx="4330">
                  <c:v>304.69759999999951</c:v>
                </c:pt>
                <c:pt idx="4331">
                  <c:v>304.76159999999982</c:v>
                </c:pt>
                <c:pt idx="4332">
                  <c:v>304.84159999999974</c:v>
                </c:pt>
                <c:pt idx="4333">
                  <c:v>304.92159999999967</c:v>
                </c:pt>
                <c:pt idx="4334">
                  <c:v>304.96950000000015</c:v>
                </c:pt>
                <c:pt idx="4335">
                  <c:v>305.04950000000008</c:v>
                </c:pt>
                <c:pt idx="4336">
                  <c:v>305.12950000000001</c:v>
                </c:pt>
                <c:pt idx="4337">
                  <c:v>305.17749999999978</c:v>
                </c:pt>
                <c:pt idx="4338">
                  <c:v>305.25749999999971</c:v>
                </c:pt>
                <c:pt idx="4339">
                  <c:v>305.32150000000001</c:v>
                </c:pt>
                <c:pt idx="4340">
                  <c:v>305.40139999999974</c:v>
                </c:pt>
                <c:pt idx="4341">
                  <c:v>305.48139999999967</c:v>
                </c:pt>
                <c:pt idx="4342">
                  <c:v>305.52940000000035</c:v>
                </c:pt>
                <c:pt idx="4343">
                  <c:v>305.60940000000028</c:v>
                </c:pt>
                <c:pt idx="4344">
                  <c:v>305.65740000000005</c:v>
                </c:pt>
                <c:pt idx="4345">
                  <c:v>305.73729999999978</c:v>
                </c:pt>
                <c:pt idx="4346">
                  <c:v>305.80130000000008</c:v>
                </c:pt>
                <c:pt idx="4347">
                  <c:v>305.88130000000001</c:v>
                </c:pt>
                <c:pt idx="4348">
                  <c:v>305.96129999999994</c:v>
                </c:pt>
                <c:pt idx="4349">
                  <c:v>306.04129999999986</c:v>
                </c:pt>
                <c:pt idx="4350">
                  <c:v>306.08929999999964</c:v>
                </c:pt>
                <c:pt idx="4351">
                  <c:v>306.16920000000027</c:v>
                </c:pt>
                <c:pt idx="4352">
                  <c:v>306.21720000000005</c:v>
                </c:pt>
                <c:pt idx="4353">
                  <c:v>306.29619999999977</c:v>
                </c:pt>
                <c:pt idx="4354">
                  <c:v>306.3761999999997</c:v>
                </c:pt>
                <c:pt idx="4355">
                  <c:v>306.4402</c:v>
                </c:pt>
                <c:pt idx="4356">
                  <c:v>306.52009999999973</c:v>
                </c:pt>
                <c:pt idx="4357">
                  <c:v>306.60009999999966</c:v>
                </c:pt>
                <c:pt idx="4358">
                  <c:v>306.66409999999996</c:v>
                </c:pt>
                <c:pt idx="4359">
                  <c:v>306.75990000000002</c:v>
                </c:pt>
                <c:pt idx="4360">
                  <c:v>306.79190000000017</c:v>
                </c:pt>
                <c:pt idx="4361">
                  <c:v>306.87169999999969</c:v>
                </c:pt>
                <c:pt idx="4362">
                  <c:v>306.93559999999979</c:v>
                </c:pt>
                <c:pt idx="4363">
                  <c:v>307.00150000000031</c:v>
                </c:pt>
                <c:pt idx="4364">
                  <c:v>307.07939999999962</c:v>
                </c:pt>
                <c:pt idx="4365">
                  <c:v>307.14329999999973</c:v>
                </c:pt>
                <c:pt idx="4366">
                  <c:v>307.23909999999978</c:v>
                </c:pt>
                <c:pt idx="4367">
                  <c:v>307.33500000000004</c:v>
                </c:pt>
                <c:pt idx="4368">
                  <c:v>307.36689999999999</c:v>
                </c:pt>
                <c:pt idx="4369">
                  <c:v>307.4327000000003</c:v>
                </c:pt>
                <c:pt idx="4370">
                  <c:v>307.52660000000014</c:v>
                </c:pt>
                <c:pt idx="4371">
                  <c:v>307.5586000000003</c:v>
                </c:pt>
                <c:pt idx="4372">
                  <c:v>307.63839999999982</c:v>
                </c:pt>
                <c:pt idx="4373">
                  <c:v>307.71829999999954</c:v>
                </c:pt>
                <c:pt idx="4374">
                  <c:v>307.78219999999965</c:v>
                </c:pt>
                <c:pt idx="4375">
                  <c:v>307.86200000000008</c:v>
                </c:pt>
                <c:pt idx="4376">
                  <c:v>307.90989999999965</c:v>
                </c:pt>
                <c:pt idx="4377">
                  <c:v>308.00579999999991</c:v>
                </c:pt>
                <c:pt idx="4378">
                  <c:v>308.06970000000001</c:v>
                </c:pt>
                <c:pt idx="4379">
                  <c:v>308.13360000000011</c:v>
                </c:pt>
                <c:pt idx="4380">
                  <c:v>308.21339999999964</c:v>
                </c:pt>
                <c:pt idx="4381">
                  <c:v>308.32529999999952</c:v>
                </c:pt>
                <c:pt idx="4382">
                  <c:v>308.35720000000038</c:v>
                </c:pt>
                <c:pt idx="4383">
                  <c:v>308.42109999999957</c:v>
                </c:pt>
                <c:pt idx="4384">
                  <c:v>308.48499999999967</c:v>
                </c:pt>
                <c:pt idx="4385">
                  <c:v>308.5648000000001</c:v>
                </c:pt>
                <c:pt idx="4386">
                  <c:v>308.61269999999968</c:v>
                </c:pt>
                <c:pt idx="4387">
                  <c:v>308.70859999999993</c:v>
                </c:pt>
                <c:pt idx="4388">
                  <c:v>308.77239999999983</c:v>
                </c:pt>
                <c:pt idx="4389">
                  <c:v>308.83629999999994</c:v>
                </c:pt>
                <c:pt idx="4390">
                  <c:v>308.91619999999966</c:v>
                </c:pt>
                <c:pt idx="4391">
                  <c:v>308.99600000000009</c:v>
                </c:pt>
                <c:pt idx="4392">
                  <c:v>309.02800000000025</c:v>
                </c:pt>
                <c:pt idx="4393">
                  <c:v>309.10779999999977</c:v>
                </c:pt>
                <c:pt idx="4394">
                  <c:v>309.1877000000004</c:v>
                </c:pt>
                <c:pt idx="4395">
                  <c:v>309.26760000000013</c:v>
                </c:pt>
                <c:pt idx="4396">
                  <c:v>309.37939999999981</c:v>
                </c:pt>
                <c:pt idx="4397">
                  <c:v>309.39530000000013</c:v>
                </c:pt>
                <c:pt idx="4398">
                  <c:v>309.45929999999953</c:v>
                </c:pt>
                <c:pt idx="4399">
                  <c:v>309.53909999999996</c:v>
                </c:pt>
                <c:pt idx="4400">
                  <c:v>309.61909999999989</c:v>
                </c:pt>
                <c:pt idx="4401">
                  <c:v>309.66690000000017</c:v>
                </c:pt>
                <c:pt idx="4402">
                  <c:v>309.76270000000022</c:v>
                </c:pt>
                <c:pt idx="4403">
                  <c:v>309.81059999999979</c:v>
                </c:pt>
                <c:pt idx="4404">
                  <c:v>309.89049999999952</c:v>
                </c:pt>
                <c:pt idx="4405">
                  <c:v>309.97029999999995</c:v>
                </c:pt>
                <c:pt idx="4406">
                  <c:v>310.08219999999983</c:v>
                </c:pt>
                <c:pt idx="4407">
                  <c:v>310.09820000000036</c:v>
                </c:pt>
                <c:pt idx="4408">
                  <c:v>310.16209999999955</c:v>
                </c:pt>
                <c:pt idx="4409">
                  <c:v>310.24189999999999</c:v>
                </c:pt>
                <c:pt idx="4410">
                  <c:v>310.28979999999956</c:v>
                </c:pt>
                <c:pt idx="4411">
                  <c:v>310.38559999999961</c:v>
                </c:pt>
                <c:pt idx="4412">
                  <c:v>310.48149999999987</c:v>
                </c:pt>
                <c:pt idx="4413">
                  <c:v>310.51339999999982</c:v>
                </c:pt>
                <c:pt idx="4414">
                  <c:v>310.57740000000013</c:v>
                </c:pt>
                <c:pt idx="4415">
                  <c:v>310.64120000000003</c:v>
                </c:pt>
                <c:pt idx="4416">
                  <c:v>310.72109999999975</c:v>
                </c:pt>
                <c:pt idx="4417">
                  <c:v>310.80090000000018</c:v>
                </c:pt>
                <c:pt idx="4418">
                  <c:v>310.86480000000029</c:v>
                </c:pt>
                <c:pt idx="4419">
                  <c:v>310.92870000000039</c:v>
                </c:pt>
                <c:pt idx="4420">
                  <c:v>310.99259999999958</c:v>
                </c:pt>
                <c:pt idx="4421">
                  <c:v>311.07240000000002</c:v>
                </c:pt>
                <c:pt idx="4422">
                  <c:v>311.15229999999974</c:v>
                </c:pt>
                <c:pt idx="4423">
                  <c:v>311.24809999999979</c:v>
                </c:pt>
                <c:pt idx="4424">
                  <c:v>311.28009999999995</c:v>
                </c:pt>
                <c:pt idx="4425">
                  <c:v>311.3760000000002</c:v>
                </c:pt>
                <c:pt idx="4426">
                  <c:v>311.42379999999957</c:v>
                </c:pt>
                <c:pt idx="4427">
                  <c:v>311.50370000000021</c:v>
                </c:pt>
                <c:pt idx="4428">
                  <c:v>311.58359999999993</c:v>
                </c:pt>
                <c:pt idx="4429">
                  <c:v>311.64750000000004</c:v>
                </c:pt>
                <c:pt idx="4430">
                  <c:v>311.72729999999956</c:v>
                </c:pt>
                <c:pt idx="4431">
                  <c:v>311.77520000000004</c:v>
                </c:pt>
                <c:pt idx="4432">
                  <c:v>311.85509999999977</c:v>
                </c:pt>
                <c:pt idx="4433">
                  <c:v>311.9349000000002</c:v>
                </c:pt>
                <c:pt idx="4434">
                  <c:v>311.9979000000003</c:v>
                </c:pt>
                <c:pt idx="4435">
                  <c:v>312.04579999999987</c:v>
                </c:pt>
                <c:pt idx="4436">
                  <c:v>312.1256000000003</c:v>
                </c:pt>
                <c:pt idx="4437">
                  <c:v>312.22140000000036</c:v>
                </c:pt>
                <c:pt idx="4438">
                  <c:v>312.28529999999955</c:v>
                </c:pt>
                <c:pt idx="4439">
                  <c:v>312.34919999999966</c:v>
                </c:pt>
                <c:pt idx="4440">
                  <c:v>312.42910000000029</c:v>
                </c:pt>
                <c:pt idx="4441">
                  <c:v>312.47699999999986</c:v>
                </c:pt>
                <c:pt idx="4442">
                  <c:v>312.55680000000029</c:v>
                </c:pt>
                <c:pt idx="4443">
                  <c:v>312.63670000000002</c:v>
                </c:pt>
                <c:pt idx="4444">
                  <c:v>312.70060000000012</c:v>
                </c:pt>
                <c:pt idx="4445">
                  <c:v>312.74849999999969</c:v>
                </c:pt>
                <c:pt idx="4446">
                  <c:v>312.82840000000033</c:v>
                </c:pt>
                <c:pt idx="4447">
                  <c:v>312.9402</c:v>
                </c:pt>
                <c:pt idx="4448">
                  <c:v>312.97220000000016</c:v>
                </c:pt>
                <c:pt idx="4449">
                  <c:v>313.05199999999968</c:v>
                </c:pt>
                <c:pt idx="4450">
                  <c:v>313.10000000000036</c:v>
                </c:pt>
                <c:pt idx="4451">
                  <c:v>313.17979999999989</c:v>
                </c:pt>
                <c:pt idx="4452">
                  <c:v>313.25960000000032</c:v>
                </c:pt>
                <c:pt idx="4453">
                  <c:v>313.32349999999951</c:v>
                </c:pt>
                <c:pt idx="4454">
                  <c:v>313.38739999999962</c:v>
                </c:pt>
                <c:pt idx="4455">
                  <c:v>313.45129999999972</c:v>
                </c:pt>
                <c:pt idx="4456">
                  <c:v>313.53110000000015</c:v>
                </c:pt>
                <c:pt idx="4457">
                  <c:v>313.61110000000008</c:v>
                </c:pt>
                <c:pt idx="4458">
                  <c:v>313.67489999999998</c:v>
                </c:pt>
                <c:pt idx="4459">
                  <c:v>313.73880000000008</c:v>
                </c:pt>
                <c:pt idx="4460">
                  <c:v>313.81880000000001</c:v>
                </c:pt>
                <c:pt idx="4461">
                  <c:v>313.91449999999986</c:v>
                </c:pt>
                <c:pt idx="4462">
                  <c:v>313.97839999999997</c:v>
                </c:pt>
                <c:pt idx="4463">
                  <c:v>314.02639999999974</c:v>
                </c:pt>
                <c:pt idx="4464">
                  <c:v>314.10620000000017</c:v>
                </c:pt>
                <c:pt idx="4465">
                  <c:v>314.15409999999974</c:v>
                </c:pt>
                <c:pt idx="4466">
                  <c:v>314.2498999999998</c:v>
                </c:pt>
                <c:pt idx="4467">
                  <c:v>314.3137999999999</c:v>
                </c:pt>
                <c:pt idx="4468">
                  <c:v>314.3777</c:v>
                </c:pt>
                <c:pt idx="4469">
                  <c:v>314.44160000000011</c:v>
                </c:pt>
                <c:pt idx="4470">
                  <c:v>314.52139999999963</c:v>
                </c:pt>
                <c:pt idx="4471">
                  <c:v>314.63330000000042</c:v>
                </c:pt>
                <c:pt idx="4472">
                  <c:v>314.66520000000037</c:v>
                </c:pt>
                <c:pt idx="4473">
                  <c:v>314.72909999999956</c:v>
                </c:pt>
                <c:pt idx="4474">
                  <c:v>314.8090000000002</c:v>
                </c:pt>
                <c:pt idx="4475">
                  <c:v>314.85679999999957</c:v>
                </c:pt>
                <c:pt idx="4476">
                  <c:v>314.95280000000002</c:v>
                </c:pt>
                <c:pt idx="4477">
                  <c:v>315.0006000000003</c:v>
                </c:pt>
                <c:pt idx="4478">
                  <c:v>315.08050000000003</c:v>
                </c:pt>
                <c:pt idx="4479">
                  <c:v>315.14440000000013</c:v>
                </c:pt>
                <c:pt idx="4480">
                  <c:v>315.24020000000019</c:v>
                </c:pt>
                <c:pt idx="4481">
                  <c:v>315.30410000000029</c:v>
                </c:pt>
                <c:pt idx="4482">
                  <c:v>315.38400000000001</c:v>
                </c:pt>
                <c:pt idx="4483">
                  <c:v>315.43189999999959</c:v>
                </c:pt>
                <c:pt idx="4484">
                  <c:v>315.51170000000002</c:v>
                </c:pt>
                <c:pt idx="4485">
                  <c:v>315.57560000000012</c:v>
                </c:pt>
                <c:pt idx="4486">
                  <c:v>315.63950000000023</c:v>
                </c:pt>
                <c:pt idx="4487">
                  <c:v>315.73530000000028</c:v>
                </c:pt>
                <c:pt idx="4488">
                  <c:v>315.78330000000005</c:v>
                </c:pt>
                <c:pt idx="4489">
                  <c:v>315.84709999999995</c:v>
                </c:pt>
                <c:pt idx="4490">
                  <c:v>315.95899999999983</c:v>
                </c:pt>
                <c:pt idx="4491">
                  <c:v>315.99089999999978</c:v>
                </c:pt>
                <c:pt idx="4492">
                  <c:v>316.08680000000004</c:v>
                </c:pt>
                <c:pt idx="4493">
                  <c:v>316.15059999999994</c:v>
                </c:pt>
                <c:pt idx="4494">
                  <c:v>316.23049999999967</c:v>
                </c:pt>
                <c:pt idx="4495">
                  <c:v>316.27840000000015</c:v>
                </c:pt>
                <c:pt idx="4496">
                  <c:v>316.35829999999987</c:v>
                </c:pt>
                <c:pt idx="4497">
                  <c:v>316.40620000000035</c:v>
                </c:pt>
                <c:pt idx="4498">
                  <c:v>316.48599999999988</c:v>
                </c:pt>
                <c:pt idx="4499">
                  <c:v>316.54989999999998</c:v>
                </c:pt>
                <c:pt idx="4500">
                  <c:v>316.6297999999997</c:v>
                </c:pt>
                <c:pt idx="4501">
                  <c:v>316.70979999999963</c:v>
                </c:pt>
                <c:pt idx="4502">
                  <c:v>316.78989999999976</c:v>
                </c:pt>
                <c:pt idx="4503">
                  <c:v>316.83799999999974</c:v>
                </c:pt>
                <c:pt idx="4504">
                  <c:v>316.91820000000007</c:v>
                </c:pt>
                <c:pt idx="4505">
                  <c:v>316.96630000000005</c:v>
                </c:pt>
                <c:pt idx="4506">
                  <c:v>317.09460000000036</c:v>
                </c:pt>
                <c:pt idx="4507">
                  <c:v>317.1265999999996</c:v>
                </c:pt>
                <c:pt idx="4508">
                  <c:v>317.23880000000008</c:v>
                </c:pt>
                <c:pt idx="4509">
                  <c:v>317.27089999999953</c:v>
                </c:pt>
                <c:pt idx="4510">
                  <c:v>317.33500000000004</c:v>
                </c:pt>
                <c:pt idx="4511">
                  <c:v>317.41520000000037</c:v>
                </c:pt>
                <c:pt idx="4512">
                  <c:v>317.49529999999959</c:v>
                </c:pt>
                <c:pt idx="4513">
                  <c:v>317.5595000000003</c:v>
                </c:pt>
                <c:pt idx="4514">
                  <c:v>317.63860000000022</c:v>
                </c:pt>
                <c:pt idx="4515">
                  <c:v>317.70280000000002</c:v>
                </c:pt>
                <c:pt idx="4516">
                  <c:v>317.8149999999996</c:v>
                </c:pt>
                <c:pt idx="4517">
                  <c:v>317.84709999999995</c:v>
                </c:pt>
                <c:pt idx="4518">
                  <c:v>317.91119999999955</c:v>
                </c:pt>
                <c:pt idx="4519">
                  <c:v>317.95929999999953</c:v>
                </c:pt>
                <c:pt idx="4520">
                  <c:v>318.02340000000004</c:v>
                </c:pt>
                <c:pt idx="4521">
                  <c:v>318.10360000000037</c:v>
                </c:pt>
                <c:pt idx="4522">
                  <c:v>318.18369999999959</c:v>
                </c:pt>
                <c:pt idx="4523">
                  <c:v>318.26389999999992</c:v>
                </c:pt>
                <c:pt idx="4524">
                  <c:v>318.34410000000025</c:v>
                </c:pt>
                <c:pt idx="4525">
                  <c:v>318.39220000000023</c:v>
                </c:pt>
                <c:pt idx="4526">
                  <c:v>318.47230000000036</c:v>
                </c:pt>
                <c:pt idx="4527">
                  <c:v>318.52040000000034</c:v>
                </c:pt>
                <c:pt idx="4528">
                  <c:v>318.60059999999976</c:v>
                </c:pt>
                <c:pt idx="4529">
                  <c:v>318.71280000000024</c:v>
                </c:pt>
                <c:pt idx="4530">
                  <c:v>318.7448000000004</c:v>
                </c:pt>
                <c:pt idx="4531">
                  <c:v>318.82499999999982</c:v>
                </c:pt>
                <c:pt idx="4532">
                  <c:v>318.90520000000015</c:v>
                </c:pt>
                <c:pt idx="4533">
                  <c:v>318.95330000000013</c:v>
                </c:pt>
                <c:pt idx="4534">
                  <c:v>319.01749999999993</c:v>
                </c:pt>
                <c:pt idx="4535">
                  <c:v>319.11359999999968</c:v>
                </c:pt>
                <c:pt idx="4536">
                  <c:v>319.17770000000019</c:v>
                </c:pt>
                <c:pt idx="4537">
                  <c:v>319.22580000000016</c:v>
                </c:pt>
                <c:pt idx="4538">
                  <c:v>319.30599999999959</c:v>
                </c:pt>
                <c:pt idx="4539">
                  <c:v>319.38619999999992</c:v>
                </c:pt>
                <c:pt idx="4540">
                  <c:v>319.43419999999969</c:v>
                </c:pt>
                <c:pt idx="4541">
                  <c:v>319.51440000000002</c:v>
                </c:pt>
                <c:pt idx="4542">
                  <c:v>319.57849999999962</c:v>
                </c:pt>
                <c:pt idx="4543">
                  <c:v>319.65869999999995</c:v>
                </c:pt>
                <c:pt idx="4544">
                  <c:v>319.73880000000008</c:v>
                </c:pt>
                <c:pt idx="4545">
                  <c:v>319.81900000000041</c:v>
                </c:pt>
                <c:pt idx="4546">
                  <c:v>319.86710000000039</c:v>
                </c:pt>
                <c:pt idx="4547">
                  <c:v>319.94729999999981</c:v>
                </c:pt>
                <c:pt idx="4548">
                  <c:v>320.01140000000032</c:v>
                </c:pt>
                <c:pt idx="4549">
                  <c:v>320.09159999999974</c:v>
                </c:pt>
                <c:pt idx="4550">
                  <c:v>320.13969999999972</c:v>
                </c:pt>
                <c:pt idx="4551">
                  <c:v>320.21979999999985</c:v>
                </c:pt>
                <c:pt idx="4552">
                  <c:v>320.28399999999965</c:v>
                </c:pt>
                <c:pt idx="4553">
                  <c:v>320.36419999999998</c:v>
                </c:pt>
                <c:pt idx="4554">
                  <c:v>320.44430000000011</c:v>
                </c:pt>
                <c:pt idx="4555">
                  <c:v>320.52440000000024</c:v>
                </c:pt>
                <c:pt idx="4556">
                  <c:v>320.60459999999966</c:v>
                </c:pt>
                <c:pt idx="4557">
                  <c:v>320.65269999999964</c:v>
                </c:pt>
                <c:pt idx="4558">
                  <c:v>320.73289999999997</c:v>
                </c:pt>
                <c:pt idx="4559">
                  <c:v>320.8131000000003</c:v>
                </c:pt>
                <c:pt idx="4560">
                  <c:v>320.86110000000008</c:v>
                </c:pt>
                <c:pt idx="4561">
                  <c:v>320.92519999999968</c:v>
                </c:pt>
                <c:pt idx="4562">
                  <c:v>321.02949999999964</c:v>
                </c:pt>
                <c:pt idx="4563">
                  <c:v>321.08560000000034</c:v>
                </c:pt>
                <c:pt idx="4564">
                  <c:v>321.18170000000009</c:v>
                </c:pt>
                <c:pt idx="4565">
                  <c:v>321.21389999999974</c:v>
                </c:pt>
                <c:pt idx="4566">
                  <c:v>321.29399999999987</c:v>
                </c:pt>
                <c:pt idx="4567">
                  <c:v>321.34209999999985</c:v>
                </c:pt>
                <c:pt idx="4568">
                  <c:v>321.42230000000018</c:v>
                </c:pt>
                <c:pt idx="4569">
                  <c:v>321.48639999999978</c:v>
                </c:pt>
                <c:pt idx="4570">
                  <c:v>321.56649999999991</c:v>
                </c:pt>
                <c:pt idx="4571">
                  <c:v>321.63069999999971</c:v>
                </c:pt>
                <c:pt idx="4572">
                  <c:v>321.72689999999966</c:v>
                </c:pt>
                <c:pt idx="4573">
                  <c:v>321.77499999999964</c:v>
                </c:pt>
                <c:pt idx="4574">
                  <c:v>321.83910000000014</c:v>
                </c:pt>
                <c:pt idx="4575">
                  <c:v>321.91920000000027</c:v>
                </c:pt>
                <c:pt idx="4576">
                  <c:v>321.98340000000007</c:v>
                </c:pt>
                <c:pt idx="4577">
                  <c:v>322.11160000000018</c:v>
                </c:pt>
                <c:pt idx="4578">
                  <c:v>322.14369999999963</c:v>
                </c:pt>
                <c:pt idx="4579">
                  <c:v>322.1917999999996</c:v>
                </c:pt>
                <c:pt idx="4580">
                  <c:v>322.27199999999993</c:v>
                </c:pt>
                <c:pt idx="4581">
                  <c:v>322.33609999999953</c:v>
                </c:pt>
                <c:pt idx="4582">
                  <c:v>322.4323000000004</c:v>
                </c:pt>
                <c:pt idx="4583">
                  <c:v>322.46429999999964</c:v>
                </c:pt>
                <c:pt idx="4584">
                  <c:v>322.57660000000033</c:v>
                </c:pt>
                <c:pt idx="4585">
                  <c:v>322.6246000000001</c:v>
                </c:pt>
                <c:pt idx="4586">
                  <c:v>322.70479999999952</c:v>
                </c:pt>
                <c:pt idx="4587">
                  <c:v>322.81710000000021</c:v>
                </c:pt>
                <c:pt idx="4588">
                  <c:v>322.84919999999966</c:v>
                </c:pt>
                <c:pt idx="4589">
                  <c:v>322.89720000000034</c:v>
                </c:pt>
                <c:pt idx="4590">
                  <c:v>322.96140000000014</c:v>
                </c:pt>
                <c:pt idx="4591">
                  <c:v>323.04150000000027</c:v>
                </c:pt>
                <c:pt idx="4592">
                  <c:v>323.15380000000005</c:v>
                </c:pt>
                <c:pt idx="4593">
                  <c:v>323.16979999999967</c:v>
                </c:pt>
                <c:pt idx="4594">
                  <c:v>323.2498999999998</c:v>
                </c:pt>
                <c:pt idx="4595">
                  <c:v>323.34509999999955</c:v>
                </c:pt>
                <c:pt idx="4596">
                  <c:v>323.39319999999952</c:v>
                </c:pt>
                <c:pt idx="4597">
                  <c:v>323.47339999999986</c:v>
                </c:pt>
                <c:pt idx="4598">
                  <c:v>323.53750000000036</c:v>
                </c:pt>
                <c:pt idx="4599">
                  <c:v>323.61769999999979</c:v>
                </c:pt>
                <c:pt idx="4600">
                  <c:v>323.69779999999992</c:v>
                </c:pt>
                <c:pt idx="4601">
                  <c:v>323.74589999999989</c:v>
                </c:pt>
                <c:pt idx="4602">
                  <c:v>323.82610000000022</c:v>
                </c:pt>
                <c:pt idx="4603">
                  <c:v>323.89019999999982</c:v>
                </c:pt>
                <c:pt idx="4604">
                  <c:v>323.97040000000015</c:v>
                </c:pt>
                <c:pt idx="4605">
                  <c:v>324.05050000000028</c:v>
                </c:pt>
                <c:pt idx="4606">
                  <c:v>324.09860000000026</c:v>
                </c:pt>
                <c:pt idx="4607">
                  <c:v>324.17879999999968</c:v>
                </c:pt>
                <c:pt idx="4608">
                  <c:v>324.24290000000019</c:v>
                </c:pt>
                <c:pt idx="4609">
                  <c:v>324.32309999999961</c:v>
                </c:pt>
                <c:pt idx="4610">
                  <c:v>324.42730000000029</c:v>
                </c:pt>
                <c:pt idx="4611">
                  <c:v>324.48340000000007</c:v>
                </c:pt>
                <c:pt idx="4612">
                  <c:v>324.51549999999952</c:v>
                </c:pt>
                <c:pt idx="4613">
                  <c:v>324.59559999999965</c:v>
                </c:pt>
                <c:pt idx="4614">
                  <c:v>324.67579999999998</c:v>
                </c:pt>
                <c:pt idx="4615">
                  <c:v>324.75600000000031</c:v>
                </c:pt>
                <c:pt idx="4616">
                  <c:v>324.86819999999989</c:v>
                </c:pt>
                <c:pt idx="4617">
                  <c:v>324.90030000000024</c:v>
                </c:pt>
                <c:pt idx="4618">
                  <c:v>324.96439999999984</c:v>
                </c:pt>
                <c:pt idx="4619">
                  <c:v>325.02850000000035</c:v>
                </c:pt>
                <c:pt idx="4620">
                  <c:v>325.10869999999977</c:v>
                </c:pt>
                <c:pt idx="4621">
                  <c:v>325.19689999999991</c:v>
                </c:pt>
                <c:pt idx="4622">
                  <c:v>325.2529999999997</c:v>
                </c:pt>
                <c:pt idx="4623">
                  <c:v>325.33309999999983</c:v>
                </c:pt>
                <c:pt idx="4624">
                  <c:v>325.39729999999963</c:v>
                </c:pt>
                <c:pt idx="4625">
                  <c:v>325.44539999999961</c:v>
                </c:pt>
                <c:pt idx="4626">
                  <c:v>325.52549999999974</c:v>
                </c:pt>
                <c:pt idx="4627">
                  <c:v>325.58960000000025</c:v>
                </c:pt>
                <c:pt idx="4628">
                  <c:v>325.65369999999984</c:v>
                </c:pt>
                <c:pt idx="4629">
                  <c:v>325.71789999999964</c:v>
                </c:pt>
                <c:pt idx="4630">
                  <c:v>325.79809999999998</c:v>
                </c:pt>
                <c:pt idx="4631">
                  <c:v>325.91029999999955</c:v>
                </c:pt>
                <c:pt idx="4632">
                  <c:v>325.9422999999997</c:v>
                </c:pt>
                <c:pt idx="4633">
                  <c:v>326.00650000000041</c:v>
                </c:pt>
                <c:pt idx="4634">
                  <c:v>326.08659999999963</c:v>
                </c:pt>
                <c:pt idx="4635">
                  <c:v>326.15070000000014</c:v>
                </c:pt>
                <c:pt idx="4636">
                  <c:v>326.21489999999994</c:v>
                </c:pt>
                <c:pt idx="4637">
                  <c:v>326.3110999999999</c:v>
                </c:pt>
                <c:pt idx="4638">
                  <c:v>326.35919999999987</c:v>
                </c:pt>
                <c:pt idx="4639">
                  <c:v>326.42330000000038</c:v>
                </c:pt>
                <c:pt idx="4640">
                  <c:v>326.53560000000016</c:v>
                </c:pt>
                <c:pt idx="4641">
                  <c:v>326.56760000000031</c:v>
                </c:pt>
                <c:pt idx="4642">
                  <c:v>326.66380000000026</c:v>
                </c:pt>
                <c:pt idx="4643">
                  <c:v>326.72789999999986</c:v>
                </c:pt>
                <c:pt idx="4644">
                  <c:v>326.82390000000032</c:v>
                </c:pt>
                <c:pt idx="4645">
                  <c:v>326.85589999999956</c:v>
                </c:pt>
                <c:pt idx="4646">
                  <c:v>326.91989999999987</c:v>
                </c:pt>
                <c:pt idx="4647">
                  <c:v>326.9997999999996</c:v>
                </c:pt>
                <c:pt idx="4648">
                  <c:v>327.07979999999952</c:v>
                </c:pt>
                <c:pt idx="4649">
                  <c:v>327.1917999999996</c:v>
                </c:pt>
                <c:pt idx="4650">
                  <c:v>327.22379999999976</c:v>
                </c:pt>
                <c:pt idx="4651">
                  <c:v>327.27179999999953</c:v>
                </c:pt>
                <c:pt idx="4652">
                  <c:v>327.36769999999979</c:v>
                </c:pt>
                <c:pt idx="4653">
                  <c:v>327.44769999999971</c:v>
                </c:pt>
                <c:pt idx="4654">
                  <c:v>327.47959999999966</c:v>
                </c:pt>
                <c:pt idx="4655">
                  <c:v>327.57560000000012</c:v>
                </c:pt>
                <c:pt idx="4656">
                  <c:v>327.6235999999999</c:v>
                </c:pt>
                <c:pt idx="4657">
                  <c:v>327.70349999999962</c:v>
                </c:pt>
                <c:pt idx="4658">
                  <c:v>327.78349999999955</c:v>
                </c:pt>
                <c:pt idx="4659">
                  <c:v>327.84749999999985</c:v>
                </c:pt>
                <c:pt idx="4660">
                  <c:v>327.91150000000016</c:v>
                </c:pt>
                <c:pt idx="4661">
                  <c:v>328.00740000000042</c:v>
                </c:pt>
                <c:pt idx="4662">
                  <c:v>328.03939999999966</c:v>
                </c:pt>
                <c:pt idx="4663">
                  <c:v>328.13540000000012</c:v>
                </c:pt>
                <c:pt idx="4664">
                  <c:v>328.18339999999989</c:v>
                </c:pt>
                <c:pt idx="4665">
                  <c:v>328.26339999999982</c:v>
                </c:pt>
                <c:pt idx="4666">
                  <c:v>328.32740000000013</c:v>
                </c:pt>
                <c:pt idx="4667">
                  <c:v>328.39130000000023</c:v>
                </c:pt>
                <c:pt idx="4668">
                  <c:v>328.47130000000016</c:v>
                </c:pt>
                <c:pt idx="4669">
                  <c:v>328.58320000000003</c:v>
                </c:pt>
                <c:pt idx="4670">
                  <c:v>328.61520000000019</c:v>
                </c:pt>
                <c:pt idx="4671">
                  <c:v>328.69520000000011</c:v>
                </c:pt>
                <c:pt idx="4672">
                  <c:v>328.74319999999989</c:v>
                </c:pt>
                <c:pt idx="4673">
                  <c:v>328.82319999999982</c:v>
                </c:pt>
                <c:pt idx="4674">
                  <c:v>328.90309999999954</c:v>
                </c:pt>
                <c:pt idx="4675">
                  <c:v>328.98310000000038</c:v>
                </c:pt>
                <c:pt idx="4676">
                  <c:v>329.04609999999957</c:v>
                </c:pt>
                <c:pt idx="4677">
                  <c:v>329.11009999999987</c:v>
                </c:pt>
                <c:pt idx="4678">
                  <c:v>329.1899999999996</c:v>
                </c:pt>
                <c:pt idx="4679">
                  <c:v>329.26999999999953</c:v>
                </c:pt>
                <c:pt idx="4680">
                  <c:v>329.31800000000021</c:v>
                </c:pt>
                <c:pt idx="4681">
                  <c:v>329.39789999999994</c:v>
                </c:pt>
                <c:pt idx="4682">
                  <c:v>329.47789999999986</c:v>
                </c:pt>
                <c:pt idx="4683">
                  <c:v>329.52589999999964</c:v>
                </c:pt>
                <c:pt idx="4684">
                  <c:v>329.58989999999994</c:v>
                </c:pt>
                <c:pt idx="4685">
                  <c:v>329.6858000000002</c:v>
                </c:pt>
                <c:pt idx="4686">
                  <c:v>329.7497999999996</c:v>
                </c:pt>
                <c:pt idx="4687">
                  <c:v>329.79780000000028</c:v>
                </c:pt>
                <c:pt idx="4688">
                  <c:v>329.87780000000021</c:v>
                </c:pt>
                <c:pt idx="4689">
                  <c:v>329.9417999999996</c:v>
                </c:pt>
                <c:pt idx="4690">
                  <c:v>330.02170000000024</c:v>
                </c:pt>
                <c:pt idx="4691">
                  <c:v>330.10170000000016</c:v>
                </c:pt>
                <c:pt idx="4692">
                  <c:v>330.18159999999989</c:v>
                </c:pt>
                <c:pt idx="4693">
                  <c:v>330.22959999999966</c:v>
                </c:pt>
                <c:pt idx="4694">
                  <c:v>330.30959999999959</c:v>
                </c:pt>
                <c:pt idx="4695">
                  <c:v>330.3735999999999</c:v>
                </c:pt>
                <c:pt idx="4696">
                  <c:v>330.45359999999982</c:v>
                </c:pt>
                <c:pt idx="4697">
                  <c:v>330.50150000000031</c:v>
                </c:pt>
                <c:pt idx="4698">
                  <c:v>330.58150000000023</c:v>
                </c:pt>
                <c:pt idx="4699">
                  <c:v>330.64549999999963</c:v>
                </c:pt>
                <c:pt idx="4700">
                  <c:v>330.72549999999956</c:v>
                </c:pt>
                <c:pt idx="4701">
                  <c:v>330.80540000000019</c:v>
                </c:pt>
                <c:pt idx="4702">
                  <c:v>330.88540000000012</c:v>
                </c:pt>
                <c:pt idx="4703">
                  <c:v>330.94930000000022</c:v>
                </c:pt>
                <c:pt idx="4704">
                  <c:v>331.01329999999962</c:v>
                </c:pt>
                <c:pt idx="4705">
                  <c:v>331.07729999999992</c:v>
                </c:pt>
                <c:pt idx="4706">
                  <c:v>331.15729999999985</c:v>
                </c:pt>
                <c:pt idx="4707">
                  <c:v>331.23729999999978</c:v>
                </c:pt>
                <c:pt idx="4708">
                  <c:v>331.28529999999955</c:v>
                </c:pt>
                <c:pt idx="4709">
                  <c:v>331.36530000000039</c:v>
                </c:pt>
                <c:pt idx="4710">
                  <c:v>331.41319999999996</c:v>
                </c:pt>
                <c:pt idx="4711">
                  <c:v>331.49309999999969</c:v>
                </c:pt>
                <c:pt idx="4712">
                  <c:v>331.55709999999999</c:v>
                </c:pt>
                <c:pt idx="4713">
                  <c:v>331.63709999999992</c:v>
                </c:pt>
                <c:pt idx="4714">
                  <c:v>331.71709999999985</c:v>
                </c:pt>
                <c:pt idx="4715">
                  <c:v>331.79709999999977</c:v>
                </c:pt>
                <c:pt idx="4716">
                  <c:v>331.84500000000025</c:v>
                </c:pt>
                <c:pt idx="4717">
                  <c:v>331.92500000000018</c:v>
                </c:pt>
                <c:pt idx="4718">
                  <c:v>331.97299999999996</c:v>
                </c:pt>
                <c:pt idx="4719">
                  <c:v>332.05299999999988</c:v>
                </c:pt>
                <c:pt idx="4720">
                  <c:v>332.11689999999999</c:v>
                </c:pt>
                <c:pt idx="4721">
                  <c:v>332.21289999999954</c:v>
                </c:pt>
                <c:pt idx="4722">
                  <c:v>332.27679999999964</c:v>
                </c:pt>
                <c:pt idx="4723">
                  <c:v>332.35689999999977</c:v>
                </c:pt>
                <c:pt idx="4724">
                  <c:v>332.40489999999954</c:v>
                </c:pt>
                <c:pt idx="4725">
                  <c:v>332.48480000000018</c:v>
                </c:pt>
                <c:pt idx="4726">
                  <c:v>332.5648000000001</c:v>
                </c:pt>
                <c:pt idx="4727">
                  <c:v>332.61269999999968</c:v>
                </c:pt>
                <c:pt idx="4728">
                  <c:v>332.72469999999976</c:v>
                </c:pt>
                <c:pt idx="4729">
                  <c:v>332.75669999999991</c:v>
                </c:pt>
                <c:pt idx="4730">
                  <c:v>332.83669999999984</c:v>
                </c:pt>
                <c:pt idx="4731">
                  <c:v>332.91659999999956</c:v>
                </c:pt>
                <c:pt idx="4732">
                  <c:v>332.96469999999954</c:v>
                </c:pt>
                <c:pt idx="4733">
                  <c:v>333.07660000000033</c:v>
                </c:pt>
                <c:pt idx="4734">
                  <c:v>333.10859999999957</c:v>
                </c:pt>
                <c:pt idx="4735">
                  <c:v>333.1885000000002</c:v>
                </c:pt>
                <c:pt idx="4736">
                  <c:v>333.26850000000013</c:v>
                </c:pt>
                <c:pt idx="4737">
                  <c:v>333.38050000000021</c:v>
                </c:pt>
                <c:pt idx="4738">
                  <c:v>333.41250000000036</c:v>
                </c:pt>
                <c:pt idx="4739">
                  <c:v>333.47639999999956</c:v>
                </c:pt>
                <c:pt idx="4740">
                  <c:v>333.54050000000007</c:v>
                </c:pt>
                <c:pt idx="4741">
                  <c:v>333.60440000000017</c:v>
                </c:pt>
                <c:pt idx="4742">
                  <c:v>333.70039999999972</c:v>
                </c:pt>
                <c:pt idx="4743">
                  <c:v>333.7483000000002</c:v>
                </c:pt>
                <c:pt idx="4744">
                  <c:v>333.82840000000033</c:v>
                </c:pt>
                <c:pt idx="4745">
                  <c:v>333.8762999999999</c:v>
                </c:pt>
                <c:pt idx="4746">
                  <c:v>333.95629999999983</c:v>
                </c:pt>
                <c:pt idx="4747">
                  <c:v>334.02019999999993</c:v>
                </c:pt>
                <c:pt idx="4748">
                  <c:v>334.10019999999986</c:v>
                </c:pt>
                <c:pt idx="4749">
                  <c:v>334.18009999999958</c:v>
                </c:pt>
                <c:pt idx="4750">
                  <c:v>334.26009999999951</c:v>
                </c:pt>
                <c:pt idx="4751">
                  <c:v>334.3082000000004</c:v>
                </c:pt>
                <c:pt idx="4752">
                  <c:v>334.38810000000012</c:v>
                </c:pt>
                <c:pt idx="4753">
                  <c:v>334.4360999999999</c:v>
                </c:pt>
                <c:pt idx="4754">
                  <c:v>334.51609999999982</c:v>
                </c:pt>
                <c:pt idx="4755">
                  <c:v>334.57999999999993</c:v>
                </c:pt>
                <c:pt idx="4756">
                  <c:v>334.65999999999985</c:v>
                </c:pt>
                <c:pt idx="4757">
                  <c:v>334.73899999999958</c:v>
                </c:pt>
                <c:pt idx="4758">
                  <c:v>334.78700000000026</c:v>
                </c:pt>
                <c:pt idx="4759">
                  <c:v>334.86689999999999</c:v>
                </c:pt>
                <c:pt idx="4760">
                  <c:v>334.96289999999954</c:v>
                </c:pt>
                <c:pt idx="4761">
                  <c:v>335.01090000000022</c:v>
                </c:pt>
                <c:pt idx="4762">
                  <c:v>335.09090000000015</c:v>
                </c:pt>
                <c:pt idx="4763">
                  <c:v>335.17090000000007</c:v>
                </c:pt>
                <c:pt idx="4764">
                  <c:v>335.21879999999965</c:v>
                </c:pt>
                <c:pt idx="4765">
                  <c:v>335.28269999999975</c:v>
                </c:pt>
                <c:pt idx="4766">
                  <c:v>335.36269999999968</c:v>
                </c:pt>
                <c:pt idx="4767">
                  <c:v>335.4426999999996</c:v>
                </c:pt>
                <c:pt idx="4768">
                  <c:v>335.53859999999986</c:v>
                </c:pt>
                <c:pt idx="4769">
                  <c:v>335.57070000000022</c:v>
                </c:pt>
                <c:pt idx="4770">
                  <c:v>335.65070000000014</c:v>
                </c:pt>
                <c:pt idx="4771">
                  <c:v>335.73059999999987</c:v>
                </c:pt>
                <c:pt idx="4772">
                  <c:v>335.77850000000035</c:v>
                </c:pt>
                <c:pt idx="4773">
                  <c:v>335.85850000000028</c:v>
                </c:pt>
                <c:pt idx="4774">
                  <c:v>335.92249999999967</c:v>
                </c:pt>
                <c:pt idx="4775">
                  <c:v>336.0024999999996</c:v>
                </c:pt>
                <c:pt idx="4776">
                  <c:v>336.08249999999953</c:v>
                </c:pt>
                <c:pt idx="4777">
                  <c:v>336.17839999999978</c:v>
                </c:pt>
                <c:pt idx="4778">
                  <c:v>336.21039999999994</c:v>
                </c:pt>
                <c:pt idx="4779">
                  <c:v>336.29039999999986</c:v>
                </c:pt>
                <c:pt idx="4780">
                  <c:v>336.33839999999964</c:v>
                </c:pt>
                <c:pt idx="4781">
                  <c:v>336.41830000000027</c:v>
                </c:pt>
                <c:pt idx="4782">
                  <c:v>336.48229999999967</c:v>
                </c:pt>
                <c:pt idx="4783">
                  <c:v>336.57830000000013</c:v>
                </c:pt>
                <c:pt idx="4784">
                  <c:v>336.65830000000005</c:v>
                </c:pt>
                <c:pt idx="4785">
                  <c:v>336.72220000000016</c:v>
                </c:pt>
                <c:pt idx="4786">
                  <c:v>336.77030000000013</c:v>
                </c:pt>
                <c:pt idx="4787">
                  <c:v>336.85040000000026</c:v>
                </c:pt>
                <c:pt idx="4788">
                  <c:v>336.89829999999984</c:v>
                </c:pt>
                <c:pt idx="4789">
                  <c:v>336.97839999999997</c:v>
                </c:pt>
                <c:pt idx="4790">
                  <c:v>337.04240000000027</c:v>
                </c:pt>
                <c:pt idx="4791">
                  <c:v>337.13850000000002</c:v>
                </c:pt>
                <c:pt idx="4792">
                  <c:v>337.20250000000033</c:v>
                </c:pt>
                <c:pt idx="4793">
                  <c:v>337.28259999999955</c:v>
                </c:pt>
                <c:pt idx="4794">
                  <c:v>337.33060000000023</c:v>
                </c:pt>
                <c:pt idx="4795">
                  <c:v>337.41060000000016</c:v>
                </c:pt>
                <c:pt idx="4796">
                  <c:v>337.45870000000014</c:v>
                </c:pt>
                <c:pt idx="4797">
                  <c:v>337.53870000000006</c:v>
                </c:pt>
                <c:pt idx="4798">
                  <c:v>337.60279999999966</c:v>
                </c:pt>
                <c:pt idx="4799">
                  <c:v>337.69880000000012</c:v>
                </c:pt>
                <c:pt idx="4800">
                  <c:v>337.76279999999952</c:v>
                </c:pt>
                <c:pt idx="4801">
                  <c:v>337.85890000000018</c:v>
                </c:pt>
                <c:pt idx="4802">
                  <c:v>337.92299999999977</c:v>
                </c:pt>
                <c:pt idx="4803">
                  <c:v>337.97099999999955</c:v>
                </c:pt>
                <c:pt idx="4804">
                  <c:v>338.05100000000039</c:v>
                </c:pt>
                <c:pt idx="4805">
                  <c:v>338.09910000000036</c:v>
                </c:pt>
                <c:pt idx="4806">
                  <c:v>338.17910000000029</c:v>
                </c:pt>
                <c:pt idx="4807">
                  <c:v>338.24319999999989</c:v>
                </c:pt>
                <c:pt idx="4808">
                  <c:v>338.32319999999982</c:v>
                </c:pt>
                <c:pt idx="4809">
                  <c:v>338.40329999999994</c:v>
                </c:pt>
                <c:pt idx="4810">
                  <c:v>338.48329999999987</c:v>
                </c:pt>
                <c:pt idx="4811">
                  <c:v>338.53129999999965</c:v>
                </c:pt>
                <c:pt idx="4812">
                  <c:v>338.61139999999978</c:v>
                </c:pt>
                <c:pt idx="4813">
                  <c:v>338.67540000000008</c:v>
                </c:pt>
                <c:pt idx="4814">
                  <c:v>338.75550000000021</c:v>
                </c:pt>
                <c:pt idx="4815">
                  <c:v>338.85149999999976</c:v>
                </c:pt>
                <c:pt idx="4816">
                  <c:v>338.88360000000011</c:v>
                </c:pt>
                <c:pt idx="4817">
                  <c:v>338.94759999999951</c:v>
                </c:pt>
                <c:pt idx="4818">
                  <c:v>339.01170000000002</c:v>
                </c:pt>
                <c:pt idx="4819">
                  <c:v>339.10769999999957</c:v>
                </c:pt>
                <c:pt idx="4820">
                  <c:v>339.1877999999997</c:v>
                </c:pt>
                <c:pt idx="4821">
                  <c:v>339.23580000000038</c:v>
                </c:pt>
                <c:pt idx="4822">
                  <c:v>339.33190000000013</c:v>
                </c:pt>
                <c:pt idx="4823">
                  <c:v>339.39589999999953</c:v>
                </c:pt>
                <c:pt idx="4824">
                  <c:v>339.45989999999983</c:v>
                </c:pt>
                <c:pt idx="4825">
                  <c:v>339.55599999999959</c:v>
                </c:pt>
                <c:pt idx="4826">
                  <c:v>339.58799999999974</c:v>
                </c:pt>
                <c:pt idx="4827">
                  <c:v>339.65210000000025</c:v>
                </c:pt>
                <c:pt idx="4828">
                  <c:v>339.71609999999964</c:v>
                </c:pt>
                <c:pt idx="4829">
                  <c:v>339.79619999999977</c:v>
                </c:pt>
                <c:pt idx="4830">
                  <c:v>339.86020000000008</c:v>
                </c:pt>
                <c:pt idx="4831">
                  <c:v>339.97230000000036</c:v>
                </c:pt>
                <c:pt idx="4832">
                  <c:v>340.02030000000013</c:v>
                </c:pt>
                <c:pt idx="4833">
                  <c:v>340.06829999999991</c:v>
                </c:pt>
                <c:pt idx="4834">
                  <c:v>340.14840000000004</c:v>
                </c:pt>
                <c:pt idx="4835">
                  <c:v>340.21240000000034</c:v>
                </c:pt>
                <c:pt idx="4836">
                  <c:v>340.30850000000009</c:v>
                </c:pt>
                <c:pt idx="4837">
                  <c:v>340.3715000000002</c:v>
                </c:pt>
                <c:pt idx="4838">
                  <c:v>340.43549999999959</c:v>
                </c:pt>
                <c:pt idx="4839">
                  <c:v>340.51569999999992</c:v>
                </c:pt>
                <c:pt idx="4840">
                  <c:v>340.60360000000037</c:v>
                </c:pt>
                <c:pt idx="4841">
                  <c:v>340.64369999999963</c:v>
                </c:pt>
                <c:pt idx="4842">
                  <c:v>340.70769999999993</c:v>
                </c:pt>
                <c:pt idx="4843">
                  <c:v>340.78780000000006</c:v>
                </c:pt>
                <c:pt idx="4844">
                  <c:v>340.89189999999962</c:v>
                </c:pt>
                <c:pt idx="4845">
                  <c:v>340.94790000000012</c:v>
                </c:pt>
                <c:pt idx="4846">
                  <c:v>341.01199999999972</c:v>
                </c:pt>
                <c:pt idx="4847">
                  <c:v>341.07600000000002</c:v>
                </c:pt>
                <c:pt idx="4848">
                  <c:v>341.14000000000033</c:v>
                </c:pt>
                <c:pt idx="4849">
                  <c:v>341.22800000000007</c:v>
                </c:pt>
                <c:pt idx="4850">
                  <c:v>341.26810000000023</c:v>
                </c:pt>
                <c:pt idx="4851">
                  <c:v>341.34810000000016</c:v>
                </c:pt>
                <c:pt idx="4852">
                  <c:v>341.42820000000029</c:v>
                </c:pt>
                <c:pt idx="4853">
                  <c:v>341.49219999999968</c:v>
                </c:pt>
                <c:pt idx="4854">
                  <c:v>341.60429999999997</c:v>
                </c:pt>
                <c:pt idx="4855">
                  <c:v>341.62029999999959</c:v>
                </c:pt>
                <c:pt idx="4856">
                  <c:v>341.70039999999972</c:v>
                </c:pt>
                <c:pt idx="4857">
                  <c:v>341.78039999999964</c:v>
                </c:pt>
                <c:pt idx="4858">
                  <c:v>341.83039999999983</c:v>
                </c:pt>
                <c:pt idx="4859">
                  <c:v>341.92450000000008</c:v>
                </c:pt>
                <c:pt idx="4860">
                  <c:v>342.00460000000021</c:v>
                </c:pt>
                <c:pt idx="4861">
                  <c:v>342.05259999999998</c:v>
                </c:pt>
                <c:pt idx="4862">
                  <c:v>342.13259999999991</c:v>
                </c:pt>
                <c:pt idx="4863">
                  <c:v>342.18059999999969</c:v>
                </c:pt>
                <c:pt idx="4864">
                  <c:v>342.27670000000035</c:v>
                </c:pt>
                <c:pt idx="4865">
                  <c:v>342.32480000000032</c:v>
                </c:pt>
                <c:pt idx="4866">
                  <c:v>342.40480000000025</c:v>
                </c:pt>
                <c:pt idx="4867">
                  <c:v>342.46879999999965</c:v>
                </c:pt>
                <c:pt idx="4868">
                  <c:v>342.59689999999955</c:v>
                </c:pt>
                <c:pt idx="4869">
                  <c:v>342.6288999999997</c:v>
                </c:pt>
                <c:pt idx="4870">
                  <c:v>342.70899999999983</c:v>
                </c:pt>
                <c:pt idx="4871">
                  <c:v>342.75699999999961</c:v>
                </c:pt>
                <c:pt idx="4872">
                  <c:v>342.82099999999991</c:v>
                </c:pt>
                <c:pt idx="4873">
                  <c:v>342.91719999999987</c:v>
                </c:pt>
                <c:pt idx="4874">
                  <c:v>342.98120000000017</c:v>
                </c:pt>
                <c:pt idx="4875">
                  <c:v>343.0612000000001</c:v>
                </c:pt>
                <c:pt idx="4876">
                  <c:v>343.10930000000008</c:v>
                </c:pt>
                <c:pt idx="4877">
                  <c:v>343.1893</c:v>
                </c:pt>
                <c:pt idx="4878">
                  <c:v>343.28539999999975</c:v>
                </c:pt>
                <c:pt idx="4879">
                  <c:v>343.30130000000008</c:v>
                </c:pt>
                <c:pt idx="4880">
                  <c:v>343.41349999999966</c:v>
                </c:pt>
                <c:pt idx="4881">
                  <c:v>343.46150000000034</c:v>
                </c:pt>
                <c:pt idx="4882">
                  <c:v>343.54150000000027</c:v>
                </c:pt>
                <c:pt idx="4883">
                  <c:v>343.60559999999987</c:v>
                </c:pt>
                <c:pt idx="4884">
                  <c:v>343.68559999999979</c:v>
                </c:pt>
                <c:pt idx="4885">
                  <c:v>343.76569999999992</c:v>
                </c:pt>
                <c:pt idx="4886">
                  <c:v>343.8136999999997</c:v>
                </c:pt>
                <c:pt idx="4887">
                  <c:v>343.92579999999998</c:v>
                </c:pt>
                <c:pt idx="4888">
                  <c:v>343.95780000000013</c:v>
                </c:pt>
                <c:pt idx="4889">
                  <c:v>344.00579999999991</c:v>
                </c:pt>
                <c:pt idx="4890">
                  <c:v>344.08590000000004</c:v>
                </c:pt>
                <c:pt idx="4891">
                  <c:v>344.16589999999997</c:v>
                </c:pt>
                <c:pt idx="4892">
                  <c:v>344.26199999999972</c:v>
                </c:pt>
                <c:pt idx="4893">
                  <c:v>344.3100000000004</c:v>
                </c:pt>
                <c:pt idx="4894">
                  <c:v>344.39009999999962</c:v>
                </c:pt>
                <c:pt idx="4895">
                  <c:v>344.4381999999996</c:v>
                </c:pt>
                <c:pt idx="4896">
                  <c:v>344.51810000000023</c:v>
                </c:pt>
                <c:pt idx="4897">
                  <c:v>344.59820000000036</c:v>
                </c:pt>
                <c:pt idx="4898">
                  <c:v>344.66219999999976</c:v>
                </c:pt>
                <c:pt idx="4899">
                  <c:v>344.71029999999973</c:v>
                </c:pt>
                <c:pt idx="4900">
                  <c:v>344.79029999999966</c:v>
                </c:pt>
                <c:pt idx="4901">
                  <c:v>344.87039999999979</c:v>
                </c:pt>
                <c:pt idx="4902">
                  <c:v>344.9344000000001</c:v>
                </c:pt>
                <c:pt idx="4903">
                  <c:v>344.99849999999969</c:v>
                </c:pt>
                <c:pt idx="4904">
                  <c:v>345.0625</c:v>
                </c:pt>
                <c:pt idx="4905">
                  <c:v>345.14249999999993</c:v>
                </c:pt>
                <c:pt idx="4906">
                  <c:v>345.22260000000006</c:v>
                </c:pt>
                <c:pt idx="4907">
                  <c:v>345.28660000000036</c:v>
                </c:pt>
                <c:pt idx="4908">
                  <c:v>345.36660000000029</c:v>
                </c:pt>
                <c:pt idx="4909">
                  <c:v>345.43069999999989</c:v>
                </c:pt>
                <c:pt idx="4910">
                  <c:v>345.4948000000004</c:v>
                </c:pt>
                <c:pt idx="4911">
                  <c:v>345.6229000000003</c:v>
                </c:pt>
                <c:pt idx="4912">
                  <c:v>345.65480000000025</c:v>
                </c:pt>
                <c:pt idx="4913">
                  <c:v>345.71889999999985</c:v>
                </c:pt>
                <c:pt idx="4914">
                  <c:v>345.78290000000015</c:v>
                </c:pt>
                <c:pt idx="4915">
                  <c:v>345.86300000000028</c:v>
                </c:pt>
                <c:pt idx="4916">
                  <c:v>345.94300000000021</c:v>
                </c:pt>
                <c:pt idx="4917">
                  <c:v>346.00709999999981</c:v>
                </c:pt>
                <c:pt idx="4918">
                  <c:v>346.08619999999974</c:v>
                </c:pt>
                <c:pt idx="4919">
                  <c:v>346.18220000000019</c:v>
                </c:pt>
                <c:pt idx="4920">
                  <c:v>346.21420000000035</c:v>
                </c:pt>
                <c:pt idx="4921">
                  <c:v>346.27829999999994</c:v>
                </c:pt>
                <c:pt idx="4922">
                  <c:v>346.34230000000025</c:v>
                </c:pt>
                <c:pt idx="4923">
                  <c:v>346.4382999999998</c:v>
                </c:pt>
                <c:pt idx="4924">
                  <c:v>346.51839999999993</c:v>
                </c:pt>
                <c:pt idx="4925">
                  <c:v>346.55040000000008</c:v>
                </c:pt>
                <c:pt idx="4926">
                  <c:v>346.63050000000021</c:v>
                </c:pt>
                <c:pt idx="4927">
                  <c:v>346.71050000000014</c:v>
                </c:pt>
                <c:pt idx="4928">
                  <c:v>346.77459999999974</c:v>
                </c:pt>
                <c:pt idx="4929">
                  <c:v>346.85450000000037</c:v>
                </c:pt>
                <c:pt idx="4930">
                  <c:v>346.90250000000015</c:v>
                </c:pt>
                <c:pt idx="4931">
                  <c:v>346.96649999999954</c:v>
                </c:pt>
                <c:pt idx="4932">
                  <c:v>347.04650000000038</c:v>
                </c:pt>
                <c:pt idx="4933">
                  <c:v>347.1264000000001</c:v>
                </c:pt>
                <c:pt idx="4934">
                  <c:v>347.20640000000003</c:v>
                </c:pt>
                <c:pt idx="4935">
                  <c:v>347.28639999999996</c:v>
                </c:pt>
                <c:pt idx="4936">
                  <c:v>347.33439999999973</c:v>
                </c:pt>
                <c:pt idx="4937">
                  <c:v>347.41439999999966</c:v>
                </c:pt>
                <c:pt idx="4938">
                  <c:v>347.49430000000029</c:v>
                </c:pt>
                <c:pt idx="4939">
                  <c:v>347.54230000000007</c:v>
                </c:pt>
                <c:pt idx="4940">
                  <c:v>347.60630000000037</c:v>
                </c:pt>
                <c:pt idx="4941">
                  <c:v>347.6862000000001</c:v>
                </c:pt>
                <c:pt idx="4942">
                  <c:v>347.76620000000003</c:v>
                </c:pt>
                <c:pt idx="4943">
                  <c:v>347.84619999999995</c:v>
                </c:pt>
                <c:pt idx="4944">
                  <c:v>347.89419999999973</c:v>
                </c:pt>
                <c:pt idx="4945">
                  <c:v>347.97419999999966</c:v>
                </c:pt>
                <c:pt idx="4946">
                  <c:v>348.05410000000029</c:v>
                </c:pt>
                <c:pt idx="4947">
                  <c:v>348.10210000000006</c:v>
                </c:pt>
                <c:pt idx="4948">
                  <c:v>348.18199999999979</c:v>
                </c:pt>
                <c:pt idx="4949">
                  <c:v>348.26209999999992</c:v>
                </c:pt>
                <c:pt idx="4950">
                  <c:v>348.34199999999964</c:v>
                </c:pt>
                <c:pt idx="4951">
                  <c:v>348.42199999999957</c:v>
                </c:pt>
                <c:pt idx="4952">
                  <c:v>348.45389999999952</c:v>
                </c:pt>
                <c:pt idx="4953">
                  <c:v>348.53390000000036</c:v>
                </c:pt>
                <c:pt idx="4954">
                  <c:v>348.58190000000013</c:v>
                </c:pt>
                <c:pt idx="4955">
                  <c:v>348.66190000000006</c:v>
                </c:pt>
                <c:pt idx="4956">
                  <c:v>348.72590000000037</c:v>
                </c:pt>
                <c:pt idx="4957">
                  <c:v>348.80590000000029</c:v>
                </c:pt>
                <c:pt idx="4958">
                  <c:v>348.88580000000002</c:v>
                </c:pt>
                <c:pt idx="4959">
                  <c:v>348.96579999999994</c:v>
                </c:pt>
                <c:pt idx="4960">
                  <c:v>349.07769999999982</c:v>
                </c:pt>
                <c:pt idx="4961">
                  <c:v>349.10969999999998</c:v>
                </c:pt>
                <c:pt idx="4962">
                  <c:v>349.17379999999957</c:v>
                </c:pt>
                <c:pt idx="4963">
                  <c:v>349.23769999999968</c:v>
                </c:pt>
                <c:pt idx="4964">
                  <c:v>349.30169999999998</c:v>
                </c:pt>
                <c:pt idx="4965">
                  <c:v>349.38159999999971</c:v>
                </c:pt>
                <c:pt idx="4966">
                  <c:v>349.46159999999963</c:v>
                </c:pt>
                <c:pt idx="4967">
                  <c:v>349.50960000000032</c:v>
                </c:pt>
                <c:pt idx="4968">
                  <c:v>349.58950000000004</c:v>
                </c:pt>
                <c:pt idx="4969">
                  <c:v>349.63749999999982</c:v>
                </c:pt>
                <c:pt idx="4970">
                  <c:v>349.71749999999975</c:v>
                </c:pt>
                <c:pt idx="4971">
                  <c:v>349.78150000000005</c:v>
                </c:pt>
                <c:pt idx="4972">
                  <c:v>349.86149999999998</c:v>
                </c:pt>
                <c:pt idx="4973">
                  <c:v>349.9413999999997</c:v>
                </c:pt>
                <c:pt idx="4974">
                  <c:v>350.02139999999963</c:v>
                </c:pt>
                <c:pt idx="4975">
                  <c:v>350.10139999999956</c:v>
                </c:pt>
                <c:pt idx="4976">
                  <c:v>350.14940000000024</c:v>
                </c:pt>
                <c:pt idx="4977">
                  <c:v>350.22940000000017</c:v>
                </c:pt>
                <c:pt idx="4978">
                  <c:v>350.27729999999974</c:v>
                </c:pt>
                <c:pt idx="4979">
                  <c:v>350.35729999999967</c:v>
                </c:pt>
                <c:pt idx="4980">
                  <c:v>350.4372999999996</c:v>
                </c:pt>
                <c:pt idx="4981">
                  <c:v>350.51720000000023</c:v>
                </c:pt>
                <c:pt idx="4982">
                  <c:v>350.58119999999963</c:v>
                </c:pt>
                <c:pt idx="4983">
                  <c:v>350.66119999999955</c:v>
                </c:pt>
                <c:pt idx="4984">
                  <c:v>350.70920000000024</c:v>
                </c:pt>
                <c:pt idx="4985">
                  <c:v>350.78920000000016</c:v>
                </c:pt>
                <c:pt idx="4986">
                  <c:v>350.83709999999974</c:v>
                </c:pt>
                <c:pt idx="4987">
                  <c:v>350.91709999999966</c:v>
                </c:pt>
                <c:pt idx="4988">
                  <c:v>350.98109999999997</c:v>
                </c:pt>
                <c:pt idx="4989">
                  <c:v>351.06099999999969</c:v>
                </c:pt>
                <c:pt idx="4990">
                  <c:v>351.14099999999962</c:v>
                </c:pt>
                <c:pt idx="4991">
                  <c:v>351.22099999999955</c:v>
                </c:pt>
                <c:pt idx="4992">
                  <c:v>351.26900000000023</c:v>
                </c:pt>
                <c:pt idx="4993">
                  <c:v>351.34889999999996</c:v>
                </c:pt>
                <c:pt idx="4994">
                  <c:v>351.39689999999973</c:v>
                </c:pt>
                <c:pt idx="4995">
                  <c:v>351.47689999999966</c:v>
                </c:pt>
                <c:pt idx="4996">
                  <c:v>351.54089999999997</c:v>
                </c:pt>
                <c:pt idx="4997">
                  <c:v>351.62079999999969</c:v>
                </c:pt>
                <c:pt idx="4998">
                  <c:v>351.69980000000032</c:v>
                </c:pt>
                <c:pt idx="4999">
                  <c:v>351.77980000000025</c:v>
                </c:pt>
                <c:pt idx="5000">
                  <c:v>351.85980000000018</c:v>
                </c:pt>
                <c:pt idx="5001">
                  <c:v>351.90779999999995</c:v>
                </c:pt>
                <c:pt idx="5002">
                  <c:v>351.98769999999968</c:v>
                </c:pt>
                <c:pt idx="5003">
                  <c:v>352.03570000000036</c:v>
                </c:pt>
                <c:pt idx="5004">
                  <c:v>352.11570000000029</c:v>
                </c:pt>
                <c:pt idx="5005">
                  <c:v>352.17960000000039</c:v>
                </c:pt>
                <c:pt idx="5006">
                  <c:v>352.25960000000032</c:v>
                </c:pt>
                <c:pt idx="5007">
                  <c:v>352.33960000000025</c:v>
                </c:pt>
                <c:pt idx="5008">
                  <c:v>352.41960000000017</c:v>
                </c:pt>
                <c:pt idx="5009">
                  <c:v>352.46759999999995</c:v>
                </c:pt>
                <c:pt idx="5010">
                  <c:v>352.54759999999987</c:v>
                </c:pt>
                <c:pt idx="5011">
                  <c:v>352.59550000000036</c:v>
                </c:pt>
                <c:pt idx="5012">
                  <c:v>352.67550000000028</c:v>
                </c:pt>
                <c:pt idx="5013">
                  <c:v>352.73940000000039</c:v>
                </c:pt>
                <c:pt idx="5014">
                  <c:v>352.81940000000031</c:v>
                </c:pt>
                <c:pt idx="5015">
                  <c:v>352.89940000000024</c:v>
                </c:pt>
                <c:pt idx="5016">
                  <c:v>352.97940000000017</c:v>
                </c:pt>
                <c:pt idx="5017">
                  <c:v>353.02729999999974</c:v>
                </c:pt>
                <c:pt idx="5018">
                  <c:v>353.10729999999967</c:v>
                </c:pt>
                <c:pt idx="5019">
                  <c:v>353.15530000000035</c:v>
                </c:pt>
                <c:pt idx="5020">
                  <c:v>353.23530000000028</c:v>
                </c:pt>
                <c:pt idx="5021">
                  <c:v>353.29929999999968</c:v>
                </c:pt>
                <c:pt idx="5022">
                  <c:v>353.37920000000031</c:v>
                </c:pt>
                <c:pt idx="5023">
                  <c:v>353.45920000000024</c:v>
                </c:pt>
                <c:pt idx="5024">
                  <c:v>353.53920000000016</c:v>
                </c:pt>
                <c:pt idx="5025">
                  <c:v>353.58719999999994</c:v>
                </c:pt>
                <c:pt idx="5026">
                  <c:v>353.66709999999966</c:v>
                </c:pt>
                <c:pt idx="5027">
                  <c:v>353.71709999999985</c:v>
                </c:pt>
                <c:pt idx="5028">
                  <c:v>353.8110999999999</c:v>
                </c:pt>
                <c:pt idx="5029">
                  <c:v>353.85909999999967</c:v>
                </c:pt>
                <c:pt idx="5030">
                  <c:v>353.93900000000031</c:v>
                </c:pt>
                <c:pt idx="5031">
                  <c:v>354.0029999999997</c:v>
                </c:pt>
                <c:pt idx="5032">
                  <c:v>354.08299999999963</c:v>
                </c:pt>
                <c:pt idx="5033">
                  <c:v>354.16290000000026</c:v>
                </c:pt>
                <c:pt idx="5034">
                  <c:v>354.24290000000019</c:v>
                </c:pt>
                <c:pt idx="5035">
                  <c:v>354.29089999999997</c:v>
                </c:pt>
                <c:pt idx="5036">
                  <c:v>354.37089999999989</c:v>
                </c:pt>
                <c:pt idx="5037">
                  <c:v>354.41889999999967</c:v>
                </c:pt>
                <c:pt idx="5038">
                  <c:v>354.4988000000003</c:v>
                </c:pt>
                <c:pt idx="5039">
                  <c:v>354.57880000000023</c:v>
                </c:pt>
                <c:pt idx="5040">
                  <c:v>354.64279999999962</c:v>
                </c:pt>
                <c:pt idx="5041">
                  <c:v>354.72279999999955</c:v>
                </c:pt>
                <c:pt idx="5042">
                  <c:v>354.80270000000019</c:v>
                </c:pt>
                <c:pt idx="5043">
                  <c:v>354.88270000000011</c:v>
                </c:pt>
                <c:pt idx="5044">
                  <c:v>354.93069999999989</c:v>
                </c:pt>
                <c:pt idx="5045">
                  <c:v>355.01069999999982</c:v>
                </c:pt>
                <c:pt idx="5046">
                  <c:v>355.0586000000003</c:v>
                </c:pt>
                <c:pt idx="5047">
                  <c:v>355.13860000000022</c:v>
                </c:pt>
                <c:pt idx="5048">
                  <c:v>355.20250000000033</c:v>
                </c:pt>
                <c:pt idx="5049">
                  <c:v>355.28250000000025</c:v>
                </c:pt>
                <c:pt idx="5050">
                  <c:v>355.39450000000033</c:v>
                </c:pt>
                <c:pt idx="5051">
                  <c:v>355.42649999999958</c:v>
                </c:pt>
                <c:pt idx="5052">
                  <c:v>355.49049999999988</c:v>
                </c:pt>
                <c:pt idx="5053">
                  <c:v>355.58650000000034</c:v>
                </c:pt>
                <c:pt idx="5054">
                  <c:v>355.63439999999991</c:v>
                </c:pt>
                <c:pt idx="5055">
                  <c:v>355.71439999999984</c:v>
                </c:pt>
                <c:pt idx="5056">
                  <c:v>355.79429999999957</c:v>
                </c:pt>
                <c:pt idx="5057">
                  <c:v>355.85829999999987</c:v>
                </c:pt>
                <c:pt idx="5058">
                  <c:v>355.9382999999998</c:v>
                </c:pt>
                <c:pt idx="5059">
                  <c:v>355.98639999999978</c:v>
                </c:pt>
                <c:pt idx="5060">
                  <c:v>356.08230000000003</c:v>
                </c:pt>
                <c:pt idx="5061">
                  <c:v>356.15430000000015</c:v>
                </c:pt>
                <c:pt idx="5062">
                  <c:v>356.19430000000011</c:v>
                </c:pt>
                <c:pt idx="5063">
                  <c:v>356.25820000000022</c:v>
                </c:pt>
                <c:pt idx="5064">
                  <c:v>356.32219999999961</c:v>
                </c:pt>
                <c:pt idx="5065">
                  <c:v>356.40210000000025</c:v>
                </c:pt>
                <c:pt idx="5066">
                  <c:v>356.46609999999964</c:v>
                </c:pt>
                <c:pt idx="5067">
                  <c:v>356.54609999999957</c:v>
                </c:pt>
                <c:pt idx="5068">
                  <c:v>356.67410000000018</c:v>
                </c:pt>
                <c:pt idx="5069">
                  <c:v>356.70600000000013</c:v>
                </c:pt>
                <c:pt idx="5070">
                  <c:v>356.76999999999953</c:v>
                </c:pt>
                <c:pt idx="5071">
                  <c:v>356.83389999999963</c:v>
                </c:pt>
                <c:pt idx="5072">
                  <c:v>356.91380000000026</c:v>
                </c:pt>
                <c:pt idx="5073">
                  <c:v>356.97779999999966</c:v>
                </c:pt>
                <c:pt idx="5074">
                  <c:v>357.04159999999956</c:v>
                </c:pt>
                <c:pt idx="5075">
                  <c:v>357.1215000000002</c:v>
                </c:pt>
                <c:pt idx="5076">
                  <c:v>357.20139999999992</c:v>
                </c:pt>
                <c:pt idx="5077">
                  <c:v>357.2493000000004</c:v>
                </c:pt>
                <c:pt idx="5078">
                  <c:v>357.32920000000013</c:v>
                </c:pt>
                <c:pt idx="5079">
                  <c:v>357.39310000000023</c:v>
                </c:pt>
                <c:pt idx="5080">
                  <c:v>357.45600000000013</c:v>
                </c:pt>
                <c:pt idx="5081">
                  <c:v>357.55180000000018</c:v>
                </c:pt>
                <c:pt idx="5082">
                  <c:v>357.59969999999976</c:v>
                </c:pt>
                <c:pt idx="5083">
                  <c:v>357.67960000000039</c:v>
                </c:pt>
                <c:pt idx="5084">
                  <c:v>357.72749999999996</c:v>
                </c:pt>
                <c:pt idx="5085">
                  <c:v>357.80739999999969</c:v>
                </c:pt>
                <c:pt idx="5086">
                  <c:v>357.87129999999979</c:v>
                </c:pt>
                <c:pt idx="5087">
                  <c:v>357.95119999999952</c:v>
                </c:pt>
                <c:pt idx="5088">
                  <c:v>358.03099999999995</c:v>
                </c:pt>
                <c:pt idx="5089">
                  <c:v>358.11089999999967</c:v>
                </c:pt>
                <c:pt idx="5090">
                  <c:v>358.15890000000036</c:v>
                </c:pt>
                <c:pt idx="5091">
                  <c:v>358.23869999999988</c:v>
                </c:pt>
                <c:pt idx="5092">
                  <c:v>358.28660000000036</c:v>
                </c:pt>
                <c:pt idx="5093">
                  <c:v>358.36650000000009</c:v>
                </c:pt>
                <c:pt idx="5094">
                  <c:v>358.43040000000019</c:v>
                </c:pt>
                <c:pt idx="5095">
                  <c:v>358.51029999999992</c:v>
                </c:pt>
                <c:pt idx="5096">
                  <c:v>358.59010000000035</c:v>
                </c:pt>
                <c:pt idx="5097">
                  <c:v>358.67000000000007</c:v>
                </c:pt>
                <c:pt idx="5098">
                  <c:v>358.71789999999964</c:v>
                </c:pt>
                <c:pt idx="5099">
                  <c:v>358.79780000000028</c:v>
                </c:pt>
                <c:pt idx="5100">
                  <c:v>358.8777</c:v>
                </c:pt>
                <c:pt idx="5101">
                  <c:v>358.92559999999958</c:v>
                </c:pt>
                <c:pt idx="5102">
                  <c:v>359.00540000000001</c:v>
                </c:pt>
                <c:pt idx="5103">
                  <c:v>359.06940000000031</c:v>
                </c:pt>
                <c:pt idx="5104">
                  <c:v>359.14919999999984</c:v>
                </c:pt>
                <c:pt idx="5105">
                  <c:v>359.22909999999956</c:v>
                </c:pt>
                <c:pt idx="5106">
                  <c:v>359.3090000000002</c:v>
                </c:pt>
                <c:pt idx="5107">
                  <c:v>359.35689999999977</c:v>
                </c:pt>
                <c:pt idx="5108">
                  <c:v>359.4368000000004</c:v>
                </c:pt>
                <c:pt idx="5109">
                  <c:v>359.48469999999998</c:v>
                </c:pt>
                <c:pt idx="5110">
                  <c:v>359.5645999999997</c:v>
                </c:pt>
                <c:pt idx="5111">
                  <c:v>359.6284999999998</c:v>
                </c:pt>
                <c:pt idx="5112">
                  <c:v>359.70830000000024</c:v>
                </c:pt>
                <c:pt idx="5113">
                  <c:v>359.78819999999996</c:v>
                </c:pt>
                <c:pt idx="5114">
                  <c:v>359.86809999999969</c:v>
                </c:pt>
                <c:pt idx="5115">
                  <c:v>359.91600000000017</c:v>
                </c:pt>
                <c:pt idx="5116">
                  <c:v>359.99589999999989</c:v>
                </c:pt>
                <c:pt idx="5117">
                  <c:v>360.04380000000037</c:v>
                </c:pt>
                <c:pt idx="5118">
                  <c:v>360.1237000000001</c:v>
                </c:pt>
                <c:pt idx="5119">
                  <c:v>360.1875</c:v>
                </c:pt>
                <c:pt idx="5120">
                  <c:v>360.26739999999972</c:v>
                </c:pt>
                <c:pt idx="5121">
                  <c:v>360.34730000000036</c:v>
                </c:pt>
                <c:pt idx="5122">
                  <c:v>360.41119999999955</c:v>
                </c:pt>
                <c:pt idx="5123">
                  <c:v>360.47509999999966</c:v>
                </c:pt>
                <c:pt idx="5124">
                  <c:v>360.53899999999976</c:v>
                </c:pt>
                <c:pt idx="5125">
                  <c:v>360.61890000000039</c:v>
                </c:pt>
                <c:pt idx="5126">
                  <c:v>360.69869999999992</c:v>
                </c:pt>
                <c:pt idx="5127">
                  <c:v>360.77859999999964</c:v>
                </c:pt>
                <c:pt idx="5128">
                  <c:v>360.85850000000028</c:v>
                </c:pt>
                <c:pt idx="5129">
                  <c:v>360.90639999999985</c:v>
                </c:pt>
                <c:pt idx="5130">
                  <c:v>360.98629999999957</c:v>
                </c:pt>
                <c:pt idx="5131">
                  <c:v>361.03420000000006</c:v>
                </c:pt>
                <c:pt idx="5132">
                  <c:v>361.11409999999978</c:v>
                </c:pt>
                <c:pt idx="5133">
                  <c:v>361.17799999999988</c:v>
                </c:pt>
                <c:pt idx="5134">
                  <c:v>361.25780000000032</c:v>
                </c:pt>
                <c:pt idx="5135">
                  <c:v>361.33770000000004</c:v>
                </c:pt>
                <c:pt idx="5136">
                  <c:v>361.41759999999977</c:v>
                </c:pt>
                <c:pt idx="5137">
                  <c:v>361.46550000000025</c:v>
                </c:pt>
                <c:pt idx="5138">
                  <c:v>361.54539999999997</c:v>
                </c:pt>
                <c:pt idx="5139">
                  <c:v>361.59329999999954</c:v>
                </c:pt>
                <c:pt idx="5140">
                  <c:v>361.67320000000018</c:v>
                </c:pt>
                <c:pt idx="5141">
                  <c:v>361.73710000000028</c:v>
                </c:pt>
                <c:pt idx="5142">
                  <c:v>361.81689999999981</c:v>
                </c:pt>
                <c:pt idx="5143">
                  <c:v>361.89679999999953</c:v>
                </c:pt>
                <c:pt idx="5144">
                  <c:v>361.97670000000016</c:v>
                </c:pt>
                <c:pt idx="5145">
                  <c:v>362.02459999999974</c:v>
                </c:pt>
                <c:pt idx="5146">
                  <c:v>362.10450000000037</c:v>
                </c:pt>
                <c:pt idx="5147">
                  <c:v>362.15239999999994</c:v>
                </c:pt>
                <c:pt idx="5148">
                  <c:v>362.23229999999967</c:v>
                </c:pt>
                <c:pt idx="5149">
                  <c:v>362.29619999999977</c:v>
                </c:pt>
                <c:pt idx="5150">
                  <c:v>362.3760000000002</c:v>
                </c:pt>
                <c:pt idx="5151">
                  <c:v>362.45589999999993</c:v>
                </c:pt>
                <c:pt idx="5152">
                  <c:v>362.53579999999965</c:v>
                </c:pt>
                <c:pt idx="5153">
                  <c:v>362.58370000000014</c:v>
                </c:pt>
                <c:pt idx="5154">
                  <c:v>362.66359999999986</c:v>
                </c:pt>
                <c:pt idx="5155">
                  <c:v>362.71150000000034</c:v>
                </c:pt>
                <c:pt idx="5156">
                  <c:v>362.79140000000007</c:v>
                </c:pt>
                <c:pt idx="5157">
                  <c:v>362.87119999999959</c:v>
                </c:pt>
                <c:pt idx="5158">
                  <c:v>362.93509999999969</c:v>
                </c:pt>
                <c:pt idx="5159">
                  <c:v>363.01500000000033</c:v>
                </c:pt>
                <c:pt idx="5160">
                  <c:v>363.09490000000005</c:v>
                </c:pt>
                <c:pt idx="5161">
                  <c:v>363.17370000000028</c:v>
                </c:pt>
                <c:pt idx="5162">
                  <c:v>363.22170000000006</c:v>
                </c:pt>
                <c:pt idx="5163">
                  <c:v>363.30159999999978</c:v>
                </c:pt>
                <c:pt idx="5164">
                  <c:v>363.34950000000026</c:v>
                </c:pt>
                <c:pt idx="5165">
                  <c:v>363.42929999999978</c:v>
                </c:pt>
                <c:pt idx="5166">
                  <c:v>363.49319999999989</c:v>
                </c:pt>
                <c:pt idx="5167">
                  <c:v>363.57309999999961</c:v>
                </c:pt>
                <c:pt idx="5168">
                  <c:v>363.65300000000025</c:v>
                </c:pt>
                <c:pt idx="5169">
                  <c:v>363.73289999999997</c:v>
                </c:pt>
                <c:pt idx="5170">
                  <c:v>363.78079999999954</c:v>
                </c:pt>
                <c:pt idx="5171">
                  <c:v>363.86070000000018</c:v>
                </c:pt>
                <c:pt idx="5172">
                  <c:v>363.90859999999975</c:v>
                </c:pt>
                <c:pt idx="5173">
                  <c:v>363.98850000000039</c:v>
                </c:pt>
                <c:pt idx="5174">
                  <c:v>364.05230000000029</c:v>
                </c:pt>
                <c:pt idx="5175">
                  <c:v>364.13220000000001</c:v>
                </c:pt>
                <c:pt idx="5176">
                  <c:v>364.21209999999974</c:v>
                </c:pt>
                <c:pt idx="5177">
                  <c:v>364.30789999999979</c:v>
                </c:pt>
                <c:pt idx="5178">
                  <c:v>364.33989999999994</c:v>
                </c:pt>
                <c:pt idx="5179">
                  <c:v>364.41979999999967</c:v>
                </c:pt>
                <c:pt idx="5180">
                  <c:v>364.46960000000036</c:v>
                </c:pt>
                <c:pt idx="5181">
                  <c:v>364.54950000000008</c:v>
                </c:pt>
                <c:pt idx="5182">
                  <c:v>364.61139999999978</c:v>
                </c:pt>
                <c:pt idx="5183">
                  <c:v>364.69130000000041</c:v>
                </c:pt>
                <c:pt idx="5184">
                  <c:v>364.77120000000014</c:v>
                </c:pt>
                <c:pt idx="5185">
                  <c:v>364.85109999999986</c:v>
                </c:pt>
                <c:pt idx="5186">
                  <c:v>364.89900000000034</c:v>
                </c:pt>
                <c:pt idx="5187">
                  <c:v>364.97890000000007</c:v>
                </c:pt>
                <c:pt idx="5188">
                  <c:v>365.02869999999984</c:v>
                </c:pt>
                <c:pt idx="5189">
                  <c:v>365.10859999999957</c:v>
                </c:pt>
                <c:pt idx="5190">
                  <c:v>365.20259999999962</c:v>
                </c:pt>
                <c:pt idx="5191">
                  <c:v>365.26839999999993</c:v>
                </c:pt>
                <c:pt idx="5192">
                  <c:v>365.33029999999962</c:v>
                </c:pt>
                <c:pt idx="5193">
                  <c:v>365.3801999999996</c:v>
                </c:pt>
                <c:pt idx="5194">
                  <c:v>365.46010000000024</c:v>
                </c:pt>
                <c:pt idx="5195">
                  <c:v>365.52199999999993</c:v>
                </c:pt>
                <c:pt idx="5196">
                  <c:v>365.60189999999966</c:v>
                </c:pt>
                <c:pt idx="5197">
                  <c:v>365.66579999999976</c:v>
                </c:pt>
                <c:pt idx="5198">
                  <c:v>365.74560000000019</c:v>
                </c:pt>
                <c:pt idx="5199">
                  <c:v>365.82549999999992</c:v>
                </c:pt>
                <c:pt idx="5200">
                  <c:v>365.90539999999964</c:v>
                </c:pt>
                <c:pt idx="5201">
                  <c:v>365.95330000000013</c:v>
                </c:pt>
                <c:pt idx="5202">
                  <c:v>366.03319999999985</c:v>
                </c:pt>
                <c:pt idx="5203">
                  <c:v>366.09709999999995</c:v>
                </c:pt>
                <c:pt idx="5204">
                  <c:v>366.16100000000006</c:v>
                </c:pt>
                <c:pt idx="5205">
                  <c:v>366.25680000000011</c:v>
                </c:pt>
                <c:pt idx="5206">
                  <c:v>366.30469999999968</c:v>
                </c:pt>
                <c:pt idx="5207">
                  <c:v>366.38460000000032</c:v>
                </c:pt>
                <c:pt idx="5208">
                  <c:v>366.46439999999984</c:v>
                </c:pt>
                <c:pt idx="5209">
                  <c:v>366.51239999999962</c:v>
                </c:pt>
                <c:pt idx="5210">
                  <c:v>366.59230000000025</c:v>
                </c:pt>
                <c:pt idx="5211">
                  <c:v>366.65620000000035</c:v>
                </c:pt>
                <c:pt idx="5212">
                  <c:v>366.73599999999988</c:v>
                </c:pt>
                <c:pt idx="5213">
                  <c:v>366.8158999999996</c:v>
                </c:pt>
                <c:pt idx="5214">
                  <c:v>366.89609999999993</c:v>
                </c:pt>
                <c:pt idx="5215">
                  <c:v>366.94409999999971</c:v>
                </c:pt>
                <c:pt idx="5216">
                  <c:v>367.02430000000004</c:v>
                </c:pt>
                <c:pt idx="5217">
                  <c:v>367.07240000000002</c:v>
                </c:pt>
                <c:pt idx="5218">
                  <c:v>367.15250000000015</c:v>
                </c:pt>
                <c:pt idx="5219">
                  <c:v>367.21659999999974</c:v>
                </c:pt>
                <c:pt idx="5220">
                  <c:v>367.29680000000008</c:v>
                </c:pt>
                <c:pt idx="5221">
                  <c:v>367.37690000000021</c:v>
                </c:pt>
                <c:pt idx="5222">
                  <c:v>367.45700000000033</c:v>
                </c:pt>
                <c:pt idx="5223">
                  <c:v>367.50510000000031</c:v>
                </c:pt>
                <c:pt idx="5224">
                  <c:v>367.58529999999973</c:v>
                </c:pt>
                <c:pt idx="5225">
                  <c:v>367.63339999999971</c:v>
                </c:pt>
                <c:pt idx="5226">
                  <c:v>367.71349999999984</c:v>
                </c:pt>
                <c:pt idx="5227">
                  <c:v>367.77760000000035</c:v>
                </c:pt>
                <c:pt idx="5228">
                  <c:v>367.85779999999977</c:v>
                </c:pt>
                <c:pt idx="5229">
                  <c:v>367.9378999999999</c:v>
                </c:pt>
                <c:pt idx="5230">
                  <c:v>368.01800000000003</c:v>
                </c:pt>
                <c:pt idx="5231">
                  <c:v>368.09820000000036</c:v>
                </c:pt>
                <c:pt idx="5232">
                  <c:v>368.17829999999958</c:v>
                </c:pt>
                <c:pt idx="5233">
                  <c:v>368.21039999999994</c:v>
                </c:pt>
                <c:pt idx="5234">
                  <c:v>368.29050000000007</c:v>
                </c:pt>
                <c:pt idx="5235">
                  <c:v>368.3707000000004</c:v>
                </c:pt>
                <c:pt idx="5236">
                  <c:v>368.4348</c:v>
                </c:pt>
                <c:pt idx="5237">
                  <c:v>368.49889999999959</c:v>
                </c:pt>
                <c:pt idx="5238">
                  <c:v>368.5630000000001</c:v>
                </c:pt>
                <c:pt idx="5239">
                  <c:v>368.64319999999952</c:v>
                </c:pt>
                <c:pt idx="5240">
                  <c:v>368.72339999999986</c:v>
                </c:pt>
                <c:pt idx="5241">
                  <c:v>368.78740000000016</c:v>
                </c:pt>
                <c:pt idx="5242">
                  <c:v>368.85149999999976</c:v>
                </c:pt>
                <c:pt idx="5243">
                  <c:v>368.91470000000027</c:v>
                </c:pt>
                <c:pt idx="5244">
                  <c:v>368.9948000000004</c:v>
                </c:pt>
                <c:pt idx="5245">
                  <c:v>369.07499999999982</c:v>
                </c:pt>
                <c:pt idx="5246">
                  <c:v>369.15509999999995</c:v>
                </c:pt>
                <c:pt idx="5247">
                  <c:v>369.20319999999992</c:v>
                </c:pt>
                <c:pt idx="5248">
                  <c:v>369.28330000000005</c:v>
                </c:pt>
                <c:pt idx="5249">
                  <c:v>369.33140000000003</c:v>
                </c:pt>
                <c:pt idx="5250">
                  <c:v>369.41150000000016</c:v>
                </c:pt>
                <c:pt idx="5251">
                  <c:v>369.49169999999958</c:v>
                </c:pt>
                <c:pt idx="5252">
                  <c:v>369.63590000000022</c:v>
                </c:pt>
                <c:pt idx="5253">
                  <c:v>369.73210000000017</c:v>
                </c:pt>
                <c:pt idx="5254">
                  <c:v>369.76419999999962</c:v>
                </c:pt>
                <c:pt idx="5255">
                  <c:v>369.84429999999975</c:v>
                </c:pt>
                <c:pt idx="5256">
                  <c:v>369.89239999999972</c:v>
                </c:pt>
                <c:pt idx="5257">
                  <c:v>369.97249999999985</c:v>
                </c:pt>
                <c:pt idx="5258">
                  <c:v>370.03669999999966</c:v>
                </c:pt>
                <c:pt idx="5259">
                  <c:v>370.11679999999978</c:v>
                </c:pt>
                <c:pt idx="5260">
                  <c:v>370.19689999999991</c:v>
                </c:pt>
                <c:pt idx="5261">
                  <c:v>370.27710000000025</c:v>
                </c:pt>
                <c:pt idx="5262">
                  <c:v>370.32520000000022</c:v>
                </c:pt>
                <c:pt idx="5263">
                  <c:v>370.40530000000035</c:v>
                </c:pt>
                <c:pt idx="5264">
                  <c:v>370.48549999999977</c:v>
                </c:pt>
                <c:pt idx="5265">
                  <c:v>370.53349999999955</c:v>
                </c:pt>
                <c:pt idx="5266">
                  <c:v>370.59770000000026</c:v>
                </c:pt>
                <c:pt idx="5267">
                  <c:v>370.69380000000001</c:v>
                </c:pt>
                <c:pt idx="5268">
                  <c:v>370.75789999999961</c:v>
                </c:pt>
                <c:pt idx="5269">
                  <c:v>370.83809999999994</c:v>
                </c:pt>
                <c:pt idx="5270">
                  <c:v>370.88619999999992</c:v>
                </c:pt>
                <c:pt idx="5271">
                  <c:v>370.96630000000005</c:v>
                </c:pt>
                <c:pt idx="5272">
                  <c:v>371.01440000000002</c:v>
                </c:pt>
                <c:pt idx="5273">
                  <c:v>371.09450000000015</c:v>
                </c:pt>
                <c:pt idx="5274">
                  <c:v>371.17469999999958</c:v>
                </c:pt>
                <c:pt idx="5275">
                  <c:v>371.23880000000008</c:v>
                </c:pt>
                <c:pt idx="5276">
                  <c:v>371.31900000000041</c:v>
                </c:pt>
                <c:pt idx="5277">
                  <c:v>371.36700000000019</c:v>
                </c:pt>
                <c:pt idx="5278">
                  <c:v>371.44719999999961</c:v>
                </c:pt>
                <c:pt idx="5279">
                  <c:v>371.52729999999974</c:v>
                </c:pt>
                <c:pt idx="5280">
                  <c:v>371.60750000000007</c:v>
                </c:pt>
                <c:pt idx="5281">
                  <c:v>371.65560000000005</c:v>
                </c:pt>
                <c:pt idx="5282">
                  <c:v>371.73570000000018</c:v>
                </c:pt>
                <c:pt idx="5283">
                  <c:v>371.79979999999978</c:v>
                </c:pt>
                <c:pt idx="5284">
                  <c:v>371.88000000000011</c:v>
                </c:pt>
                <c:pt idx="5285">
                  <c:v>371.96010000000024</c:v>
                </c:pt>
                <c:pt idx="5286">
                  <c:v>372.04020000000037</c:v>
                </c:pt>
                <c:pt idx="5287">
                  <c:v>372.08839999999964</c:v>
                </c:pt>
                <c:pt idx="5288">
                  <c:v>372.16849999999977</c:v>
                </c:pt>
                <c:pt idx="5289">
                  <c:v>372.21659999999974</c:v>
                </c:pt>
                <c:pt idx="5290">
                  <c:v>372.29669999999987</c:v>
                </c:pt>
                <c:pt idx="5291">
                  <c:v>372.36080000000038</c:v>
                </c:pt>
                <c:pt idx="5292">
                  <c:v>372.4409999999998</c:v>
                </c:pt>
                <c:pt idx="5293">
                  <c:v>372.52109999999993</c:v>
                </c:pt>
                <c:pt idx="5294">
                  <c:v>372.58519999999953</c:v>
                </c:pt>
                <c:pt idx="5295">
                  <c:v>372.64940000000024</c:v>
                </c:pt>
                <c:pt idx="5296">
                  <c:v>372.71349999999984</c:v>
                </c:pt>
                <c:pt idx="5297">
                  <c:v>372.79359999999997</c:v>
                </c:pt>
                <c:pt idx="5298">
                  <c:v>372.8738000000003</c:v>
                </c:pt>
                <c:pt idx="5299">
                  <c:v>372.95389999999952</c:v>
                </c:pt>
                <c:pt idx="5300">
                  <c:v>373.00200000000041</c:v>
                </c:pt>
                <c:pt idx="5301">
                  <c:v>373.08209999999963</c:v>
                </c:pt>
                <c:pt idx="5302">
                  <c:v>373.1301999999996</c:v>
                </c:pt>
                <c:pt idx="5303">
                  <c:v>373.21029999999973</c:v>
                </c:pt>
                <c:pt idx="5304">
                  <c:v>373.27449999999953</c:v>
                </c:pt>
                <c:pt idx="5305">
                  <c:v>373.35459999999966</c:v>
                </c:pt>
                <c:pt idx="5306">
                  <c:v>373.4348</c:v>
                </c:pt>
                <c:pt idx="5307">
                  <c:v>373.51490000000013</c:v>
                </c:pt>
                <c:pt idx="5308">
                  <c:v>373.59500000000025</c:v>
                </c:pt>
                <c:pt idx="5309">
                  <c:v>373.64310000000023</c:v>
                </c:pt>
                <c:pt idx="5310">
                  <c:v>373.72329999999965</c:v>
                </c:pt>
                <c:pt idx="5311">
                  <c:v>373.77130000000034</c:v>
                </c:pt>
                <c:pt idx="5312">
                  <c:v>373.85149999999976</c:v>
                </c:pt>
                <c:pt idx="5313">
                  <c:v>373.91560000000027</c:v>
                </c:pt>
                <c:pt idx="5314">
                  <c:v>373.9957000000004</c:v>
                </c:pt>
                <c:pt idx="5315">
                  <c:v>374.07589999999982</c:v>
                </c:pt>
                <c:pt idx="5316">
                  <c:v>374.15599999999995</c:v>
                </c:pt>
                <c:pt idx="5317">
                  <c:v>374.20409999999993</c:v>
                </c:pt>
                <c:pt idx="5318">
                  <c:v>374.28430000000026</c:v>
                </c:pt>
                <c:pt idx="5319">
                  <c:v>374.33230000000003</c:v>
                </c:pt>
                <c:pt idx="5320">
                  <c:v>374.41250000000036</c:v>
                </c:pt>
                <c:pt idx="5321">
                  <c:v>374.47659999999996</c:v>
                </c:pt>
                <c:pt idx="5322">
                  <c:v>374.55569999999989</c:v>
                </c:pt>
                <c:pt idx="5323">
                  <c:v>374.63590000000022</c:v>
                </c:pt>
                <c:pt idx="5324">
                  <c:v>374.71600000000035</c:v>
                </c:pt>
                <c:pt idx="5325">
                  <c:v>374.76419999999962</c:v>
                </c:pt>
                <c:pt idx="5326">
                  <c:v>374.84429999999975</c:v>
                </c:pt>
                <c:pt idx="5327">
                  <c:v>374.89229999999952</c:v>
                </c:pt>
                <c:pt idx="5328">
                  <c:v>374.97249999999985</c:v>
                </c:pt>
                <c:pt idx="5329">
                  <c:v>375.03660000000036</c:v>
                </c:pt>
                <c:pt idx="5330">
                  <c:v>375.11669999999958</c:v>
                </c:pt>
                <c:pt idx="5331">
                  <c:v>375.19689999999991</c:v>
                </c:pt>
                <c:pt idx="5332">
                  <c:v>375.27700000000004</c:v>
                </c:pt>
                <c:pt idx="5333">
                  <c:v>375.32510000000002</c:v>
                </c:pt>
                <c:pt idx="5334">
                  <c:v>375.40520000000015</c:v>
                </c:pt>
                <c:pt idx="5335">
                  <c:v>375.45330000000013</c:v>
                </c:pt>
                <c:pt idx="5336">
                  <c:v>375.53349999999955</c:v>
                </c:pt>
                <c:pt idx="5337">
                  <c:v>375.61359999999968</c:v>
                </c:pt>
                <c:pt idx="5338">
                  <c:v>375.67780000000039</c:v>
                </c:pt>
                <c:pt idx="5339">
                  <c:v>375.75789999999961</c:v>
                </c:pt>
                <c:pt idx="5340">
                  <c:v>375.83799999999974</c:v>
                </c:pt>
                <c:pt idx="5341">
                  <c:v>375.91820000000007</c:v>
                </c:pt>
                <c:pt idx="5342">
                  <c:v>375.96630000000005</c:v>
                </c:pt>
                <c:pt idx="5343">
                  <c:v>376.04640000000018</c:v>
                </c:pt>
                <c:pt idx="5344">
                  <c:v>376.09450000000015</c:v>
                </c:pt>
                <c:pt idx="5345">
                  <c:v>376.17469999999958</c:v>
                </c:pt>
                <c:pt idx="5346">
                  <c:v>376.23880000000008</c:v>
                </c:pt>
                <c:pt idx="5347">
                  <c:v>376.31890000000021</c:v>
                </c:pt>
                <c:pt idx="5348">
                  <c:v>376.39900000000034</c:v>
                </c:pt>
                <c:pt idx="5349">
                  <c:v>376.47919999999976</c:v>
                </c:pt>
                <c:pt idx="5350">
                  <c:v>376.52729999999974</c:v>
                </c:pt>
                <c:pt idx="5351">
                  <c:v>376.60739999999987</c:v>
                </c:pt>
                <c:pt idx="5352">
                  <c:v>376.65549999999985</c:v>
                </c:pt>
                <c:pt idx="5353">
                  <c:v>376.73570000000018</c:v>
                </c:pt>
                <c:pt idx="5354">
                  <c:v>376.79979999999978</c:v>
                </c:pt>
                <c:pt idx="5355">
                  <c:v>376.87989999999991</c:v>
                </c:pt>
                <c:pt idx="5356">
                  <c:v>376.95989999999983</c:v>
                </c:pt>
                <c:pt idx="5357">
                  <c:v>377.03989999999976</c:v>
                </c:pt>
                <c:pt idx="5358">
                  <c:v>377.08799999999974</c:v>
                </c:pt>
                <c:pt idx="5359">
                  <c:v>377.16790000000037</c:v>
                </c:pt>
                <c:pt idx="5360">
                  <c:v>377.21590000000015</c:v>
                </c:pt>
                <c:pt idx="5361">
                  <c:v>377.29600000000028</c:v>
                </c:pt>
                <c:pt idx="5362">
                  <c:v>377.35999999999967</c:v>
                </c:pt>
                <c:pt idx="5363">
                  <c:v>377.4399999999996</c:v>
                </c:pt>
                <c:pt idx="5364">
                  <c:v>377.51999999999953</c:v>
                </c:pt>
                <c:pt idx="5365">
                  <c:v>377.61599999999999</c:v>
                </c:pt>
                <c:pt idx="5366">
                  <c:v>377.68000000000029</c:v>
                </c:pt>
                <c:pt idx="5367">
                  <c:v>377.72810000000027</c:v>
                </c:pt>
                <c:pt idx="5368">
                  <c:v>377.80799999999999</c:v>
                </c:pt>
                <c:pt idx="5369">
                  <c:v>377.87209999999959</c:v>
                </c:pt>
                <c:pt idx="5370">
                  <c:v>377.95209999999952</c:v>
                </c:pt>
                <c:pt idx="5371">
                  <c:v>378.03210000000036</c:v>
                </c:pt>
                <c:pt idx="5372">
                  <c:v>378.08010000000013</c:v>
                </c:pt>
                <c:pt idx="5373">
                  <c:v>378.14409999999953</c:v>
                </c:pt>
                <c:pt idx="5374">
                  <c:v>378.22410000000036</c:v>
                </c:pt>
                <c:pt idx="5375">
                  <c:v>378.30419999999958</c:v>
                </c:pt>
                <c:pt idx="5376">
                  <c:v>378.38419999999951</c:v>
                </c:pt>
                <c:pt idx="5377">
                  <c:v>378.43220000000019</c:v>
                </c:pt>
                <c:pt idx="5378">
                  <c:v>378.51220000000012</c:v>
                </c:pt>
                <c:pt idx="5379">
                  <c:v>378.5601999999999</c:v>
                </c:pt>
                <c:pt idx="5380">
                  <c:v>378.64019999999982</c:v>
                </c:pt>
                <c:pt idx="5381">
                  <c:v>378.70420000000013</c:v>
                </c:pt>
                <c:pt idx="5382">
                  <c:v>378.80029999999988</c:v>
                </c:pt>
                <c:pt idx="5383">
                  <c:v>378.86430000000018</c:v>
                </c:pt>
                <c:pt idx="5384">
                  <c:v>378.94430000000011</c:v>
                </c:pt>
                <c:pt idx="5385">
                  <c:v>378.99229999999989</c:v>
                </c:pt>
                <c:pt idx="5386">
                  <c:v>379.07229999999981</c:v>
                </c:pt>
                <c:pt idx="5387">
                  <c:v>379.12029999999959</c:v>
                </c:pt>
                <c:pt idx="5388">
                  <c:v>379.20039999999972</c:v>
                </c:pt>
                <c:pt idx="5389">
                  <c:v>379.26440000000002</c:v>
                </c:pt>
                <c:pt idx="5390">
                  <c:v>379.34439999999995</c:v>
                </c:pt>
                <c:pt idx="5391">
                  <c:v>379.44040000000041</c:v>
                </c:pt>
                <c:pt idx="5392">
                  <c:v>379.50439999999981</c:v>
                </c:pt>
                <c:pt idx="5393">
                  <c:v>379.55249999999978</c:v>
                </c:pt>
                <c:pt idx="5394">
                  <c:v>379.63249999999971</c:v>
                </c:pt>
                <c:pt idx="5395">
                  <c:v>379.68050000000039</c:v>
                </c:pt>
                <c:pt idx="5396">
                  <c:v>379.76050000000032</c:v>
                </c:pt>
                <c:pt idx="5397">
                  <c:v>379.82449999999972</c:v>
                </c:pt>
                <c:pt idx="5398">
                  <c:v>379.90449999999964</c:v>
                </c:pt>
                <c:pt idx="5399">
                  <c:v>380.0005000000001</c:v>
                </c:pt>
                <c:pt idx="5400">
                  <c:v>380.08050000000003</c:v>
                </c:pt>
                <c:pt idx="5401">
                  <c:v>380.31959999999981</c:v>
                </c:pt>
                <c:pt idx="5402">
                  <c:v>380.38360000000011</c:v>
                </c:pt>
                <c:pt idx="5403">
                  <c:v>380.46360000000004</c:v>
                </c:pt>
                <c:pt idx="5404">
                  <c:v>380.52760000000035</c:v>
                </c:pt>
                <c:pt idx="5405">
                  <c:v>380.60769999999957</c:v>
                </c:pt>
                <c:pt idx="5406">
                  <c:v>380.6877000000004</c:v>
                </c:pt>
                <c:pt idx="5407">
                  <c:v>380.76770000000033</c:v>
                </c:pt>
                <c:pt idx="5408">
                  <c:v>380.84770000000026</c:v>
                </c:pt>
                <c:pt idx="5409">
                  <c:v>380.89580000000024</c:v>
                </c:pt>
                <c:pt idx="5410">
                  <c:v>380.97569999999996</c:v>
                </c:pt>
                <c:pt idx="5411">
                  <c:v>381.02379999999994</c:v>
                </c:pt>
                <c:pt idx="5412">
                  <c:v>381.10379999999986</c:v>
                </c:pt>
                <c:pt idx="5413">
                  <c:v>381.16780000000017</c:v>
                </c:pt>
                <c:pt idx="5414">
                  <c:v>381.2478000000001</c:v>
                </c:pt>
                <c:pt idx="5415">
                  <c:v>381.32780000000002</c:v>
                </c:pt>
                <c:pt idx="5416">
                  <c:v>381.40779999999995</c:v>
                </c:pt>
                <c:pt idx="5417">
                  <c:v>381.45579999999973</c:v>
                </c:pt>
                <c:pt idx="5418">
                  <c:v>381.53589999999986</c:v>
                </c:pt>
                <c:pt idx="5419">
                  <c:v>381.80789999999979</c:v>
                </c:pt>
                <c:pt idx="5420">
                  <c:v>381.88789999999972</c:v>
                </c:pt>
                <c:pt idx="5421">
                  <c:v>381.96799999999985</c:v>
                </c:pt>
                <c:pt idx="5422">
                  <c:v>382.01599999999962</c:v>
                </c:pt>
                <c:pt idx="5423">
                  <c:v>382.09599999999955</c:v>
                </c:pt>
                <c:pt idx="5424">
                  <c:v>382.14400000000023</c:v>
                </c:pt>
                <c:pt idx="5425">
                  <c:v>382.22400000000016</c:v>
                </c:pt>
                <c:pt idx="5426">
                  <c:v>382.28799999999956</c:v>
                </c:pt>
                <c:pt idx="5427">
                  <c:v>382.38400000000001</c:v>
                </c:pt>
                <c:pt idx="5428">
                  <c:v>382.46410000000014</c:v>
                </c:pt>
                <c:pt idx="5429">
                  <c:v>382.52809999999954</c:v>
                </c:pt>
                <c:pt idx="5430">
                  <c:v>382.57610000000022</c:v>
                </c:pt>
                <c:pt idx="5431">
                  <c:v>382.65610000000015</c:v>
                </c:pt>
                <c:pt idx="5432">
                  <c:v>382.70409999999993</c:v>
                </c:pt>
                <c:pt idx="5433">
                  <c:v>382.78409999999985</c:v>
                </c:pt>
                <c:pt idx="5434">
                  <c:v>382.8801999999996</c:v>
                </c:pt>
                <c:pt idx="5435">
                  <c:v>382.92820000000029</c:v>
                </c:pt>
                <c:pt idx="5436">
                  <c:v>383.00820000000022</c:v>
                </c:pt>
                <c:pt idx="5437">
                  <c:v>383.05619999999999</c:v>
                </c:pt>
                <c:pt idx="5438">
                  <c:v>383.16820000000007</c:v>
                </c:pt>
                <c:pt idx="5439">
                  <c:v>383.21619999999984</c:v>
                </c:pt>
                <c:pt idx="5440">
                  <c:v>383.28020000000015</c:v>
                </c:pt>
                <c:pt idx="5441">
                  <c:v>383.36030000000028</c:v>
                </c:pt>
                <c:pt idx="5442">
                  <c:v>383.44030000000021</c:v>
                </c:pt>
                <c:pt idx="5443">
                  <c:v>383.53629999999976</c:v>
                </c:pt>
                <c:pt idx="5444">
                  <c:v>383.56829999999991</c:v>
                </c:pt>
                <c:pt idx="5445">
                  <c:v>383.64829999999984</c:v>
                </c:pt>
                <c:pt idx="5446">
                  <c:v>383.69629999999961</c:v>
                </c:pt>
                <c:pt idx="5447">
                  <c:v>383.77639999999974</c:v>
                </c:pt>
                <c:pt idx="5448">
                  <c:v>383.84040000000005</c:v>
                </c:pt>
                <c:pt idx="5449">
                  <c:v>383.95240000000013</c:v>
                </c:pt>
                <c:pt idx="5450">
                  <c:v>384.0003999999999</c:v>
                </c:pt>
                <c:pt idx="5451">
                  <c:v>384.04839999999967</c:v>
                </c:pt>
                <c:pt idx="5452">
                  <c:v>384.1283999999996</c:v>
                </c:pt>
                <c:pt idx="5453">
                  <c:v>384.19250000000011</c:v>
                </c:pt>
                <c:pt idx="5454">
                  <c:v>384.27250000000004</c:v>
                </c:pt>
                <c:pt idx="5455">
                  <c:v>384.36849999999959</c:v>
                </c:pt>
                <c:pt idx="5456">
                  <c:v>384.44849999999951</c:v>
                </c:pt>
                <c:pt idx="5457">
                  <c:v>384.48049999999967</c:v>
                </c:pt>
                <c:pt idx="5458">
                  <c:v>384.56049999999959</c:v>
                </c:pt>
                <c:pt idx="5459">
                  <c:v>384.60850000000028</c:v>
                </c:pt>
                <c:pt idx="5460">
                  <c:v>384.6885000000002</c:v>
                </c:pt>
                <c:pt idx="5461">
                  <c:v>384.7525999999998</c:v>
                </c:pt>
                <c:pt idx="5462">
                  <c:v>384.83259999999973</c:v>
                </c:pt>
                <c:pt idx="5463">
                  <c:v>384.91259999999966</c:v>
                </c:pt>
                <c:pt idx="5464">
                  <c:v>384.97659999999996</c:v>
                </c:pt>
                <c:pt idx="5465">
                  <c:v>385.04060000000027</c:v>
                </c:pt>
                <c:pt idx="5466">
                  <c:v>385.10459999999966</c:v>
                </c:pt>
                <c:pt idx="5467">
                  <c:v>385.18459999999959</c:v>
                </c:pt>
                <c:pt idx="5468">
                  <c:v>385.26469999999972</c:v>
                </c:pt>
                <c:pt idx="5469">
                  <c:v>385.34469999999965</c:v>
                </c:pt>
                <c:pt idx="5470">
                  <c:v>385.39270000000033</c:v>
                </c:pt>
                <c:pt idx="5471">
                  <c:v>385.47270000000026</c:v>
                </c:pt>
                <c:pt idx="5472">
                  <c:v>385.52070000000003</c:v>
                </c:pt>
                <c:pt idx="5473">
                  <c:v>385.60080000000016</c:v>
                </c:pt>
                <c:pt idx="5474">
                  <c:v>385.66479999999956</c:v>
                </c:pt>
                <c:pt idx="5475">
                  <c:v>385.7448000000004</c:v>
                </c:pt>
                <c:pt idx="5476">
                  <c:v>385.82480000000032</c:v>
                </c:pt>
                <c:pt idx="5477">
                  <c:v>385.9358000000002</c:v>
                </c:pt>
                <c:pt idx="5478">
                  <c:v>385.96780000000035</c:v>
                </c:pt>
                <c:pt idx="5479">
                  <c:v>386.03189999999995</c:v>
                </c:pt>
                <c:pt idx="5480">
                  <c:v>386.09779999999955</c:v>
                </c:pt>
                <c:pt idx="5481">
                  <c:v>386.17590000000018</c:v>
                </c:pt>
                <c:pt idx="5482">
                  <c:v>386.27189999999973</c:v>
                </c:pt>
                <c:pt idx="5483">
                  <c:v>386.30389999999989</c:v>
                </c:pt>
                <c:pt idx="5484">
                  <c:v>386.38389999999981</c:v>
                </c:pt>
                <c:pt idx="5485">
                  <c:v>386.46399999999994</c:v>
                </c:pt>
                <c:pt idx="5486">
                  <c:v>386.54399999999987</c:v>
                </c:pt>
                <c:pt idx="5487">
                  <c:v>386.60789999999997</c:v>
                </c:pt>
                <c:pt idx="5488">
                  <c:v>386.6880000000001</c:v>
                </c:pt>
                <c:pt idx="5489">
                  <c:v>386.75200000000041</c:v>
                </c:pt>
                <c:pt idx="5490">
                  <c:v>386.78600000000006</c:v>
                </c:pt>
                <c:pt idx="5491">
                  <c:v>386.86599999999999</c:v>
                </c:pt>
                <c:pt idx="5492">
                  <c:v>386.96000000000004</c:v>
                </c:pt>
                <c:pt idx="5493">
                  <c:v>387.00810000000001</c:v>
                </c:pt>
                <c:pt idx="5494">
                  <c:v>387.08809999999994</c:v>
                </c:pt>
                <c:pt idx="5495">
                  <c:v>387.13609999999971</c:v>
                </c:pt>
                <c:pt idx="5496">
                  <c:v>387.21609999999964</c:v>
                </c:pt>
                <c:pt idx="5497">
                  <c:v>387.29609999999957</c:v>
                </c:pt>
                <c:pt idx="5498">
                  <c:v>387.36020000000008</c:v>
                </c:pt>
                <c:pt idx="5499">
                  <c:v>387.4402</c:v>
                </c:pt>
                <c:pt idx="5500">
                  <c:v>387.52019999999993</c:v>
                </c:pt>
                <c:pt idx="5501">
                  <c:v>387.60019999999986</c:v>
                </c:pt>
                <c:pt idx="5502">
                  <c:v>387.64819999999963</c:v>
                </c:pt>
                <c:pt idx="5503">
                  <c:v>387.72819999999956</c:v>
                </c:pt>
                <c:pt idx="5504">
                  <c:v>387.79219999999987</c:v>
                </c:pt>
                <c:pt idx="5505">
                  <c:v>387.8723</c:v>
                </c:pt>
                <c:pt idx="5506">
                  <c:v>387.92029999999977</c:v>
                </c:pt>
                <c:pt idx="5507">
                  <c:v>388.0002999999997</c:v>
                </c:pt>
                <c:pt idx="5508">
                  <c:v>388.08029999999962</c:v>
                </c:pt>
                <c:pt idx="5509">
                  <c:v>388.14429999999993</c:v>
                </c:pt>
                <c:pt idx="5510">
                  <c:v>388.20830000000024</c:v>
                </c:pt>
                <c:pt idx="5511">
                  <c:v>388.27239999999983</c:v>
                </c:pt>
                <c:pt idx="5512">
                  <c:v>388.35239999999976</c:v>
                </c:pt>
                <c:pt idx="5513">
                  <c:v>388.43249999999989</c:v>
                </c:pt>
                <c:pt idx="5514">
                  <c:v>388.48040000000037</c:v>
                </c:pt>
                <c:pt idx="5515">
                  <c:v>388.57639999999992</c:v>
                </c:pt>
                <c:pt idx="5516">
                  <c:v>388.65650000000005</c:v>
                </c:pt>
                <c:pt idx="5517">
                  <c:v>388.73649999999998</c:v>
                </c:pt>
                <c:pt idx="5518">
                  <c:v>388.76850000000013</c:v>
                </c:pt>
                <c:pt idx="5519">
                  <c:v>388.84850000000006</c:v>
                </c:pt>
                <c:pt idx="5520">
                  <c:v>388.91250000000036</c:v>
                </c:pt>
                <c:pt idx="5521">
                  <c:v>389.02459999999974</c:v>
                </c:pt>
                <c:pt idx="5522">
                  <c:v>389.05659999999989</c:v>
                </c:pt>
                <c:pt idx="5523">
                  <c:v>389.12060000000019</c:v>
                </c:pt>
                <c:pt idx="5524">
                  <c:v>389.18459999999959</c:v>
                </c:pt>
                <c:pt idx="5525">
                  <c:v>389.2485999999999</c:v>
                </c:pt>
                <c:pt idx="5526">
                  <c:v>389.3765999999996</c:v>
                </c:pt>
                <c:pt idx="5527">
                  <c:v>389.40869999999995</c:v>
                </c:pt>
                <c:pt idx="5528">
                  <c:v>389.47260000000006</c:v>
                </c:pt>
                <c:pt idx="5529">
                  <c:v>389.55270000000019</c:v>
                </c:pt>
                <c:pt idx="5530">
                  <c:v>389.63270000000011</c:v>
                </c:pt>
                <c:pt idx="5531">
                  <c:v>389.71270000000004</c:v>
                </c:pt>
                <c:pt idx="5532">
                  <c:v>389.79269999999997</c:v>
                </c:pt>
                <c:pt idx="5533">
                  <c:v>389.82470000000012</c:v>
                </c:pt>
                <c:pt idx="5534">
                  <c:v>389.88869999999952</c:v>
                </c:pt>
                <c:pt idx="5535">
                  <c:v>389.96879999999965</c:v>
                </c:pt>
                <c:pt idx="5536">
                  <c:v>390.03279999999995</c:v>
                </c:pt>
                <c:pt idx="5537">
                  <c:v>390.09680000000026</c:v>
                </c:pt>
                <c:pt idx="5538">
                  <c:v>390.17680000000018</c:v>
                </c:pt>
                <c:pt idx="5539">
                  <c:v>390.24089999999978</c:v>
                </c:pt>
                <c:pt idx="5540">
                  <c:v>390.32080000000042</c:v>
                </c:pt>
                <c:pt idx="5541">
                  <c:v>390.40089999999964</c:v>
                </c:pt>
                <c:pt idx="5542">
                  <c:v>390.48089999999956</c:v>
                </c:pt>
                <c:pt idx="5543">
                  <c:v>390.52890000000025</c:v>
                </c:pt>
                <c:pt idx="5544">
                  <c:v>390.60890000000018</c:v>
                </c:pt>
                <c:pt idx="5545">
                  <c:v>390.65689999999995</c:v>
                </c:pt>
                <c:pt idx="5546">
                  <c:v>390.73700000000008</c:v>
                </c:pt>
                <c:pt idx="5547">
                  <c:v>390.84900000000016</c:v>
                </c:pt>
                <c:pt idx="5548">
                  <c:v>390.88100000000031</c:v>
                </c:pt>
                <c:pt idx="5549">
                  <c:v>390.96100000000024</c:v>
                </c:pt>
                <c:pt idx="5550">
                  <c:v>391.02499999999964</c:v>
                </c:pt>
                <c:pt idx="5551">
                  <c:v>391.08899999999994</c:v>
                </c:pt>
                <c:pt idx="5552">
                  <c:v>391.18509999999969</c:v>
                </c:pt>
                <c:pt idx="5553">
                  <c:v>391.26509999999962</c:v>
                </c:pt>
                <c:pt idx="5554">
                  <c:v>391.29709999999977</c:v>
                </c:pt>
                <c:pt idx="5555">
                  <c:v>391.39310000000023</c:v>
                </c:pt>
                <c:pt idx="5556">
                  <c:v>391.47310000000016</c:v>
                </c:pt>
                <c:pt idx="5557">
                  <c:v>391.55209999999988</c:v>
                </c:pt>
                <c:pt idx="5558">
                  <c:v>391.58420000000024</c:v>
                </c:pt>
                <c:pt idx="5559">
                  <c:v>391.66420000000016</c:v>
                </c:pt>
                <c:pt idx="5560">
                  <c:v>391.74420000000009</c:v>
                </c:pt>
                <c:pt idx="5561">
                  <c:v>391.82420000000002</c:v>
                </c:pt>
                <c:pt idx="5562">
                  <c:v>391.89030000000002</c:v>
                </c:pt>
                <c:pt idx="5563">
                  <c:v>391.92019999999957</c:v>
                </c:pt>
                <c:pt idx="5564">
                  <c:v>392.0002999999997</c:v>
                </c:pt>
                <c:pt idx="5565">
                  <c:v>392.09630000000016</c:v>
                </c:pt>
                <c:pt idx="5566">
                  <c:v>392.17630000000008</c:v>
                </c:pt>
                <c:pt idx="5567">
                  <c:v>392.22429999999986</c:v>
                </c:pt>
                <c:pt idx="5568">
                  <c:v>392.30429999999978</c:v>
                </c:pt>
                <c:pt idx="5569">
                  <c:v>392.35239999999976</c:v>
                </c:pt>
                <c:pt idx="5570">
                  <c:v>392.43239999999969</c:v>
                </c:pt>
                <c:pt idx="5571">
                  <c:v>392.51239999999962</c:v>
                </c:pt>
                <c:pt idx="5572">
                  <c:v>392.57639999999992</c:v>
                </c:pt>
                <c:pt idx="5573">
                  <c:v>392.65639999999985</c:v>
                </c:pt>
                <c:pt idx="5574">
                  <c:v>392.73649999999998</c:v>
                </c:pt>
                <c:pt idx="5575">
                  <c:v>392.78449999999975</c:v>
                </c:pt>
                <c:pt idx="5576">
                  <c:v>392.86449999999968</c:v>
                </c:pt>
                <c:pt idx="5577">
                  <c:v>392.91250000000036</c:v>
                </c:pt>
                <c:pt idx="5578">
                  <c:v>392.99250000000029</c:v>
                </c:pt>
                <c:pt idx="5579">
                  <c:v>393.07250000000022</c:v>
                </c:pt>
                <c:pt idx="5580">
                  <c:v>393.13659999999982</c:v>
                </c:pt>
                <c:pt idx="5581">
                  <c:v>393.21659999999974</c:v>
                </c:pt>
                <c:pt idx="5582">
                  <c:v>393.28060000000005</c:v>
                </c:pt>
                <c:pt idx="5583">
                  <c:v>393.34460000000036</c:v>
                </c:pt>
                <c:pt idx="5584">
                  <c:v>393.40859999999975</c:v>
                </c:pt>
                <c:pt idx="5585">
                  <c:v>393.48869999999988</c:v>
                </c:pt>
                <c:pt idx="5586">
                  <c:v>393.56859999999961</c:v>
                </c:pt>
                <c:pt idx="5587">
                  <c:v>393.64869999999974</c:v>
                </c:pt>
                <c:pt idx="5588">
                  <c:v>393.69669999999951</c:v>
                </c:pt>
                <c:pt idx="5589">
                  <c:v>393.77679999999964</c:v>
                </c:pt>
                <c:pt idx="5590">
                  <c:v>393.82470000000012</c:v>
                </c:pt>
                <c:pt idx="5591">
                  <c:v>393.90470000000005</c:v>
                </c:pt>
                <c:pt idx="5592">
                  <c:v>393.96879999999965</c:v>
                </c:pt>
                <c:pt idx="5593">
                  <c:v>394.04879999999957</c:v>
                </c:pt>
                <c:pt idx="5594">
                  <c:v>394.12880000000041</c:v>
                </c:pt>
                <c:pt idx="5595">
                  <c:v>394.20880000000034</c:v>
                </c:pt>
                <c:pt idx="5596">
                  <c:v>394.25680000000011</c:v>
                </c:pt>
                <c:pt idx="5597">
                  <c:v>394.35289999999986</c:v>
                </c:pt>
                <c:pt idx="5598">
                  <c:v>394.40089999999964</c:v>
                </c:pt>
                <c:pt idx="5599">
                  <c:v>394.48089999999956</c:v>
                </c:pt>
                <c:pt idx="5600">
                  <c:v>394.5609000000004</c:v>
                </c:pt>
                <c:pt idx="5601">
                  <c:v>394.64090000000033</c:v>
                </c:pt>
                <c:pt idx="5602">
                  <c:v>394.72090000000026</c:v>
                </c:pt>
                <c:pt idx="5603">
                  <c:v>394.75290000000041</c:v>
                </c:pt>
                <c:pt idx="5604">
                  <c:v>394.83299999999963</c:v>
                </c:pt>
                <c:pt idx="5605">
                  <c:v>394.89699999999993</c:v>
                </c:pt>
                <c:pt idx="5606">
                  <c:v>394.97699999999986</c:v>
                </c:pt>
                <c:pt idx="5607">
                  <c:v>395.04100000000017</c:v>
                </c:pt>
                <c:pt idx="5608">
                  <c:v>395.10499999999956</c:v>
                </c:pt>
                <c:pt idx="5609">
                  <c:v>395.18509999999969</c:v>
                </c:pt>
                <c:pt idx="5610">
                  <c:v>395.26509999999962</c:v>
                </c:pt>
                <c:pt idx="5611">
                  <c:v>395.3131000000003</c:v>
                </c:pt>
                <c:pt idx="5612">
                  <c:v>395.39310000000023</c:v>
                </c:pt>
                <c:pt idx="5613">
                  <c:v>395.44110000000001</c:v>
                </c:pt>
                <c:pt idx="5614">
                  <c:v>395.52109999999993</c:v>
                </c:pt>
                <c:pt idx="5615">
                  <c:v>395.58510000000024</c:v>
                </c:pt>
                <c:pt idx="5616">
                  <c:v>395.66510000000017</c:v>
                </c:pt>
                <c:pt idx="5617">
                  <c:v>395.77719999999954</c:v>
                </c:pt>
                <c:pt idx="5618">
                  <c:v>395.80919999999969</c:v>
                </c:pt>
                <c:pt idx="5619">
                  <c:v>395.8732</c:v>
                </c:pt>
                <c:pt idx="5620">
                  <c:v>395.95319999999992</c:v>
                </c:pt>
                <c:pt idx="5621">
                  <c:v>396.04920000000038</c:v>
                </c:pt>
                <c:pt idx="5622">
                  <c:v>396.11329999999998</c:v>
                </c:pt>
                <c:pt idx="5623">
                  <c:v>396.19329999999991</c:v>
                </c:pt>
                <c:pt idx="5624">
                  <c:v>396.22530000000006</c:v>
                </c:pt>
                <c:pt idx="5625">
                  <c:v>396.30529999999999</c:v>
                </c:pt>
                <c:pt idx="5626">
                  <c:v>396.36930000000029</c:v>
                </c:pt>
                <c:pt idx="5627">
                  <c:v>396.44930000000022</c:v>
                </c:pt>
                <c:pt idx="5628">
                  <c:v>396.51339999999982</c:v>
                </c:pt>
                <c:pt idx="5629">
                  <c:v>396.59339999999975</c:v>
                </c:pt>
                <c:pt idx="5630">
                  <c:v>396.65740000000005</c:v>
                </c:pt>
                <c:pt idx="5631">
                  <c:v>396.73739999999998</c:v>
                </c:pt>
                <c:pt idx="5632">
                  <c:v>396.80140000000029</c:v>
                </c:pt>
                <c:pt idx="5633">
                  <c:v>396.88140000000021</c:v>
                </c:pt>
                <c:pt idx="5634">
                  <c:v>396.97720000000027</c:v>
                </c:pt>
                <c:pt idx="5635">
                  <c:v>397.00919999999951</c:v>
                </c:pt>
                <c:pt idx="5636">
                  <c:v>397.07300000000032</c:v>
                </c:pt>
                <c:pt idx="5637">
                  <c:v>397.15279999999984</c:v>
                </c:pt>
                <c:pt idx="5638">
                  <c:v>397.21569999999974</c:v>
                </c:pt>
                <c:pt idx="5639">
                  <c:v>397.27959999999985</c:v>
                </c:pt>
                <c:pt idx="5640">
                  <c:v>397.34339999999975</c:v>
                </c:pt>
                <c:pt idx="5641">
                  <c:v>397.42320000000018</c:v>
                </c:pt>
                <c:pt idx="5642">
                  <c:v>397.48710000000028</c:v>
                </c:pt>
                <c:pt idx="5643">
                  <c:v>397.56689999999981</c:v>
                </c:pt>
                <c:pt idx="5644">
                  <c:v>397.64670000000024</c:v>
                </c:pt>
                <c:pt idx="5645">
                  <c:v>397.72649999999976</c:v>
                </c:pt>
                <c:pt idx="5646">
                  <c:v>397.77440000000024</c:v>
                </c:pt>
                <c:pt idx="5647">
                  <c:v>397.85419999999976</c:v>
                </c:pt>
                <c:pt idx="5648">
                  <c:v>397.90210000000025</c:v>
                </c:pt>
                <c:pt idx="5649">
                  <c:v>397.98199999999997</c:v>
                </c:pt>
                <c:pt idx="5650">
                  <c:v>398.04579999999987</c:v>
                </c:pt>
                <c:pt idx="5651">
                  <c:v>398.1256000000003</c:v>
                </c:pt>
                <c:pt idx="5652">
                  <c:v>398.20550000000003</c:v>
                </c:pt>
                <c:pt idx="5653">
                  <c:v>398.28529999999955</c:v>
                </c:pt>
                <c:pt idx="5654">
                  <c:v>398.36509999999998</c:v>
                </c:pt>
                <c:pt idx="5655">
                  <c:v>398.41299999999956</c:v>
                </c:pt>
                <c:pt idx="5656">
                  <c:v>398.49279999999999</c:v>
                </c:pt>
                <c:pt idx="5657">
                  <c:v>398.54069999999956</c:v>
                </c:pt>
                <c:pt idx="5658">
                  <c:v>398.62049999999999</c:v>
                </c:pt>
                <c:pt idx="5659">
                  <c:v>398.68429999999989</c:v>
                </c:pt>
                <c:pt idx="5660">
                  <c:v>398.78009999999995</c:v>
                </c:pt>
                <c:pt idx="5661">
                  <c:v>398.84400000000005</c:v>
                </c:pt>
                <c:pt idx="5662">
                  <c:v>398.92379999999957</c:v>
                </c:pt>
                <c:pt idx="5663">
                  <c:v>399.01959999999963</c:v>
                </c:pt>
                <c:pt idx="5664">
                  <c:v>399.05249999999978</c:v>
                </c:pt>
                <c:pt idx="5665">
                  <c:v>399.13130000000001</c:v>
                </c:pt>
                <c:pt idx="5666">
                  <c:v>399.19520000000011</c:v>
                </c:pt>
                <c:pt idx="5667">
                  <c:v>399.25900000000001</c:v>
                </c:pt>
                <c:pt idx="5668">
                  <c:v>399.33879999999954</c:v>
                </c:pt>
                <c:pt idx="5669">
                  <c:v>399.43459999999959</c:v>
                </c:pt>
                <c:pt idx="5670">
                  <c:v>399.46659999999974</c:v>
                </c:pt>
                <c:pt idx="5671">
                  <c:v>399.53039999999964</c:v>
                </c:pt>
                <c:pt idx="5672">
                  <c:v>399.61020000000008</c:v>
                </c:pt>
                <c:pt idx="5673">
                  <c:v>399.67410000000018</c:v>
                </c:pt>
                <c:pt idx="5674">
                  <c:v>399.76990000000023</c:v>
                </c:pt>
                <c:pt idx="5675">
                  <c:v>399.83370000000014</c:v>
                </c:pt>
                <c:pt idx="5676">
                  <c:v>399.89760000000024</c:v>
                </c:pt>
                <c:pt idx="5677">
                  <c:v>399.97739999999976</c:v>
                </c:pt>
                <c:pt idx="5678">
                  <c:v>400.02530000000024</c:v>
                </c:pt>
                <c:pt idx="5679">
                  <c:v>400.10509999999977</c:v>
                </c:pt>
                <c:pt idx="5680">
                  <c:v>400.15300000000025</c:v>
                </c:pt>
                <c:pt idx="5681">
                  <c:v>400.23279999999977</c:v>
                </c:pt>
                <c:pt idx="5682">
                  <c:v>400.29669999999987</c:v>
                </c:pt>
                <c:pt idx="5683">
                  <c:v>400.37650000000031</c:v>
                </c:pt>
                <c:pt idx="5684">
                  <c:v>400.45629999999983</c:v>
                </c:pt>
                <c:pt idx="5685">
                  <c:v>400.55209999999988</c:v>
                </c:pt>
                <c:pt idx="5686">
                  <c:v>400.58410000000003</c:v>
                </c:pt>
                <c:pt idx="5687">
                  <c:v>400.66389999999956</c:v>
                </c:pt>
                <c:pt idx="5688">
                  <c:v>400.71169999999984</c:v>
                </c:pt>
                <c:pt idx="5689">
                  <c:v>400.79159999999956</c:v>
                </c:pt>
                <c:pt idx="5690">
                  <c:v>400.85540000000037</c:v>
                </c:pt>
                <c:pt idx="5691">
                  <c:v>400.95119999999952</c:v>
                </c:pt>
                <c:pt idx="5692">
                  <c:v>401.01500000000033</c:v>
                </c:pt>
                <c:pt idx="5693">
                  <c:v>401.11080000000038</c:v>
                </c:pt>
                <c:pt idx="5694">
                  <c:v>401.17469999999958</c:v>
                </c:pt>
                <c:pt idx="5695">
                  <c:v>401.22260000000006</c:v>
                </c:pt>
                <c:pt idx="5696">
                  <c:v>401.30239999999958</c:v>
                </c:pt>
                <c:pt idx="5697">
                  <c:v>401.38220000000001</c:v>
                </c:pt>
                <c:pt idx="5698">
                  <c:v>401.43009999999958</c:v>
                </c:pt>
                <c:pt idx="5699">
                  <c:v>401.49390000000039</c:v>
                </c:pt>
                <c:pt idx="5700">
                  <c:v>401.57380000000012</c:v>
                </c:pt>
                <c:pt idx="5701">
                  <c:v>401.65359999999964</c:v>
                </c:pt>
                <c:pt idx="5702">
                  <c:v>401.73340000000007</c:v>
                </c:pt>
                <c:pt idx="5703">
                  <c:v>401.78139999999985</c:v>
                </c:pt>
                <c:pt idx="5704">
                  <c:v>401.86110000000008</c:v>
                </c:pt>
                <c:pt idx="5705">
                  <c:v>401.9409999999998</c:v>
                </c:pt>
                <c:pt idx="5706">
                  <c:v>401.98880000000008</c:v>
                </c:pt>
                <c:pt idx="5707">
                  <c:v>402.05270000000019</c:v>
                </c:pt>
                <c:pt idx="5708">
                  <c:v>402.13249999999971</c:v>
                </c:pt>
                <c:pt idx="5709">
                  <c:v>402.22829999999976</c:v>
                </c:pt>
                <c:pt idx="5710">
                  <c:v>402.30810000000019</c:v>
                </c:pt>
                <c:pt idx="5711">
                  <c:v>402.34010000000035</c:v>
                </c:pt>
                <c:pt idx="5712">
                  <c:v>402.42000000000007</c:v>
                </c:pt>
                <c:pt idx="5713">
                  <c:v>402.4997000000003</c:v>
                </c:pt>
                <c:pt idx="5714">
                  <c:v>402.54749999999967</c:v>
                </c:pt>
                <c:pt idx="5715">
                  <c:v>402.61139999999978</c:v>
                </c:pt>
                <c:pt idx="5716">
                  <c:v>402.69120000000021</c:v>
                </c:pt>
                <c:pt idx="5717">
                  <c:v>402.77099999999973</c:v>
                </c:pt>
                <c:pt idx="5718">
                  <c:v>402.83389999999963</c:v>
                </c:pt>
                <c:pt idx="5719">
                  <c:v>402.89769999999953</c:v>
                </c:pt>
                <c:pt idx="5720">
                  <c:v>402.96159999999963</c:v>
                </c:pt>
                <c:pt idx="5721">
                  <c:v>403.05739999999969</c:v>
                </c:pt>
                <c:pt idx="5722">
                  <c:v>403.12119999999959</c:v>
                </c:pt>
                <c:pt idx="5723">
                  <c:v>403.18509999999969</c:v>
                </c:pt>
                <c:pt idx="5724">
                  <c:v>403.24889999999959</c:v>
                </c:pt>
                <c:pt idx="5725">
                  <c:v>403.34469999999965</c:v>
                </c:pt>
                <c:pt idx="5726">
                  <c:v>403.40859999999975</c:v>
                </c:pt>
                <c:pt idx="5727">
                  <c:v>403.47239999999965</c:v>
                </c:pt>
                <c:pt idx="5728">
                  <c:v>403.53629999999976</c:v>
                </c:pt>
                <c:pt idx="5729">
                  <c:v>403.60009999999966</c:v>
                </c:pt>
                <c:pt idx="5730">
                  <c:v>403.66399999999976</c:v>
                </c:pt>
                <c:pt idx="5731">
                  <c:v>403.75979999999981</c:v>
                </c:pt>
                <c:pt idx="5732">
                  <c:v>403.82359999999971</c:v>
                </c:pt>
                <c:pt idx="5733">
                  <c:v>403.88749999999982</c:v>
                </c:pt>
                <c:pt idx="5734">
                  <c:v>403.95129999999972</c:v>
                </c:pt>
                <c:pt idx="5735">
                  <c:v>404.04709999999977</c:v>
                </c:pt>
                <c:pt idx="5736">
                  <c:v>404.11099999999988</c:v>
                </c:pt>
                <c:pt idx="5737">
                  <c:v>404.19080000000031</c:v>
                </c:pt>
                <c:pt idx="5738">
                  <c:v>404.23869999999988</c:v>
                </c:pt>
                <c:pt idx="5739">
                  <c:v>404.31850000000031</c:v>
                </c:pt>
                <c:pt idx="5740">
                  <c:v>404.36639999999989</c:v>
                </c:pt>
                <c:pt idx="5741">
                  <c:v>404.44620000000032</c:v>
                </c:pt>
                <c:pt idx="5742">
                  <c:v>404.51009999999951</c:v>
                </c:pt>
                <c:pt idx="5743">
                  <c:v>404.58989999999994</c:v>
                </c:pt>
                <c:pt idx="5744">
                  <c:v>404.66970000000038</c:v>
                </c:pt>
                <c:pt idx="5745">
                  <c:v>404.7494999999999</c:v>
                </c:pt>
                <c:pt idx="5746">
                  <c:v>404.79740000000038</c:v>
                </c:pt>
                <c:pt idx="5747">
                  <c:v>404.8771999999999</c:v>
                </c:pt>
                <c:pt idx="5748">
                  <c:v>404.92510000000038</c:v>
                </c:pt>
                <c:pt idx="5749">
                  <c:v>405.00489999999991</c:v>
                </c:pt>
                <c:pt idx="5750">
                  <c:v>405.06880000000001</c:v>
                </c:pt>
                <c:pt idx="5751">
                  <c:v>405.14859999999953</c:v>
                </c:pt>
                <c:pt idx="5752">
                  <c:v>405.21249999999964</c:v>
                </c:pt>
                <c:pt idx="5753">
                  <c:v>405.29230000000007</c:v>
                </c:pt>
                <c:pt idx="5754">
                  <c:v>405.35620000000017</c:v>
                </c:pt>
                <c:pt idx="5755">
                  <c:v>405.42000000000007</c:v>
                </c:pt>
                <c:pt idx="5756">
                  <c:v>405.4997999999996</c:v>
                </c:pt>
                <c:pt idx="5757">
                  <c:v>405.57960000000003</c:v>
                </c:pt>
                <c:pt idx="5758">
                  <c:v>405.6913999999997</c:v>
                </c:pt>
                <c:pt idx="5759">
                  <c:v>405.72329999999965</c:v>
                </c:pt>
                <c:pt idx="5760">
                  <c:v>405.80310000000009</c:v>
                </c:pt>
                <c:pt idx="5761">
                  <c:v>405.85099999999966</c:v>
                </c:pt>
                <c:pt idx="5762">
                  <c:v>405.91489999999976</c:v>
                </c:pt>
                <c:pt idx="5763">
                  <c:v>405.99470000000019</c:v>
                </c:pt>
                <c:pt idx="5764">
                  <c:v>406.07449999999972</c:v>
                </c:pt>
                <c:pt idx="5765">
                  <c:v>406.15430000000015</c:v>
                </c:pt>
                <c:pt idx="5766">
                  <c:v>406.23409999999967</c:v>
                </c:pt>
                <c:pt idx="5767">
                  <c:v>406.26609999999982</c:v>
                </c:pt>
                <c:pt idx="5768">
                  <c:v>406.34590000000026</c:v>
                </c:pt>
                <c:pt idx="5769">
                  <c:v>406.42569999999978</c:v>
                </c:pt>
                <c:pt idx="5770">
                  <c:v>406.47360000000026</c:v>
                </c:pt>
                <c:pt idx="5771">
                  <c:v>406.53750000000036</c:v>
                </c:pt>
                <c:pt idx="5772">
                  <c:v>406.61729999999989</c:v>
                </c:pt>
                <c:pt idx="5773">
                  <c:v>406.68109999999979</c:v>
                </c:pt>
                <c:pt idx="5774">
                  <c:v>406.76099999999951</c:v>
                </c:pt>
                <c:pt idx="5775">
                  <c:v>406.84079999999994</c:v>
                </c:pt>
                <c:pt idx="5776">
                  <c:v>406.92069999999967</c:v>
                </c:pt>
                <c:pt idx="5777">
                  <c:v>406.96889999999985</c:v>
                </c:pt>
                <c:pt idx="5778">
                  <c:v>407.04899999999998</c:v>
                </c:pt>
                <c:pt idx="5779">
                  <c:v>407.09720000000016</c:v>
                </c:pt>
                <c:pt idx="5780">
                  <c:v>407.17739999999958</c:v>
                </c:pt>
                <c:pt idx="5781">
                  <c:v>407.24150000000009</c:v>
                </c:pt>
                <c:pt idx="5782">
                  <c:v>407.32169999999951</c:v>
                </c:pt>
                <c:pt idx="5783">
                  <c:v>407.41799999999967</c:v>
                </c:pt>
                <c:pt idx="5784">
                  <c:v>407.48210000000017</c:v>
                </c:pt>
                <c:pt idx="5785">
                  <c:v>407.53020000000015</c:v>
                </c:pt>
                <c:pt idx="5786">
                  <c:v>407.62650000000031</c:v>
                </c:pt>
                <c:pt idx="5787">
                  <c:v>407.67469999999958</c:v>
                </c:pt>
                <c:pt idx="5788">
                  <c:v>407.7547999999997</c:v>
                </c:pt>
                <c:pt idx="5789">
                  <c:v>407.81900000000041</c:v>
                </c:pt>
                <c:pt idx="5790">
                  <c:v>407.89909999999963</c:v>
                </c:pt>
                <c:pt idx="5791">
                  <c:v>407.94729999999981</c:v>
                </c:pt>
                <c:pt idx="5792">
                  <c:v>408.02739999999994</c:v>
                </c:pt>
                <c:pt idx="5793">
                  <c:v>408.09159999999974</c:v>
                </c:pt>
                <c:pt idx="5794">
                  <c:v>408.17180000000008</c:v>
                </c:pt>
                <c:pt idx="5795">
                  <c:v>408.23599999999988</c:v>
                </c:pt>
                <c:pt idx="5796">
                  <c:v>408.30010000000038</c:v>
                </c:pt>
                <c:pt idx="5797">
                  <c:v>408.42849999999999</c:v>
                </c:pt>
                <c:pt idx="5798">
                  <c:v>408.46050000000014</c:v>
                </c:pt>
                <c:pt idx="5799">
                  <c:v>408.52369999999974</c:v>
                </c:pt>
                <c:pt idx="5800">
                  <c:v>408.60390000000007</c:v>
                </c:pt>
                <c:pt idx="5801">
                  <c:v>408.65200000000004</c:v>
                </c:pt>
                <c:pt idx="5802">
                  <c:v>408.73220000000038</c:v>
                </c:pt>
                <c:pt idx="5803">
                  <c:v>408.79629999999997</c:v>
                </c:pt>
                <c:pt idx="5804">
                  <c:v>408.8765999999996</c:v>
                </c:pt>
                <c:pt idx="5805">
                  <c:v>408.94070000000011</c:v>
                </c:pt>
                <c:pt idx="5806">
                  <c:v>409.02089999999953</c:v>
                </c:pt>
                <c:pt idx="5807">
                  <c:v>409.10109999999986</c:v>
                </c:pt>
                <c:pt idx="5808">
                  <c:v>409.18130000000019</c:v>
                </c:pt>
                <c:pt idx="5809">
                  <c:v>409.22950000000037</c:v>
                </c:pt>
                <c:pt idx="5810">
                  <c:v>409.30959999999959</c:v>
                </c:pt>
                <c:pt idx="5811">
                  <c:v>409.35769999999957</c:v>
                </c:pt>
                <c:pt idx="5812">
                  <c:v>409.4378999999999</c:v>
                </c:pt>
                <c:pt idx="5813">
                  <c:v>409.5020999999997</c:v>
                </c:pt>
                <c:pt idx="5814">
                  <c:v>409.58230000000003</c:v>
                </c:pt>
                <c:pt idx="5815">
                  <c:v>409.66250000000036</c:v>
                </c:pt>
                <c:pt idx="5816">
                  <c:v>409.74269999999979</c:v>
                </c:pt>
                <c:pt idx="5817">
                  <c:v>409.82290000000012</c:v>
                </c:pt>
                <c:pt idx="5818">
                  <c:v>409.90309999999954</c:v>
                </c:pt>
                <c:pt idx="5819">
                  <c:v>409.9351999999999</c:v>
                </c:pt>
                <c:pt idx="5820">
                  <c:v>410.01540000000023</c:v>
                </c:pt>
                <c:pt idx="5821">
                  <c:v>410.09550000000036</c:v>
                </c:pt>
                <c:pt idx="5822">
                  <c:v>410.15970000000016</c:v>
                </c:pt>
                <c:pt idx="5823">
                  <c:v>410.25590000000011</c:v>
                </c:pt>
                <c:pt idx="5824">
                  <c:v>410.28799999999956</c:v>
                </c:pt>
                <c:pt idx="5825">
                  <c:v>410.36819999999989</c:v>
                </c:pt>
                <c:pt idx="5826">
                  <c:v>410.4323000000004</c:v>
                </c:pt>
                <c:pt idx="5827">
                  <c:v>410.52859999999964</c:v>
                </c:pt>
                <c:pt idx="5828">
                  <c:v>410.60879999999997</c:v>
                </c:pt>
                <c:pt idx="5829">
                  <c:v>410.64090000000033</c:v>
                </c:pt>
                <c:pt idx="5830">
                  <c:v>410.72099999999955</c:v>
                </c:pt>
                <c:pt idx="5831">
                  <c:v>410.80119999999988</c:v>
                </c:pt>
                <c:pt idx="5832">
                  <c:v>410.91349999999966</c:v>
                </c:pt>
                <c:pt idx="5833">
                  <c:v>410.94560000000001</c:v>
                </c:pt>
                <c:pt idx="5834">
                  <c:v>411.00979999999981</c:v>
                </c:pt>
                <c:pt idx="5835">
                  <c:v>411.11399999999958</c:v>
                </c:pt>
                <c:pt idx="5836">
                  <c:v>411.1862000000001</c:v>
                </c:pt>
                <c:pt idx="5837">
                  <c:v>411.21829999999954</c:v>
                </c:pt>
                <c:pt idx="5838">
                  <c:v>411.29849999999988</c:v>
                </c:pt>
                <c:pt idx="5839">
                  <c:v>411.34659999999985</c:v>
                </c:pt>
                <c:pt idx="5840">
                  <c:v>411.42680000000018</c:v>
                </c:pt>
                <c:pt idx="5841">
                  <c:v>411.50699999999961</c:v>
                </c:pt>
                <c:pt idx="5842">
                  <c:v>411.58719999999994</c:v>
                </c:pt>
                <c:pt idx="5843">
                  <c:v>411.61930000000029</c:v>
                </c:pt>
                <c:pt idx="5844">
                  <c:v>411.69939999999951</c:v>
                </c:pt>
                <c:pt idx="5845">
                  <c:v>411.77970000000005</c:v>
                </c:pt>
                <c:pt idx="5846">
                  <c:v>411.82780000000002</c:v>
                </c:pt>
                <c:pt idx="5847">
                  <c:v>411.90800000000036</c:v>
                </c:pt>
                <c:pt idx="5848">
                  <c:v>411.97209999999995</c:v>
                </c:pt>
                <c:pt idx="5849">
                  <c:v>412.06840000000011</c:v>
                </c:pt>
                <c:pt idx="5850">
                  <c:v>412.13249999999971</c:v>
                </c:pt>
                <c:pt idx="5851">
                  <c:v>412.21270000000004</c:v>
                </c:pt>
                <c:pt idx="5852">
                  <c:v>412.26090000000022</c:v>
                </c:pt>
                <c:pt idx="5853">
                  <c:v>412.34109999999964</c:v>
                </c:pt>
                <c:pt idx="5854">
                  <c:v>412.38919999999962</c:v>
                </c:pt>
                <c:pt idx="5855">
                  <c:v>412.48539999999957</c:v>
                </c:pt>
                <c:pt idx="5856">
                  <c:v>412.54960000000028</c:v>
                </c:pt>
                <c:pt idx="5857">
                  <c:v>412.61369999999988</c:v>
                </c:pt>
                <c:pt idx="5858">
                  <c:v>412.69390000000021</c:v>
                </c:pt>
                <c:pt idx="5859">
                  <c:v>412.77430000000004</c:v>
                </c:pt>
                <c:pt idx="5860">
                  <c:v>412.82219999999961</c:v>
                </c:pt>
                <c:pt idx="5861">
                  <c:v>412.90250000000015</c:v>
                </c:pt>
                <c:pt idx="5862">
                  <c:v>412.98260000000028</c:v>
                </c:pt>
                <c:pt idx="5863">
                  <c:v>413.03070000000025</c:v>
                </c:pt>
                <c:pt idx="5864">
                  <c:v>413.09490000000005</c:v>
                </c:pt>
                <c:pt idx="5865">
                  <c:v>413.17510000000038</c:v>
                </c:pt>
                <c:pt idx="5866">
                  <c:v>413.23919999999998</c:v>
                </c:pt>
                <c:pt idx="5867">
                  <c:v>413.31949999999961</c:v>
                </c:pt>
                <c:pt idx="5868">
                  <c:v>413.39969999999994</c:v>
                </c:pt>
                <c:pt idx="5869">
                  <c:v>413.47980000000007</c:v>
                </c:pt>
                <c:pt idx="5870">
                  <c:v>413.5600000000004</c:v>
                </c:pt>
                <c:pt idx="5871">
                  <c:v>413.60819999999967</c:v>
                </c:pt>
                <c:pt idx="5872">
                  <c:v>413.6884</c:v>
                </c:pt>
                <c:pt idx="5873">
                  <c:v>413.73649999999998</c:v>
                </c:pt>
                <c:pt idx="5874">
                  <c:v>413.81660000000011</c:v>
                </c:pt>
                <c:pt idx="5875">
                  <c:v>413.88079999999991</c:v>
                </c:pt>
                <c:pt idx="5876">
                  <c:v>413.96100000000024</c:v>
                </c:pt>
                <c:pt idx="5877">
                  <c:v>414.04119999999966</c:v>
                </c:pt>
                <c:pt idx="5878">
                  <c:v>414.12139999999999</c:v>
                </c:pt>
                <c:pt idx="5879">
                  <c:v>414.16849999999977</c:v>
                </c:pt>
                <c:pt idx="5880">
                  <c:v>414.2487000000001</c:v>
                </c:pt>
                <c:pt idx="5881">
                  <c:v>414.29680000000008</c:v>
                </c:pt>
                <c:pt idx="5882">
                  <c:v>414.37700000000041</c:v>
                </c:pt>
                <c:pt idx="5883">
                  <c:v>414.44120000000021</c:v>
                </c:pt>
                <c:pt idx="5884">
                  <c:v>414.52139999999963</c:v>
                </c:pt>
                <c:pt idx="5885">
                  <c:v>414.60159999999996</c:v>
                </c:pt>
                <c:pt idx="5886">
                  <c:v>414.68180000000029</c:v>
                </c:pt>
                <c:pt idx="5887">
                  <c:v>414.72990000000027</c:v>
                </c:pt>
                <c:pt idx="5888">
                  <c:v>414.81009999999969</c:v>
                </c:pt>
                <c:pt idx="5889">
                  <c:v>414.85819999999967</c:v>
                </c:pt>
                <c:pt idx="5890">
                  <c:v>414.9384</c:v>
                </c:pt>
                <c:pt idx="5891">
                  <c:v>415.0025999999998</c:v>
                </c:pt>
                <c:pt idx="5892">
                  <c:v>415.08280000000013</c:v>
                </c:pt>
                <c:pt idx="5893">
                  <c:v>415.16299999999956</c:v>
                </c:pt>
                <c:pt idx="5894">
                  <c:v>415.24319999999989</c:v>
                </c:pt>
                <c:pt idx="5895">
                  <c:v>415.32340000000022</c:v>
                </c:pt>
                <c:pt idx="5896">
                  <c:v>415.3715000000002</c:v>
                </c:pt>
                <c:pt idx="5897">
                  <c:v>415.45169999999962</c:v>
                </c:pt>
                <c:pt idx="5898">
                  <c:v>415.4997999999996</c:v>
                </c:pt>
                <c:pt idx="5899">
                  <c:v>415.57999999999993</c:v>
                </c:pt>
                <c:pt idx="5900">
                  <c:v>415.64419999999973</c:v>
                </c:pt>
                <c:pt idx="5901">
                  <c:v>415.72440000000006</c:v>
                </c:pt>
                <c:pt idx="5902">
                  <c:v>415.80460000000039</c:v>
                </c:pt>
                <c:pt idx="5903">
                  <c:v>415.89279999999962</c:v>
                </c:pt>
                <c:pt idx="5904">
                  <c:v>415.93289999999979</c:v>
                </c:pt>
                <c:pt idx="5905">
                  <c:v>415.9970000000003</c:v>
                </c:pt>
                <c:pt idx="5906">
                  <c:v>416.07719999999972</c:v>
                </c:pt>
                <c:pt idx="5907">
                  <c:v>416.15750000000025</c:v>
                </c:pt>
                <c:pt idx="5908">
                  <c:v>416.26969999999983</c:v>
                </c:pt>
                <c:pt idx="5909">
                  <c:v>416.30180000000018</c:v>
                </c:pt>
                <c:pt idx="5910">
                  <c:v>416.36599999999999</c:v>
                </c:pt>
                <c:pt idx="5911">
                  <c:v>416.41409999999996</c:v>
                </c:pt>
                <c:pt idx="5912">
                  <c:v>416.51029999999992</c:v>
                </c:pt>
                <c:pt idx="5913">
                  <c:v>416.59050000000025</c:v>
                </c:pt>
                <c:pt idx="5914">
                  <c:v>416.63860000000022</c:v>
                </c:pt>
                <c:pt idx="5915">
                  <c:v>416.70269999999982</c:v>
                </c:pt>
                <c:pt idx="5916">
                  <c:v>416.78290000000015</c:v>
                </c:pt>
                <c:pt idx="5917">
                  <c:v>416.86319999999978</c:v>
                </c:pt>
                <c:pt idx="5918">
                  <c:v>416.94340000000011</c:v>
                </c:pt>
                <c:pt idx="5919">
                  <c:v>417.00810000000001</c:v>
                </c:pt>
                <c:pt idx="5920">
                  <c:v>417.08699999999953</c:v>
                </c:pt>
                <c:pt idx="5921">
                  <c:v>417.15890000000036</c:v>
                </c:pt>
                <c:pt idx="5922">
                  <c:v>417.19880000000012</c:v>
                </c:pt>
                <c:pt idx="5923">
                  <c:v>417.29449999999997</c:v>
                </c:pt>
                <c:pt idx="5924">
                  <c:v>417.3743999999997</c:v>
                </c:pt>
                <c:pt idx="5925">
                  <c:v>417.40629999999965</c:v>
                </c:pt>
                <c:pt idx="5926">
                  <c:v>417.47019999999975</c:v>
                </c:pt>
                <c:pt idx="5927">
                  <c:v>417.55000000000018</c:v>
                </c:pt>
                <c:pt idx="5928">
                  <c:v>417.61380000000008</c:v>
                </c:pt>
                <c:pt idx="5929">
                  <c:v>417.69369999999981</c:v>
                </c:pt>
                <c:pt idx="5930">
                  <c:v>417.77350000000024</c:v>
                </c:pt>
                <c:pt idx="5931">
                  <c:v>417.86930000000029</c:v>
                </c:pt>
                <c:pt idx="5932">
                  <c:v>417.90120000000024</c:v>
                </c:pt>
                <c:pt idx="5933">
                  <c:v>417.98099999999977</c:v>
                </c:pt>
                <c:pt idx="5934">
                  <c:v>418.0608000000002</c:v>
                </c:pt>
                <c:pt idx="5935">
                  <c:v>418.15660000000025</c:v>
                </c:pt>
                <c:pt idx="5936">
                  <c:v>418.18860000000041</c:v>
                </c:pt>
                <c:pt idx="5937">
                  <c:v>418.25240000000031</c:v>
                </c:pt>
                <c:pt idx="5938">
                  <c:v>418.33230000000003</c:v>
                </c:pt>
                <c:pt idx="5939">
                  <c:v>418.38010000000031</c:v>
                </c:pt>
                <c:pt idx="5940">
                  <c:v>418.46000000000004</c:v>
                </c:pt>
                <c:pt idx="5941">
                  <c:v>418.52379999999994</c:v>
                </c:pt>
                <c:pt idx="5942">
                  <c:v>418.60360000000037</c:v>
                </c:pt>
                <c:pt idx="5943">
                  <c:v>418.66749999999956</c:v>
                </c:pt>
                <c:pt idx="5944">
                  <c:v>418.7473</c:v>
                </c:pt>
                <c:pt idx="5945">
                  <c:v>418.82709999999952</c:v>
                </c:pt>
                <c:pt idx="5946">
                  <c:v>418.89099999999962</c:v>
                </c:pt>
                <c:pt idx="5947">
                  <c:v>418.97080000000005</c:v>
                </c:pt>
                <c:pt idx="5948">
                  <c:v>419.06660000000011</c:v>
                </c:pt>
                <c:pt idx="5949">
                  <c:v>419.09850000000006</c:v>
                </c:pt>
                <c:pt idx="5950">
                  <c:v>419.16240000000016</c:v>
                </c:pt>
                <c:pt idx="5951">
                  <c:v>419.24219999999968</c:v>
                </c:pt>
                <c:pt idx="5952">
                  <c:v>419.30609999999979</c:v>
                </c:pt>
                <c:pt idx="5953">
                  <c:v>419.40189999999984</c:v>
                </c:pt>
                <c:pt idx="5954">
                  <c:v>419.48170000000027</c:v>
                </c:pt>
                <c:pt idx="5955">
                  <c:v>419.51360000000022</c:v>
                </c:pt>
                <c:pt idx="5956">
                  <c:v>419.59349999999995</c:v>
                </c:pt>
                <c:pt idx="5957">
                  <c:v>419.64130000000023</c:v>
                </c:pt>
                <c:pt idx="5958">
                  <c:v>419.72119999999995</c:v>
                </c:pt>
                <c:pt idx="5959">
                  <c:v>419.78499999999985</c:v>
                </c:pt>
                <c:pt idx="5960">
                  <c:v>419.86380000000008</c:v>
                </c:pt>
                <c:pt idx="5961">
                  <c:v>419.94369999999981</c:v>
                </c:pt>
                <c:pt idx="5962">
                  <c:v>420.02350000000024</c:v>
                </c:pt>
                <c:pt idx="5963">
                  <c:v>420.10329999999976</c:v>
                </c:pt>
                <c:pt idx="5964">
                  <c:v>420.15120000000024</c:v>
                </c:pt>
                <c:pt idx="5965">
                  <c:v>420.23099999999977</c:v>
                </c:pt>
                <c:pt idx="5966">
                  <c:v>420.27890000000025</c:v>
                </c:pt>
                <c:pt idx="5967">
                  <c:v>420.35869999999977</c:v>
                </c:pt>
                <c:pt idx="5968">
                  <c:v>420.42259999999987</c:v>
                </c:pt>
                <c:pt idx="5969">
                  <c:v>420.48649999999998</c:v>
                </c:pt>
                <c:pt idx="5970">
                  <c:v>420.56630000000041</c:v>
                </c:pt>
                <c:pt idx="5971">
                  <c:v>420.64609999999993</c:v>
                </c:pt>
                <c:pt idx="5972">
                  <c:v>420.74189999999999</c:v>
                </c:pt>
                <c:pt idx="5973">
                  <c:v>420.77379999999994</c:v>
                </c:pt>
                <c:pt idx="5974">
                  <c:v>420.86959999999999</c:v>
                </c:pt>
                <c:pt idx="5975">
                  <c:v>420.93350000000009</c:v>
                </c:pt>
                <c:pt idx="5976">
                  <c:v>420.98139999999967</c:v>
                </c:pt>
                <c:pt idx="5977">
                  <c:v>421.0612000000001</c:v>
                </c:pt>
                <c:pt idx="5978">
                  <c:v>421.125</c:v>
                </c:pt>
                <c:pt idx="5979">
                  <c:v>421.22080000000005</c:v>
                </c:pt>
                <c:pt idx="5980">
                  <c:v>421.28470000000016</c:v>
                </c:pt>
                <c:pt idx="5981">
                  <c:v>421.36449999999968</c:v>
                </c:pt>
                <c:pt idx="5982">
                  <c:v>421.46029999999973</c:v>
                </c:pt>
                <c:pt idx="5983">
                  <c:v>421.49219999999968</c:v>
                </c:pt>
                <c:pt idx="5984">
                  <c:v>421.57210000000032</c:v>
                </c:pt>
                <c:pt idx="5985">
                  <c:v>421.63590000000022</c:v>
                </c:pt>
                <c:pt idx="5986">
                  <c:v>421.70169999999962</c:v>
                </c:pt>
                <c:pt idx="5987">
                  <c:v>421.77959999999985</c:v>
                </c:pt>
                <c:pt idx="5988">
                  <c:v>421.8752999999997</c:v>
                </c:pt>
                <c:pt idx="5989">
                  <c:v>421.90729999999985</c:v>
                </c:pt>
                <c:pt idx="5990">
                  <c:v>421.98710000000028</c:v>
                </c:pt>
                <c:pt idx="5991">
                  <c:v>422.06689999999981</c:v>
                </c:pt>
                <c:pt idx="5992">
                  <c:v>422.14679999999953</c:v>
                </c:pt>
                <c:pt idx="5993">
                  <c:v>422.17879999999968</c:v>
                </c:pt>
                <c:pt idx="5994">
                  <c:v>422.27440000000024</c:v>
                </c:pt>
                <c:pt idx="5995">
                  <c:v>422.32229999999981</c:v>
                </c:pt>
                <c:pt idx="5996">
                  <c:v>422.38619999999992</c:v>
                </c:pt>
                <c:pt idx="5997">
                  <c:v>422.46609999999964</c:v>
                </c:pt>
                <c:pt idx="5998">
                  <c:v>422.54579999999987</c:v>
                </c:pt>
                <c:pt idx="5999">
                  <c:v>422.60969999999998</c:v>
                </c:pt>
                <c:pt idx="6000">
                  <c:v>422.68950000000041</c:v>
                </c:pt>
                <c:pt idx="6001">
                  <c:v>422.76929999999993</c:v>
                </c:pt>
                <c:pt idx="6002">
                  <c:v>422.81720000000041</c:v>
                </c:pt>
                <c:pt idx="6003">
                  <c:v>422.89710000000014</c:v>
                </c:pt>
                <c:pt idx="6004">
                  <c:v>422.94490000000042</c:v>
                </c:pt>
                <c:pt idx="6005">
                  <c:v>423.02480000000014</c:v>
                </c:pt>
                <c:pt idx="6006">
                  <c:v>423.08870000000024</c:v>
                </c:pt>
                <c:pt idx="6007">
                  <c:v>423.16849999999977</c:v>
                </c:pt>
                <c:pt idx="6008">
                  <c:v>423.2483000000002</c:v>
                </c:pt>
                <c:pt idx="6009">
                  <c:v>423.32809999999972</c:v>
                </c:pt>
                <c:pt idx="6010">
                  <c:v>423.3760000000002</c:v>
                </c:pt>
                <c:pt idx="6011">
                  <c:v>423.45589999999993</c:v>
                </c:pt>
                <c:pt idx="6012">
                  <c:v>423.51969999999983</c:v>
                </c:pt>
                <c:pt idx="6013">
                  <c:v>423.58359999999993</c:v>
                </c:pt>
                <c:pt idx="6014">
                  <c:v>423.64739999999983</c:v>
                </c:pt>
                <c:pt idx="6015">
                  <c:v>423.74319999999989</c:v>
                </c:pt>
                <c:pt idx="6016">
                  <c:v>423.80709999999999</c:v>
                </c:pt>
                <c:pt idx="6017">
                  <c:v>423.85490000000027</c:v>
                </c:pt>
                <c:pt idx="6018">
                  <c:v>423.9348</c:v>
                </c:pt>
                <c:pt idx="6019">
                  <c:v>423.9985999999999</c:v>
                </c:pt>
                <c:pt idx="6020">
                  <c:v>424.09439999999995</c:v>
                </c:pt>
                <c:pt idx="6021">
                  <c:v>424.15830000000005</c:v>
                </c:pt>
                <c:pt idx="6022">
                  <c:v>424.23809999999958</c:v>
                </c:pt>
                <c:pt idx="6023">
                  <c:v>424.31790000000001</c:v>
                </c:pt>
                <c:pt idx="6024">
                  <c:v>424.36579999999958</c:v>
                </c:pt>
                <c:pt idx="6025">
                  <c:v>424.44560000000001</c:v>
                </c:pt>
                <c:pt idx="6026">
                  <c:v>424.52549999999974</c:v>
                </c:pt>
                <c:pt idx="6027">
                  <c:v>424.57330000000002</c:v>
                </c:pt>
                <c:pt idx="6028">
                  <c:v>424.65319999999974</c:v>
                </c:pt>
                <c:pt idx="6029">
                  <c:v>424.71699999999964</c:v>
                </c:pt>
                <c:pt idx="6030">
                  <c:v>424.79690000000028</c:v>
                </c:pt>
                <c:pt idx="6031">
                  <c:v>424.8765999999996</c:v>
                </c:pt>
                <c:pt idx="6032">
                  <c:v>424.92460000000028</c:v>
                </c:pt>
                <c:pt idx="6033">
                  <c:v>425.00439999999981</c:v>
                </c:pt>
                <c:pt idx="6034">
                  <c:v>425.05230000000029</c:v>
                </c:pt>
                <c:pt idx="6035">
                  <c:v>425.13209999999981</c:v>
                </c:pt>
                <c:pt idx="6036">
                  <c:v>425.19599999999991</c:v>
                </c:pt>
                <c:pt idx="6037">
                  <c:v>425.27580000000034</c:v>
                </c:pt>
                <c:pt idx="6038">
                  <c:v>425.35559999999987</c:v>
                </c:pt>
                <c:pt idx="6039">
                  <c:v>425.46730000000025</c:v>
                </c:pt>
                <c:pt idx="6040">
                  <c:v>425.4992000000002</c:v>
                </c:pt>
                <c:pt idx="6041">
                  <c:v>425.54619999999977</c:v>
                </c:pt>
                <c:pt idx="6042">
                  <c:v>425.60999999999967</c:v>
                </c:pt>
                <c:pt idx="6043">
                  <c:v>425.70579999999973</c:v>
                </c:pt>
                <c:pt idx="6044">
                  <c:v>425.75370000000021</c:v>
                </c:pt>
                <c:pt idx="6045">
                  <c:v>426.05699999999979</c:v>
                </c:pt>
                <c:pt idx="6046">
                  <c:v>426.13689999999951</c:v>
                </c:pt>
                <c:pt idx="6047">
                  <c:v>426.18469999999979</c:v>
                </c:pt>
                <c:pt idx="6048">
                  <c:v>426.26459999999952</c:v>
                </c:pt>
                <c:pt idx="6049">
                  <c:v>426.3125</c:v>
                </c:pt>
                <c:pt idx="6050">
                  <c:v>426.39229999999952</c:v>
                </c:pt>
                <c:pt idx="6051">
                  <c:v>426.45610000000033</c:v>
                </c:pt>
                <c:pt idx="6052">
                  <c:v>426.53600000000006</c:v>
                </c:pt>
                <c:pt idx="6053">
                  <c:v>426.61579999999958</c:v>
                </c:pt>
                <c:pt idx="6054">
                  <c:v>426.69560000000001</c:v>
                </c:pt>
                <c:pt idx="6055">
                  <c:v>426.74349999999959</c:v>
                </c:pt>
                <c:pt idx="6056">
                  <c:v>426.82330000000002</c:v>
                </c:pt>
                <c:pt idx="6057">
                  <c:v>426.90319999999974</c:v>
                </c:pt>
                <c:pt idx="6058">
                  <c:v>426.95110000000022</c:v>
                </c:pt>
                <c:pt idx="6059">
                  <c:v>427.03120000000035</c:v>
                </c:pt>
                <c:pt idx="6060">
                  <c:v>427.09540000000015</c:v>
                </c:pt>
                <c:pt idx="6061">
                  <c:v>427.17550000000028</c:v>
                </c:pt>
                <c:pt idx="6062">
                  <c:v>427.25569999999971</c:v>
                </c:pt>
                <c:pt idx="6063">
                  <c:v>427.33579999999984</c:v>
                </c:pt>
                <c:pt idx="6064">
                  <c:v>427.38389999999981</c:v>
                </c:pt>
                <c:pt idx="6065">
                  <c:v>427.46410000000014</c:v>
                </c:pt>
                <c:pt idx="6066">
                  <c:v>427.52819999999974</c:v>
                </c:pt>
                <c:pt idx="6067">
                  <c:v>427.59230000000025</c:v>
                </c:pt>
                <c:pt idx="6068">
                  <c:v>427.67439999999988</c:v>
                </c:pt>
                <c:pt idx="6069">
                  <c:v>427.73649999999998</c:v>
                </c:pt>
                <c:pt idx="6070">
                  <c:v>427.80059999999958</c:v>
                </c:pt>
                <c:pt idx="6071">
                  <c:v>427.88079999999991</c:v>
                </c:pt>
                <c:pt idx="6072">
                  <c:v>427.96100000000024</c:v>
                </c:pt>
                <c:pt idx="6073">
                  <c:v>428.04110000000037</c:v>
                </c:pt>
                <c:pt idx="6074">
                  <c:v>428.08910000000014</c:v>
                </c:pt>
                <c:pt idx="6075">
                  <c:v>428.16929999999957</c:v>
                </c:pt>
                <c:pt idx="6076">
                  <c:v>428.21739999999954</c:v>
                </c:pt>
                <c:pt idx="6077">
                  <c:v>428.29759999999987</c:v>
                </c:pt>
                <c:pt idx="6078">
                  <c:v>428.36160000000018</c:v>
                </c:pt>
                <c:pt idx="6079">
                  <c:v>428.4417999999996</c:v>
                </c:pt>
                <c:pt idx="6080">
                  <c:v>428.52199999999993</c:v>
                </c:pt>
                <c:pt idx="6081">
                  <c:v>428.60210000000006</c:v>
                </c:pt>
                <c:pt idx="6082">
                  <c:v>428.65020000000004</c:v>
                </c:pt>
                <c:pt idx="6083">
                  <c:v>428.73030000000017</c:v>
                </c:pt>
                <c:pt idx="6084">
                  <c:v>428.79449999999997</c:v>
                </c:pt>
                <c:pt idx="6085">
                  <c:v>428.85859999999957</c:v>
                </c:pt>
                <c:pt idx="6086">
                  <c:v>428.95470000000023</c:v>
                </c:pt>
                <c:pt idx="6087">
                  <c:v>429.01890000000003</c:v>
                </c:pt>
                <c:pt idx="6088">
                  <c:v>429.08299999999963</c:v>
                </c:pt>
                <c:pt idx="6089">
                  <c:v>429.17919999999958</c:v>
                </c:pt>
                <c:pt idx="6090">
                  <c:v>429.25929999999971</c:v>
                </c:pt>
                <c:pt idx="6091">
                  <c:v>429.29140000000007</c:v>
                </c:pt>
                <c:pt idx="6092">
                  <c:v>429.33950000000004</c:v>
                </c:pt>
                <c:pt idx="6093">
                  <c:v>429.41960000000017</c:v>
                </c:pt>
                <c:pt idx="6094">
                  <c:v>429.48369999999977</c:v>
                </c:pt>
                <c:pt idx="6095">
                  <c:v>429.5639000000001</c:v>
                </c:pt>
                <c:pt idx="6096">
                  <c:v>429.64400000000023</c:v>
                </c:pt>
                <c:pt idx="6097">
                  <c:v>429.72410000000036</c:v>
                </c:pt>
                <c:pt idx="6098">
                  <c:v>429.80429999999978</c:v>
                </c:pt>
                <c:pt idx="6099">
                  <c:v>429.85239999999976</c:v>
                </c:pt>
                <c:pt idx="6100">
                  <c:v>429.91650000000027</c:v>
                </c:pt>
                <c:pt idx="6101">
                  <c:v>430.01270000000022</c:v>
                </c:pt>
                <c:pt idx="6102">
                  <c:v>430.07679999999982</c:v>
                </c:pt>
                <c:pt idx="6103">
                  <c:v>430.15689999999995</c:v>
                </c:pt>
                <c:pt idx="6104">
                  <c:v>430.20499999999993</c:v>
                </c:pt>
                <c:pt idx="6105">
                  <c:v>430.28520000000026</c:v>
                </c:pt>
                <c:pt idx="6106">
                  <c:v>430.33320000000003</c:v>
                </c:pt>
                <c:pt idx="6107">
                  <c:v>430.41470000000027</c:v>
                </c:pt>
                <c:pt idx="6108">
                  <c:v>430.47749999999996</c:v>
                </c:pt>
                <c:pt idx="6109">
                  <c:v>430.5577000000003</c:v>
                </c:pt>
                <c:pt idx="6110">
                  <c:v>430.63779999999952</c:v>
                </c:pt>
                <c:pt idx="6111">
                  <c:v>430.71789999999964</c:v>
                </c:pt>
                <c:pt idx="6112">
                  <c:v>430.76599999999962</c:v>
                </c:pt>
                <c:pt idx="6113">
                  <c:v>430.84619999999995</c:v>
                </c:pt>
                <c:pt idx="6114">
                  <c:v>430.89429999999993</c:v>
                </c:pt>
                <c:pt idx="6115">
                  <c:v>430.97440000000006</c:v>
                </c:pt>
                <c:pt idx="6116">
                  <c:v>431.03899999999976</c:v>
                </c:pt>
                <c:pt idx="6117">
                  <c:v>431.11869999999999</c:v>
                </c:pt>
                <c:pt idx="6118">
                  <c:v>431.19880000000012</c:v>
                </c:pt>
                <c:pt idx="6119">
                  <c:v>431.27790000000005</c:v>
                </c:pt>
                <c:pt idx="6120">
                  <c:v>431.32600000000002</c:v>
                </c:pt>
                <c:pt idx="6121">
                  <c:v>431.40620000000035</c:v>
                </c:pt>
                <c:pt idx="6122">
                  <c:v>431.45430000000033</c:v>
                </c:pt>
                <c:pt idx="6123">
                  <c:v>431.56649999999991</c:v>
                </c:pt>
                <c:pt idx="6124">
                  <c:v>431.63860000000022</c:v>
                </c:pt>
                <c:pt idx="6125">
                  <c:v>431.67870000000039</c:v>
                </c:pt>
                <c:pt idx="6126">
                  <c:v>431.75910000000022</c:v>
                </c:pt>
                <c:pt idx="6127">
                  <c:v>431.82300000000032</c:v>
                </c:pt>
                <c:pt idx="6128">
                  <c:v>431.91910000000007</c:v>
                </c:pt>
                <c:pt idx="6129">
                  <c:v>432.01530000000002</c:v>
                </c:pt>
                <c:pt idx="6130">
                  <c:v>432.04740000000038</c:v>
                </c:pt>
                <c:pt idx="6131">
                  <c:v>432.09599999999955</c:v>
                </c:pt>
                <c:pt idx="6132">
                  <c:v>432.15959999999995</c:v>
                </c:pt>
                <c:pt idx="6133">
                  <c:v>432.25569999999971</c:v>
                </c:pt>
                <c:pt idx="6134">
                  <c:v>432.33590000000004</c:v>
                </c:pt>
                <c:pt idx="6135">
                  <c:v>432.41610000000037</c:v>
                </c:pt>
                <c:pt idx="6136">
                  <c:v>432.44809999999961</c:v>
                </c:pt>
                <c:pt idx="6137">
                  <c:v>432.54429999999957</c:v>
                </c:pt>
                <c:pt idx="6138">
                  <c:v>432.60840000000007</c:v>
                </c:pt>
                <c:pt idx="6139">
                  <c:v>432.6885000000002</c:v>
                </c:pt>
                <c:pt idx="6140">
                  <c:v>432.73660000000018</c:v>
                </c:pt>
                <c:pt idx="6141">
                  <c:v>432.8167999999996</c:v>
                </c:pt>
                <c:pt idx="6142">
                  <c:v>432.86480000000029</c:v>
                </c:pt>
                <c:pt idx="6143">
                  <c:v>432.94499999999971</c:v>
                </c:pt>
                <c:pt idx="6144">
                  <c:v>433.02509999999984</c:v>
                </c:pt>
                <c:pt idx="6145">
                  <c:v>433.08929999999964</c:v>
                </c:pt>
                <c:pt idx="6146">
                  <c:v>433.16939999999977</c:v>
                </c:pt>
                <c:pt idx="6147">
                  <c:v>433.2496000000001</c:v>
                </c:pt>
                <c:pt idx="6148">
                  <c:v>433.32970000000023</c:v>
                </c:pt>
                <c:pt idx="6149">
                  <c:v>433.37780000000021</c:v>
                </c:pt>
                <c:pt idx="6150">
                  <c:v>433.45799999999963</c:v>
                </c:pt>
                <c:pt idx="6151">
                  <c:v>433.50600000000031</c:v>
                </c:pt>
                <c:pt idx="6152">
                  <c:v>433.58609999999953</c:v>
                </c:pt>
                <c:pt idx="6153">
                  <c:v>433.65030000000024</c:v>
                </c:pt>
                <c:pt idx="6154">
                  <c:v>433.73040000000037</c:v>
                </c:pt>
                <c:pt idx="6155">
                  <c:v>433.81059999999979</c:v>
                </c:pt>
                <c:pt idx="6156">
                  <c:v>433.89069999999992</c:v>
                </c:pt>
                <c:pt idx="6157">
                  <c:v>433.9387999999999</c:v>
                </c:pt>
                <c:pt idx="6158">
                  <c:v>434.01890000000003</c:v>
                </c:pt>
                <c:pt idx="6159">
                  <c:v>434.06700000000001</c:v>
                </c:pt>
                <c:pt idx="6160">
                  <c:v>434.14720000000034</c:v>
                </c:pt>
                <c:pt idx="6161">
                  <c:v>434.21129999999994</c:v>
                </c:pt>
                <c:pt idx="6162">
                  <c:v>434.29140000000007</c:v>
                </c:pt>
                <c:pt idx="6163">
                  <c:v>434.3716000000004</c:v>
                </c:pt>
                <c:pt idx="6164">
                  <c:v>434.45169999999962</c:v>
                </c:pt>
                <c:pt idx="6165">
                  <c:v>434.4997999999996</c:v>
                </c:pt>
                <c:pt idx="6166">
                  <c:v>434.57999999999993</c:v>
                </c:pt>
                <c:pt idx="6167">
                  <c:v>434.6279999999997</c:v>
                </c:pt>
                <c:pt idx="6168">
                  <c:v>434.70820000000003</c:v>
                </c:pt>
                <c:pt idx="6169">
                  <c:v>434.80439999999999</c:v>
                </c:pt>
                <c:pt idx="6170">
                  <c:v>434.85249999999996</c:v>
                </c:pt>
                <c:pt idx="6171">
                  <c:v>434.93260000000009</c:v>
                </c:pt>
                <c:pt idx="6172">
                  <c:v>434.98070000000007</c:v>
                </c:pt>
                <c:pt idx="6173">
                  <c:v>435.0608000000002</c:v>
                </c:pt>
                <c:pt idx="6174">
                  <c:v>435.125</c:v>
                </c:pt>
                <c:pt idx="6175">
                  <c:v>435.20510000000013</c:v>
                </c:pt>
                <c:pt idx="6176">
                  <c:v>435.30130000000008</c:v>
                </c:pt>
                <c:pt idx="6177">
                  <c:v>435.36539999999968</c:v>
                </c:pt>
                <c:pt idx="6178">
                  <c:v>435.44549999999981</c:v>
                </c:pt>
                <c:pt idx="6179">
                  <c:v>435.49359999999979</c:v>
                </c:pt>
                <c:pt idx="6180">
                  <c:v>435.57369999999992</c:v>
                </c:pt>
                <c:pt idx="6181">
                  <c:v>435.6219000000001</c:v>
                </c:pt>
                <c:pt idx="6182">
                  <c:v>435.70200000000023</c:v>
                </c:pt>
                <c:pt idx="6183">
                  <c:v>435.76609999999982</c:v>
                </c:pt>
                <c:pt idx="6184">
                  <c:v>435.84630000000016</c:v>
                </c:pt>
                <c:pt idx="6185">
                  <c:v>435.92640000000029</c:v>
                </c:pt>
                <c:pt idx="6186">
                  <c:v>436.02260000000024</c:v>
                </c:pt>
                <c:pt idx="6187">
                  <c:v>436.05460000000039</c:v>
                </c:pt>
                <c:pt idx="6188">
                  <c:v>436.13479999999981</c:v>
                </c:pt>
                <c:pt idx="6189">
                  <c:v>436.18289999999979</c:v>
                </c:pt>
                <c:pt idx="6190">
                  <c:v>436.26299999999992</c:v>
                </c:pt>
                <c:pt idx="6191">
                  <c:v>436.32709999999952</c:v>
                </c:pt>
                <c:pt idx="6192">
                  <c:v>436.40729999999985</c:v>
                </c:pt>
                <c:pt idx="6193">
                  <c:v>436.48739999999998</c:v>
                </c:pt>
                <c:pt idx="6194">
                  <c:v>436.56760000000031</c:v>
                </c:pt>
                <c:pt idx="6195">
                  <c:v>436.61570000000029</c:v>
                </c:pt>
                <c:pt idx="6196">
                  <c:v>436.69580000000042</c:v>
                </c:pt>
                <c:pt idx="6197">
                  <c:v>436.74390000000039</c:v>
                </c:pt>
                <c:pt idx="6198">
                  <c:v>436.82399999999961</c:v>
                </c:pt>
                <c:pt idx="6199">
                  <c:v>436.88820000000032</c:v>
                </c:pt>
                <c:pt idx="6200">
                  <c:v>436.96730000000025</c:v>
                </c:pt>
                <c:pt idx="6201">
                  <c:v>437.04740000000038</c:v>
                </c:pt>
                <c:pt idx="6202">
                  <c:v>437.12740000000031</c:v>
                </c:pt>
                <c:pt idx="6203">
                  <c:v>437.17550000000028</c:v>
                </c:pt>
                <c:pt idx="6204">
                  <c:v>437.25550000000021</c:v>
                </c:pt>
                <c:pt idx="6205">
                  <c:v>437.30550000000039</c:v>
                </c:pt>
                <c:pt idx="6206">
                  <c:v>437.38559999999961</c:v>
                </c:pt>
                <c:pt idx="6207">
                  <c:v>437.44769999999971</c:v>
                </c:pt>
                <c:pt idx="6208">
                  <c:v>437.54380000000037</c:v>
                </c:pt>
                <c:pt idx="6209">
                  <c:v>437.59180000000015</c:v>
                </c:pt>
                <c:pt idx="6210">
                  <c:v>437.67190000000028</c:v>
                </c:pt>
                <c:pt idx="6211">
                  <c:v>437.75190000000021</c:v>
                </c:pt>
                <c:pt idx="6212">
                  <c:v>437.83200000000033</c:v>
                </c:pt>
                <c:pt idx="6213">
                  <c:v>437.88000000000011</c:v>
                </c:pt>
                <c:pt idx="6214">
                  <c:v>437.96010000000024</c:v>
                </c:pt>
                <c:pt idx="6215">
                  <c:v>438.00810000000001</c:v>
                </c:pt>
                <c:pt idx="6216">
                  <c:v>438.08820000000014</c:v>
                </c:pt>
                <c:pt idx="6217">
                  <c:v>438.16830000000027</c:v>
                </c:pt>
                <c:pt idx="6218">
                  <c:v>438.23229999999967</c:v>
                </c:pt>
                <c:pt idx="6219">
                  <c:v>438.3123999999998</c:v>
                </c:pt>
                <c:pt idx="6220">
                  <c:v>438.39239999999972</c:v>
                </c:pt>
                <c:pt idx="6221">
                  <c:v>438.47249999999985</c:v>
                </c:pt>
                <c:pt idx="6222">
                  <c:v>438.52049999999963</c:v>
                </c:pt>
                <c:pt idx="6223">
                  <c:v>438.60059999999976</c:v>
                </c:pt>
                <c:pt idx="6224">
                  <c:v>438.68059999999969</c:v>
                </c:pt>
                <c:pt idx="6225">
                  <c:v>438.74470000000019</c:v>
                </c:pt>
                <c:pt idx="6226">
                  <c:v>438.79269999999997</c:v>
                </c:pt>
                <c:pt idx="6227">
                  <c:v>438.8728000000001</c:v>
                </c:pt>
                <c:pt idx="6228">
                  <c:v>438.9368999999997</c:v>
                </c:pt>
                <c:pt idx="6229">
                  <c:v>439.0009</c:v>
                </c:pt>
                <c:pt idx="6230">
                  <c:v>439.08100000000013</c:v>
                </c:pt>
                <c:pt idx="6231">
                  <c:v>439.16110000000026</c:v>
                </c:pt>
                <c:pt idx="6232">
                  <c:v>439.25709999999981</c:v>
                </c:pt>
                <c:pt idx="6233">
                  <c:v>439.28909999999996</c:v>
                </c:pt>
                <c:pt idx="6234">
                  <c:v>439.35319999999956</c:v>
                </c:pt>
                <c:pt idx="6235">
                  <c:v>439.43329999999969</c:v>
                </c:pt>
                <c:pt idx="6236">
                  <c:v>439.51329999999962</c:v>
                </c:pt>
                <c:pt idx="6237">
                  <c:v>439.57740000000013</c:v>
                </c:pt>
                <c:pt idx="6238">
                  <c:v>439.64139999999952</c:v>
                </c:pt>
                <c:pt idx="6239">
                  <c:v>439.72149999999965</c:v>
                </c:pt>
                <c:pt idx="6240">
                  <c:v>439.78549999999996</c:v>
                </c:pt>
                <c:pt idx="6241">
                  <c:v>439.86560000000009</c:v>
                </c:pt>
                <c:pt idx="6242">
                  <c:v>439.92960000000039</c:v>
                </c:pt>
                <c:pt idx="6243">
                  <c:v>440.00969999999961</c:v>
                </c:pt>
                <c:pt idx="6244">
                  <c:v>440.08979999999974</c:v>
                </c:pt>
                <c:pt idx="6245">
                  <c:v>440.13779999999952</c:v>
                </c:pt>
                <c:pt idx="6246">
                  <c:v>440.21789999999964</c:v>
                </c:pt>
                <c:pt idx="6247">
                  <c:v>440.26590000000033</c:v>
                </c:pt>
                <c:pt idx="6248">
                  <c:v>440.34599999999955</c:v>
                </c:pt>
                <c:pt idx="6249">
                  <c:v>440.40999999999985</c:v>
                </c:pt>
                <c:pt idx="6250">
                  <c:v>440.49009999999998</c:v>
                </c:pt>
                <c:pt idx="6251">
                  <c:v>440.57020000000011</c:v>
                </c:pt>
                <c:pt idx="6252">
                  <c:v>440.65020000000004</c:v>
                </c:pt>
                <c:pt idx="6253">
                  <c:v>440.69819999999982</c:v>
                </c:pt>
                <c:pt idx="6254">
                  <c:v>440.77829999999994</c:v>
                </c:pt>
                <c:pt idx="6255">
                  <c:v>440.85840000000007</c:v>
                </c:pt>
                <c:pt idx="6256">
                  <c:v>440.9385000000002</c:v>
                </c:pt>
                <c:pt idx="6257">
                  <c:v>441.0024999999996</c:v>
                </c:pt>
                <c:pt idx="6258">
                  <c:v>441.08259999999973</c:v>
                </c:pt>
                <c:pt idx="6259">
                  <c:v>441.16259999999966</c:v>
                </c:pt>
                <c:pt idx="6260">
                  <c:v>441.17860000000019</c:v>
                </c:pt>
                <c:pt idx="6261">
                  <c:v>441.25870000000032</c:v>
                </c:pt>
                <c:pt idx="6262">
                  <c:v>441.33879999999954</c:v>
                </c:pt>
                <c:pt idx="6263">
                  <c:v>441.40279999999984</c:v>
                </c:pt>
                <c:pt idx="6264">
                  <c:v>441.48289999999997</c:v>
                </c:pt>
                <c:pt idx="6265">
                  <c:v>441.54690000000028</c:v>
                </c:pt>
                <c:pt idx="6266">
                  <c:v>441.62700000000041</c:v>
                </c:pt>
                <c:pt idx="6267">
                  <c:v>441.70709999999963</c:v>
                </c:pt>
                <c:pt idx="6268">
                  <c:v>441.75510000000031</c:v>
                </c:pt>
                <c:pt idx="6269">
                  <c:v>441.83519999999953</c:v>
                </c:pt>
                <c:pt idx="6270">
                  <c:v>441.88320000000022</c:v>
                </c:pt>
                <c:pt idx="6271">
                  <c:v>441.96330000000034</c:v>
                </c:pt>
                <c:pt idx="6272">
                  <c:v>442.02729999999974</c:v>
                </c:pt>
                <c:pt idx="6273">
                  <c:v>442.10739999999987</c:v>
                </c:pt>
                <c:pt idx="6274">
                  <c:v>442.1873999999998</c:v>
                </c:pt>
                <c:pt idx="6275">
                  <c:v>442.26749999999993</c:v>
                </c:pt>
                <c:pt idx="6276">
                  <c:v>442.34760000000006</c:v>
                </c:pt>
                <c:pt idx="6277">
                  <c:v>442.39559999999983</c:v>
                </c:pt>
                <c:pt idx="6278">
                  <c:v>442.47569999999996</c:v>
                </c:pt>
                <c:pt idx="6279">
                  <c:v>442.52369999999974</c:v>
                </c:pt>
                <c:pt idx="6280">
                  <c:v>442.60279999999966</c:v>
                </c:pt>
                <c:pt idx="6281">
                  <c:v>442.66679999999997</c:v>
                </c:pt>
                <c:pt idx="6282">
                  <c:v>442.7469000000001</c:v>
                </c:pt>
                <c:pt idx="6283">
                  <c:v>442.82690000000002</c:v>
                </c:pt>
                <c:pt idx="6284">
                  <c:v>442.90700000000015</c:v>
                </c:pt>
                <c:pt idx="6285">
                  <c:v>442.95499999999993</c:v>
                </c:pt>
                <c:pt idx="6286">
                  <c:v>443.03510000000006</c:v>
                </c:pt>
                <c:pt idx="6287">
                  <c:v>443.09919999999966</c:v>
                </c:pt>
                <c:pt idx="6288">
                  <c:v>443.17919999999958</c:v>
                </c:pt>
                <c:pt idx="6289">
                  <c:v>443.22729999999956</c:v>
                </c:pt>
                <c:pt idx="6290">
                  <c:v>443.3073000000004</c:v>
                </c:pt>
                <c:pt idx="6291">
                  <c:v>443.37139999999999</c:v>
                </c:pt>
                <c:pt idx="6292">
                  <c:v>443.45139999999992</c:v>
                </c:pt>
                <c:pt idx="6293">
                  <c:v>443.53150000000005</c:v>
                </c:pt>
                <c:pt idx="6294">
                  <c:v>443.59550000000036</c:v>
                </c:pt>
                <c:pt idx="6295">
                  <c:v>443.65959999999995</c:v>
                </c:pt>
                <c:pt idx="6296">
                  <c:v>443.72360000000026</c:v>
                </c:pt>
                <c:pt idx="6297">
                  <c:v>443.80370000000039</c:v>
                </c:pt>
                <c:pt idx="6298">
                  <c:v>443.88379999999961</c:v>
                </c:pt>
                <c:pt idx="6299">
                  <c:v>443.96379999999954</c:v>
                </c:pt>
                <c:pt idx="6300">
                  <c:v>444.01189999999951</c:v>
                </c:pt>
                <c:pt idx="6301">
                  <c:v>444.09190000000035</c:v>
                </c:pt>
                <c:pt idx="6302">
                  <c:v>444.14000000000033</c:v>
                </c:pt>
                <c:pt idx="6303">
                  <c:v>444.22009999999955</c:v>
                </c:pt>
                <c:pt idx="6304">
                  <c:v>444.28409999999985</c:v>
                </c:pt>
                <c:pt idx="6305">
                  <c:v>444.36419999999998</c:v>
                </c:pt>
                <c:pt idx="6306">
                  <c:v>444.44419999999991</c:v>
                </c:pt>
                <c:pt idx="6307">
                  <c:v>444.52430000000004</c:v>
                </c:pt>
                <c:pt idx="6308">
                  <c:v>444.57229999999981</c:v>
                </c:pt>
                <c:pt idx="6309">
                  <c:v>444.65239999999994</c:v>
                </c:pt>
                <c:pt idx="6310">
                  <c:v>444.71640000000025</c:v>
                </c:pt>
                <c:pt idx="6311">
                  <c:v>444.79650000000038</c:v>
                </c:pt>
                <c:pt idx="6312">
                  <c:v>444.84450000000015</c:v>
                </c:pt>
                <c:pt idx="6313">
                  <c:v>444.92460000000028</c:v>
                </c:pt>
                <c:pt idx="6314">
                  <c:v>445.00470000000041</c:v>
                </c:pt>
                <c:pt idx="6315">
                  <c:v>445.05270000000019</c:v>
                </c:pt>
                <c:pt idx="6316">
                  <c:v>445.13280000000032</c:v>
                </c:pt>
                <c:pt idx="6317">
                  <c:v>445.19679999999971</c:v>
                </c:pt>
                <c:pt idx="6318">
                  <c:v>445.27689999999984</c:v>
                </c:pt>
                <c:pt idx="6319">
                  <c:v>445.35699999999997</c:v>
                </c:pt>
                <c:pt idx="6320">
                  <c:v>445.4369999999999</c:v>
                </c:pt>
                <c:pt idx="6321">
                  <c:v>445.48509999999987</c:v>
                </c:pt>
                <c:pt idx="6322">
                  <c:v>445.5650999999998</c:v>
                </c:pt>
                <c:pt idx="6323">
                  <c:v>445.64519999999993</c:v>
                </c:pt>
                <c:pt idx="6324">
                  <c:v>445.69319999999971</c:v>
                </c:pt>
                <c:pt idx="6325">
                  <c:v>445.77329999999984</c:v>
                </c:pt>
                <c:pt idx="6326">
                  <c:v>445.83730000000014</c:v>
                </c:pt>
                <c:pt idx="6327">
                  <c:v>445.91740000000027</c:v>
                </c:pt>
                <c:pt idx="6328">
                  <c:v>445.9974000000002</c:v>
                </c:pt>
                <c:pt idx="6329">
                  <c:v>446.07750000000033</c:v>
                </c:pt>
                <c:pt idx="6330">
                  <c:v>446.1255000000001</c:v>
                </c:pt>
                <c:pt idx="6331">
                  <c:v>446.20560000000023</c:v>
                </c:pt>
                <c:pt idx="6332">
                  <c:v>446.25360000000001</c:v>
                </c:pt>
                <c:pt idx="6333">
                  <c:v>446.33370000000014</c:v>
                </c:pt>
                <c:pt idx="6334">
                  <c:v>446.39779999999973</c:v>
                </c:pt>
                <c:pt idx="6335">
                  <c:v>446.47789999999986</c:v>
                </c:pt>
                <c:pt idx="6336">
                  <c:v>446.55789999999979</c:v>
                </c:pt>
                <c:pt idx="6337">
                  <c:v>446.63799999999992</c:v>
                </c:pt>
                <c:pt idx="6338">
                  <c:v>446.68599999999969</c:v>
                </c:pt>
                <c:pt idx="6339">
                  <c:v>446.76609999999982</c:v>
                </c:pt>
                <c:pt idx="6340">
                  <c:v>446.8140999999996</c:v>
                </c:pt>
                <c:pt idx="6341">
                  <c:v>446.89409999999953</c:v>
                </c:pt>
                <c:pt idx="6342">
                  <c:v>446.95820000000003</c:v>
                </c:pt>
                <c:pt idx="6343">
                  <c:v>447.03830000000016</c:v>
                </c:pt>
                <c:pt idx="6344">
                  <c:v>447.11840000000029</c:v>
                </c:pt>
                <c:pt idx="6345">
                  <c:v>447.19849999999951</c:v>
                </c:pt>
                <c:pt idx="6346">
                  <c:v>447.2465000000002</c:v>
                </c:pt>
                <c:pt idx="6347">
                  <c:v>447.32660000000033</c:v>
                </c:pt>
                <c:pt idx="6348">
                  <c:v>447.3747000000003</c:v>
                </c:pt>
                <c:pt idx="6349">
                  <c:v>447.45479999999952</c:v>
                </c:pt>
                <c:pt idx="6350">
                  <c:v>447.55090000000018</c:v>
                </c:pt>
                <c:pt idx="6351">
                  <c:v>447.59889999999996</c:v>
                </c:pt>
                <c:pt idx="6352">
                  <c:v>447.82319999999982</c:v>
                </c:pt>
                <c:pt idx="6353">
                  <c:v>447.90329999999994</c:v>
                </c:pt>
                <c:pt idx="6354">
                  <c:v>447.98340000000007</c:v>
                </c:pt>
                <c:pt idx="6355">
                  <c:v>448.03139999999985</c:v>
                </c:pt>
                <c:pt idx="6356">
                  <c:v>448.11149999999998</c:v>
                </c:pt>
                <c:pt idx="6357">
                  <c:v>448.15959999999995</c:v>
                </c:pt>
                <c:pt idx="6358">
                  <c:v>448.23970000000008</c:v>
                </c:pt>
                <c:pt idx="6359">
                  <c:v>448.30280000000039</c:v>
                </c:pt>
                <c:pt idx="6360">
                  <c:v>448.38280000000032</c:v>
                </c:pt>
                <c:pt idx="6361">
                  <c:v>448.46289999999954</c:v>
                </c:pt>
                <c:pt idx="6362">
                  <c:v>448.54309999999987</c:v>
                </c:pt>
                <c:pt idx="6363">
                  <c:v>448.59109999999964</c:v>
                </c:pt>
                <c:pt idx="6364">
                  <c:v>448.67119999999977</c:v>
                </c:pt>
                <c:pt idx="6365">
                  <c:v>448.71929999999975</c:v>
                </c:pt>
                <c:pt idx="6366">
                  <c:v>448.79929999999968</c:v>
                </c:pt>
                <c:pt idx="6367">
                  <c:v>448.86340000000018</c:v>
                </c:pt>
                <c:pt idx="6368">
                  <c:v>448.94350000000031</c:v>
                </c:pt>
                <c:pt idx="6369">
                  <c:v>449.02359999999953</c:v>
                </c:pt>
                <c:pt idx="6370">
                  <c:v>449.10369999999966</c:v>
                </c:pt>
                <c:pt idx="6371">
                  <c:v>449.15179999999964</c:v>
                </c:pt>
                <c:pt idx="6372">
                  <c:v>449.23189999999977</c:v>
                </c:pt>
                <c:pt idx="6373">
                  <c:v>449.27989999999954</c:v>
                </c:pt>
                <c:pt idx="6374">
                  <c:v>449.35999999999967</c:v>
                </c:pt>
                <c:pt idx="6375">
                  <c:v>449.42410000000018</c:v>
                </c:pt>
                <c:pt idx="6376">
                  <c:v>449.50420000000031</c:v>
                </c:pt>
                <c:pt idx="6377">
                  <c:v>449.58429999999953</c:v>
                </c:pt>
                <c:pt idx="6378">
                  <c:v>449.66430000000037</c:v>
                </c:pt>
                <c:pt idx="6379">
                  <c:v>449.71240000000034</c:v>
                </c:pt>
                <c:pt idx="6380">
                  <c:v>449.79249999999956</c:v>
                </c:pt>
                <c:pt idx="6381">
                  <c:v>449.87259999999969</c:v>
                </c:pt>
                <c:pt idx="6382">
                  <c:v>449.92069999999967</c:v>
                </c:pt>
                <c:pt idx="6383">
                  <c:v>449.98469999999998</c:v>
                </c:pt>
                <c:pt idx="6384">
                  <c:v>450.0648000000001</c:v>
                </c:pt>
                <c:pt idx="6385">
                  <c:v>450.14490000000023</c:v>
                </c:pt>
                <c:pt idx="6386">
                  <c:v>450.22500000000036</c:v>
                </c:pt>
                <c:pt idx="6387">
                  <c:v>450.30509999999958</c:v>
                </c:pt>
                <c:pt idx="6388">
                  <c:v>450.35319999999956</c:v>
                </c:pt>
                <c:pt idx="6389">
                  <c:v>450.43329999999969</c:v>
                </c:pt>
                <c:pt idx="6390">
                  <c:v>450.48130000000037</c:v>
                </c:pt>
                <c:pt idx="6391">
                  <c:v>450.56139999999959</c:v>
                </c:pt>
                <c:pt idx="6392">
                  <c:v>450.6255000000001</c:v>
                </c:pt>
                <c:pt idx="6393">
                  <c:v>450.70560000000023</c:v>
                </c:pt>
                <c:pt idx="6394">
                  <c:v>450.78570000000036</c:v>
                </c:pt>
                <c:pt idx="6395">
                  <c:v>450.86579999999958</c:v>
                </c:pt>
                <c:pt idx="6396">
                  <c:v>450.91380000000026</c:v>
                </c:pt>
                <c:pt idx="6397">
                  <c:v>450.99390000000039</c:v>
                </c:pt>
                <c:pt idx="6398">
                  <c:v>451.04200000000037</c:v>
                </c:pt>
                <c:pt idx="6399">
                  <c:v>451.12209999999959</c:v>
                </c:pt>
                <c:pt idx="6400">
                  <c:v>451.1860999999999</c:v>
                </c:pt>
                <c:pt idx="6401">
                  <c:v>451.26620000000003</c:v>
                </c:pt>
                <c:pt idx="6402">
                  <c:v>451.34630000000016</c:v>
                </c:pt>
                <c:pt idx="6403">
                  <c:v>451.42640000000029</c:v>
                </c:pt>
                <c:pt idx="6404">
                  <c:v>451.47450000000026</c:v>
                </c:pt>
                <c:pt idx="6405">
                  <c:v>451.55460000000039</c:v>
                </c:pt>
                <c:pt idx="6406">
                  <c:v>451.60260000000017</c:v>
                </c:pt>
                <c:pt idx="6407">
                  <c:v>451.68279999999959</c:v>
                </c:pt>
                <c:pt idx="6408">
                  <c:v>451.74679999999989</c:v>
                </c:pt>
                <c:pt idx="6409">
                  <c:v>451.82690000000002</c:v>
                </c:pt>
                <c:pt idx="6410">
                  <c:v>451.90700000000015</c:v>
                </c:pt>
                <c:pt idx="6411">
                  <c:v>451.98710000000028</c:v>
                </c:pt>
                <c:pt idx="6412">
                  <c:v>452.06720000000041</c:v>
                </c:pt>
                <c:pt idx="6413">
                  <c:v>452.11520000000019</c:v>
                </c:pt>
                <c:pt idx="6414">
                  <c:v>452.19539999999961</c:v>
                </c:pt>
                <c:pt idx="6415">
                  <c:v>452.24340000000029</c:v>
                </c:pt>
                <c:pt idx="6416">
                  <c:v>452.32349999999951</c:v>
                </c:pt>
                <c:pt idx="6417">
                  <c:v>452.38760000000002</c:v>
                </c:pt>
                <c:pt idx="6418">
                  <c:v>452.46770000000015</c:v>
                </c:pt>
                <c:pt idx="6419">
                  <c:v>452.54780000000028</c:v>
                </c:pt>
                <c:pt idx="6420">
                  <c:v>452.62780000000021</c:v>
                </c:pt>
                <c:pt idx="6421">
                  <c:v>452.67590000000018</c:v>
                </c:pt>
                <c:pt idx="6422">
                  <c:v>452.75600000000031</c:v>
                </c:pt>
                <c:pt idx="6423">
                  <c:v>452.80400000000009</c:v>
                </c:pt>
                <c:pt idx="6424">
                  <c:v>452.88410000000022</c:v>
                </c:pt>
                <c:pt idx="6425">
                  <c:v>452.94819999999982</c:v>
                </c:pt>
                <c:pt idx="6426">
                  <c:v>453.02829999999994</c:v>
                </c:pt>
                <c:pt idx="6427">
                  <c:v>453.1243999999997</c:v>
                </c:pt>
                <c:pt idx="6428">
                  <c:v>453.1885000000002</c:v>
                </c:pt>
                <c:pt idx="6429">
                  <c:v>453.23649999999998</c:v>
                </c:pt>
                <c:pt idx="6430">
                  <c:v>453.31670000000031</c:v>
                </c:pt>
                <c:pt idx="6431">
                  <c:v>453.36470000000008</c:v>
                </c:pt>
                <c:pt idx="6432">
                  <c:v>453.46079999999984</c:v>
                </c:pt>
                <c:pt idx="6433">
                  <c:v>453.52490000000034</c:v>
                </c:pt>
                <c:pt idx="6434">
                  <c:v>453.58899999999994</c:v>
                </c:pt>
                <c:pt idx="6435">
                  <c:v>453.65300000000025</c:v>
                </c:pt>
                <c:pt idx="6436">
                  <c:v>453.73310000000038</c:v>
                </c:pt>
                <c:pt idx="6437">
                  <c:v>453.8131999999996</c:v>
                </c:pt>
                <c:pt idx="6438">
                  <c:v>453.89329999999973</c:v>
                </c:pt>
                <c:pt idx="6439">
                  <c:v>453.9413999999997</c:v>
                </c:pt>
                <c:pt idx="6440">
                  <c:v>454.02049999999963</c:v>
                </c:pt>
                <c:pt idx="6441">
                  <c:v>454.06850000000031</c:v>
                </c:pt>
                <c:pt idx="6442">
                  <c:v>454.14859999999953</c:v>
                </c:pt>
                <c:pt idx="6443">
                  <c:v>454.21270000000004</c:v>
                </c:pt>
                <c:pt idx="6444">
                  <c:v>454.29280000000017</c:v>
                </c:pt>
                <c:pt idx="6445">
                  <c:v>454.3729000000003</c:v>
                </c:pt>
                <c:pt idx="6446">
                  <c:v>454.45299999999952</c:v>
                </c:pt>
                <c:pt idx="6447">
                  <c:v>454.53309999999965</c:v>
                </c:pt>
                <c:pt idx="6448">
                  <c:v>454.58110000000033</c:v>
                </c:pt>
                <c:pt idx="6449">
                  <c:v>454.66119999999955</c:v>
                </c:pt>
                <c:pt idx="6450">
                  <c:v>454.70929999999953</c:v>
                </c:pt>
                <c:pt idx="6451">
                  <c:v>454.78939999999966</c:v>
                </c:pt>
                <c:pt idx="6452">
                  <c:v>454.85339999999997</c:v>
                </c:pt>
                <c:pt idx="6453">
                  <c:v>454.9336000000003</c:v>
                </c:pt>
                <c:pt idx="6454">
                  <c:v>455.01360000000022</c:v>
                </c:pt>
                <c:pt idx="6455">
                  <c:v>455.09370000000035</c:v>
                </c:pt>
                <c:pt idx="6456">
                  <c:v>455.14180000000033</c:v>
                </c:pt>
                <c:pt idx="6457">
                  <c:v>455.22189999999955</c:v>
                </c:pt>
                <c:pt idx="6458">
                  <c:v>455.26990000000023</c:v>
                </c:pt>
                <c:pt idx="6459">
                  <c:v>455.35009999999966</c:v>
                </c:pt>
                <c:pt idx="6460">
                  <c:v>455.41409999999996</c:v>
                </c:pt>
                <c:pt idx="6461">
                  <c:v>455.49420000000009</c:v>
                </c:pt>
                <c:pt idx="6462">
                  <c:v>455.57430000000022</c:v>
                </c:pt>
                <c:pt idx="6463">
                  <c:v>455.65440000000035</c:v>
                </c:pt>
                <c:pt idx="6464">
                  <c:v>455.70240000000013</c:v>
                </c:pt>
                <c:pt idx="6465">
                  <c:v>455.78259999999955</c:v>
                </c:pt>
                <c:pt idx="6466">
                  <c:v>455.83060000000023</c:v>
                </c:pt>
                <c:pt idx="6467">
                  <c:v>455.91070000000036</c:v>
                </c:pt>
                <c:pt idx="6468">
                  <c:v>455.99079999999958</c:v>
                </c:pt>
                <c:pt idx="6469">
                  <c:v>456.10289999999986</c:v>
                </c:pt>
                <c:pt idx="6470">
                  <c:v>456.13500000000022</c:v>
                </c:pt>
                <c:pt idx="6471">
                  <c:v>456.19899999999961</c:v>
                </c:pt>
                <c:pt idx="6472">
                  <c:v>456.26310000000012</c:v>
                </c:pt>
                <c:pt idx="6473">
                  <c:v>456.34320000000025</c:v>
                </c:pt>
                <c:pt idx="6474">
                  <c:v>456.4393</c:v>
                </c:pt>
                <c:pt idx="6475">
                  <c:v>456.47130000000016</c:v>
                </c:pt>
                <c:pt idx="6476">
                  <c:v>456.55149999999958</c:v>
                </c:pt>
                <c:pt idx="6477">
                  <c:v>456.61549999999988</c:v>
                </c:pt>
                <c:pt idx="6478">
                  <c:v>456.69560000000001</c:v>
                </c:pt>
                <c:pt idx="6479">
                  <c:v>456.74369999999999</c:v>
                </c:pt>
                <c:pt idx="6480">
                  <c:v>456.82380000000012</c:v>
                </c:pt>
                <c:pt idx="6481">
                  <c:v>456.91989999999987</c:v>
                </c:pt>
                <c:pt idx="6482">
                  <c:v>457</c:v>
                </c:pt>
                <c:pt idx="6483">
                  <c:v>457.07200000000012</c:v>
                </c:pt>
                <c:pt idx="6484">
                  <c:v>457.11200000000008</c:v>
                </c:pt>
                <c:pt idx="6485">
                  <c:v>457.20790000000034</c:v>
                </c:pt>
                <c:pt idx="6486">
                  <c:v>457.25579999999991</c:v>
                </c:pt>
                <c:pt idx="6487">
                  <c:v>457.31980000000021</c:v>
                </c:pt>
                <c:pt idx="6488">
                  <c:v>457.39969999999994</c:v>
                </c:pt>
                <c:pt idx="6489">
                  <c:v>457.47959999999966</c:v>
                </c:pt>
                <c:pt idx="6490">
                  <c:v>457.5595000000003</c:v>
                </c:pt>
                <c:pt idx="6491">
                  <c:v>457.60750000000007</c:v>
                </c:pt>
                <c:pt idx="6492">
                  <c:v>457.6873999999998</c:v>
                </c:pt>
                <c:pt idx="6493">
                  <c:v>457.73539999999957</c:v>
                </c:pt>
                <c:pt idx="6494">
                  <c:v>457.81530000000021</c:v>
                </c:pt>
                <c:pt idx="6495">
                  <c:v>457.87920000000031</c:v>
                </c:pt>
                <c:pt idx="6496">
                  <c:v>457.95910000000003</c:v>
                </c:pt>
                <c:pt idx="6497">
                  <c:v>458.03909999999996</c:v>
                </c:pt>
                <c:pt idx="6498">
                  <c:v>458.11899999999969</c:v>
                </c:pt>
                <c:pt idx="6499">
                  <c:v>458.16700000000037</c:v>
                </c:pt>
                <c:pt idx="6500">
                  <c:v>458.2469000000001</c:v>
                </c:pt>
                <c:pt idx="6501">
                  <c:v>458.29479999999967</c:v>
                </c:pt>
                <c:pt idx="6502">
                  <c:v>458.3747999999996</c:v>
                </c:pt>
                <c:pt idx="6503">
                  <c:v>458.4386999999997</c:v>
                </c:pt>
                <c:pt idx="6504">
                  <c:v>458.51860000000033</c:v>
                </c:pt>
                <c:pt idx="6505">
                  <c:v>458.59860000000026</c:v>
                </c:pt>
                <c:pt idx="6506">
                  <c:v>458.67849999999999</c:v>
                </c:pt>
                <c:pt idx="6507">
                  <c:v>458.72649999999976</c:v>
                </c:pt>
                <c:pt idx="6508">
                  <c:v>458.80640000000039</c:v>
                </c:pt>
                <c:pt idx="6509">
                  <c:v>458.85429999999997</c:v>
                </c:pt>
                <c:pt idx="6510">
                  <c:v>458.93429999999989</c:v>
                </c:pt>
                <c:pt idx="6511">
                  <c:v>458.9982</c:v>
                </c:pt>
                <c:pt idx="6512">
                  <c:v>459.07819999999992</c:v>
                </c:pt>
                <c:pt idx="6513">
                  <c:v>459.15809999999965</c:v>
                </c:pt>
                <c:pt idx="6514">
                  <c:v>459.23800000000028</c:v>
                </c:pt>
                <c:pt idx="6515">
                  <c:v>459.31800000000021</c:v>
                </c:pt>
                <c:pt idx="6516">
                  <c:v>459.36589999999978</c:v>
                </c:pt>
                <c:pt idx="6517">
                  <c:v>459.44580000000042</c:v>
                </c:pt>
                <c:pt idx="6518">
                  <c:v>459.49380000000019</c:v>
                </c:pt>
                <c:pt idx="6519">
                  <c:v>459.57369999999992</c:v>
                </c:pt>
                <c:pt idx="6520">
                  <c:v>459.63670000000002</c:v>
                </c:pt>
                <c:pt idx="6521">
                  <c:v>459.71659999999974</c:v>
                </c:pt>
                <c:pt idx="6522">
                  <c:v>459.79650000000038</c:v>
                </c:pt>
                <c:pt idx="6523">
                  <c:v>459.8764000000001</c:v>
                </c:pt>
                <c:pt idx="6524">
                  <c:v>459.92439999999988</c:v>
                </c:pt>
                <c:pt idx="6525">
                  <c:v>460.0042999999996</c:v>
                </c:pt>
                <c:pt idx="6526">
                  <c:v>460.05230000000029</c:v>
                </c:pt>
                <c:pt idx="6527">
                  <c:v>460.13220000000001</c:v>
                </c:pt>
                <c:pt idx="6528">
                  <c:v>460.19610000000011</c:v>
                </c:pt>
                <c:pt idx="6529">
                  <c:v>460.27610000000004</c:v>
                </c:pt>
                <c:pt idx="6530">
                  <c:v>460.35599999999977</c:v>
                </c:pt>
                <c:pt idx="6531">
                  <c:v>460.4359000000004</c:v>
                </c:pt>
                <c:pt idx="6532">
                  <c:v>460.48390000000018</c:v>
                </c:pt>
                <c:pt idx="6533">
                  <c:v>460.5637999999999</c:v>
                </c:pt>
                <c:pt idx="6534">
                  <c:v>460.6277</c:v>
                </c:pt>
                <c:pt idx="6535">
                  <c:v>460.69170000000031</c:v>
                </c:pt>
                <c:pt idx="6536">
                  <c:v>460.77160000000003</c:v>
                </c:pt>
                <c:pt idx="6537">
                  <c:v>460.83560000000034</c:v>
                </c:pt>
                <c:pt idx="6538">
                  <c:v>460.91550000000007</c:v>
                </c:pt>
                <c:pt idx="6539">
                  <c:v>460.96339999999964</c:v>
                </c:pt>
                <c:pt idx="6540">
                  <c:v>461.04339999999956</c:v>
                </c:pt>
                <c:pt idx="6541">
                  <c:v>461.1233000000002</c:v>
                </c:pt>
                <c:pt idx="6542">
                  <c:v>461.1872000000003</c:v>
                </c:pt>
                <c:pt idx="6543">
                  <c:v>461.26720000000023</c:v>
                </c:pt>
                <c:pt idx="6544">
                  <c:v>461.34709999999995</c:v>
                </c:pt>
                <c:pt idx="6545">
                  <c:v>461.42699999999968</c:v>
                </c:pt>
                <c:pt idx="6546">
                  <c:v>461.47500000000036</c:v>
                </c:pt>
                <c:pt idx="6547">
                  <c:v>461.55490000000009</c:v>
                </c:pt>
                <c:pt idx="6548">
                  <c:v>461.60279999999966</c:v>
                </c:pt>
                <c:pt idx="6549">
                  <c:v>461.68279999999959</c:v>
                </c:pt>
                <c:pt idx="6550">
                  <c:v>461.74669999999969</c:v>
                </c:pt>
                <c:pt idx="6551">
                  <c:v>461.82669999999962</c:v>
                </c:pt>
                <c:pt idx="6552">
                  <c:v>461.90660000000025</c:v>
                </c:pt>
                <c:pt idx="6553">
                  <c:v>461.98649999999998</c:v>
                </c:pt>
                <c:pt idx="6554">
                  <c:v>462.03449999999975</c:v>
                </c:pt>
                <c:pt idx="6555">
                  <c:v>462.11440000000039</c:v>
                </c:pt>
                <c:pt idx="6556">
                  <c:v>462.16229999999996</c:v>
                </c:pt>
                <c:pt idx="6557">
                  <c:v>462.24219999999968</c:v>
                </c:pt>
                <c:pt idx="6558">
                  <c:v>462.30619999999999</c:v>
                </c:pt>
                <c:pt idx="6559">
                  <c:v>462.38609999999971</c:v>
                </c:pt>
                <c:pt idx="6560">
                  <c:v>462.46609999999964</c:v>
                </c:pt>
                <c:pt idx="6561">
                  <c:v>462.54600000000028</c:v>
                </c:pt>
                <c:pt idx="6562">
                  <c:v>462.59400000000005</c:v>
                </c:pt>
                <c:pt idx="6563">
                  <c:v>462.67389999999978</c:v>
                </c:pt>
                <c:pt idx="6564">
                  <c:v>462.72180000000026</c:v>
                </c:pt>
                <c:pt idx="6565">
                  <c:v>462.80169999999998</c:v>
                </c:pt>
                <c:pt idx="6566">
                  <c:v>462.86570000000029</c:v>
                </c:pt>
                <c:pt idx="6567">
                  <c:v>462.94560000000001</c:v>
                </c:pt>
                <c:pt idx="6568">
                  <c:v>463.02559999999994</c:v>
                </c:pt>
                <c:pt idx="6569">
                  <c:v>463.10549999999967</c:v>
                </c:pt>
                <c:pt idx="6570">
                  <c:v>463.1854000000003</c:v>
                </c:pt>
                <c:pt idx="6571">
                  <c:v>463.23329999999987</c:v>
                </c:pt>
                <c:pt idx="6572">
                  <c:v>463.3132999999998</c:v>
                </c:pt>
                <c:pt idx="6573">
                  <c:v>463.36129999999957</c:v>
                </c:pt>
                <c:pt idx="6574">
                  <c:v>463.44120000000021</c:v>
                </c:pt>
                <c:pt idx="6575">
                  <c:v>463.50510000000031</c:v>
                </c:pt>
                <c:pt idx="6576">
                  <c:v>463.58510000000024</c:v>
                </c:pt>
                <c:pt idx="6577">
                  <c:v>463.66499999999996</c:v>
                </c:pt>
                <c:pt idx="6578">
                  <c:v>463.74489999999969</c:v>
                </c:pt>
                <c:pt idx="6579">
                  <c:v>463.79290000000037</c:v>
                </c:pt>
                <c:pt idx="6580">
                  <c:v>463.8728000000001</c:v>
                </c:pt>
                <c:pt idx="6581">
                  <c:v>463.92069999999967</c:v>
                </c:pt>
                <c:pt idx="6582">
                  <c:v>464.0006999999996</c:v>
                </c:pt>
                <c:pt idx="6583">
                  <c:v>464.0645999999997</c:v>
                </c:pt>
                <c:pt idx="6584">
                  <c:v>464.14450000000033</c:v>
                </c:pt>
                <c:pt idx="6585">
                  <c:v>464.35239999999976</c:v>
                </c:pt>
                <c:pt idx="6586">
                  <c:v>464.4323000000004</c:v>
                </c:pt>
                <c:pt idx="6587">
                  <c:v>464.48019999999997</c:v>
                </c:pt>
                <c:pt idx="6588">
                  <c:v>464.5601999999999</c:v>
                </c:pt>
                <c:pt idx="6589">
                  <c:v>464.6241</c:v>
                </c:pt>
                <c:pt idx="6590">
                  <c:v>464.70399999999972</c:v>
                </c:pt>
                <c:pt idx="6591">
                  <c:v>464.80000000000018</c:v>
                </c:pt>
                <c:pt idx="6592">
                  <c:v>464.86390000000029</c:v>
                </c:pt>
                <c:pt idx="6593">
                  <c:v>464.94380000000001</c:v>
                </c:pt>
                <c:pt idx="6594">
                  <c:v>464.99179999999978</c:v>
                </c:pt>
                <c:pt idx="6595">
                  <c:v>465.07169999999951</c:v>
                </c:pt>
                <c:pt idx="6596">
                  <c:v>465.11970000000019</c:v>
                </c:pt>
                <c:pt idx="6597">
                  <c:v>465.19959999999992</c:v>
                </c:pt>
                <c:pt idx="6598">
                  <c:v>465.26350000000002</c:v>
                </c:pt>
                <c:pt idx="6599">
                  <c:v>465.34249999999975</c:v>
                </c:pt>
                <c:pt idx="6600">
                  <c:v>465.42240000000038</c:v>
                </c:pt>
                <c:pt idx="6601">
                  <c:v>465.5023000000001</c:v>
                </c:pt>
                <c:pt idx="6602">
                  <c:v>465.55019999999968</c:v>
                </c:pt>
                <c:pt idx="6603">
                  <c:v>465.6301999999996</c:v>
                </c:pt>
                <c:pt idx="6604">
                  <c:v>465.67820000000029</c:v>
                </c:pt>
                <c:pt idx="6605">
                  <c:v>465.75810000000001</c:v>
                </c:pt>
                <c:pt idx="6606">
                  <c:v>465.82200000000012</c:v>
                </c:pt>
                <c:pt idx="6607">
                  <c:v>465.91790000000037</c:v>
                </c:pt>
                <c:pt idx="6608">
                  <c:v>465.9978000000001</c:v>
                </c:pt>
                <c:pt idx="6609">
                  <c:v>466.0618000000004</c:v>
                </c:pt>
                <c:pt idx="6610">
                  <c:v>466.1256999999996</c:v>
                </c:pt>
                <c:pt idx="6611">
                  <c:v>466.1896999999999</c:v>
                </c:pt>
                <c:pt idx="6612">
                  <c:v>466.25360000000001</c:v>
                </c:pt>
                <c:pt idx="6613">
                  <c:v>466.33359999999993</c:v>
                </c:pt>
                <c:pt idx="6614">
                  <c:v>466.41349999999966</c:v>
                </c:pt>
                <c:pt idx="6615">
                  <c:v>466.46140000000014</c:v>
                </c:pt>
                <c:pt idx="6616">
                  <c:v>466.54140000000007</c:v>
                </c:pt>
                <c:pt idx="6617">
                  <c:v>466.60530000000017</c:v>
                </c:pt>
                <c:pt idx="6618">
                  <c:v>466.6851999999999</c:v>
                </c:pt>
                <c:pt idx="6619">
                  <c:v>466.73319999999967</c:v>
                </c:pt>
                <c:pt idx="6620">
                  <c:v>466.8131000000003</c:v>
                </c:pt>
                <c:pt idx="6621">
                  <c:v>466.89300000000003</c:v>
                </c:pt>
                <c:pt idx="6622">
                  <c:v>466.9409999999998</c:v>
                </c:pt>
                <c:pt idx="6623">
                  <c:v>467.02089999999953</c:v>
                </c:pt>
                <c:pt idx="6624">
                  <c:v>467.08500000000004</c:v>
                </c:pt>
                <c:pt idx="6625">
                  <c:v>467.16520000000037</c:v>
                </c:pt>
                <c:pt idx="6626">
                  <c:v>467.24549999999999</c:v>
                </c:pt>
                <c:pt idx="6627">
                  <c:v>467.32579999999962</c:v>
                </c:pt>
                <c:pt idx="6628">
                  <c:v>467.37389999999959</c:v>
                </c:pt>
                <c:pt idx="6629">
                  <c:v>467.45420000000013</c:v>
                </c:pt>
                <c:pt idx="6630">
                  <c:v>467.5023000000001</c:v>
                </c:pt>
                <c:pt idx="6631">
                  <c:v>467.58259999999973</c:v>
                </c:pt>
                <c:pt idx="6632">
                  <c:v>467.66290000000026</c:v>
                </c:pt>
                <c:pt idx="6633">
                  <c:v>467.72710000000006</c:v>
                </c:pt>
                <c:pt idx="6634">
                  <c:v>467.8073000000004</c:v>
                </c:pt>
                <c:pt idx="6635">
                  <c:v>467.88760000000002</c:v>
                </c:pt>
                <c:pt idx="6636">
                  <c:v>467.96789999999964</c:v>
                </c:pt>
                <c:pt idx="6637">
                  <c:v>468.01599999999962</c:v>
                </c:pt>
                <c:pt idx="6638">
                  <c:v>468.09630000000016</c:v>
                </c:pt>
                <c:pt idx="6639">
                  <c:v>468.14440000000013</c:v>
                </c:pt>
                <c:pt idx="6640">
                  <c:v>468.22469999999976</c:v>
                </c:pt>
                <c:pt idx="6641">
                  <c:v>468.28889999999956</c:v>
                </c:pt>
                <c:pt idx="6642">
                  <c:v>468.36920000000009</c:v>
                </c:pt>
                <c:pt idx="6643">
                  <c:v>468.44939999999951</c:v>
                </c:pt>
                <c:pt idx="6644">
                  <c:v>468.52970000000005</c:v>
                </c:pt>
                <c:pt idx="6645">
                  <c:v>468.57790000000023</c:v>
                </c:pt>
                <c:pt idx="6646">
                  <c:v>468.65809999999965</c:v>
                </c:pt>
                <c:pt idx="6647">
                  <c:v>468.72230000000036</c:v>
                </c:pt>
                <c:pt idx="6648">
                  <c:v>468.80249999999978</c:v>
                </c:pt>
                <c:pt idx="6649">
                  <c:v>468.85069999999996</c:v>
                </c:pt>
                <c:pt idx="6650">
                  <c:v>468.93099999999959</c:v>
                </c:pt>
                <c:pt idx="6651">
                  <c:v>468.9952000000003</c:v>
                </c:pt>
                <c:pt idx="6652">
                  <c:v>469.07539999999972</c:v>
                </c:pt>
                <c:pt idx="6653">
                  <c:v>469.15570000000025</c:v>
                </c:pt>
                <c:pt idx="6654">
                  <c:v>469.23599999999988</c:v>
                </c:pt>
                <c:pt idx="6655">
                  <c:v>469.28409999999985</c:v>
                </c:pt>
                <c:pt idx="6656">
                  <c:v>469.36440000000039</c:v>
                </c:pt>
                <c:pt idx="6657">
                  <c:v>469.41250000000036</c:v>
                </c:pt>
                <c:pt idx="6658">
                  <c:v>469.49279999999999</c:v>
                </c:pt>
                <c:pt idx="6659">
                  <c:v>469.55699999999979</c:v>
                </c:pt>
                <c:pt idx="6660">
                  <c:v>469.63720000000012</c:v>
                </c:pt>
                <c:pt idx="6661">
                  <c:v>469.71749999999975</c:v>
                </c:pt>
                <c:pt idx="6662">
                  <c:v>469.79780000000028</c:v>
                </c:pt>
                <c:pt idx="6663">
                  <c:v>469.84590000000026</c:v>
                </c:pt>
                <c:pt idx="6664">
                  <c:v>469.92619999999988</c:v>
                </c:pt>
                <c:pt idx="6665">
                  <c:v>469.97440000000006</c:v>
                </c:pt>
                <c:pt idx="6666">
                  <c:v>470.05460000000039</c:v>
                </c:pt>
                <c:pt idx="6667">
                  <c:v>470.13490000000002</c:v>
                </c:pt>
                <c:pt idx="6668">
                  <c:v>470.19909999999982</c:v>
                </c:pt>
                <c:pt idx="6669">
                  <c:v>470.27930000000015</c:v>
                </c:pt>
                <c:pt idx="6670">
                  <c:v>470.35959999999977</c:v>
                </c:pt>
                <c:pt idx="6671">
                  <c:v>470.43990000000031</c:v>
                </c:pt>
                <c:pt idx="6672">
                  <c:v>470.48809999999958</c:v>
                </c:pt>
                <c:pt idx="6673">
                  <c:v>470.55220000000008</c:v>
                </c:pt>
                <c:pt idx="6674">
                  <c:v>470.64850000000024</c:v>
                </c:pt>
                <c:pt idx="6675">
                  <c:v>470.71280000000024</c:v>
                </c:pt>
                <c:pt idx="6676">
                  <c:v>470.79299999999967</c:v>
                </c:pt>
                <c:pt idx="6677">
                  <c:v>470.84109999999964</c:v>
                </c:pt>
                <c:pt idx="6678">
                  <c:v>470.92140000000018</c:v>
                </c:pt>
                <c:pt idx="6679">
                  <c:v>470.96960000000036</c:v>
                </c:pt>
                <c:pt idx="6680">
                  <c:v>471.04879999999957</c:v>
                </c:pt>
                <c:pt idx="6681">
                  <c:v>471.11300000000028</c:v>
                </c:pt>
                <c:pt idx="6682">
                  <c:v>471.19329999999991</c:v>
                </c:pt>
                <c:pt idx="6683">
                  <c:v>471.27350000000024</c:v>
                </c:pt>
                <c:pt idx="6684">
                  <c:v>471.35379999999986</c:v>
                </c:pt>
                <c:pt idx="6685">
                  <c:v>471.40200000000004</c:v>
                </c:pt>
                <c:pt idx="6686">
                  <c:v>471.48220000000038</c:v>
                </c:pt>
                <c:pt idx="6687">
                  <c:v>471.53039999999964</c:v>
                </c:pt>
                <c:pt idx="6688">
                  <c:v>471.61059999999998</c:v>
                </c:pt>
                <c:pt idx="6689">
                  <c:v>471.67479999999978</c:v>
                </c:pt>
                <c:pt idx="6690">
                  <c:v>471.75510000000031</c:v>
                </c:pt>
                <c:pt idx="6691">
                  <c:v>471.83539999999994</c:v>
                </c:pt>
                <c:pt idx="6692">
                  <c:v>471.91560000000027</c:v>
                </c:pt>
                <c:pt idx="6693">
                  <c:v>471.96379999999954</c:v>
                </c:pt>
                <c:pt idx="6694">
                  <c:v>472.04410000000007</c:v>
                </c:pt>
                <c:pt idx="6695">
                  <c:v>472.09220000000005</c:v>
                </c:pt>
                <c:pt idx="6696">
                  <c:v>472.17249999999967</c:v>
                </c:pt>
                <c:pt idx="6697">
                  <c:v>472.23670000000038</c:v>
                </c:pt>
                <c:pt idx="6698">
                  <c:v>472.31689999999981</c:v>
                </c:pt>
                <c:pt idx="6699">
                  <c:v>472.39720000000034</c:v>
                </c:pt>
                <c:pt idx="6700">
                  <c:v>472.47739999999976</c:v>
                </c:pt>
                <c:pt idx="6701">
                  <c:v>472.5577000000003</c:v>
                </c:pt>
                <c:pt idx="6702">
                  <c:v>472.60589999999956</c:v>
                </c:pt>
                <c:pt idx="6703">
                  <c:v>472.6860999999999</c:v>
                </c:pt>
                <c:pt idx="6704">
                  <c:v>472.73430000000008</c:v>
                </c:pt>
                <c:pt idx="6705">
                  <c:v>472.81450000000041</c:v>
                </c:pt>
                <c:pt idx="6706">
                  <c:v>472.87870000000021</c:v>
                </c:pt>
                <c:pt idx="6707">
                  <c:v>472.95899999999983</c:v>
                </c:pt>
                <c:pt idx="6708">
                  <c:v>473.03930000000037</c:v>
                </c:pt>
                <c:pt idx="6709">
                  <c:v>473.11949999999979</c:v>
                </c:pt>
                <c:pt idx="6710">
                  <c:v>473.16769999999997</c:v>
                </c:pt>
                <c:pt idx="6711">
                  <c:v>473.2479000000003</c:v>
                </c:pt>
                <c:pt idx="6712">
                  <c:v>473.29609999999957</c:v>
                </c:pt>
                <c:pt idx="6713">
                  <c:v>473.3764000000001</c:v>
                </c:pt>
                <c:pt idx="6714">
                  <c:v>473.4405999999999</c:v>
                </c:pt>
                <c:pt idx="6715">
                  <c:v>473.52080000000024</c:v>
                </c:pt>
                <c:pt idx="6716">
                  <c:v>473.60109999999986</c:v>
                </c:pt>
                <c:pt idx="6717">
                  <c:v>473.68130000000019</c:v>
                </c:pt>
                <c:pt idx="6718">
                  <c:v>473.72950000000037</c:v>
                </c:pt>
                <c:pt idx="6719">
                  <c:v>473.8098</c:v>
                </c:pt>
                <c:pt idx="6720">
                  <c:v>473.85789999999997</c:v>
                </c:pt>
                <c:pt idx="6721">
                  <c:v>473.9381999999996</c:v>
                </c:pt>
                <c:pt idx="6722">
                  <c:v>474.00240000000031</c:v>
                </c:pt>
                <c:pt idx="6723">
                  <c:v>474.08259999999973</c:v>
                </c:pt>
                <c:pt idx="6724">
                  <c:v>474.16290000000026</c:v>
                </c:pt>
                <c:pt idx="6725">
                  <c:v>474.24319999999989</c:v>
                </c:pt>
                <c:pt idx="6726">
                  <c:v>474.29129999999986</c:v>
                </c:pt>
                <c:pt idx="6727">
                  <c:v>474.3716000000004</c:v>
                </c:pt>
                <c:pt idx="6728">
                  <c:v>474.45190000000002</c:v>
                </c:pt>
                <c:pt idx="6729">
                  <c:v>474.5</c:v>
                </c:pt>
                <c:pt idx="6730">
                  <c:v>474.58029999999962</c:v>
                </c:pt>
                <c:pt idx="6731">
                  <c:v>474.64450000000033</c:v>
                </c:pt>
                <c:pt idx="6732">
                  <c:v>474.72469999999976</c:v>
                </c:pt>
                <c:pt idx="6733">
                  <c:v>474.80500000000029</c:v>
                </c:pt>
                <c:pt idx="6734">
                  <c:v>474.88519999999971</c:v>
                </c:pt>
                <c:pt idx="6735">
                  <c:v>474.93339999999989</c:v>
                </c:pt>
                <c:pt idx="6736">
                  <c:v>475.01369999999952</c:v>
                </c:pt>
                <c:pt idx="6737">
                  <c:v>475.0618000000004</c:v>
                </c:pt>
                <c:pt idx="6738">
                  <c:v>475.14210000000003</c:v>
                </c:pt>
                <c:pt idx="6739">
                  <c:v>475.22239999999965</c:v>
                </c:pt>
                <c:pt idx="6740">
                  <c:v>475.28650000000016</c:v>
                </c:pt>
                <c:pt idx="6741">
                  <c:v>475.38289999999961</c:v>
                </c:pt>
                <c:pt idx="6742">
                  <c:v>475.41499999999996</c:v>
                </c:pt>
                <c:pt idx="6743">
                  <c:v>475.4952000000003</c:v>
                </c:pt>
                <c:pt idx="6744">
                  <c:v>475.57549999999992</c:v>
                </c:pt>
                <c:pt idx="6745">
                  <c:v>475.63969999999972</c:v>
                </c:pt>
                <c:pt idx="6746">
                  <c:v>475.72000000000025</c:v>
                </c:pt>
                <c:pt idx="6747">
                  <c:v>475.76810000000023</c:v>
                </c:pt>
                <c:pt idx="6748">
                  <c:v>475.84839999999986</c:v>
                </c:pt>
                <c:pt idx="6749">
                  <c:v>475.91259999999966</c:v>
                </c:pt>
                <c:pt idx="6750">
                  <c:v>475.99279999999999</c:v>
                </c:pt>
                <c:pt idx="6751">
                  <c:v>476.07309999999961</c:v>
                </c:pt>
                <c:pt idx="6752">
                  <c:v>476.15340000000015</c:v>
                </c:pt>
                <c:pt idx="6753">
                  <c:v>476.20150000000012</c:v>
                </c:pt>
                <c:pt idx="6754">
                  <c:v>476.28179999999975</c:v>
                </c:pt>
                <c:pt idx="6755">
                  <c:v>476.32989999999972</c:v>
                </c:pt>
                <c:pt idx="6756">
                  <c:v>476.41020000000026</c:v>
                </c:pt>
                <c:pt idx="6757">
                  <c:v>476.49039999999968</c:v>
                </c:pt>
                <c:pt idx="6758">
                  <c:v>476.55460000000039</c:v>
                </c:pt>
                <c:pt idx="6759">
                  <c:v>476.63490000000002</c:v>
                </c:pt>
                <c:pt idx="6760">
                  <c:v>476.71519999999964</c:v>
                </c:pt>
                <c:pt idx="6761">
                  <c:v>476.76230000000032</c:v>
                </c:pt>
                <c:pt idx="6762">
                  <c:v>476.84259999999995</c:v>
                </c:pt>
                <c:pt idx="6763">
                  <c:v>476.89069999999992</c:v>
                </c:pt>
                <c:pt idx="6764">
                  <c:v>476.97099999999955</c:v>
                </c:pt>
                <c:pt idx="6765">
                  <c:v>477.03520000000026</c:v>
                </c:pt>
                <c:pt idx="6766">
                  <c:v>477.11549999999988</c:v>
                </c:pt>
                <c:pt idx="6767">
                  <c:v>477.19549999999981</c:v>
                </c:pt>
                <c:pt idx="6768">
                  <c:v>477.27559999999994</c:v>
                </c:pt>
                <c:pt idx="6769">
                  <c:v>477.32359999999971</c:v>
                </c:pt>
                <c:pt idx="6770">
                  <c:v>477.40359999999964</c:v>
                </c:pt>
                <c:pt idx="6771">
                  <c:v>477.48369999999977</c:v>
                </c:pt>
                <c:pt idx="6772">
                  <c:v>477.53169999999955</c:v>
                </c:pt>
                <c:pt idx="6773">
                  <c:v>477.61170000000038</c:v>
                </c:pt>
                <c:pt idx="6774">
                  <c:v>477.67569999999978</c:v>
                </c:pt>
                <c:pt idx="6775">
                  <c:v>477.75579999999991</c:v>
                </c:pt>
                <c:pt idx="6776">
                  <c:v>477.85189999999966</c:v>
                </c:pt>
                <c:pt idx="6777">
                  <c:v>477.93189999999959</c:v>
                </c:pt>
                <c:pt idx="6778">
                  <c:v>477.97990000000027</c:v>
                </c:pt>
                <c:pt idx="6779">
                  <c:v>478.07589999999982</c:v>
                </c:pt>
                <c:pt idx="6780">
                  <c:v>478.10800000000017</c:v>
                </c:pt>
                <c:pt idx="6781">
                  <c:v>478.1880000000001</c:v>
                </c:pt>
                <c:pt idx="6782">
                  <c:v>478.28399999999965</c:v>
                </c:pt>
                <c:pt idx="6783">
                  <c:v>478.31610000000001</c:v>
                </c:pt>
                <c:pt idx="6784">
                  <c:v>478.38010000000031</c:v>
                </c:pt>
                <c:pt idx="6785">
                  <c:v>478.44419999999991</c:v>
                </c:pt>
                <c:pt idx="6786">
                  <c:v>478.54020000000037</c:v>
                </c:pt>
                <c:pt idx="6787">
                  <c:v>478.60419999999976</c:v>
                </c:pt>
                <c:pt idx="6788">
                  <c:v>478.66820000000007</c:v>
                </c:pt>
                <c:pt idx="6789">
                  <c:v>478.7483000000002</c:v>
                </c:pt>
                <c:pt idx="6790">
                  <c:v>478.8122999999996</c:v>
                </c:pt>
                <c:pt idx="6791">
                  <c:v>478.89229999999952</c:v>
                </c:pt>
                <c:pt idx="6792">
                  <c:v>478.98840000000018</c:v>
                </c:pt>
                <c:pt idx="6793">
                  <c:v>479.02040000000034</c:v>
                </c:pt>
                <c:pt idx="6794">
                  <c:v>479.10040000000026</c:v>
                </c:pt>
                <c:pt idx="6795">
                  <c:v>479.14850000000024</c:v>
                </c:pt>
                <c:pt idx="6796">
                  <c:v>479.22850000000017</c:v>
                </c:pt>
                <c:pt idx="6797">
                  <c:v>479.29249999999956</c:v>
                </c:pt>
                <c:pt idx="6798">
                  <c:v>479.37259999999969</c:v>
                </c:pt>
                <c:pt idx="6799">
                  <c:v>479.45259999999962</c:v>
                </c:pt>
                <c:pt idx="6800">
                  <c:v>479.53259999999955</c:v>
                </c:pt>
                <c:pt idx="6801">
                  <c:v>479.58069999999952</c:v>
                </c:pt>
                <c:pt idx="6802">
                  <c:v>479.66070000000036</c:v>
                </c:pt>
                <c:pt idx="6803">
                  <c:v>479.70870000000014</c:v>
                </c:pt>
                <c:pt idx="6804">
                  <c:v>479.78880000000026</c:v>
                </c:pt>
                <c:pt idx="6805">
                  <c:v>479.85279999999966</c:v>
                </c:pt>
                <c:pt idx="6806">
                  <c:v>479.93279999999959</c:v>
                </c:pt>
                <c:pt idx="6807">
                  <c:v>480.01289999999972</c:v>
                </c:pt>
                <c:pt idx="6808">
                  <c:v>480.09289999999964</c:v>
                </c:pt>
                <c:pt idx="6809">
                  <c:v>480.18900000000031</c:v>
                </c:pt>
                <c:pt idx="6810">
                  <c:v>480.22099999999955</c:v>
                </c:pt>
                <c:pt idx="6811">
                  <c:v>480.30100000000039</c:v>
                </c:pt>
                <c:pt idx="6812">
                  <c:v>480.34900000000016</c:v>
                </c:pt>
                <c:pt idx="6813">
                  <c:v>480.42910000000029</c:v>
                </c:pt>
                <c:pt idx="6814">
                  <c:v>480.49309999999969</c:v>
                </c:pt>
                <c:pt idx="6815">
                  <c:v>480.57319999999982</c:v>
                </c:pt>
                <c:pt idx="6816">
                  <c:v>480.65319999999974</c:v>
                </c:pt>
                <c:pt idx="6817">
                  <c:v>480.73319999999967</c:v>
                </c:pt>
                <c:pt idx="6818">
                  <c:v>480.78129999999965</c:v>
                </c:pt>
                <c:pt idx="6819">
                  <c:v>480.86129999999957</c:v>
                </c:pt>
                <c:pt idx="6820">
                  <c:v>480.90930000000026</c:v>
                </c:pt>
                <c:pt idx="6821">
                  <c:v>480.98940000000039</c:v>
                </c:pt>
                <c:pt idx="6822">
                  <c:v>481.05339999999978</c:v>
                </c:pt>
                <c:pt idx="6823">
                  <c:v>481.13339999999971</c:v>
                </c:pt>
                <c:pt idx="6824">
                  <c:v>481.21349999999984</c:v>
                </c:pt>
                <c:pt idx="6825">
                  <c:v>481.29349999999977</c:v>
                </c:pt>
                <c:pt idx="6826">
                  <c:v>481.34149999999954</c:v>
                </c:pt>
                <c:pt idx="6827">
                  <c:v>481.42150000000038</c:v>
                </c:pt>
                <c:pt idx="6828">
                  <c:v>481.46960000000036</c:v>
                </c:pt>
                <c:pt idx="6829">
                  <c:v>481.54960000000028</c:v>
                </c:pt>
                <c:pt idx="6830">
                  <c:v>481.61359999999968</c:v>
                </c:pt>
                <c:pt idx="6831">
                  <c:v>481.69369999999981</c:v>
                </c:pt>
                <c:pt idx="6832">
                  <c:v>481.77369999999974</c:v>
                </c:pt>
                <c:pt idx="6833">
                  <c:v>481.85379999999986</c:v>
                </c:pt>
                <c:pt idx="6834">
                  <c:v>481.90179999999964</c:v>
                </c:pt>
                <c:pt idx="6835">
                  <c:v>481.98189999999977</c:v>
                </c:pt>
                <c:pt idx="6836">
                  <c:v>482.02989999999954</c:v>
                </c:pt>
                <c:pt idx="6837">
                  <c:v>482.10990000000038</c:v>
                </c:pt>
                <c:pt idx="6838">
                  <c:v>482.18990000000031</c:v>
                </c:pt>
                <c:pt idx="6839">
                  <c:v>482.25399999999991</c:v>
                </c:pt>
                <c:pt idx="6840">
                  <c:v>482.33399999999983</c:v>
                </c:pt>
                <c:pt idx="6841">
                  <c:v>482.41399999999976</c:v>
                </c:pt>
                <c:pt idx="6842">
                  <c:v>482.49309999999969</c:v>
                </c:pt>
                <c:pt idx="6843">
                  <c:v>482.54110000000037</c:v>
                </c:pt>
                <c:pt idx="6844">
                  <c:v>482.62119999999959</c:v>
                </c:pt>
                <c:pt idx="6845">
                  <c:v>482.66920000000027</c:v>
                </c:pt>
                <c:pt idx="6846">
                  <c:v>482.7492000000002</c:v>
                </c:pt>
                <c:pt idx="6847">
                  <c:v>482.8131999999996</c:v>
                </c:pt>
                <c:pt idx="6848">
                  <c:v>482.89329999999973</c:v>
                </c:pt>
                <c:pt idx="6849">
                  <c:v>482.97329999999965</c:v>
                </c:pt>
                <c:pt idx="6850">
                  <c:v>483.05339999999978</c:v>
                </c:pt>
                <c:pt idx="6851">
                  <c:v>483.10139999999956</c:v>
                </c:pt>
                <c:pt idx="6852">
                  <c:v>483.18140000000039</c:v>
                </c:pt>
                <c:pt idx="6853">
                  <c:v>483.22940000000017</c:v>
                </c:pt>
                <c:pt idx="6854">
                  <c:v>483.3095000000003</c:v>
                </c:pt>
                <c:pt idx="6855">
                  <c:v>483.37349999999969</c:v>
                </c:pt>
                <c:pt idx="6856">
                  <c:v>483.45359999999982</c:v>
                </c:pt>
                <c:pt idx="6857">
                  <c:v>483.53359999999975</c:v>
                </c:pt>
                <c:pt idx="6858">
                  <c:v>483.61359999999968</c:v>
                </c:pt>
                <c:pt idx="6859">
                  <c:v>483.66160000000036</c:v>
                </c:pt>
                <c:pt idx="6860">
                  <c:v>483.74169999999958</c:v>
                </c:pt>
                <c:pt idx="6861">
                  <c:v>483.78970000000027</c:v>
                </c:pt>
                <c:pt idx="6862">
                  <c:v>483.86970000000019</c:v>
                </c:pt>
                <c:pt idx="6863">
                  <c:v>483.93379999999979</c:v>
                </c:pt>
                <c:pt idx="6864">
                  <c:v>484.01379999999972</c:v>
                </c:pt>
                <c:pt idx="6865">
                  <c:v>484.09389999999985</c:v>
                </c:pt>
                <c:pt idx="6866">
                  <c:v>484.17389999999978</c:v>
                </c:pt>
                <c:pt idx="6867">
                  <c:v>484.2538999999997</c:v>
                </c:pt>
                <c:pt idx="6868">
                  <c:v>484.30199999999968</c:v>
                </c:pt>
                <c:pt idx="6869">
                  <c:v>484.38199999999961</c:v>
                </c:pt>
                <c:pt idx="6870">
                  <c:v>484.43000000000029</c:v>
                </c:pt>
                <c:pt idx="6871">
                  <c:v>484.51009999999951</c:v>
                </c:pt>
                <c:pt idx="6872">
                  <c:v>484.57409999999982</c:v>
                </c:pt>
                <c:pt idx="6873">
                  <c:v>484.65409999999974</c:v>
                </c:pt>
                <c:pt idx="6874">
                  <c:v>484.73419999999987</c:v>
                </c:pt>
                <c:pt idx="6875">
                  <c:v>484.8141999999998</c:v>
                </c:pt>
                <c:pt idx="6876">
                  <c:v>484.86219999999958</c:v>
                </c:pt>
                <c:pt idx="6877">
                  <c:v>484.9422999999997</c:v>
                </c:pt>
                <c:pt idx="6878">
                  <c:v>484.99030000000039</c:v>
                </c:pt>
                <c:pt idx="6879">
                  <c:v>485.07030000000032</c:v>
                </c:pt>
                <c:pt idx="6880">
                  <c:v>485.13439999999991</c:v>
                </c:pt>
                <c:pt idx="6881">
                  <c:v>485.21439999999984</c:v>
                </c:pt>
                <c:pt idx="6882">
                  <c:v>485.29439999999977</c:v>
                </c:pt>
                <c:pt idx="6883">
                  <c:v>485.3744999999999</c:v>
                </c:pt>
                <c:pt idx="6884">
                  <c:v>485.42249999999967</c:v>
                </c:pt>
                <c:pt idx="6885">
                  <c:v>485.5024999999996</c:v>
                </c:pt>
                <c:pt idx="6886">
                  <c:v>485.55059999999958</c:v>
                </c:pt>
                <c:pt idx="6887">
                  <c:v>485.63060000000041</c:v>
                </c:pt>
                <c:pt idx="6888">
                  <c:v>485.69459999999981</c:v>
                </c:pt>
                <c:pt idx="6889">
                  <c:v>485.77469999999994</c:v>
                </c:pt>
                <c:pt idx="6890">
                  <c:v>485.85469999999987</c:v>
                </c:pt>
                <c:pt idx="6891">
                  <c:v>485.9348</c:v>
                </c:pt>
                <c:pt idx="6892">
                  <c:v>486.01479999999992</c:v>
                </c:pt>
                <c:pt idx="6893">
                  <c:v>486.0627999999997</c:v>
                </c:pt>
                <c:pt idx="6894">
                  <c:v>486.14289999999983</c:v>
                </c:pt>
                <c:pt idx="6895">
                  <c:v>486.1908999999996</c:v>
                </c:pt>
                <c:pt idx="6896">
                  <c:v>486.27089999999953</c:v>
                </c:pt>
                <c:pt idx="6897">
                  <c:v>486.33489999999983</c:v>
                </c:pt>
                <c:pt idx="6898">
                  <c:v>486.41499999999996</c:v>
                </c:pt>
                <c:pt idx="6899">
                  <c:v>486.49499999999989</c:v>
                </c:pt>
                <c:pt idx="6900">
                  <c:v>486.57510000000002</c:v>
                </c:pt>
                <c:pt idx="6901">
                  <c:v>486.62309999999979</c:v>
                </c:pt>
                <c:pt idx="6902">
                  <c:v>486.70309999999972</c:v>
                </c:pt>
                <c:pt idx="6903">
                  <c:v>486.75110000000041</c:v>
                </c:pt>
                <c:pt idx="6904">
                  <c:v>486.83119999999963</c:v>
                </c:pt>
                <c:pt idx="6905">
                  <c:v>486.89519999999993</c:v>
                </c:pt>
                <c:pt idx="6906">
                  <c:v>486.97530000000006</c:v>
                </c:pt>
                <c:pt idx="6907">
                  <c:v>487.05529999999999</c:v>
                </c:pt>
                <c:pt idx="6908">
                  <c:v>487.13529999999992</c:v>
                </c:pt>
                <c:pt idx="6909">
                  <c:v>487.18339999999989</c:v>
                </c:pt>
                <c:pt idx="6910">
                  <c:v>487.2474000000002</c:v>
                </c:pt>
                <c:pt idx="6911">
                  <c:v>487.34429999999975</c:v>
                </c:pt>
                <c:pt idx="6912">
                  <c:v>487.45560000000023</c:v>
                </c:pt>
                <c:pt idx="6913">
                  <c:v>487.48760000000038</c:v>
                </c:pt>
                <c:pt idx="6914">
                  <c:v>487.53570000000036</c:v>
                </c:pt>
                <c:pt idx="6915">
                  <c:v>487.59969999999976</c:v>
                </c:pt>
                <c:pt idx="6916">
                  <c:v>487.67969999999968</c:v>
                </c:pt>
                <c:pt idx="6917">
                  <c:v>487.75979999999981</c:v>
                </c:pt>
                <c:pt idx="6918">
                  <c:v>487.83989999999994</c:v>
                </c:pt>
                <c:pt idx="6919">
                  <c:v>487.88789999999972</c:v>
                </c:pt>
                <c:pt idx="6920">
                  <c:v>487.96799999999985</c:v>
                </c:pt>
                <c:pt idx="6921">
                  <c:v>488.01599999999962</c:v>
                </c:pt>
                <c:pt idx="6922">
                  <c:v>488.09599999999955</c:v>
                </c:pt>
                <c:pt idx="6923">
                  <c:v>488.15909999999985</c:v>
                </c:pt>
                <c:pt idx="6924">
                  <c:v>488.23919999999998</c:v>
                </c:pt>
                <c:pt idx="6925">
                  <c:v>488.31919999999991</c:v>
                </c:pt>
                <c:pt idx="6926">
                  <c:v>488.39930000000004</c:v>
                </c:pt>
                <c:pt idx="6927">
                  <c:v>488.44729999999981</c:v>
                </c:pt>
                <c:pt idx="6928">
                  <c:v>488.52739999999994</c:v>
                </c:pt>
                <c:pt idx="6929">
                  <c:v>488.57539999999972</c:v>
                </c:pt>
                <c:pt idx="6930">
                  <c:v>488.65549999999985</c:v>
                </c:pt>
                <c:pt idx="6931">
                  <c:v>488.73559999999998</c:v>
                </c:pt>
                <c:pt idx="6932">
                  <c:v>488.79960000000028</c:v>
                </c:pt>
                <c:pt idx="6933">
                  <c:v>488.87970000000041</c:v>
                </c:pt>
                <c:pt idx="6934">
                  <c:v>488.95970000000034</c:v>
                </c:pt>
                <c:pt idx="6935">
                  <c:v>489.03979999999956</c:v>
                </c:pt>
                <c:pt idx="6936">
                  <c:v>489.08780000000024</c:v>
                </c:pt>
                <c:pt idx="6937">
                  <c:v>489.16790000000037</c:v>
                </c:pt>
                <c:pt idx="6938">
                  <c:v>489.21590000000015</c:v>
                </c:pt>
                <c:pt idx="6939">
                  <c:v>489.29600000000028</c:v>
                </c:pt>
                <c:pt idx="6940">
                  <c:v>489.3760000000002</c:v>
                </c:pt>
                <c:pt idx="6941">
                  <c:v>489.4400999999998</c:v>
                </c:pt>
                <c:pt idx="6942">
                  <c:v>489.50410000000011</c:v>
                </c:pt>
                <c:pt idx="6943">
                  <c:v>489.58420000000024</c:v>
                </c:pt>
                <c:pt idx="6944">
                  <c:v>489.66430000000037</c:v>
                </c:pt>
                <c:pt idx="6945">
                  <c:v>489.74430000000029</c:v>
                </c:pt>
                <c:pt idx="6946">
                  <c:v>489.79230000000007</c:v>
                </c:pt>
                <c:pt idx="6947">
                  <c:v>489.8724000000002</c:v>
                </c:pt>
                <c:pt idx="6948">
                  <c:v>489.92039999999997</c:v>
                </c:pt>
                <c:pt idx="6949">
                  <c:v>490.0005000000001</c:v>
                </c:pt>
                <c:pt idx="6950">
                  <c:v>490.0645999999997</c:v>
                </c:pt>
                <c:pt idx="6951">
                  <c:v>490.14459999999963</c:v>
                </c:pt>
                <c:pt idx="6952">
                  <c:v>490.22469999999976</c:v>
                </c:pt>
                <c:pt idx="6953">
                  <c:v>490.30469999999968</c:v>
                </c:pt>
                <c:pt idx="6954">
                  <c:v>490.35279999999966</c:v>
                </c:pt>
                <c:pt idx="6955">
                  <c:v>490.43279999999959</c:v>
                </c:pt>
                <c:pt idx="6956">
                  <c:v>490.48089999999956</c:v>
                </c:pt>
                <c:pt idx="6957">
                  <c:v>490.57700000000023</c:v>
                </c:pt>
                <c:pt idx="6958">
                  <c:v>490.67299999999977</c:v>
                </c:pt>
                <c:pt idx="6959">
                  <c:v>490.70510000000013</c:v>
                </c:pt>
                <c:pt idx="6960">
                  <c:v>490.78510000000006</c:v>
                </c:pt>
                <c:pt idx="6961">
                  <c:v>490.84919999999966</c:v>
                </c:pt>
                <c:pt idx="6962">
                  <c:v>490.91319999999996</c:v>
                </c:pt>
                <c:pt idx="6963">
                  <c:v>490.97720000000027</c:v>
                </c:pt>
                <c:pt idx="6964">
                  <c:v>491.0573000000004</c:v>
                </c:pt>
                <c:pt idx="6965">
                  <c:v>491.13739999999962</c:v>
                </c:pt>
                <c:pt idx="6966">
                  <c:v>491.21739999999954</c:v>
                </c:pt>
                <c:pt idx="6967">
                  <c:v>491.26549999999952</c:v>
                </c:pt>
                <c:pt idx="6968">
                  <c:v>491.34550000000036</c:v>
                </c:pt>
                <c:pt idx="6969">
                  <c:v>491.39360000000033</c:v>
                </c:pt>
                <c:pt idx="6970">
                  <c:v>491.47360000000026</c:v>
                </c:pt>
                <c:pt idx="6971">
                  <c:v>491.55370000000039</c:v>
                </c:pt>
                <c:pt idx="6972">
                  <c:v>491.61769999999979</c:v>
                </c:pt>
                <c:pt idx="6973">
                  <c:v>491.69779999999992</c:v>
                </c:pt>
                <c:pt idx="6974">
                  <c:v>491.77790000000005</c:v>
                </c:pt>
                <c:pt idx="6975">
                  <c:v>491.85789999999997</c:v>
                </c:pt>
                <c:pt idx="6976">
                  <c:v>491.90589999999975</c:v>
                </c:pt>
                <c:pt idx="6977">
                  <c:v>491.98599999999988</c:v>
                </c:pt>
                <c:pt idx="6978">
                  <c:v>492.03399999999965</c:v>
                </c:pt>
                <c:pt idx="6979">
                  <c:v>492.11409999999978</c:v>
                </c:pt>
                <c:pt idx="6980">
                  <c:v>492.17810000000009</c:v>
                </c:pt>
                <c:pt idx="6981">
                  <c:v>492.25820000000022</c:v>
                </c:pt>
                <c:pt idx="6982">
                  <c:v>492.33830000000034</c:v>
                </c:pt>
                <c:pt idx="6983">
                  <c:v>492.41830000000027</c:v>
                </c:pt>
                <c:pt idx="6984">
                  <c:v>492.46640000000025</c:v>
                </c:pt>
                <c:pt idx="6985">
                  <c:v>492.54650000000038</c:v>
                </c:pt>
                <c:pt idx="6986">
                  <c:v>492.59450000000015</c:v>
                </c:pt>
                <c:pt idx="6987">
                  <c:v>492.67450000000008</c:v>
                </c:pt>
                <c:pt idx="6988">
                  <c:v>492.73859999999968</c:v>
                </c:pt>
                <c:pt idx="6989">
                  <c:v>492.81859999999961</c:v>
                </c:pt>
                <c:pt idx="6990">
                  <c:v>492.89869999999974</c:v>
                </c:pt>
                <c:pt idx="6991">
                  <c:v>492.97879999999986</c:v>
                </c:pt>
                <c:pt idx="6992">
                  <c:v>493.02679999999964</c:v>
                </c:pt>
                <c:pt idx="6993">
                  <c:v>493.10689999999977</c:v>
                </c:pt>
                <c:pt idx="6994">
                  <c:v>493.15489999999954</c:v>
                </c:pt>
                <c:pt idx="6995">
                  <c:v>493.23490000000038</c:v>
                </c:pt>
                <c:pt idx="6996">
                  <c:v>493.29899999999998</c:v>
                </c:pt>
                <c:pt idx="6997">
                  <c:v>493.37910000000011</c:v>
                </c:pt>
                <c:pt idx="6998">
                  <c:v>493.47509999999966</c:v>
                </c:pt>
                <c:pt idx="6999">
                  <c:v>493.53920000000016</c:v>
                </c:pt>
                <c:pt idx="7000">
                  <c:v>493.61930000000029</c:v>
                </c:pt>
                <c:pt idx="7001">
                  <c:v>493.66730000000007</c:v>
                </c:pt>
                <c:pt idx="7002">
                  <c:v>493.7473</c:v>
                </c:pt>
                <c:pt idx="7003">
                  <c:v>493.79539999999997</c:v>
                </c:pt>
                <c:pt idx="7004">
                  <c:v>493.8743999999997</c:v>
                </c:pt>
                <c:pt idx="7005">
                  <c:v>493.9385000000002</c:v>
                </c:pt>
                <c:pt idx="7006">
                  <c:v>494.01860000000033</c:v>
                </c:pt>
                <c:pt idx="7007">
                  <c:v>494.09860000000026</c:v>
                </c:pt>
                <c:pt idx="7008">
                  <c:v>494.17870000000039</c:v>
                </c:pt>
                <c:pt idx="7009">
                  <c:v>494.22670000000016</c:v>
                </c:pt>
                <c:pt idx="7010">
                  <c:v>494.30680000000029</c:v>
                </c:pt>
                <c:pt idx="7011">
                  <c:v>494.35480000000007</c:v>
                </c:pt>
                <c:pt idx="7012">
                  <c:v>494.4349000000002</c:v>
                </c:pt>
                <c:pt idx="7013">
                  <c:v>494.49889999999959</c:v>
                </c:pt>
                <c:pt idx="7014">
                  <c:v>494.57899999999972</c:v>
                </c:pt>
                <c:pt idx="7015">
                  <c:v>494.65899999999965</c:v>
                </c:pt>
                <c:pt idx="7016">
                  <c:v>494.73909999999978</c:v>
                </c:pt>
                <c:pt idx="7017">
                  <c:v>494.78709999999955</c:v>
                </c:pt>
                <c:pt idx="7018">
                  <c:v>494.86719999999968</c:v>
                </c:pt>
                <c:pt idx="7019">
                  <c:v>494.91520000000037</c:v>
                </c:pt>
                <c:pt idx="7020">
                  <c:v>494.99529999999959</c:v>
                </c:pt>
                <c:pt idx="7021">
                  <c:v>495.0594000000001</c:v>
                </c:pt>
                <c:pt idx="7022">
                  <c:v>495.13940000000002</c:v>
                </c:pt>
                <c:pt idx="7023">
                  <c:v>495.21950000000015</c:v>
                </c:pt>
                <c:pt idx="7024">
                  <c:v>495.29950000000008</c:v>
                </c:pt>
                <c:pt idx="7025">
                  <c:v>495.34749999999985</c:v>
                </c:pt>
                <c:pt idx="7026">
                  <c:v>495.42759999999998</c:v>
                </c:pt>
                <c:pt idx="7027">
                  <c:v>495.50770000000011</c:v>
                </c:pt>
                <c:pt idx="7028">
                  <c:v>495.55569999999989</c:v>
                </c:pt>
                <c:pt idx="7029">
                  <c:v>495.63580000000002</c:v>
                </c:pt>
                <c:pt idx="7030">
                  <c:v>495.69980000000032</c:v>
                </c:pt>
                <c:pt idx="7031">
                  <c:v>495.77989999999954</c:v>
                </c:pt>
                <c:pt idx="7032">
                  <c:v>495.85999999999967</c:v>
                </c:pt>
                <c:pt idx="7033">
                  <c:v>495.9399999999996</c:v>
                </c:pt>
                <c:pt idx="7034">
                  <c:v>495.98809999999958</c:v>
                </c:pt>
                <c:pt idx="7035">
                  <c:v>496.06810000000041</c:v>
                </c:pt>
                <c:pt idx="7036">
                  <c:v>496.11620000000039</c:v>
                </c:pt>
                <c:pt idx="7037">
                  <c:v>496.19620000000032</c:v>
                </c:pt>
                <c:pt idx="7038">
                  <c:v>496.26019999999971</c:v>
                </c:pt>
                <c:pt idx="7039">
                  <c:v>496.34029999999984</c:v>
                </c:pt>
                <c:pt idx="7040">
                  <c:v>496.42039999999997</c:v>
                </c:pt>
                <c:pt idx="7041">
                  <c:v>496.5003999999999</c:v>
                </c:pt>
                <c:pt idx="7042">
                  <c:v>496.54849999999988</c:v>
                </c:pt>
                <c:pt idx="7043">
                  <c:v>496.6284999999998</c:v>
                </c:pt>
                <c:pt idx="7044">
                  <c:v>496.67659999999978</c:v>
                </c:pt>
                <c:pt idx="7045">
                  <c:v>496.75659999999971</c:v>
                </c:pt>
                <c:pt idx="7046">
                  <c:v>496.82070000000022</c:v>
                </c:pt>
                <c:pt idx="7047">
                  <c:v>496.91679999999997</c:v>
                </c:pt>
                <c:pt idx="7048">
                  <c:v>496.98080000000027</c:v>
                </c:pt>
                <c:pt idx="7049">
                  <c:v>497.0609000000004</c:v>
                </c:pt>
                <c:pt idx="7050">
                  <c:v>497.10890000000018</c:v>
                </c:pt>
                <c:pt idx="7051">
                  <c:v>497.18900000000031</c:v>
                </c:pt>
                <c:pt idx="7052">
                  <c:v>497.2529999999997</c:v>
                </c:pt>
                <c:pt idx="7053">
                  <c:v>497.33309999999983</c:v>
                </c:pt>
                <c:pt idx="7054">
                  <c:v>497.38119999999981</c:v>
                </c:pt>
                <c:pt idx="7055">
                  <c:v>497.46129999999994</c:v>
                </c:pt>
                <c:pt idx="7056">
                  <c:v>497.52539999999954</c:v>
                </c:pt>
                <c:pt idx="7057">
                  <c:v>497.60549999999967</c:v>
                </c:pt>
                <c:pt idx="7058">
                  <c:v>497.68559999999979</c:v>
                </c:pt>
                <c:pt idx="7059">
                  <c:v>497.76569999999992</c:v>
                </c:pt>
                <c:pt idx="7060">
                  <c:v>497.8136999999997</c:v>
                </c:pt>
                <c:pt idx="7061">
                  <c:v>497.89379999999983</c:v>
                </c:pt>
                <c:pt idx="7062">
                  <c:v>497.94189999999981</c:v>
                </c:pt>
                <c:pt idx="7063">
                  <c:v>498.02199999999993</c:v>
                </c:pt>
                <c:pt idx="7064">
                  <c:v>498.08609999999953</c:v>
                </c:pt>
                <c:pt idx="7065">
                  <c:v>498.16619999999966</c:v>
                </c:pt>
                <c:pt idx="7066">
                  <c:v>498.24629999999979</c:v>
                </c:pt>
                <c:pt idx="7067">
                  <c:v>498.34239999999954</c:v>
                </c:pt>
                <c:pt idx="7068">
                  <c:v>498.40650000000005</c:v>
                </c:pt>
                <c:pt idx="7069">
                  <c:v>498.45449999999983</c:v>
                </c:pt>
                <c:pt idx="7070">
                  <c:v>498.53459999999995</c:v>
                </c:pt>
                <c:pt idx="7071">
                  <c:v>498.58269999999993</c:v>
                </c:pt>
                <c:pt idx="7072">
                  <c:v>498.66280000000006</c:v>
                </c:pt>
                <c:pt idx="7073">
                  <c:v>498.72689999999966</c:v>
                </c:pt>
                <c:pt idx="7074">
                  <c:v>498.80699999999979</c:v>
                </c:pt>
                <c:pt idx="7075">
                  <c:v>498.88709999999992</c:v>
                </c:pt>
                <c:pt idx="7076">
                  <c:v>498.96720000000005</c:v>
                </c:pt>
                <c:pt idx="7077">
                  <c:v>499.01519999999982</c:v>
                </c:pt>
                <c:pt idx="7078">
                  <c:v>499.09529999999995</c:v>
                </c:pt>
                <c:pt idx="7079">
                  <c:v>499.14339999999993</c:v>
                </c:pt>
                <c:pt idx="7080">
                  <c:v>499.22350000000006</c:v>
                </c:pt>
                <c:pt idx="7081">
                  <c:v>499.30360000000019</c:v>
                </c:pt>
                <c:pt idx="7082">
                  <c:v>499.36769999999979</c:v>
                </c:pt>
                <c:pt idx="7083">
                  <c:v>499.45529999999962</c:v>
                </c:pt>
                <c:pt idx="7084">
                  <c:v>499.51080000000002</c:v>
                </c:pt>
                <c:pt idx="7085">
                  <c:v>499.59100000000035</c:v>
                </c:pt>
                <c:pt idx="7086">
                  <c:v>499.67100000000028</c:v>
                </c:pt>
                <c:pt idx="7087">
                  <c:v>499.75110000000041</c:v>
                </c:pt>
                <c:pt idx="7088">
                  <c:v>499.78319999999985</c:v>
                </c:pt>
                <c:pt idx="7089">
                  <c:v>499.86329999999998</c:v>
                </c:pt>
                <c:pt idx="7090">
                  <c:v>499.92739999999958</c:v>
                </c:pt>
                <c:pt idx="7091">
                  <c:v>500.02350000000024</c:v>
                </c:pt>
                <c:pt idx="7092">
                  <c:v>500.10360000000037</c:v>
                </c:pt>
                <c:pt idx="7093">
                  <c:v>500.13559999999961</c:v>
                </c:pt>
                <c:pt idx="7094">
                  <c:v>500.19970000000012</c:v>
                </c:pt>
                <c:pt idx="7095">
                  <c:v>500.29579999999987</c:v>
                </c:pt>
                <c:pt idx="7096">
                  <c:v>500.3759</c:v>
                </c:pt>
                <c:pt idx="7097">
                  <c:v>500.42399999999998</c:v>
                </c:pt>
                <c:pt idx="7098">
                  <c:v>500.50410000000011</c:v>
                </c:pt>
                <c:pt idx="7099">
                  <c:v>500.55209999999988</c:v>
                </c:pt>
                <c:pt idx="7100">
                  <c:v>500.63220000000001</c:v>
                </c:pt>
                <c:pt idx="7101">
                  <c:v>500.69629999999961</c:v>
                </c:pt>
                <c:pt idx="7102">
                  <c:v>500.77639999999974</c:v>
                </c:pt>
                <c:pt idx="7103">
                  <c:v>500.85649999999987</c:v>
                </c:pt>
                <c:pt idx="7104">
                  <c:v>500.9366</c:v>
                </c:pt>
                <c:pt idx="7105">
                  <c:v>500.98469999999998</c:v>
                </c:pt>
                <c:pt idx="7106">
                  <c:v>501.0648000000001</c:v>
                </c:pt>
                <c:pt idx="7107">
                  <c:v>501.11279999999988</c:v>
                </c:pt>
                <c:pt idx="7108">
                  <c:v>501.19290000000001</c:v>
                </c:pt>
                <c:pt idx="7109">
                  <c:v>501.25699999999961</c:v>
                </c:pt>
                <c:pt idx="7110">
                  <c:v>501.33709999999974</c:v>
                </c:pt>
                <c:pt idx="7111">
                  <c:v>501.41719999999987</c:v>
                </c:pt>
                <c:pt idx="7112">
                  <c:v>501.4973</c:v>
                </c:pt>
                <c:pt idx="7113">
                  <c:v>501.54539999999997</c:v>
                </c:pt>
                <c:pt idx="7114">
                  <c:v>501.6255000000001</c:v>
                </c:pt>
                <c:pt idx="7115">
                  <c:v>501.67349999999988</c:v>
                </c:pt>
                <c:pt idx="7116">
                  <c:v>501.75360000000001</c:v>
                </c:pt>
                <c:pt idx="7117">
                  <c:v>501.83370000000014</c:v>
                </c:pt>
                <c:pt idx="7118">
                  <c:v>501.89779999999973</c:v>
                </c:pt>
                <c:pt idx="7119">
                  <c:v>501.97789999999986</c:v>
                </c:pt>
                <c:pt idx="7120">
                  <c:v>502.05799999999999</c:v>
                </c:pt>
                <c:pt idx="7121">
                  <c:v>502.13810000000012</c:v>
                </c:pt>
                <c:pt idx="7122">
                  <c:v>502.1860999999999</c:v>
                </c:pt>
                <c:pt idx="7123">
                  <c:v>502.26630000000023</c:v>
                </c:pt>
                <c:pt idx="7124">
                  <c:v>502.3143</c:v>
                </c:pt>
                <c:pt idx="7125">
                  <c:v>502.39440000000013</c:v>
                </c:pt>
                <c:pt idx="7126">
                  <c:v>502.45849999999973</c:v>
                </c:pt>
                <c:pt idx="7127">
                  <c:v>502.55460000000039</c:v>
                </c:pt>
                <c:pt idx="7128">
                  <c:v>502.61869999999999</c:v>
                </c:pt>
                <c:pt idx="7129">
                  <c:v>502.68279999999959</c:v>
                </c:pt>
                <c:pt idx="7130">
                  <c:v>502.76299999999992</c:v>
                </c:pt>
                <c:pt idx="7131">
                  <c:v>502.84299999999985</c:v>
                </c:pt>
                <c:pt idx="7132">
                  <c:v>502.89109999999982</c:v>
                </c:pt>
                <c:pt idx="7133">
                  <c:v>502.97109999999975</c:v>
                </c:pt>
                <c:pt idx="7134">
                  <c:v>503.01919999999973</c:v>
                </c:pt>
                <c:pt idx="7135">
                  <c:v>503.09929999999986</c:v>
                </c:pt>
                <c:pt idx="7136">
                  <c:v>503.16340000000037</c:v>
                </c:pt>
                <c:pt idx="7137">
                  <c:v>503.25950000000012</c:v>
                </c:pt>
                <c:pt idx="7138">
                  <c:v>503.32359999999971</c:v>
                </c:pt>
                <c:pt idx="7139">
                  <c:v>503.40359999999964</c:v>
                </c:pt>
                <c:pt idx="7140">
                  <c:v>503.45169999999962</c:v>
                </c:pt>
                <c:pt idx="7141">
                  <c:v>503.53179999999975</c:v>
                </c:pt>
                <c:pt idx="7142">
                  <c:v>503.57989999999972</c:v>
                </c:pt>
                <c:pt idx="7143">
                  <c:v>503.65999999999985</c:v>
                </c:pt>
                <c:pt idx="7144">
                  <c:v>503.72410000000036</c:v>
                </c:pt>
                <c:pt idx="7145">
                  <c:v>503.80419999999958</c:v>
                </c:pt>
                <c:pt idx="7146">
                  <c:v>503.88429999999971</c:v>
                </c:pt>
                <c:pt idx="7147">
                  <c:v>503.96439999999984</c:v>
                </c:pt>
                <c:pt idx="7148">
                  <c:v>504.01239999999962</c:v>
                </c:pt>
                <c:pt idx="7149">
                  <c:v>504.09249999999975</c:v>
                </c:pt>
                <c:pt idx="7150">
                  <c:v>504.17259999999987</c:v>
                </c:pt>
                <c:pt idx="7151">
                  <c:v>504.22059999999965</c:v>
                </c:pt>
                <c:pt idx="7152">
                  <c:v>504.30069999999978</c:v>
                </c:pt>
                <c:pt idx="7153">
                  <c:v>504.36480000000029</c:v>
                </c:pt>
                <c:pt idx="7154">
                  <c:v>504.44490000000042</c:v>
                </c:pt>
                <c:pt idx="7155">
                  <c:v>504.52499999999964</c:v>
                </c:pt>
                <c:pt idx="7156">
                  <c:v>504.60519999999997</c:v>
                </c:pt>
                <c:pt idx="7157">
                  <c:v>504.65319999999974</c:v>
                </c:pt>
                <c:pt idx="7158">
                  <c:v>504.73329999999987</c:v>
                </c:pt>
                <c:pt idx="7159">
                  <c:v>504.78139999999985</c:v>
                </c:pt>
                <c:pt idx="7160">
                  <c:v>504.86149999999998</c:v>
                </c:pt>
                <c:pt idx="7161">
                  <c:v>504.92559999999958</c:v>
                </c:pt>
                <c:pt idx="7162">
                  <c:v>505.00560000000041</c:v>
                </c:pt>
                <c:pt idx="7163">
                  <c:v>505.08569999999963</c:v>
                </c:pt>
                <c:pt idx="7164">
                  <c:v>505.16489999999976</c:v>
                </c:pt>
                <c:pt idx="7165">
                  <c:v>505.21289999999954</c:v>
                </c:pt>
                <c:pt idx="7166">
                  <c:v>505.29299999999967</c:v>
                </c:pt>
                <c:pt idx="7167">
                  <c:v>505.34109999999964</c:v>
                </c:pt>
                <c:pt idx="7168">
                  <c:v>505.42119999999977</c:v>
                </c:pt>
                <c:pt idx="7169">
                  <c:v>505.48520000000008</c:v>
                </c:pt>
                <c:pt idx="7170">
                  <c:v>505.56530000000021</c:v>
                </c:pt>
                <c:pt idx="7171">
                  <c:v>505.64540000000034</c:v>
                </c:pt>
                <c:pt idx="7172">
                  <c:v>505.72549999999956</c:v>
                </c:pt>
                <c:pt idx="7173">
                  <c:v>505.77359999999953</c:v>
                </c:pt>
                <c:pt idx="7174">
                  <c:v>505.85369999999966</c:v>
                </c:pt>
                <c:pt idx="7175">
                  <c:v>505.90170000000035</c:v>
                </c:pt>
                <c:pt idx="7176">
                  <c:v>505.98179999999957</c:v>
                </c:pt>
                <c:pt idx="7177">
                  <c:v>506.04590000000007</c:v>
                </c:pt>
                <c:pt idx="7178">
                  <c:v>506.1260000000002</c:v>
                </c:pt>
                <c:pt idx="7179">
                  <c:v>506.20610000000033</c:v>
                </c:pt>
                <c:pt idx="7180">
                  <c:v>506.28619999999955</c:v>
                </c:pt>
                <c:pt idx="7181">
                  <c:v>506.33429999999953</c:v>
                </c:pt>
                <c:pt idx="7182">
                  <c:v>506.41439999999966</c:v>
                </c:pt>
                <c:pt idx="7183">
                  <c:v>506.46249999999964</c:v>
                </c:pt>
                <c:pt idx="7184">
                  <c:v>506.54249999999956</c:v>
                </c:pt>
                <c:pt idx="7185">
                  <c:v>506.6226999999999</c:v>
                </c:pt>
                <c:pt idx="7186">
                  <c:v>506.6867000000002</c:v>
                </c:pt>
                <c:pt idx="7187">
                  <c:v>506.76680000000033</c:v>
                </c:pt>
                <c:pt idx="7188">
                  <c:v>506.84689999999955</c:v>
                </c:pt>
                <c:pt idx="7189">
                  <c:v>506.92699999999968</c:v>
                </c:pt>
                <c:pt idx="7190">
                  <c:v>506.97509999999966</c:v>
                </c:pt>
                <c:pt idx="7191">
                  <c:v>507.05519999999979</c:v>
                </c:pt>
                <c:pt idx="7192">
                  <c:v>507.10329999999976</c:v>
                </c:pt>
                <c:pt idx="7193">
                  <c:v>507.18329999999969</c:v>
                </c:pt>
                <c:pt idx="7194">
                  <c:v>507.2474000000002</c:v>
                </c:pt>
                <c:pt idx="7195">
                  <c:v>507.34349999999995</c:v>
                </c:pt>
                <c:pt idx="7196">
                  <c:v>507.40759999999955</c:v>
                </c:pt>
                <c:pt idx="7197">
                  <c:v>507.45560000000023</c:v>
                </c:pt>
                <c:pt idx="7198">
                  <c:v>507.53579999999965</c:v>
                </c:pt>
                <c:pt idx="7199">
                  <c:v>507.59979999999996</c:v>
                </c:pt>
                <c:pt idx="7200">
                  <c:v>507.67990000000009</c:v>
                </c:pt>
                <c:pt idx="7201">
                  <c:v>507.76000000000022</c:v>
                </c:pt>
                <c:pt idx="7202">
                  <c:v>507.84010000000035</c:v>
                </c:pt>
                <c:pt idx="7203">
                  <c:v>507.88820000000032</c:v>
                </c:pt>
                <c:pt idx="7204">
                  <c:v>507.96829999999954</c:v>
                </c:pt>
                <c:pt idx="7205">
                  <c:v>508.04839999999967</c:v>
                </c:pt>
                <c:pt idx="7206">
                  <c:v>508.09640000000036</c:v>
                </c:pt>
                <c:pt idx="7207">
                  <c:v>508.16049999999996</c:v>
                </c:pt>
                <c:pt idx="7208">
                  <c:v>508.24060000000009</c:v>
                </c:pt>
                <c:pt idx="7209">
                  <c:v>508.32070000000022</c:v>
                </c:pt>
                <c:pt idx="7210">
                  <c:v>508.40080000000034</c:v>
                </c:pt>
                <c:pt idx="7211">
                  <c:v>508.44880000000012</c:v>
                </c:pt>
                <c:pt idx="7212">
                  <c:v>508.52890000000025</c:v>
                </c:pt>
                <c:pt idx="7213">
                  <c:v>508.60900000000038</c:v>
                </c:pt>
                <c:pt idx="7214">
                  <c:v>508.65710000000036</c:v>
                </c:pt>
                <c:pt idx="7215">
                  <c:v>508.73719999999958</c:v>
                </c:pt>
                <c:pt idx="7216">
                  <c:v>508.80130000000008</c:v>
                </c:pt>
                <c:pt idx="7217">
                  <c:v>508.88140000000021</c:v>
                </c:pt>
                <c:pt idx="7218">
                  <c:v>508.96150000000034</c:v>
                </c:pt>
                <c:pt idx="7219">
                  <c:v>509.04150000000027</c:v>
                </c:pt>
                <c:pt idx="7220">
                  <c:v>509.08960000000025</c:v>
                </c:pt>
                <c:pt idx="7221">
                  <c:v>509.16970000000038</c:v>
                </c:pt>
                <c:pt idx="7222">
                  <c:v>509.2497999999996</c:v>
                </c:pt>
                <c:pt idx="7223">
                  <c:v>509.34590000000026</c:v>
                </c:pt>
                <c:pt idx="7224">
                  <c:v>509.3779999999997</c:v>
                </c:pt>
                <c:pt idx="7225">
                  <c:v>509.45799999999963</c:v>
                </c:pt>
                <c:pt idx="7226">
                  <c:v>509.52210000000014</c:v>
                </c:pt>
                <c:pt idx="7227">
                  <c:v>509.57020000000011</c:v>
                </c:pt>
                <c:pt idx="7228">
                  <c:v>509.65020000000004</c:v>
                </c:pt>
                <c:pt idx="7229">
                  <c:v>509.71429999999964</c:v>
                </c:pt>
                <c:pt idx="7230">
                  <c:v>509.79439999999977</c:v>
                </c:pt>
                <c:pt idx="7231">
                  <c:v>509.8744999999999</c:v>
                </c:pt>
                <c:pt idx="7232">
                  <c:v>509.95460000000003</c:v>
                </c:pt>
                <c:pt idx="7233">
                  <c:v>510.05069999999978</c:v>
                </c:pt>
                <c:pt idx="7234">
                  <c:v>510.08280000000013</c:v>
                </c:pt>
                <c:pt idx="7235">
                  <c:v>510.16290000000026</c:v>
                </c:pt>
                <c:pt idx="7236">
                  <c:v>510.22689999999966</c:v>
                </c:pt>
                <c:pt idx="7237">
                  <c:v>510.29100000000017</c:v>
                </c:pt>
                <c:pt idx="7238">
                  <c:v>510.35509999999977</c:v>
                </c:pt>
                <c:pt idx="7239">
                  <c:v>510.4351999999999</c:v>
                </c:pt>
                <c:pt idx="7240">
                  <c:v>510.48329999999987</c:v>
                </c:pt>
                <c:pt idx="7241">
                  <c:v>510.5632999999998</c:v>
                </c:pt>
                <c:pt idx="7242">
                  <c:v>510.62740000000031</c:v>
                </c:pt>
                <c:pt idx="7243">
                  <c:v>510.70749999999953</c:v>
                </c:pt>
                <c:pt idx="7244">
                  <c:v>510.77160000000003</c:v>
                </c:pt>
                <c:pt idx="7245">
                  <c:v>510.85069999999996</c:v>
                </c:pt>
                <c:pt idx="7246">
                  <c:v>510.93080000000009</c:v>
                </c:pt>
                <c:pt idx="7247">
                  <c:v>511.01090000000022</c:v>
                </c:pt>
                <c:pt idx="7248">
                  <c:v>511.07499999999982</c:v>
                </c:pt>
                <c:pt idx="7249">
                  <c:v>511.13910000000033</c:v>
                </c:pt>
                <c:pt idx="7250">
                  <c:v>511.20309999999972</c:v>
                </c:pt>
                <c:pt idx="7251">
                  <c:v>511.28330000000005</c:v>
                </c:pt>
                <c:pt idx="7252">
                  <c:v>511.34929999999986</c:v>
                </c:pt>
                <c:pt idx="7253">
                  <c:v>511.41139999999996</c:v>
                </c:pt>
                <c:pt idx="7254">
                  <c:v>511.47540000000026</c:v>
                </c:pt>
                <c:pt idx="7255">
                  <c:v>511.53960000000006</c:v>
                </c:pt>
                <c:pt idx="7256">
                  <c:v>511.63559999999961</c:v>
                </c:pt>
                <c:pt idx="7257">
                  <c:v>511.69980000000032</c:v>
                </c:pt>
                <c:pt idx="7258">
                  <c:v>511.76389999999992</c:v>
                </c:pt>
                <c:pt idx="7259">
                  <c:v>511.82790000000023</c:v>
                </c:pt>
                <c:pt idx="7260">
                  <c:v>511.92410000000018</c:v>
                </c:pt>
                <c:pt idx="7261">
                  <c:v>511.98809999999958</c:v>
                </c:pt>
                <c:pt idx="7262">
                  <c:v>512.06819999999971</c:v>
                </c:pt>
                <c:pt idx="7263">
                  <c:v>512.13220000000001</c:v>
                </c:pt>
                <c:pt idx="7264">
                  <c:v>512.19629999999961</c:v>
                </c:pt>
                <c:pt idx="7265">
                  <c:v>512.26040000000012</c:v>
                </c:pt>
                <c:pt idx="7266">
                  <c:v>512.32459999999992</c:v>
                </c:pt>
                <c:pt idx="7267">
                  <c:v>512.38860000000022</c:v>
                </c:pt>
                <c:pt idx="7268">
                  <c:v>512.45259999999962</c:v>
                </c:pt>
                <c:pt idx="7269">
                  <c:v>512.5648000000001</c:v>
                </c:pt>
                <c:pt idx="7270">
                  <c:v>512.59680000000026</c:v>
                </c:pt>
                <c:pt idx="7271">
                  <c:v>512.69290000000001</c:v>
                </c:pt>
                <c:pt idx="7272">
                  <c:v>512.74089999999978</c:v>
                </c:pt>
                <c:pt idx="7273">
                  <c:v>512.82099999999991</c:v>
                </c:pt>
                <c:pt idx="7274">
                  <c:v>512.88509999999951</c:v>
                </c:pt>
                <c:pt idx="7275">
                  <c:v>512.96519999999964</c:v>
                </c:pt>
                <c:pt idx="7276">
                  <c:v>513.04529999999977</c:v>
                </c:pt>
                <c:pt idx="7277">
                  <c:v>513.1253999999999</c:v>
                </c:pt>
                <c:pt idx="7278">
                  <c:v>513.17339999999967</c:v>
                </c:pt>
                <c:pt idx="7279">
                  <c:v>513.25360000000001</c:v>
                </c:pt>
                <c:pt idx="7280">
                  <c:v>513.30159999999978</c:v>
                </c:pt>
                <c:pt idx="7281">
                  <c:v>513.38169999999991</c:v>
                </c:pt>
                <c:pt idx="7282">
                  <c:v>513.44580000000042</c:v>
                </c:pt>
                <c:pt idx="7283">
                  <c:v>513.52589999999964</c:v>
                </c:pt>
                <c:pt idx="7284">
                  <c:v>513.59000000000015</c:v>
                </c:pt>
                <c:pt idx="7285">
                  <c:v>513.67010000000028</c:v>
                </c:pt>
                <c:pt idx="7286">
                  <c:v>513.73419999999987</c:v>
                </c:pt>
                <c:pt idx="7287">
                  <c:v>513.79820000000018</c:v>
                </c:pt>
                <c:pt idx="7288">
                  <c:v>513.86229999999978</c:v>
                </c:pt>
                <c:pt idx="7289">
                  <c:v>513.95839999999953</c:v>
                </c:pt>
                <c:pt idx="7290">
                  <c:v>514.02250000000004</c:v>
                </c:pt>
                <c:pt idx="7291">
                  <c:v>514.08669999999984</c:v>
                </c:pt>
                <c:pt idx="7292">
                  <c:v>514.15070000000014</c:v>
                </c:pt>
                <c:pt idx="7293">
                  <c:v>514.2469000000001</c:v>
                </c:pt>
                <c:pt idx="7294">
                  <c:v>514.3108000000002</c:v>
                </c:pt>
                <c:pt idx="7295">
                  <c:v>514.3748999999998</c:v>
                </c:pt>
                <c:pt idx="7296">
                  <c:v>514.43900000000031</c:v>
                </c:pt>
                <c:pt idx="7297">
                  <c:v>514.5030999999999</c:v>
                </c:pt>
                <c:pt idx="7298">
                  <c:v>514.5672999999997</c:v>
                </c:pt>
                <c:pt idx="7299">
                  <c:v>514.67929999999978</c:v>
                </c:pt>
                <c:pt idx="7300">
                  <c:v>514.72729999999956</c:v>
                </c:pt>
                <c:pt idx="7301">
                  <c:v>514.79140000000007</c:v>
                </c:pt>
                <c:pt idx="7302">
                  <c:v>514.8715000000002</c:v>
                </c:pt>
                <c:pt idx="7303">
                  <c:v>514.95160000000033</c:v>
                </c:pt>
                <c:pt idx="7304">
                  <c:v>514.9996000000001</c:v>
                </c:pt>
                <c:pt idx="7305">
                  <c:v>515.07970000000023</c:v>
                </c:pt>
                <c:pt idx="7306">
                  <c:v>515.12780000000021</c:v>
                </c:pt>
                <c:pt idx="7307">
                  <c:v>515.22389999999996</c:v>
                </c:pt>
                <c:pt idx="7308">
                  <c:v>515.28790000000026</c:v>
                </c:pt>
                <c:pt idx="7309">
                  <c:v>515.35199999999986</c:v>
                </c:pt>
                <c:pt idx="7310">
                  <c:v>515.43209999999999</c:v>
                </c:pt>
                <c:pt idx="7311">
                  <c:v>515.51220000000012</c:v>
                </c:pt>
                <c:pt idx="7312">
                  <c:v>515.5603000000001</c:v>
                </c:pt>
                <c:pt idx="7313">
                  <c:v>515.6243999999997</c:v>
                </c:pt>
                <c:pt idx="7314">
                  <c:v>515.70449999999983</c:v>
                </c:pt>
                <c:pt idx="7315">
                  <c:v>515.76860000000033</c:v>
                </c:pt>
                <c:pt idx="7316">
                  <c:v>515.84869999999955</c:v>
                </c:pt>
                <c:pt idx="7317">
                  <c:v>515.94480000000021</c:v>
                </c:pt>
                <c:pt idx="7318">
                  <c:v>516.01689999999962</c:v>
                </c:pt>
                <c:pt idx="7319">
                  <c:v>516.05699999999979</c:v>
                </c:pt>
                <c:pt idx="7320">
                  <c:v>516.13709999999992</c:v>
                </c:pt>
                <c:pt idx="7321">
                  <c:v>516.21709999999985</c:v>
                </c:pt>
                <c:pt idx="7322">
                  <c:v>516.29719999999998</c:v>
                </c:pt>
                <c:pt idx="7323">
                  <c:v>516.3773000000001</c:v>
                </c:pt>
                <c:pt idx="7324">
                  <c:v>516.40930000000026</c:v>
                </c:pt>
                <c:pt idx="7325">
                  <c:v>516.48850000000039</c:v>
                </c:pt>
                <c:pt idx="7326">
                  <c:v>516.53650000000016</c:v>
                </c:pt>
                <c:pt idx="7327">
                  <c:v>516.63259999999991</c:v>
                </c:pt>
                <c:pt idx="7328">
                  <c:v>516.7448000000004</c:v>
                </c:pt>
                <c:pt idx="7329">
                  <c:v>516.77679999999964</c:v>
                </c:pt>
                <c:pt idx="7330">
                  <c:v>516.82480000000032</c:v>
                </c:pt>
                <c:pt idx="7331">
                  <c:v>516.90489999999954</c:v>
                </c:pt>
                <c:pt idx="7332">
                  <c:v>516.96900000000005</c:v>
                </c:pt>
                <c:pt idx="7333">
                  <c:v>517.04910000000018</c:v>
                </c:pt>
                <c:pt idx="7334">
                  <c:v>517.12910000000011</c:v>
                </c:pt>
                <c:pt idx="7335">
                  <c:v>517.20920000000024</c:v>
                </c:pt>
                <c:pt idx="7336">
                  <c:v>517.25730000000021</c:v>
                </c:pt>
                <c:pt idx="7337">
                  <c:v>517.33730000000014</c:v>
                </c:pt>
                <c:pt idx="7338">
                  <c:v>517.38540000000012</c:v>
                </c:pt>
                <c:pt idx="7339">
                  <c:v>517.46550000000025</c:v>
                </c:pt>
                <c:pt idx="7340">
                  <c:v>517.52949999999964</c:v>
                </c:pt>
                <c:pt idx="7341">
                  <c:v>517.60959999999977</c:v>
                </c:pt>
                <c:pt idx="7342">
                  <c:v>517.6895999999997</c:v>
                </c:pt>
                <c:pt idx="7343">
                  <c:v>517.76969999999983</c:v>
                </c:pt>
                <c:pt idx="7344">
                  <c:v>517.83370000000014</c:v>
                </c:pt>
                <c:pt idx="7345">
                  <c:v>517.89779999999973</c:v>
                </c:pt>
                <c:pt idx="7346">
                  <c:v>517.96180000000004</c:v>
                </c:pt>
                <c:pt idx="7347">
                  <c:v>518.02589999999964</c:v>
                </c:pt>
                <c:pt idx="7348">
                  <c:v>518.08989999999994</c:v>
                </c:pt>
                <c:pt idx="7349">
                  <c:v>518.18599999999969</c:v>
                </c:pt>
                <c:pt idx="7350">
                  <c:v>518.23400000000038</c:v>
                </c:pt>
                <c:pt idx="7351">
                  <c:v>518.33010000000013</c:v>
                </c:pt>
                <c:pt idx="7352">
                  <c:v>518.39419999999973</c:v>
                </c:pt>
                <c:pt idx="7353">
                  <c:v>518.45820000000003</c:v>
                </c:pt>
                <c:pt idx="7354">
                  <c:v>518.53830000000016</c:v>
                </c:pt>
                <c:pt idx="7355">
                  <c:v>518.61830000000009</c:v>
                </c:pt>
                <c:pt idx="7356">
                  <c:v>518.66629999999986</c:v>
                </c:pt>
                <c:pt idx="7357">
                  <c:v>518.73040000000037</c:v>
                </c:pt>
                <c:pt idx="7358">
                  <c:v>518.81049999999959</c:v>
                </c:pt>
                <c:pt idx="7359">
                  <c:v>518.90660000000025</c:v>
                </c:pt>
                <c:pt idx="7360">
                  <c:v>518.97059999999965</c:v>
                </c:pt>
                <c:pt idx="7361">
                  <c:v>519.03470000000016</c:v>
                </c:pt>
                <c:pt idx="7362">
                  <c:v>519.09869999999955</c:v>
                </c:pt>
                <c:pt idx="7363">
                  <c:v>519.16269999999986</c:v>
                </c:pt>
                <c:pt idx="7364">
                  <c:v>519.24279999999999</c:v>
                </c:pt>
                <c:pt idx="7365">
                  <c:v>519.33879999999954</c:v>
                </c:pt>
                <c:pt idx="7366">
                  <c:v>519.37089999999989</c:v>
                </c:pt>
                <c:pt idx="7367">
                  <c:v>519.4349000000002</c:v>
                </c:pt>
                <c:pt idx="7368">
                  <c:v>519.51500000000033</c:v>
                </c:pt>
                <c:pt idx="7369">
                  <c:v>519.57899999999972</c:v>
                </c:pt>
                <c:pt idx="7370">
                  <c:v>519.64310000000023</c:v>
                </c:pt>
                <c:pt idx="7371">
                  <c:v>519.72310000000016</c:v>
                </c:pt>
                <c:pt idx="7372">
                  <c:v>519.81919999999991</c:v>
                </c:pt>
                <c:pt idx="7373">
                  <c:v>519.89930000000004</c:v>
                </c:pt>
                <c:pt idx="7374">
                  <c:v>519.93130000000019</c:v>
                </c:pt>
                <c:pt idx="7375">
                  <c:v>520.01140000000032</c:v>
                </c:pt>
                <c:pt idx="7376">
                  <c:v>520.07539999999972</c:v>
                </c:pt>
                <c:pt idx="7377">
                  <c:v>520.15549999999985</c:v>
                </c:pt>
                <c:pt idx="7378">
                  <c:v>520.20349999999962</c:v>
                </c:pt>
                <c:pt idx="7379">
                  <c:v>520.28359999999975</c:v>
                </c:pt>
                <c:pt idx="7380">
                  <c:v>520.34760000000006</c:v>
                </c:pt>
                <c:pt idx="7381">
                  <c:v>520.42770000000019</c:v>
                </c:pt>
                <c:pt idx="7382">
                  <c:v>520.50770000000011</c:v>
                </c:pt>
                <c:pt idx="7383">
                  <c:v>520.58780000000024</c:v>
                </c:pt>
                <c:pt idx="7384">
                  <c:v>520.63580000000002</c:v>
                </c:pt>
                <c:pt idx="7385">
                  <c:v>520.71590000000015</c:v>
                </c:pt>
                <c:pt idx="7386">
                  <c:v>520.79600000000028</c:v>
                </c:pt>
                <c:pt idx="7387">
                  <c:v>520.90800000000036</c:v>
                </c:pt>
                <c:pt idx="7388">
                  <c:v>520.9399999999996</c:v>
                </c:pt>
                <c:pt idx="7389">
                  <c:v>521.00410000000011</c:v>
                </c:pt>
                <c:pt idx="7390">
                  <c:v>521.06810000000041</c:v>
                </c:pt>
                <c:pt idx="7391">
                  <c:v>521.16420000000016</c:v>
                </c:pt>
                <c:pt idx="7392">
                  <c:v>521.19629999999961</c:v>
                </c:pt>
                <c:pt idx="7393">
                  <c:v>521.32439999999951</c:v>
                </c:pt>
                <c:pt idx="7394">
                  <c:v>521.35639999999967</c:v>
                </c:pt>
                <c:pt idx="7395">
                  <c:v>521.43639999999959</c:v>
                </c:pt>
                <c:pt idx="7396">
                  <c:v>521.54849999999988</c:v>
                </c:pt>
                <c:pt idx="7397">
                  <c:v>521.58060000000023</c:v>
                </c:pt>
                <c:pt idx="7398">
                  <c:v>521.64459999999963</c:v>
                </c:pt>
                <c:pt idx="7399">
                  <c:v>521.74070000000029</c:v>
                </c:pt>
                <c:pt idx="7400">
                  <c:v>521.77269999999953</c:v>
                </c:pt>
                <c:pt idx="7401">
                  <c:v>521.85270000000037</c:v>
                </c:pt>
                <c:pt idx="7402">
                  <c:v>521.93279999999959</c:v>
                </c:pt>
                <c:pt idx="7403">
                  <c:v>522.00489999999991</c:v>
                </c:pt>
                <c:pt idx="7404">
                  <c:v>522.04489999999987</c:v>
                </c:pt>
                <c:pt idx="7405">
                  <c:v>522.12389999999959</c:v>
                </c:pt>
                <c:pt idx="7406">
                  <c:v>522.1880000000001</c:v>
                </c:pt>
                <c:pt idx="7407">
                  <c:v>522.26800000000003</c:v>
                </c:pt>
                <c:pt idx="7408">
                  <c:v>522.34810000000016</c:v>
                </c:pt>
                <c:pt idx="7409">
                  <c:v>522.41219999999976</c:v>
                </c:pt>
                <c:pt idx="7410">
                  <c:v>522.49219999999968</c:v>
                </c:pt>
                <c:pt idx="7411">
                  <c:v>522.54020000000037</c:v>
                </c:pt>
                <c:pt idx="7412">
                  <c:v>522.62029999999959</c:v>
                </c:pt>
                <c:pt idx="7413">
                  <c:v>522.66839999999956</c:v>
                </c:pt>
                <c:pt idx="7414">
                  <c:v>522.7484000000004</c:v>
                </c:pt>
                <c:pt idx="7415">
                  <c:v>522.8125</c:v>
                </c:pt>
                <c:pt idx="7416">
                  <c:v>522.89249999999993</c:v>
                </c:pt>
                <c:pt idx="7417">
                  <c:v>522.98859999999968</c:v>
                </c:pt>
                <c:pt idx="7418">
                  <c:v>523.05270000000019</c:v>
                </c:pt>
                <c:pt idx="7419">
                  <c:v>523.11779999999999</c:v>
                </c:pt>
                <c:pt idx="7420">
                  <c:v>523.18080000000009</c:v>
                </c:pt>
                <c:pt idx="7421">
                  <c:v>523.2448000000004</c:v>
                </c:pt>
                <c:pt idx="7422">
                  <c:v>523.32480000000032</c:v>
                </c:pt>
                <c:pt idx="7423">
                  <c:v>523.40489999999954</c:v>
                </c:pt>
                <c:pt idx="7424">
                  <c:v>523.45290000000023</c:v>
                </c:pt>
                <c:pt idx="7425">
                  <c:v>523.53300000000036</c:v>
                </c:pt>
                <c:pt idx="7426">
                  <c:v>523.58100000000013</c:v>
                </c:pt>
                <c:pt idx="7427">
                  <c:v>523.66110000000026</c:v>
                </c:pt>
                <c:pt idx="7428">
                  <c:v>523.72509999999966</c:v>
                </c:pt>
                <c:pt idx="7429">
                  <c:v>523.80519999999979</c:v>
                </c:pt>
                <c:pt idx="7430">
                  <c:v>523.88529999999992</c:v>
                </c:pt>
                <c:pt idx="7431">
                  <c:v>523.96540000000005</c:v>
                </c:pt>
                <c:pt idx="7432">
                  <c:v>524.01369999999952</c:v>
                </c:pt>
                <c:pt idx="7433">
                  <c:v>524.10940000000028</c:v>
                </c:pt>
                <c:pt idx="7434">
                  <c:v>524.18950000000041</c:v>
                </c:pt>
                <c:pt idx="7435">
                  <c:v>524.22159999999985</c:v>
                </c:pt>
                <c:pt idx="7436">
                  <c:v>524.30159999999978</c:v>
                </c:pt>
                <c:pt idx="7437">
                  <c:v>524.36570000000029</c:v>
                </c:pt>
                <c:pt idx="7438">
                  <c:v>524.44570000000022</c:v>
                </c:pt>
                <c:pt idx="7439">
                  <c:v>524.4957000000004</c:v>
                </c:pt>
                <c:pt idx="7440">
                  <c:v>524.57579999999962</c:v>
                </c:pt>
                <c:pt idx="7441">
                  <c:v>524.63779999999952</c:v>
                </c:pt>
                <c:pt idx="7442">
                  <c:v>524.71789999999964</c:v>
                </c:pt>
                <c:pt idx="7443">
                  <c:v>524.79799999999977</c:v>
                </c:pt>
                <c:pt idx="7444">
                  <c:v>524.8779999999997</c:v>
                </c:pt>
                <c:pt idx="7445">
                  <c:v>524.92600000000039</c:v>
                </c:pt>
                <c:pt idx="7446">
                  <c:v>525.00609999999961</c:v>
                </c:pt>
                <c:pt idx="7447">
                  <c:v>525.07020000000011</c:v>
                </c:pt>
                <c:pt idx="7448">
                  <c:v>525.16619999999966</c:v>
                </c:pt>
                <c:pt idx="7449">
                  <c:v>525.23030000000017</c:v>
                </c:pt>
                <c:pt idx="7450">
                  <c:v>525.3103000000001</c:v>
                </c:pt>
                <c:pt idx="7451">
                  <c:v>525.35840000000007</c:v>
                </c:pt>
                <c:pt idx="7452">
                  <c:v>525.4384</c:v>
                </c:pt>
                <c:pt idx="7453">
                  <c:v>525.48649999999998</c:v>
                </c:pt>
                <c:pt idx="7454">
                  <c:v>525.56649999999991</c:v>
                </c:pt>
                <c:pt idx="7455">
                  <c:v>525.63060000000041</c:v>
                </c:pt>
                <c:pt idx="7456">
                  <c:v>525.71060000000034</c:v>
                </c:pt>
                <c:pt idx="7457">
                  <c:v>525.79069999999956</c:v>
                </c:pt>
                <c:pt idx="7458">
                  <c:v>525.87079999999969</c:v>
                </c:pt>
                <c:pt idx="7459">
                  <c:v>525.91880000000037</c:v>
                </c:pt>
                <c:pt idx="7460">
                  <c:v>525.9988000000003</c:v>
                </c:pt>
                <c:pt idx="7461">
                  <c:v>526.04690000000028</c:v>
                </c:pt>
                <c:pt idx="7462">
                  <c:v>526.12700000000041</c:v>
                </c:pt>
                <c:pt idx="7463">
                  <c:v>526.1909999999998</c:v>
                </c:pt>
                <c:pt idx="7464">
                  <c:v>526.27109999999993</c:v>
                </c:pt>
                <c:pt idx="7465">
                  <c:v>526.35109999999986</c:v>
                </c:pt>
                <c:pt idx="7466">
                  <c:v>526.43119999999999</c:v>
                </c:pt>
                <c:pt idx="7467">
                  <c:v>526.47919999999976</c:v>
                </c:pt>
                <c:pt idx="7468">
                  <c:v>526.55929999999989</c:v>
                </c:pt>
                <c:pt idx="7469">
                  <c:v>526.60729999999967</c:v>
                </c:pt>
                <c:pt idx="7470">
                  <c:v>526.6873999999998</c:v>
                </c:pt>
                <c:pt idx="7471">
                  <c:v>526.7514000000001</c:v>
                </c:pt>
                <c:pt idx="7472">
                  <c:v>526.83150000000023</c:v>
                </c:pt>
                <c:pt idx="7473">
                  <c:v>526.91150000000016</c:v>
                </c:pt>
                <c:pt idx="7474">
                  <c:v>526.99160000000029</c:v>
                </c:pt>
                <c:pt idx="7475">
                  <c:v>527.03960000000006</c:v>
                </c:pt>
                <c:pt idx="7476">
                  <c:v>527.11970000000019</c:v>
                </c:pt>
                <c:pt idx="7477">
                  <c:v>527.19970000000012</c:v>
                </c:pt>
                <c:pt idx="7478">
                  <c:v>527.2478000000001</c:v>
                </c:pt>
                <c:pt idx="7479">
                  <c:v>527.32780000000002</c:v>
                </c:pt>
                <c:pt idx="7480">
                  <c:v>527.39189999999962</c:v>
                </c:pt>
                <c:pt idx="7481">
                  <c:v>527.47189999999955</c:v>
                </c:pt>
                <c:pt idx="7482">
                  <c:v>527.55199999999968</c:v>
                </c:pt>
                <c:pt idx="7483">
                  <c:v>527.63209999999981</c:v>
                </c:pt>
                <c:pt idx="7484">
                  <c:v>527.68009999999958</c:v>
                </c:pt>
                <c:pt idx="7485">
                  <c:v>527.76019999999971</c:v>
                </c:pt>
                <c:pt idx="7486">
                  <c:v>527.8082000000004</c:v>
                </c:pt>
                <c:pt idx="7487">
                  <c:v>527.88730000000032</c:v>
                </c:pt>
                <c:pt idx="7488">
                  <c:v>527.95129999999972</c:v>
                </c:pt>
                <c:pt idx="7489">
                  <c:v>528.03139999999985</c:v>
                </c:pt>
                <c:pt idx="7490">
                  <c:v>528.11149999999998</c:v>
                </c:pt>
                <c:pt idx="7491">
                  <c:v>528.19149999999991</c:v>
                </c:pt>
                <c:pt idx="7492">
                  <c:v>528.23959999999988</c:v>
                </c:pt>
                <c:pt idx="7493">
                  <c:v>528.31970000000001</c:v>
                </c:pt>
                <c:pt idx="7494">
                  <c:v>528.36959999999999</c:v>
                </c:pt>
                <c:pt idx="7495">
                  <c:v>528.44769999999971</c:v>
                </c:pt>
                <c:pt idx="7496">
                  <c:v>528.51180000000022</c:v>
                </c:pt>
                <c:pt idx="7497">
                  <c:v>528.59180000000015</c:v>
                </c:pt>
                <c:pt idx="7498">
                  <c:v>528.67190000000028</c:v>
                </c:pt>
                <c:pt idx="7499">
                  <c:v>528.75200000000041</c:v>
                </c:pt>
                <c:pt idx="7500">
                  <c:v>528.80000000000018</c:v>
                </c:pt>
                <c:pt idx="7501">
                  <c:v>528.88000000000011</c:v>
                </c:pt>
                <c:pt idx="7502">
                  <c:v>528.92810000000009</c:v>
                </c:pt>
                <c:pt idx="7503">
                  <c:v>529.00820000000022</c:v>
                </c:pt>
                <c:pt idx="7504">
                  <c:v>529.08820000000014</c:v>
                </c:pt>
                <c:pt idx="7505">
                  <c:v>529.15229999999974</c:v>
                </c:pt>
                <c:pt idx="7506">
                  <c:v>529.23239999999987</c:v>
                </c:pt>
                <c:pt idx="7507">
                  <c:v>529.3123999999998</c:v>
                </c:pt>
                <c:pt idx="7508">
                  <c:v>529.39249999999993</c:v>
                </c:pt>
                <c:pt idx="7509">
                  <c:v>529.4404999999997</c:v>
                </c:pt>
                <c:pt idx="7510">
                  <c:v>529.52059999999983</c:v>
                </c:pt>
                <c:pt idx="7511">
                  <c:v>529.56859999999961</c:v>
                </c:pt>
                <c:pt idx="7512">
                  <c:v>529.64869999999974</c:v>
                </c:pt>
                <c:pt idx="7513">
                  <c:v>529.71270000000004</c:v>
                </c:pt>
                <c:pt idx="7514">
                  <c:v>529.79280000000017</c:v>
                </c:pt>
                <c:pt idx="7515">
                  <c:v>529.8728000000001</c:v>
                </c:pt>
                <c:pt idx="7516">
                  <c:v>529.95290000000023</c:v>
                </c:pt>
                <c:pt idx="7517">
                  <c:v>530.0010000000002</c:v>
                </c:pt>
                <c:pt idx="7518">
                  <c:v>530.08100000000013</c:v>
                </c:pt>
                <c:pt idx="7519">
                  <c:v>530.12910000000011</c:v>
                </c:pt>
                <c:pt idx="7520">
                  <c:v>530.20910000000003</c:v>
                </c:pt>
                <c:pt idx="7521">
                  <c:v>530.27319999999963</c:v>
                </c:pt>
                <c:pt idx="7522">
                  <c:v>530.35319999999956</c:v>
                </c:pt>
                <c:pt idx="7523">
                  <c:v>530.43329999999969</c:v>
                </c:pt>
                <c:pt idx="7524">
                  <c:v>530.51329999999962</c:v>
                </c:pt>
                <c:pt idx="7525">
                  <c:v>530.56139999999959</c:v>
                </c:pt>
                <c:pt idx="7526">
                  <c:v>530.64149999999972</c:v>
                </c:pt>
                <c:pt idx="7527">
                  <c:v>530.68950000000041</c:v>
                </c:pt>
                <c:pt idx="7528">
                  <c:v>530.76959999999963</c:v>
                </c:pt>
                <c:pt idx="7529">
                  <c:v>530.83359999999993</c:v>
                </c:pt>
                <c:pt idx="7530">
                  <c:v>530.91370000000006</c:v>
                </c:pt>
                <c:pt idx="7531">
                  <c:v>530.99369999999999</c:v>
                </c:pt>
                <c:pt idx="7532">
                  <c:v>531.07380000000012</c:v>
                </c:pt>
                <c:pt idx="7533">
                  <c:v>531.15390000000025</c:v>
                </c:pt>
                <c:pt idx="7534">
                  <c:v>531.20190000000002</c:v>
                </c:pt>
                <c:pt idx="7535">
                  <c:v>531.28200000000015</c:v>
                </c:pt>
                <c:pt idx="7536">
                  <c:v>531.32999999999993</c:v>
                </c:pt>
                <c:pt idx="7537">
                  <c:v>531.41010000000006</c:v>
                </c:pt>
                <c:pt idx="7538">
                  <c:v>531.47410000000036</c:v>
                </c:pt>
                <c:pt idx="7539">
                  <c:v>531.55419999999958</c:v>
                </c:pt>
                <c:pt idx="7540">
                  <c:v>531.63429999999971</c:v>
                </c:pt>
                <c:pt idx="7541">
                  <c:v>531.71429999999964</c:v>
                </c:pt>
                <c:pt idx="7542">
                  <c:v>531.77840000000015</c:v>
                </c:pt>
                <c:pt idx="7543">
                  <c:v>531.84239999999954</c:v>
                </c:pt>
                <c:pt idx="7544">
                  <c:v>531.90650000000005</c:v>
                </c:pt>
                <c:pt idx="7545">
                  <c:v>531.98649999999998</c:v>
                </c:pt>
                <c:pt idx="7546">
                  <c:v>532.06660000000011</c:v>
                </c:pt>
                <c:pt idx="7547">
                  <c:v>532.11459999999988</c:v>
                </c:pt>
                <c:pt idx="7548">
                  <c:v>532.19470000000001</c:v>
                </c:pt>
                <c:pt idx="7549">
                  <c:v>532.24269999999979</c:v>
                </c:pt>
                <c:pt idx="7550">
                  <c:v>532.32279999999992</c:v>
                </c:pt>
                <c:pt idx="7551">
                  <c:v>532.38680000000022</c:v>
                </c:pt>
                <c:pt idx="7552">
                  <c:v>532.46690000000035</c:v>
                </c:pt>
                <c:pt idx="7553">
                  <c:v>532.54699999999957</c:v>
                </c:pt>
                <c:pt idx="7554">
                  <c:v>532.62700000000041</c:v>
                </c:pt>
                <c:pt idx="7555">
                  <c:v>532.67510000000038</c:v>
                </c:pt>
                <c:pt idx="7556">
                  <c:v>532.7551999999996</c:v>
                </c:pt>
                <c:pt idx="7557">
                  <c:v>532.80320000000029</c:v>
                </c:pt>
                <c:pt idx="7558">
                  <c:v>532.88320000000022</c:v>
                </c:pt>
                <c:pt idx="7559">
                  <c:v>532.96330000000034</c:v>
                </c:pt>
                <c:pt idx="7560">
                  <c:v>533.07539999999972</c:v>
                </c:pt>
                <c:pt idx="7561">
                  <c:v>533.10739999999987</c:v>
                </c:pt>
                <c:pt idx="7562">
                  <c:v>533.17140000000018</c:v>
                </c:pt>
                <c:pt idx="7563">
                  <c:v>533.25150000000031</c:v>
                </c:pt>
                <c:pt idx="7564">
                  <c:v>533.3155999999999</c:v>
                </c:pt>
                <c:pt idx="7565">
                  <c:v>533.39559999999983</c:v>
                </c:pt>
                <c:pt idx="7566">
                  <c:v>533.47469999999976</c:v>
                </c:pt>
                <c:pt idx="7567">
                  <c:v>533.53870000000006</c:v>
                </c:pt>
                <c:pt idx="7568">
                  <c:v>533.61880000000019</c:v>
                </c:pt>
                <c:pt idx="7569">
                  <c:v>533.71489999999994</c:v>
                </c:pt>
                <c:pt idx="7570">
                  <c:v>533.7469000000001</c:v>
                </c:pt>
                <c:pt idx="7571">
                  <c:v>533.82700000000023</c:v>
                </c:pt>
                <c:pt idx="7572">
                  <c:v>533.89099999999962</c:v>
                </c:pt>
                <c:pt idx="7573">
                  <c:v>533.9390999999996</c:v>
                </c:pt>
                <c:pt idx="7574">
                  <c:v>534.0030999999999</c:v>
                </c:pt>
                <c:pt idx="7575">
                  <c:v>534.08320000000003</c:v>
                </c:pt>
                <c:pt idx="7576">
                  <c:v>534.14729999999963</c:v>
                </c:pt>
                <c:pt idx="7577">
                  <c:v>534.22729999999956</c:v>
                </c:pt>
                <c:pt idx="7578">
                  <c:v>534.30739999999969</c:v>
                </c:pt>
                <c:pt idx="7579">
                  <c:v>534.37139999999999</c:v>
                </c:pt>
                <c:pt idx="7580">
                  <c:v>534.45139999999992</c:v>
                </c:pt>
                <c:pt idx="7581">
                  <c:v>534.53150000000005</c:v>
                </c:pt>
                <c:pt idx="7582">
                  <c:v>534.57960000000003</c:v>
                </c:pt>
                <c:pt idx="7583">
                  <c:v>534.65959999999995</c:v>
                </c:pt>
                <c:pt idx="7584">
                  <c:v>534.70960000000014</c:v>
                </c:pt>
                <c:pt idx="7585">
                  <c:v>534.78970000000027</c:v>
                </c:pt>
                <c:pt idx="7586">
                  <c:v>534.85180000000037</c:v>
                </c:pt>
                <c:pt idx="7587">
                  <c:v>534.93180000000029</c:v>
                </c:pt>
                <c:pt idx="7588">
                  <c:v>535.01189999999951</c:v>
                </c:pt>
                <c:pt idx="7589">
                  <c:v>535.09199999999964</c:v>
                </c:pt>
                <c:pt idx="7590">
                  <c:v>535.14000000000033</c:v>
                </c:pt>
                <c:pt idx="7591">
                  <c:v>535.22009999999955</c:v>
                </c:pt>
                <c:pt idx="7592">
                  <c:v>535.30010000000038</c:v>
                </c:pt>
                <c:pt idx="7593">
                  <c:v>535.36419999999998</c:v>
                </c:pt>
                <c:pt idx="7594">
                  <c:v>535.41229999999996</c:v>
                </c:pt>
                <c:pt idx="7595">
                  <c:v>535.49229999999989</c:v>
                </c:pt>
                <c:pt idx="7596">
                  <c:v>535.55640000000039</c:v>
                </c:pt>
                <c:pt idx="7597">
                  <c:v>535.63640000000032</c:v>
                </c:pt>
                <c:pt idx="7598">
                  <c:v>535.71649999999954</c:v>
                </c:pt>
                <c:pt idx="7599">
                  <c:v>535.8125</c:v>
                </c:pt>
                <c:pt idx="7600">
                  <c:v>535.84460000000036</c:v>
                </c:pt>
                <c:pt idx="7601">
                  <c:v>535.92460000000028</c:v>
                </c:pt>
                <c:pt idx="7602">
                  <c:v>535.97270000000026</c:v>
                </c:pt>
                <c:pt idx="7603">
                  <c:v>536.05270000000019</c:v>
                </c:pt>
                <c:pt idx="7604">
                  <c:v>536.11679999999978</c:v>
                </c:pt>
                <c:pt idx="7605">
                  <c:v>536.19679999999971</c:v>
                </c:pt>
                <c:pt idx="7606">
                  <c:v>536.27689999999984</c:v>
                </c:pt>
                <c:pt idx="7607">
                  <c:v>536.35699999999997</c:v>
                </c:pt>
                <c:pt idx="7608">
                  <c:v>536.4369999999999</c:v>
                </c:pt>
                <c:pt idx="7609">
                  <c:v>536.48509999999987</c:v>
                </c:pt>
                <c:pt idx="7610">
                  <c:v>536.53309999999965</c:v>
                </c:pt>
                <c:pt idx="7611">
                  <c:v>536.61319999999978</c:v>
                </c:pt>
                <c:pt idx="7612">
                  <c:v>536.69319999999971</c:v>
                </c:pt>
                <c:pt idx="7613">
                  <c:v>536.75730000000021</c:v>
                </c:pt>
                <c:pt idx="7614">
                  <c:v>536.83740000000034</c:v>
                </c:pt>
                <c:pt idx="7615">
                  <c:v>536.91740000000027</c:v>
                </c:pt>
                <c:pt idx="7616">
                  <c:v>536.9975000000004</c:v>
                </c:pt>
                <c:pt idx="7617">
                  <c:v>537.04560000000038</c:v>
                </c:pt>
                <c:pt idx="7618">
                  <c:v>537.1256999999996</c:v>
                </c:pt>
                <c:pt idx="7619">
                  <c:v>537.17360000000008</c:v>
                </c:pt>
                <c:pt idx="7620">
                  <c:v>537.25370000000021</c:v>
                </c:pt>
                <c:pt idx="7621">
                  <c:v>537.3176999999996</c:v>
                </c:pt>
                <c:pt idx="7622">
                  <c:v>537.39779999999973</c:v>
                </c:pt>
                <c:pt idx="7623">
                  <c:v>537.47779999999966</c:v>
                </c:pt>
                <c:pt idx="7624">
                  <c:v>537.55789999999979</c:v>
                </c:pt>
                <c:pt idx="7625">
                  <c:v>537.60589999999956</c:v>
                </c:pt>
                <c:pt idx="7626">
                  <c:v>537.6859000000004</c:v>
                </c:pt>
                <c:pt idx="7627">
                  <c:v>537.76599999999962</c:v>
                </c:pt>
                <c:pt idx="7628">
                  <c:v>537.81400000000031</c:v>
                </c:pt>
                <c:pt idx="7629">
                  <c:v>537.89409999999953</c:v>
                </c:pt>
                <c:pt idx="7630">
                  <c:v>537.97410000000036</c:v>
                </c:pt>
                <c:pt idx="7631">
                  <c:v>538.03819999999996</c:v>
                </c:pt>
                <c:pt idx="7632">
                  <c:v>538.11819999999989</c:v>
                </c:pt>
                <c:pt idx="7633">
                  <c:v>538.16619999999966</c:v>
                </c:pt>
                <c:pt idx="7634">
                  <c:v>538.24629999999979</c:v>
                </c:pt>
                <c:pt idx="7635">
                  <c:v>538.29439999999977</c:v>
                </c:pt>
                <c:pt idx="7636">
                  <c:v>538.3743999999997</c:v>
                </c:pt>
                <c:pt idx="7637">
                  <c:v>538.45449999999983</c:v>
                </c:pt>
                <c:pt idx="7638">
                  <c:v>538.51850000000013</c:v>
                </c:pt>
                <c:pt idx="7639">
                  <c:v>538.61449999999968</c:v>
                </c:pt>
                <c:pt idx="7640">
                  <c:v>538.67860000000019</c:v>
                </c:pt>
                <c:pt idx="7641">
                  <c:v>538.75870000000032</c:v>
                </c:pt>
                <c:pt idx="7642">
                  <c:v>538.80670000000009</c:v>
                </c:pt>
                <c:pt idx="7643">
                  <c:v>538.88670000000002</c:v>
                </c:pt>
                <c:pt idx="7644">
                  <c:v>538.9348</c:v>
                </c:pt>
                <c:pt idx="7645">
                  <c:v>539.01479999999992</c:v>
                </c:pt>
                <c:pt idx="7646">
                  <c:v>539.07889999999952</c:v>
                </c:pt>
                <c:pt idx="7647">
                  <c:v>539.17389999999978</c:v>
                </c:pt>
                <c:pt idx="7648">
                  <c:v>539.23800000000028</c:v>
                </c:pt>
                <c:pt idx="7649">
                  <c:v>539.31800000000021</c:v>
                </c:pt>
                <c:pt idx="7650">
                  <c:v>539.36610000000019</c:v>
                </c:pt>
                <c:pt idx="7651">
                  <c:v>539.44610000000011</c:v>
                </c:pt>
                <c:pt idx="7652">
                  <c:v>539.49409999999989</c:v>
                </c:pt>
                <c:pt idx="7653">
                  <c:v>539.57420000000002</c:v>
                </c:pt>
                <c:pt idx="7654">
                  <c:v>539.63820000000032</c:v>
                </c:pt>
                <c:pt idx="7655">
                  <c:v>539.71829999999954</c:v>
                </c:pt>
                <c:pt idx="7656">
                  <c:v>539.79830000000038</c:v>
                </c:pt>
                <c:pt idx="7657">
                  <c:v>539.8783999999996</c:v>
                </c:pt>
                <c:pt idx="7658">
                  <c:v>539.92649999999958</c:v>
                </c:pt>
                <c:pt idx="7659">
                  <c:v>540.00650000000041</c:v>
                </c:pt>
                <c:pt idx="7660">
                  <c:v>540.05450000000019</c:v>
                </c:pt>
                <c:pt idx="7661">
                  <c:v>540.13460000000032</c:v>
                </c:pt>
                <c:pt idx="7662">
                  <c:v>540.19859999999971</c:v>
                </c:pt>
                <c:pt idx="7663">
                  <c:v>540.27859999999964</c:v>
                </c:pt>
                <c:pt idx="7664">
                  <c:v>540.35869999999977</c:v>
                </c:pt>
                <c:pt idx="7665">
                  <c:v>540.4387999999999</c:v>
                </c:pt>
                <c:pt idx="7666">
                  <c:v>540.51879999999983</c:v>
                </c:pt>
                <c:pt idx="7667">
                  <c:v>540.5667999999996</c:v>
                </c:pt>
                <c:pt idx="7668">
                  <c:v>540.64689999999973</c:v>
                </c:pt>
                <c:pt idx="7669">
                  <c:v>540.69490000000042</c:v>
                </c:pt>
                <c:pt idx="7670">
                  <c:v>540.77499999999964</c:v>
                </c:pt>
                <c:pt idx="7671">
                  <c:v>540.83899999999994</c:v>
                </c:pt>
                <c:pt idx="7672">
                  <c:v>540.91910000000007</c:v>
                </c:pt>
                <c:pt idx="7673">
                  <c:v>540.9991</c:v>
                </c:pt>
                <c:pt idx="7674">
                  <c:v>541.07909999999993</c:v>
                </c:pt>
                <c:pt idx="7675">
                  <c:v>541.1271999999999</c:v>
                </c:pt>
                <c:pt idx="7676">
                  <c:v>541.20719999999983</c:v>
                </c:pt>
                <c:pt idx="7677">
                  <c:v>541.2551999999996</c:v>
                </c:pt>
                <c:pt idx="7678">
                  <c:v>541.33529999999973</c:v>
                </c:pt>
                <c:pt idx="7679">
                  <c:v>541.39940000000024</c:v>
                </c:pt>
                <c:pt idx="7680">
                  <c:v>541.47940000000017</c:v>
                </c:pt>
                <c:pt idx="7681">
                  <c:v>541.5594000000001</c:v>
                </c:pt>
                <c:pt idx="7682">
                  <c:v>541.6242000000002</c:v>
                </c:pt>
                <c:pt idx="7683">
                  <c:v>541.6876000000002</c:v>
                </c:pt>
                <c:pt idx="7684">
                  <c:v>541.7515999999996</c:v>
                </c:pt>
                <c:pt idx="7685">
                  <c:v>541.83159999999953</c:v>
                </c:pt>
                <c:pt idx="7686">
                  <c:v>541.91169999999966</c:v>
                </c:pt>
                <c:pt idx="7687">
                  <c:v>541.99169999999958</c:v>
                </c:pt>
                <c:pt idx="7688">
                  <c:v>542.03989999999976</c:v>
                </c:pt>
                <c:pt idx="7689">
                  <c:v>542.1198000000004</c:v>
                </c:pt>
                <c:pt idx="7690">
                  <c:v>542.19989999999962</c:v>
                </c:pt>
                <c:pt idx="7691">
                  <c:v>542.2479000000003</c:v>
                </c:pt>
                <c:pt idx="7692">
                  <c:v>542.32790000000023</c:v>
                </c:pt>
                <c:pt idx="7693">
                  <c:v>542.39199999999983</c:v>
                </c:pt>
                <c:pt idx="7694">
                  <c:v>542.47209999999995</c:v>
                </c:pt>
                <c:pt idx="7695">
                  <c:v>542.55209999999988</c:v>
                </c:pt>
                <c:pt idx="7696">
                  <c:v>542.63220000000001</c:v>
                </c:pt>
                <c:pt idx="7697">
                  <c:v>542.68019999999979</c:v>
                </c:pt>
                <c:pt idx="7698">
                  <c:v>542.76029999999992</c:v>
                </c:pt>
                <c:pt idx="7699">
                  <c:v>542.80829999999969</c:v>
                </c:pt>
                <c:pt idx="7700">
                  <c:v>542.88829999999962</c:v>
                </c:pt>
                <c:pt idx="7701">
                  <c:v>542.95240000000013</c:v>
                </c:pt>
                <c:pt idx="7702">
                  <c:v>543.03240000000005</c:v>
                </c:pt>
                <c:pt idx="7703">
                  <c:v>543.11250000000018</c:v>
                </c:pt>
                <c:pt idx="7704">
                  <c:v>543.19250000000011</c:v>
                </c:pt>
                <c:pt idx="7705">
                  <c:v>543.24060000000009</c:v>
                </c:pt>
                <c:pt idx="7706">
                  <c:v>543.32060000000001</c:v>
                </c:pt>
                <c:pt idx="7707">
                  <c:v>543.36859999999979</c:v>
                </c:pt>
                <c:pt idx="7708">
                  <c:v>543.44869999999992</c:v>
                </c:pt>
                <c:pt idx="7709">
                  <c:v>543.51270000000022</c:v>
                </c:pt>
                <c:pt idx="7710">
                  <c:v>543.59280000000035</c:v>
                </c:pt>
                <c:pt idx="7711">
                  <c:v>543.67280000000028</c:v>
                </c:pt>
                <c:pt idx="7712">
                  <c:v>543.75290000000041</c:v>
                </c:pt>
                <c:pt idx="7713">
                  <c:v>543.80090000000018</c:v>
                </c:pt>
                <c:pt idx="7714">
                  <c:v>543.88100000000031</c:v>
                </c:pt>
                <c:pt idx="7715">
                  <c:v>543.92900000000009</c:v>
                </c:pt>
                <c:pt idx="7716">
                  <c:v>544.00900000000001</c:v>
                </c:pt>
                <c:pt idx="7717">
                  <c:v>544.07309999999961</c:v>
                </c:pt>
                <c:pt idx="7718">
                  <c:v>544.15319999999974</c:v>
                </c:pt>
                <c:pt idx="7719">
                  <c:v>544.23319999999967</c:v>
                </c:pt>
                <c:pt idx="7720">
                  <c:v>544.32930000000033</c:v>
                </c:pt>
                <c:pt idx="7721">
                  <c:v>544.40930000000026</c:v>
                </c:pt>
                <c:pt idx="7722">
                  <c:v>544.44130000000041</c:v>
                </c:pt>
                <c:pt idx="7723">
                  <c:v>544.52139999999963</c:v>
                </c:pt>
                <c:pt idx="7724">
                  <c:v>544.56940000000031</c:v>
                </c:pt>
                <c:pt idx="7725">
                  <c:v>544.64940000000024</c:v>
                </c:pt>
                <c:pt idx="7726">
                  <c:v>544.71349999999984</c:v>
                </c:pt>
                <c:pt idx="7727">
                  <c:v>544.79349999999977</c:v>
                </c:pt>
                <c:pt idx="7728">
                  <c:v>544.8735999999999</c:v>
                </c:pt>
                <c:pt idx="7729">
                  <c:v>544.95259999999962</c:v>
                </c:pt>
                <c:pt idx="7730">
                  <c:v>545.0006999999996</c:v>
                </c:pt>
                <c:pt idx="7731">
                  <c:v>545.08079999999973</c:v>
                </c:pt>
                <c:pt idx="7732">
                  <c:v>545.16089999999986</c:v>
                </c:pt>
                <c:pt idx="7733">
                  <c:v>545.20880000000034</c:v>
                </c:pt>
                <c:pt idx="7734">
                  <c:v>545.27289999999994</c:v>
                </c:pt>
                <c:pt idx="7735">
                  <c:v>545.35289999999986</c:v>
                </c:pt>
                <c:pt idx="7736">
                  <c:v>545.43299999999999</c:v>
                </c:pt>
                <c:pt idx="7737">
                  <c:v>545.52899999999954</c:v>
                </c:pt>
                <c:pt idx="7738">
                  <c:v>545.5610999999999</c:v>
                </c:pt>
                <c:pt idx="7739">
                  <c:v>545.64310000000023</c:v>
                </c:pt>
                <c:pt idx="7740">
                  <c:v>545.70520000000033</c:v>
                </c:pt>
                <c:pt idx="7741">
                  <c:v>545.78520000000026</c:v>
                </c:pt>
                <c:pt idx="7742">
                  <c:v>545.83320000000003</c:v>
                </c:pt>
                <c:pt idx="7743">
                  <c:v>545.91330000000016</c:v>
                </c:pt>
                <c:pt idx="7744">
                  <c:v>545.99330000000009</c:v>
                </c:pt>
                <c:pt idx="7745">
                  <c:v>546.05739999999969</c:v>
                </c:pt>
                <c:pt idx="7746">
                  <c:v>546.13739999999962</c:v>
                </c:pt>
                <c:pt idx="7747">
                  <c:v>546.21749999999975</c:v>
                </c:pt>
                <c:pt idx="7748">
                  <c:v>546.26549999999952</c:v>
                </c:pt>
                <c:pt idx="7749">
                  <c:v>546.34550000000036</c:v>
                </c:pt>
                <c:pt idx="7750">
                  <c:v>546.39360000000033</c:v>
                </c:pt>
                <c:pt idx="7751">
                  <c:v>546.47360000000026</c:v>
                </c:pt>
                <c:pt idx="7752">
                  <c:v>546.53769999999986</c:v>
                </c:pt>
                <c:pt idx="7753">
                  <c:v>546.61769999999979</c:v>
                </c:pt>
                <c:pt idx="7754">
                  <c:v>546.69779999999992</c:v>
                </c:pt>
                <c:pt idx="7755">
                  <c:v>546.77779999999984</c:v>
                </c:pt>
                <c:pt idx="7756">
                  <c:v>546.85789999999997</c:v>
                </c:pt>
                <c:pt idx="7757">
                  <c:v>546.90589999999975</c:v>
                </c:pt>
                <c:pt idx="7758">
                  <c:v>546.98599999999988</c:v>
                </c:pt>
                <c:pt idx="7759">
                  <c:v>547.03399999999965</c:v>
                </c:pt>
                <c:pt idx="7760">
                  <c:v>547.11409999999978</c:v>
                </c:pt>
                <c:pt idx="7761">
                  <c:v>547.17810000000009</c:v>
                </c:pt>
                <c:pt idx="7762">
                  <c:v>547.25810000000001</c:v>
                </c:pt>
                <c:pt idx="7763">
                  <c:v>547.33820000000014</c:v>
                </c:pt>
                <c:pt idx="7764">
                  <c:v>547.41830000000027</c:v>
                </c:pt>
                <c:pt idx="7765">
                  <c:v>547.46630000000005</c:v>
                </c:pt>
                <c:pt idx="7766">
                  <c:v>547.54640000000018</c:v>
                </c:pt>
                <c:pt idx="7767">
                  <c:v>547.59439999999995</c:v>
                </c:pt>
                <c:pt idx="7768">
                  <c:v>547.67450000000008</c:v>
                </c:pt>
                <c:pt idx="7769">
                  <c:v>547.73859999999968</c:v>
                </c:pt>
                <c:pt idx="7770">
                  <c:v>547.85069999999996</c:v>
                </c:pt>
                <c:pt idx="7771">
                  <c:v>547.88400000000001</c:v>
                </c:pt>
                <c:pt idx="7772">
                  <c:v>547.96280000000024</c:v>
                </c:pt>
                <c:pt idx="7773">
                  <c:v>548.02679999999964</c:v>
                </c:pt>
                <c:pt idx="7774">
                  <c:v>548.10699999999997</c:v>
                </c:pt>
                <c:pt idx="7775">
                  <c:v>548.20299999999952</c:v>
                </c:pt>
                <c:pt idx="7776">
                  <c:v>548.23499999999967</c:v>
                </c:pt>
                <c:pt idx="7777">
                  <c:v>548.3152</c:v>
                </c:pt>
                <c:pt idx="7778">
                  <c:v>548.39519999999993</c:v>
                </c:pt>
                <c:pt idx="7779">
                  <c:v>548.44319999999971</c:v>
                </c:pt>
                <c:pt idx="7780">
                  <c:v>548.50730000000021</c:v>
                </c:pt>
                <c:pt idx="7781">
                  <c:v>548.58740000000034</c:v>
                </c:pt>
                <c:pt idx="7782">
                  <c:v>548.66749999999956</c:v>
                </c:pt>
                <c:pt idx="7783">
                  <c:v>548.74759999999969</c:v>
                </c:pt>
                <c:pt idx="7784">
                  <c:v>548.8116</c:v>
                </c:pt>
                <c:pt idx="7785">
                  <c:v>548.8756999999996</c:v>
                </c:pt>
                <c:pt idx="7786">
                  <c:v>548.95579999999973</c:v>
                </c:pt>
                <c:pt idx="7787">
                  <c:v>549.03579999999965</c:v>
                </c:pt>
                <c:pt idx="7788">
                  <c:v>549.08399999999983</c:v>
                </c:pt>
                <c:pt idx="7789">
                  <c:v>549.16409999999996</c:v>
                </c:pt>
                <c:pt idx="7790">
                  <c:v>549.22800000000007</c:v>
                </c:pt>
                <c:pt idx="7791">
                  <c:v>549.29209999999966</c:v>
                </c:pt>
                <c:pt idx="7792">
                  <c:v>549.37209999999959</c:v>
                </c:pt>
                <c:pt idx="7793">
                  <c:v>549.4362000000001</c:v>
                </c:pt>
                <c:pt idx="7794">
                  <c:v>549.51630000000023</c:v>
                </c:pt>
                <c:pt idx="7795">
                  <c:v>549.5643</c:v>
                </c:pt>
                <c:pt idx="7796">
                  <c:v>549.64440000000013</c:v>
                </c:pt>
                <c:pt idx="7797">
                  <c:v>549.72450000000026</c:v>
                </c:pt>
                <c:pt idx="7798">
                  <c:v>549.80460000000039</c:v>
                </c:pt>
                <c:pt idx="7799">
                  <c:v>549.86859999999979</c:v>
                </c:pt>
                <c:pt idx="7800">
                  <c:v>549.94869999999992</c:v>
                </c:pt>
                <c:pt idx="7801">
                  <c:v>550.02880000000005</c:v>
                </c:pt>
                <c:pt idx="7802">
                  <c:v>550.07679999999982</c:v>
                </c:pt>
                <c:pt idx="7803">
                  <c:v>550.15689999999995</c:v>
                </c:pt>
                <c:pt idx="7804">
                  <c:v>550.20489999999972</c:v>
                </c:pt>
                <c:pt idx="7805">
                  <c:v>550.28510000000006</c:v>
                </c:pt>
                <c:pt idx="7806">
                  <c:v>550.34910000000036</c:v>
                </c:pt>
                <c:pt idx="7807">
                  <c:v>550.42919999999958</c:v>
                </c:pt>
                <c:pt idx="7808">
                  <c:v>550.50929999999971</c:v>
                </c:pt>
                <c:pt idx="7809">
                  <c:v>550.58830000000034</c:v>
                </c:pt>
                <c:pt idx="7810">
                  <c:v>550.63640000000032</c:v>
                </c:pt>
                <c:pt idx="7811">
                  <c:v>550.71649999999954</c:v>
                </c:pt>
                <c:pt idx="7812">
                  <c:v>550.76450000000023</c:v>
                </c:pt>
                <c:pt idx="7813">
                  <c:v>550.84460000000036</c:v>
                </c:pt>
                <c:pt idx="7814">
                  <c:v>550.90859999999975</c:v>
                </c:pt>
                <c:pt idx="7815">
                  <c:v>550.98869999999988</c:v>
                </c:pt>
                <c:pt idx="7816">
                  <c:v>551.06880000000001</c:v>
                </c:pt>
                <c:pt idx="7817">
                  <c:v>551.14890000000014</c:v>
                </c:pt>
                <c:pt idx="7818">
                  <c:v>551.19689999999991</c:v>
                </c:pt>
                <c:pt idx="7819">
                  <c:v>551.27700000000004</c:v>
                </c:pt>
                <c:pt idx="7820">
                  <c:v>551.32510000000002</c:v>
                </c:pt>
                <c:pt idx="7821">
                  <c:v>551.40509999999995</c:v>
                </c:pt>
                <c:pt idx="7822">
                  <c:v>551.46919999999955</c:v>
                </c:pt>
                <c:pt idx="7823">
                  <c:v>551.54929999999968</c:v>
                </c:pt>
                <c:pt idx="7824">
                  <c:v>551.62939999999981</c:v>
                </c:pt>
                <c:pt idx="7825">
                  <c:v>551.70939999999973</c:v>
                </c:pt>
                <c:pt idx="7826">
                  <c:v>551.75749999999971</c:v>
                </c:pt>
                <c:pt idx="7827">
                  <c:v>551.83759999999984</c:v>
                </c:pt>
                <c:pt idx="7828">
                  <c:v>551.90160000000014</c:v>
                </c:pt>
                <c:pt idx="7829">
                  <c:v>551.96569999999974</c:v>
                </c:pt>
                <c:pt idx="7830">
                  <c:v>552.04569999999967</c:v>
                </c:pt>
                <c:pt idx="7831">
                  <c:v>552.10980000000018</c:v>
                </c:pt>
                <c:pt idx="7832">
                  <c:v>552.18990000000031</c:v>
                </c:pt>
                <c:pt idx="7833">
                  <c:v>552.26999999999953</c:v>
                </c:pt>
                <c:pt idx="7834">
                  <c:v>552.31800000000021</c:v>
                </c:pt>
                <c:pt idx="7835">
                  <c:v>552.39810000000034</c:v>
                </c:pt>
                <c:pt idx="7836">
                  <c:v>552.46219999999994</c:v>
                </c:pt>
                <c:pt idx="7837">
                  <c:v>552.5582000000004</c:v>
                </c:pt>
                <c:pt idx="7838">
                  <c:v>552.6223</c:v>
                </c:pt>
                <c:pt idx="7839">
                  <c:v>552.70240000000013</c:v>
                </c:pt>
                <c:pt idx="7840">
                  <c:v>552.7503999999999</c:v>
                </c:pt>
                <c:pt idx="7841">
                  <c:v>552.83050000000003</c:v>
                </c:pt>
                <c:pt idx="7842">
                  <c:v>552.8784999999998</c:v>
                </c:pt>
                <c:pt idx="7843">
                  <c:v>552.95859999999993</c:v>
                </c:pt>
                <c:pt idx="7844">
                  <c:v>553.02269999999953</c:v>
                </c:pt>
                <c:pt idx="7845">
                  <c:v>553.10279999999966</c:v>
                </c:pt>
                <c:pt idx="7846">
                  <c:v>553.18289999999979</c:v>
                </c:pt>
                <c:pt idx="7847">
                  <c:v>553.27890000000025</c:v>
                </c:pt>
                <c:pt idx="7848">
                  <c:v>553.31099999999969</c:v>
                </c:pt>
                <c:pt idx="7849">
                  <c:v>553.39109999999982</c:v>
                </c:pt>
                <c:pt idx="7850">
                  <c:v>553.4390999999996</c:v>
                </c:pt>
                <c:pt idx="7851">
                  <c:v>553.51919999999973</c:v>
                </c:pt>
                <c:pt idx="7852">
                  <c:v>553.58320000000003</c:v>
                </c:pt>
                <c:pt idx="7853">
                  <c:v>553.66330000000016</c:v>
                </c:pt>
                <c:pt idx="7854">
                  <c:v>553.74340000000029</c:v>
                </c:pt>
                <c:pt idx="7855">
                  <c:v>553.82349999999951</c:v>
                </c:pt>
                <c:pt idx="7856">
                  <c:v>553.8715000000002</c:v>
                </c:pt>
                <c:pt idx="7857">
                  <c:v>553.95160000000033</c:v>
                </c:pt>
                <c:pt idx="7858">
                  <c:v>554.03169999999955</c:v>
                </c:pt>
                <c:pt idx="7859">
                  <c:v>554.07970000000023</c:v>
                </c:pt>
                <c:pt idx="7860">
                  <c:v>554.15980000000036</c:v>
                </c:pt>
                <c:pt idx="7861">
                  <c:v>554.23989999999958</c:v>
                </c:pt>
                <c:pt idx="7862">
                  <c:v>554.30389999999989</c:v>
                </c:pt>
                <c:pt idx="7863">
                  <c:v>554.38400000000001</c:v>
                </c:pt>
                <c:pt idx="7864">
                  <c:v>554.46410000000014</c:v>
                </c:pt>
                <c:pt idx="7865">
                  <c:v>554.51209999999992</c:v>
                </c:pt>
                <c:pt idx="7866">
                  <c:v>554.59220000000005</c:v>
                </c:pt>
                <c:pt idx="7867">
                  <c:v>554.64019999999982</c:v>
                </c:pt>
                <c:pt idx="7868">
                  <c:v>554.72040000000015</c:v>
                </c:pt>
                <c:pt idx="7869">
                  <c:v>554.78439999999955</c:v>
                </c:pt>
                <c:pt idx="7870">
                  <c:v>554.86449999999968</c:v>
                </c:pt>
                <c:pt idx="7871">
                  <c:v>554.94459999999981</c:v>
                </c:pt>
                <c:pt idx="7872">
                  <c:v>555.02459999999974</c:v>
                </c:pt>
                <c:pt idx="7873">
                  <c:v>555.07269999999971</c:v>
                </c:pt>
                <c:pt idx="7874">
                  <c:v>555.15279999999984</c:v>
                </c:pt>
                <c:pt idx="7875">
                  <c:v>555.20079999999962</c:v>
                </c:pt>
                <c:pt idx="7876">
                  <c:v>555.28089999999975</c:v>
                </c:pt>
                <c:pt idx="7877">
                  <c:v>555.34490000000005</c:v>
                </c:pt>
                <c:pt idx="7878">
                  <c:v>555.42500000000018</c:v>
                </c:pt>
                <c:pt idx="7879">
                  <c:v>555.50510000000031</c:v>
                </c:pt>
                <c:pt idx="7880">
                  <c:v>555.58519999999953</c:v>
                </c:pt>
                <c:pt idx="7881">
                  <c:v>555.63320000000022</c:v>
                </c:pt>
                <c:pt idx="7882">
                  <c:v>555.71330000000034</c:v>
                </c:pt>
                <c:pt idx="7883">
                  <c:v>555.76130000000012</c:v>
                </c:pt>
                <c:pt idx="7884">
                  <c:v>555.84140000000025</c:v>
                </c:pt>
                <c:pt idx="7885">
                  <c:v>555.90549999999985</c:v>
                </c:pt>
                <c:pt idx="7886">
                  <c:v>555.98559999999998</c:v>
                </c:pt>
                <c:pt idx="7887">
                  <c:v>556.0655999999999</c:v>
                </c:pt>
                <c:pt idx="7888">
                  <c:v>556.14570000000003</c:v>
                </c:pt>
                <c:pt idx="7889">
                  <c:v>556.22580000000016</c:v>
                </c:pt>
                <c:pt idx="7890">
                  <c:v>556.27279999999973</c:v>
                </c:pt>
                <c:pt idx="7891">
                  <c:v>556.35289999999986</c:v>
                </c:pt>
                <c:pt idx="7892">
                  <c:v>556.40290000000005</c:v>
                </c:pt>
                <c:pt idx="7893">
                  <c:v>556.48300000000017</c:v>
                </c:pt>
                <c:pt idx="7894">
                  <c:v>556.54510000000028</c:v>
                </c:pt>
                <c:pt idx="7895">
                  <c:v>556.6252000000004</c:v>
                </c:pt>
                <c:pt idx="7896">
                  <c:v>556.70529999999962</c:v>
                </c:pt>
                <c:pt idx="7897">
                  <c:v>556.76929999999993</c:v>
                </c:pt>
                <c:pt idx="7898">
                  <c:v>556.83339999999953</c:v>
                </c:pt>
                <c:pt idx="7899">
                  <c:v>556.89739999999983</c:v>
                </c:pt>
                <c:pt idx="7900">
                  <c:v>556.97749999999996</c:v>
                </c:pt>
                <c:pt idx="7901">
                  <c:v>557.07359999999971</c:v>
                </c:pt>
                <c:pt idx="7902">
                  <c:v>557.13770000000022</c:v>
                </c:pt>
                <c:pt idx="7903">
                  <c:v>557.1857</c:v>
                </c:pt>
                <c:pt idx="7904">
                  <c:v>557.26580000000013</c:v>
                </c:pt>
                <c:pt idx="7905">
                  <c:v>557.3139000000001</c:v>
                </c:pt>
                <c:pt idx="7906">
                  <c:v>557.39390000000003</c:v>
                </c:pt>
                <c:pt idx="7907">
                  <c:v>557.45799999999963</c:v>
                </c:pt>
                <c:pt idx="7908">
                  <c:v>557.53809999999976</c:v>
                </c:pt>
                <c:pt idx="7909">
                  <c:v>557.61830000000009</c:v>
                </c:pt>
                <c:pt idx="7910">
                  <c:v>557.69840000000022</c:v>
                </c:pt>
                <c:pt idx="7911">
                  <c:v>557.7465000000002</c:v>
                </c:pt>
                <c:pt idx="7912">
                  <c:v>557.82660000000033</c:v>
                </c:pt>
                <c:pt idx="7913">
                  <c:v>557.90669999999955</c:v>
                </c:pt>
                <c:pt idx="7914">
                  <c:v>557.95479999999952</c:v>
                </c:pt>
                <c:pt idx="7915">
                  <c:v>558.01890000000003</c:v>
                </c:pt>
                <c:pt idx="7916">
                  <c:v>558.09900000000016</c:v>
                </c:pt>
                <c:pt idx="7917">
                  <c:v>558.17919999999958</c:v>
                </c:pt>
                <c:pt idx="7918">
                  <c:v>558.24330000000009</c:v>
                </c:pt>
                <c:pt idx="7919">
                  <c:v>558.30739999999969</c:v>
                </c:pt>
                <c:pt idx="7920">
                  <c:v>558.37139999999999</c:v>
                </c:pt>
                <c:pt idx="7921">
                  <c:v>558.45160000000033</c:v>
                </c:pt>
                <c:pt idx="7922">
                  <c:v>558.53169999999955</c:v>
                </c:pt>
                <c:pt idx="7923">
                  <c:v>558.61179999999968</c:v>
                </c:pt>
                <c:pt idx="7924">
                  <c:v>558.69189999999981</c:v>
                </c:pt>
                <c:pt idx="7925">
                  <c:v>558.73999999999978</c:v>
                </c:pt>
                <c:pt idx="7926">
                  <c:v>558.82020000000011</c:v>
                </c:pt>
                <c:pt idx="7927">
                  <c:v>558.86819999999989</c:v>
                </c:pt>
                <c:pt idx="7928">
                  <c:v>558.94830000000002</c:v>
                </c:pt>
                <c:pt idx="7929">
                  <c:v>559.01239999999962</c:v>
                </c:pt>
                <c:pt idx="7930">
                  <c:v>559.09259999999995</c:v>
                </c:pt>
                <c:pt idx="7931">
                  <c:v>559.1886999999997</c:v>
                </c:pt>
                <c:pt idx="7932">
                  <c:v>559.25280000000021</c:v>
                </c:pt>
                <c:pt idx="7933">
                  <c:v>559.30090000000018</c:v>
                </c:pt>
                <c:pt idx="7934">
                  <c:v>559.38100000000031</c:v>
                </c:pt>
                <c:pt idx="7935">
                  <c:v>559.42910000000029</c:v>
                </c:pt>
                <c:pt idx="7936">
                  <c:v>559.50919999999951</c:v>
                </c:pt>
                <c:pt idx="7937">
                  <c:v>559.57330000000002</c:v>
                </c:pt>
                <c:pt idx="7938">
                  <c:v>559.65340000000015</c:v>
                </c:pt>
                <c:pt idx="7939">
                  <c:v>559.73359999999957</c:v>
                </c:pt>
                <c:pt idx="7940">
                  <c:v>559.8136999999997</c:v>
                </c:pt>
                <c:pt idx="7941">
                  <c:v>559.86179999999968</c:v>
                </c:pt>
                <c:pt idx="7942">
                  <c:v>559.94189999999981</c:v>
                </c:pt>
                <c:pt idx="7943">
                  <c:v>559.98999999999978</c:v>
                </c:pt>
                <c:pt idx="7944">
                  <c:v>560.07009999999991</c:v>
                </c:pt>
                <c:pt idx="7945">
                  <c:v>560.13419999999951</c:v>
                </c:pt>
                <c:pt idx="7946">
                  <c:v>560.21429999999964</c:v>
                </c:pt>
                <c:pt idx="7947">
                  <c:v>560.29439999999977</c:v>
                </c:pt>
                <c:pt idx="7948">
                  <c:v>560.3744999999999</c:v>
                </c:pt>
                <c:pt idx="7949">
                  <c:v>560.45470000000023</c:v>
                </c:pt>
                <c:pt idx="7950">
                  <c:v>560.5027</c:v>
                </c:pt>
                <c:pt idx="7951">
                  <c:v>560.58290000000034</c:v>
                </c:pt>
                <c:pt idx="7952">
                  <c:v>560.63100000000031</c:v>
                </c:pt>
                <c:pt idx="7953">
                  <c:v>560.71109999999953</c:v>
                </c:pt>
                <c:pt idx="7954">
                  <c:v>560.77520000000004</c:v>
                </c:pt>
                <c:pt idx="7955">
                  <c:v>560.85530000000017</c:v>
                </c:pt>
                <c:pt idx="7956">
                  <c:v>560.95139999999992</c:v>
                </c:pt>
                <c:pt idx="7957">
                  <c:v>561.03160000000025</c:v>
                </c:pt>
                <c:pt idx="7958">
                  <c:v>561.0636999999997</c:v>
                </c:pt>
                <c:pt idx="7959">
                  <c:v>561.14379999999983</c:v>
                </c:pt>
                <c:pt idx="7960">
                  <c:v>561.1917999999996</c:v>
                </c:pt>
                <c:pt idx="7961">
                  <c:v>561.27189999999973</c:v>
                </c:pt>
                <c:pt idx="7962">
                  <c:v>561.33609999999953</c:v>
                </c:pt>
                <c:pt idx="7963">
                  <c:v>561.43220000000019</c:v>
                </c:pt>
                <c:pt idx="7964">
                  <c:v>561.49629999999979</c:v>
                </c:pt>
                <c:pt idx="7965">
                  <c:v>561.57639999999992</c:v>
                </c:pt>
                <c:pt idx="7966">
                  <c:v>561.6244999999999</c:v>
                </c:pt>
                <c:pt idx="7967">
                  <c:v>561.70460000000003</c:v>
                </c:pt>
                <c:pt idx="7968">
                  <c:v>561.78480000000036</c:v>
                </c:pt>
                <c:pt idx="7969">
                  <c:v>561.83280000000013</c:v>
                </c:pt>
                <c:pt idx="7970">
                  <c:v>561.89589999999953</c:v>
                </c:pt>
                <c:pt idx="7971">
                  <c:v>561.97599999999966</c:v>
                </c:pt>
                <c:pt idx="7972">
                  <c:v>562.05619999999999</c:v>
                </c:pt>
                <c:pt idx="7973">
                  <c:v>562.13630000000012</c:v>
                </c:pt>
                <c:pt idx="7974">
                  <c:v>562.1844000000001</c:v>
                </c:pt>
                <c:pt idx="7975">
                  <c:v>562.26450000000023</c:v>
                </c:pt>
                <c:pt idx="7976">
                  <c:v>562.34460000000036</c:v>
                </c:pt>
                <c:pt idx="7977">
                  <c:v>562.39270000000033</c:v>
                </c:pt>
                <c:pt idx="7978">
                  <c:v>562.47279999999955</c:v>
                </c:pt>
                <c:pt idx="7979">
                  <c:v>562.53690000000006</c:v>
                </c:pt>
                <c:pt idx="7980">
                  <c:v>562.61700000000019</c:v>
                </c:pt>
                <c:pt idx="7981">
                  <c:v>562.69719999999961</c:v>
                </c:pt>
                <c:pt idx="7982">
                  <c:v>562.77729999999974</c:v>
                </c:pt>
                <c:pt idx="7983">
                  <c:v>562.82539999999972</c:v>
                </c:pt>
                <c:pt idx="7984">
                  <c:v>562.90549999999985</c:v>
                </c:pt>
                <c:pt idx="7985">
                  <c:v>562.95359999999982</c:v>
                </c:pt>
                <c:pt idx="7986">
                  <c:v>563.04969999999958</c:v>
                </c:pt>
                <c:pt idx="7987">
                  <c:v>563.11380000000008</c:v>
                </c:pt>
                <c:pt idx="7988">
                  <c:v>563.17789999999968</c:v>
                </c:pt>
                <c:pt idx="7989">
                  <c:v>563.25799999999981</c:v>
                </c:pt>
                <c:pt idx="7990">
                  <c:v>563.30609999999979</c:v>
                </c:pt>
                <c:pt idx="7991">
                  <c:v>563.38619999999992</c:v>
                </c:pt>
                <c:pt idx="7992">
                  <c:v>563.45029999999952</c:v>
                </c:pt>
                <c:pt idx="7993">
                  <c:v>563.53049999999985</c:v>
                </c:pt>
                <c:pt idx="7994">
                  <c:v>563.61059999999998</c:v>
                </c:pt>
                <c:pt idx="7995">
                  <c:v>563.69070000000011</c:v>
                </c:pt>
                <c:pt idx="7996">
                  <c:v>563.73880000000008</c:v>
                </c:pt>
                <c:pt idx="7997">
                  <c:v>563.81890000000021</c:v>
                </c:pt>
                <c:pt idx="7998">
                  <c:v>563.89900000000034</c:v>
                </c:pt>
                <c:pt idx="7999">
                  <c:v>563.94710000000032</c:v>
                </c:pt>
                <c:pt idx="8000">
                  <c:v>564.01119999999992</c:v>
                </c:pt>
                <c:pt idx="8001">
                  <c:v>564.09130000000005</c:v>
                </c:pt>
                <c:pt idx="8002">
                  <c:v>564.17140000000018</c:v>
                </c:pt>
                <c:pt idx="8003">
                  <c:v>564.26760000000013</c:v>
                </c:pt>
                <c:pt idx="8004">
                  <c:v>564.33169999999973</c:v>
                </c:pt>
                <c:pt idx="8005">
                  <c:v>564.3797999999997</c:v>
                </c:pt>
                <c:pt idx="8006">
                  <c:v>564.45989999999983</c:v>
                </c:pt>
                <c:pt idx="8007">
                  <c:v>564.50799999999981</c:v>
                </c:pt>
                <c:pt idx="8008">
                  <c:v>564.58809999999994</c:v>
                </c:pt>
                <c:pt idx="8009">
                  <c:v>564.65219999999954</c:v>
                </c:pt>
                <c:pt idx="8010">
                  <c:v>564.73229999999967</c:v>
                </c:pt>
                <c:pt idx="8011">
                  <c:v>564.8125</c:v>
                </c:pt>
                <c:pt idx="8012">
                  <c:v>564.89260000000013</c:v>
                </c:pt>
                <c:pt idx="8013">
                  <c:v>564.94070000000011</c:v>
                </c:pt>
                <c:pt idx="8014">
                  <c:v>565.02080000000024</c:v>
                </c:pt>
                <c:pt idx="8015">
                  <c:v>565.10090000000037</c:v>
                </c:pt>
                <c:pt idx="8016">
                  <c:v>565.14900000000034</c:v>
                </c:pt>
                <c:pt idx="8017">
                  <c:v>565.24510000000009</c:v>
                </c:pt>
                <c:pt idx="8018">
                  <c:v>565.29320000000007</c:v>
                </c:pt>
                <c:pt idx="8019">
                  <c:v>565.3733000000002</c:v>
                </c:pt>
                <c:pt idx="8020">
                  <c:v>565.4373999999998</c:v>
                </c:pt>
                <c:pt idx="8021">
                  <c:v>565.51749999999993</c:v>
                </c:pt>
                <c:pt idx="8022">
                  <c:v>565.5655999999999</c:v>
                </c:pt>
                <c:pt idx="8023">
                  <c:v>565.64570000000003</c:v>
                </c:pt>
                <c:pt idx="8024">
                  <c:v>565.70979999999963</c:v>
                </c:pt>
                <c:pt idx="8025">
                  <c:v>565.78989999999976</c:v>
                </c:pt>
                <c:pt idx="8026">
                  <c:v>565.87010000000009</c:v>
                </c:pt>
                <c:pt idx="8027">
                  <c:v>565.95020000000022</c:v>
                </c:pt>
                <c:pt idx="8028">
                  <c:v>565.9983000000002</c:v>
                </c:pt>
                <c:pt idx="8029">
                  <c:v>566.07840000000033</c:v>
                </c:pt>
                <c:pt idx="8030">
                  <c:v>566.12650000000031</c:v>
                </c:pt>
                <c:pt idx="8031">
                  <c:v>566.20659999999953</c:v>
                </c:pt>
                <c:pt idx="8032">
                  <c:v>566.27070000000003</c:v>
                </c:pt>
                <c:pt idx="8033">
                  <c:v>566.35080000000016</c:v>
                </c:pt>
                <c:pt idx="8034">
                  <c:v>566.43099999999959</c:v>
                </c:pt>
                <c:pt idx="8035">
                  <c:v>566.51109999999971</c:v>
                </c:pt>
                <c:pt idx="8036">
                  <c:v>566.55919999999969</c:v>
                </c:pt>
                <c:pt idx="8037">
                  <c:v>566.63929999999982</c:v>
                </c:pt>
                <c:pt idx="8038">
                  <c:v>566.6872999999996</c:v>
                </c:pt>
                <c:pt idx="8039">
                  <c:v>566.76749999999993</c:v>
                </c:pt>
                <c:pt idx="8040">
                  <c:v>566.87960000000021</c:v>
                </c:pt>
                <c:pt idx="8041">
                  <c:v>566.91169999999966</c:v>
                </c:pt>
                <c:pt idx="8042">
                  <c:v>566.99179999999978</c:v>
                </c:pt>
                <c:pt idx="8043">
                  <c:v>567.03989999999976</c:v>
                </c:pt>
                <c:pt idx="8044">
                  <c:v>567.11999999999989</c:v>
                </c:pt>
                <c:pt idx="8045">
                  <c:v>567.1841000000004</c:v>
                </c:pt>
                <c:pt idx="8046">
                  <c:v>567.28030000000035</c:v>
                </c:pt>
                <c:pt idx="8047">
                  <c:v>567.34439999999995</c:v>
                </c:pt>
                <c:pt idx="8048">
                  <c:v>567.42450000000008</c:v>
                </c:pt>
                <c:pt idx="8049">
                  <c:v>567.47249999999985</c:v>
                </c:pt>
                <c:pt idx="8050">
                  <c:v>567.55149999999958</c:v>
                </c:pt>
                <c:pt idx="8051">
                  <c:v>567.61549999999988</c:v>
                </c:pt>
                <c:pt idx="8052">
                  <c:v>567.71150000000034</c:v>
                </c:pt>
                <c:pt idx="8053">
                  <c:v>567.79150000000027</c:v>
                </c:pt>
                <c:pt idx="8054">
                  <c:v>567.83950000000004</c:v>
                </c:pt>
                <c:pt idx="8055">
                  <c:v>567.93559999999979</c:v>
                </c:pt>
                <c:pt idx="8056">
                  <c:v>567.96759999999995</c:v>
                </c:pt>
                <c:pt idx="8057">
                  <c:v>568.04759999999987</c:v>
                </c:pt>
                <c:pt idx="8058">
                  <c:v>568.11149999999998</c:v>
                </c:pt>
                <c:pt idx="8059">
                  <c:v>568.19160000000011</c:v>
                </c:pt>
                <c:pt idx="8060">
                  <c:v>568.27160000000003</c:v>
                </c:pt>
                <c:pt idx="8061">
                  <c:v>568.36759999999958</c:v>
                </c:pt>
                <c:pt idx="8062">
                  <c:v>568.39959999999974</c:v>
                </c:pt>
                <c:pt idx="8063">
                  <c:v>568.46360000000004</c:v>
                </c:pt>
                <c:pt idx="8064">
                  <c:v>568.52760000000035</c:v>
                </c:pt>
                <c:pt idx="8065">
                  <c:v>568.60760000000028</c:v>
                </c:pt>
                <c:pt idx="8066">
                  <c:v>568.6876000000002</c:v>
                </c:pt>
                <c:pt idx="8067">
                  <c:v>568.73559999999998</c:v>
                </c:pt>
                <c:pt idx="8068">
                  <c:v>568.8155999999999</c:v>
                </c:pt>
                <c:pt idx="8069">
                  <c:v>568.87960000000021</c:v>
                </c:pt>
                <c:pt idx="8070">
                  <c:v>568.95960000000014</c:v>
                </c:pt>
                <c:pt idx="8071">
                  <c:v>569.03960000000006</c:v>
                </c:pt>
                <c:pt idx="8072">
                  <c:v>569.11959999999999</c:v>
                </c:pt>
                <c:pt idx="8073">
                  <c:v>569.16759999999977</c:v>
                </c:pt>
                <c:pt idx="8074">
                  <c:v>569.2476999999999</c:v>
                </c:pt>
                <c:pt idx="8075">
                  <c:v>569.29569999999967</c:v>
                </c:pt>
                <c:pt idx="8076">
                  <c:v>569.3756999999996</c:v>
                </c:pt>
                <c:pt idx="8077">
                  <c:v>569.4396999999999</c:v>
                </c:pt>
                <c:pt idx="8078">
                  <c:v>569.53570000000036</c:v>
                </c:pt>
                <c:pt idx="8079">
                  <c:v>569.59969999999976</c:v>
                </c:pt>
                <c:pt idx="8080">
                  <c:v>569.67969999999968</c:v>
                </c:pt>
                <c:pt idx="8081">
                  <c:v>569.72770000000037</c:v>
                </c:pt>
                <c:pt idx="8082">
                  <c:v>569.8077000000003</c:v>
                </c:pt>
                <c:pt idx="8083">
                  <c:v>569.87169999999969</c:v>
                </c:pt>
                <c:pt idx="8084">
                  <c:v>569.95169999999962</c:v>
                </c:pt>
                <c:pt idx="8085">
                  <c:v>569.9997000000003</c:v>
                </c:pt>
                <c:pt idx="8086">
                  <c:v>570.07970000000023</c:v>
                </c:pt>
                <c:pt idx="8087">
                  <c:v>570.14369999999963</c:v>
                </c:pt>
                <c:pt idx="8088">
                  <c:v>570.22369999999955</c:v>
                </c:pt>
                <c:pt idx="8089">
                  <c:v>570.30370000000039</c:v>
                </c:pt>
                <c:pt idx="8090">
                  <c:v>570.39980000000014</c:v>
                </c:pt>
                <c:pt idx="8091">
                  <c:v>570.43180000000029</c:v>
                </c:pt>
                <c:pt idx="8092">
                  <c:v>570.51180000000022</c:v>
                </c:pt>
                <c:pt idx="8093">
                  <c:v>570.5598</c:v>
                </c:pt>
                <c:pt idx="8094">
                  <c:v>570.63979999999992</c:v>
                </c:pt>
                <c:pt idx="8095">
                  <c:v>570.70380000000023</c:v>
                </c:pt>
                <c:pt idx="8096">
                  <c:v>570.78380000000016</c:v>
                </c:pt>
                <c:pt idx="8097">
                  <c:v>570.86380000000008</c:v>
                </c:pt>
                <c:pt idx="8098">
                  <c:v>570.95979999999963</c:v>
                </c:pt>
                <c:pt idx="8099">
                  <c:v>571.03979999999956</c:v>
                </c:pt>
                <c:pt idx="8100">
                  <c:v>571.07179999999971</c:v>
                </c:pt>
                <c:pt idx="8101">
                  <c:v>571.15179999999964</c:v>
                </c:pt>
                <c:pt idx="8102">
                  <c:v>571.19980000000032</c:v>
                </c:pt>
                <c:pt idx="8103">
                  <c:v>571.27980000000025</c:v>
                </c:pt>
                <c:pt idx="8104">
                  <c:v>571.34379999999965</c:v>
                </c:pt>
                <c:pt idx="8105">
                  <c:v>571.42379999999957</c:v>
                </c:pt>
                <c:pt idx="8106">
                  <c:v>571.50380000000041</c:v>
                </c:pt>
                <c:pt idx="8107">
                  <c:v>571.58380000000034</c:v>
                </c:pt>
                <c:pt idx="8108">
                  <c:v>571.63190000000031</c:v>
                </c:pt>
                <c:pt idx="8109">
                  <c:v>571.71190000000024</c:v>
                </c:pt>
                <c:pt idx="8110">
                  <c:v>571.75979999999981</c:v>
                </c:pt>
                <c:pt idx="8111">
                  <c:v>571.83989999999994</c:v>
                </c:pt>
                <c:pt idx="8112">
                  <c:v>571.90390000000025</c:v>
                </c:pt>
                <c:pt idx="8113">
                  <c:v>571.98390000000018</c:v>
                </c:pt>
                <c:pt idx="8114">
                  <c:v>572.0639000000001</c:v>
                </c:pt>
                <c:pt idx="8115">
                  <c:v>572.14390000000003</c:v>
                </c:pt>
                <c:pt idx="8116">
                  <c:v>572.19189999999981</c:v>
                </c:pt>
                <c:pt idx="8117">
                  <c:v>572.27189999999973</c:v>
                </c:pt>
                <c:pt idx="8118">
                  <c:v>572.31990000000042</c:v>
                </c:pt>
                <c:pt idx="8119">
                  <c:v>572.39990000000034</c:v>
                </c:pt>
                <c:pt idx="8120">
                  <c:v>572.46389999999974</c:v>
                </c:pt>
                <c:pt idx="8121">
                  <c:v>572.54389999999967</c:v>
                </c:pt>
                <c:pt idx="8122">
                  <c:v>572.62389999999959</c:v>
                </c:pt>
                <c:pt idx="8123">
                  <c:v>572.70389999999952</c:v>
                </c:pt>
                <c:pt idx="8124">
                  <c:v>572.75190000000021</c:v>
                </c:pt>
                <c:pt idx="8125">
                  <c:v>572.83200000000033</c:v>
                </c:pt>
                <c:pt idx="8126">
                  <c:v>572.88000000000011</c:v>
                </c:pt>
                <c:pt idx="8127">
                  <c:v>572.96</c:v>
                </c:pt>
                <c:pt idx="8128">
                  <c:v>573.02400000000034</c:v>
                </c:pt>
                <c:pt idx="8129">
                  <c:v>573.10400000000027</c:v>
                </c:pt>
                <c:pt idx="8130">
                  <c:v>573.1840000000002</c:v>
                </c:pt>
                <c:pt idx="8131">
                  <c:v>573.26299999999992</c:v>
                </c:pt>
                <c:pt idx="8132">
                  <c:v>573.34299999999985</c:v>
                </c:pt>
                <c:pt idx="8133">
                  <c:v>573.39099999999962</c:v>
                </c:pt>
                <c:pt idx="8134">
                  <c:v>573.47099999999955</c:v>
                </c:pt>
                <c:pt idx="8135">
                  <c:v>573.51900000000023</c:v>
                </c:pt>
                <c:pt idx="8136">
                  <c:v>573.59900000000016</c:v>
                </c:pt>
                <c:pt idx="8137">
                  <c:v>573.66299999999956</c:v>
                </c:pt>
                <c:pt idx="8138">
                  <c:v>573.74309999999969</c:v>
                </c:pt>
                <c:pt idx="8139">
                  <c:v>573.82300000000032</c:v>
                </c:pt>
                <c:pt idx="8140">
                  <c:v>573.90300000000025</c:v>
                </c:pt>
                <c:pt idx="8141">
                  <c:v>573.95110000000022</c:v>
                </c:pt>
                <c:pt idx="8142">
                  <c:v>574.03110000000015</c:v>
                </c:pt>
                <c:pt idx="8143">
                  <c:v>574.07909999999993</c:v>
                </c:pt>
                <c:pt idx="8144">
                  <c:v>574.15909999999985</c:v>
                </c:pt>
                <c:pt idx="8145">
                  <c:v>574.23909999999978</c:v>
                </c:pt>
                <c:pt idx="8146">
                  <c:v>574.30310000000009</c:v>
                </c:pt>
                <c:pt idx="8147">
                  <c:v>574.38310000000001</c:v>
                </c:pt>
                <c:pt idx="8148">
                  <c:v>574.46309999999994</c:v>
                </c:pt>
                <c:pt idx="8149">
                  <c:v>574.51109999999971</c:v>
                </c:pt>
                <c:pt idx="8150">
                  <c:v>574.59119999999984</c:v>
                </c:pt>
                <c:pt idx="8151">
                  <c:v>574.63910000000033</c:v>
                </c:pt>
                <c:pt idx="8152">
                  <c:v>574.71910000000025</c:v>
                </c:pt>
                <c:pt idx="8153">
                  <c:v>574.78309999999965</c:v>
                </c:pt>
                <c:pt idx="8154">
                  <c:v>574.86309999999958</c:v>
                </c:pt>
                <c:pt idx="8155">
                  <c:v>574.92709999999988</c:v>
                </c:pt>
                <c:pt idx="8156">
                  <c:v>574.99110000000019</c:v>
                </c:pt>
                <c:pt idx="8157">
                  <c:v>575.07120000000032</c:v>
                </c:pt>
                <c:pt idx="8158">
                  <c:v>575.15110000000004</c:v>
                </c:pt>
                <c:pt idx="8159">
                  <c:v>575.21519999999964</c:v>
                </c:pt>
                <c:pt idx="8160">
                  <c:v>575.29510000000028</c:v>
                </c:pt>
                <c:pt idx="8161">
                  <c:v>575.3752000000004</c:v>
                </c:pt>
                <c:pt idx="8162">
                  <c:v>575.45520000000033</c:v>
                </c:pt>
                <c:pt idx="8163">
                  <c:v>575.50320000000011</c:v>
                </c:pt>
                <c:pt idx="8164">
                  <c:v>575.58320000000003</c:v>
                </c:pt>
                <c:pt idx="8165">
                  <c:v>575.63119999999981</c:v>
                </c:pt>
                <c:pt idx="8166">
                  <c:v>575.71119999999974</c:v>
                </c:pt>
                <c:pt idx="8167">
                  <c:v>575.77520000000004</c:v>
                </c:pt>
                <c:pt idx="8168">
                  <c:v>575.85519999999997</c:v>
                </c:pt>
                <c:pt idx="8169">
                  <c:v>575.9351999999999</c:v>
                </c:pt>
                <c:pt idx="8170">
                  <c:v>576.01519999999982</c:v>
                </c:pt>
                <c:pt idx="8171">
                  <c:v>576.0631999999996</c:v>
                </c:pt>
                <c:pt idx="8172">
                  <c:v>576.14319999999952</c:v>
                </c:pt>
                <c:pt idx="8173">
                  <c:v>576.19120000000021</c:v>
                </c:pt>
                <c:pt idx="8174">
                  <c:v>576.27120000000014</c:v>
                </c:pt>
                <c:pt idx="8175">
                  <c:v>576.33519999999953</c:v>
                </c:pt>
                <c:pt idx="8176">
                  <c:v>576.43130000000019</c:v>
                </c:pt>
                <c:pt idx="8177">
                  <c:v>576.47929999999997</c:v>
                </c:pt>
                <c:pt idx="8178">
                  <c:v>576.54330000000027</c:v>
                </c:pt>
                <c:pt idx="8179">
                  <c:v>576.63929999999982</c:v>
                </c:pt>
                <c:pt idx="8180">
                  <c:v>576.70330000000013</c:v>
                </c:pt>
                <c:pt idx="8181">
                  <c:v>576.7512999999999</c:v>
                </c:pt>
                <c:pt idx="8182">
                  <c:v>576.83129999999983</c:v>
                </c:pt>
                <c:pt idx="8183">
                  <c:v>576.89530000000013</c:v>
                </c:pt>
                <c:pt idx="8184">
                  <c:v>576.97530000000006</c:v>
                </c:pt>
                <c:pt idx="8185">
                  <c:v>577.05529999999999</c:v>
                </c:pt>
                <c:pt idx="8186">
                  <c:v>577.13529999999992</c:v>
                </c:pt>
                <c:pt idx="8187">
                  <c:v>577.21529999999984</c:v>
                </c:pt>
                <c:pt idx="8188">
                  <c:v>577.26339999999982</c:v>
                </c:pt>
                <c:pt idx="8189">
                  <c:v>577.34329999999954</c:v>
                </c:pt>
                <c:pt idx="8190">
                  <c:v>577.39139999999952</c:v>
                </c:pt>
                <c:pt idx="8191">
                  <c:v>577.47140000000036</c:v>
                </c:pt>
                <c:pt idx="8192">
                  <c:v>577.53539999999975</c:v>
                </c:pt>
                <c:pt idx="8193">
                  <c:v>577.61549999999988</c:v>
                </c:pt>
                <c:pt idx="8194">
                  <c:v>577.69560000000001</c:v>
                </c:pt>
                <c:pt idx="8195">
                  <c:v>577.77570000000014</c:v>
                </c:pt>
                <c:pt idx="8196">
                  <c:v>577.82380000000012</c:v>
                </c:pt>
                <c:pt idx="8197">
                  <c:v>577.90380000000005</c:v>
                </c:pt>
                <c:pt idx="8198">
                  <c:v>577.95179999999982</c:v>
                </c:pt>
                <c:pt idx="8199">
                  <c:v>578.03189999999995</c:v>
                </c:pt>
                <c:pt idx="8200">
                  <c:v>578.09599999999955</c:v>
                </c:pt>
                <c:pt idx="8201">
                  <c:v>578.17609999999968</c:v>
                </c:pt>
                <c:pt idx="8202">
                  <c:v>578.25619999999981</c:v>
                </c:pt>
                <c:pt idx="8203">
                  <c:v>578.33619999999974</c:v>
                </c:pt>
                <c:pt idx="8204">
                  <c:v>578.38429999999971</c:v>
                </c:pt>
                <c:pt idx="8205">
                  <c:v>578.46439999999984</c:v>
                </c:pt>
                <c:pt idx="8206">
                  <c:v>578.54449999999997</c:v>
                </c:pt>
                <c:pt idx="8207">
                  <c:v>578.59249999999975</c:v>
                </c:pt>
                <c:pt idx="8208">
                  <c:v>578.65660000000025</c:v>
                </c:pt>
                <c:pt idx="8209">
                  <c:v>578.73660000000018</c:v>
                </c:pt>
                <c:pt idx="8210">
                  <c:v>578.81670000000031</c:v>
                </c:pt>
                <c:pt idx="8211">
                  <c:v>578.89580000000024</c:v>
                </c:pt>
                <c:pt idx="8212">
                  <c:v>578.97590000000037</c:v>
                </c:pt>
                <c:pt idx="8213">
                  <c:v>579.02390000000014</c:v>
                </c:pt>
                <c:pt idx="8214">
                  <c:v>579.10409999999956</c:v>
                </c:pt>
                <c:pt idx="8215">
                  <c:v>579.15210000000025</c:v>
                </c:pt>
                <c:pt idx="8216">
                  <c:v>579.23210000000017</c:v>
                </c:pt>
                <c:pt idx="8217">
                  <c:v>579.29619999999977</c:v>
                </c:pt>
                <c:pt idx="8218">
                  <c:v>579.3762999999999</c:v>
                </c:pt>
                <c:pt idx="8219">
                  <c:v>579.45640000000003</c:v>
                </c:pt>
                <c:pt idx="8220">
                  <c:v>579.53650000000016</c:v>
                </c:pt>
                <c:pt idx="8221">
                  <c:v>579.58460000000014</c:v>
                </c:pt>
                <c:pt idx="8222">
                  <c:v>579.66460000000006</c:v>
                </c:pt>
                <c:pt idx="8223">
                  <c:v>579.74470000000019</c:v>
                </c:pt>
                <c:pt idx="8224">
                  <c:v>579.79269999999997</c:v>
                </c:pt>
                <c:pt idx="8225">
                  <c:v>579.85679999999957</c:v>
                </c:pt>
                <c:pt idx="8226">
                  <c:v>579.9368999999997</c:v>
                </c:pt>
                <c:pt idx="8227">
                  <c:v>580.01689999999962</c:v>
                </c:pt>
                <c:pt idx="8228">
                  <c:v>580.09699999999975</c:v>
                </c:pt>
                <c:pt idx="8229">
                  <c:v>580.14509999999973</c:v>
                </c:pt>
                <c:pt idx="8230">
                  <c:v>580.22509999999966</c:v>
                </c:pt>
                <c:pt idx="8231">
                  <c:v>580.27319999999963</c:v>
                </c:pt>
                <c:pt idx="8232">
                  <c:v>580.35329999999976</c:v>
                </c:pt>
                <c:pt idx="8233">
                  <c:v>580.41730000000007</c:v>
                </c:pt>
                <c:pt idx="8234">
                  <c:v>580.4974000000002</c:v>
                </c:pt>
                <c:pt idx="8235">
                  <c:v>580.57750000000033</c:v>
                </c:pt>
                <c:pt idx="8236">
                  <c:v>580.65759999999955</c:v>
                </c:pt>
                <c:pt idx="8237">
                  <c:v>580.70560000000023</c:v>
                </c:pt>
                <c:pt idx="8238">
                  <c:v>580.78570000000036</c:v>
                </c:pt>
                <c:pt idx="8239">
                  <c:v>580.86579999999958</c:v>
                </c:pt>
                <c:pt idx="8240">
                  <c:v>580.91380000000026</c:v>
                </c:pt>
                <c:pt idx="8241">
                  <c:v>580.99390000000039</c:v>
                </c:pt>
                <c:pt idx="8242">
                  <c:v>581.05799999999999</c:v>
                </c:pt>
                <c:pt idx="8243">
                  <c:v>581.13810000000012</c:v>
                </c:pt>
                <c:pt idx="8244">
                  <c:v>581.21810000000005</c:v>
                </c:pt>
                <c:pt idx="8245">
                  <c:v>581.29820000000018</c:v>
                </c:pt>
                <c:pt idx="8246">
                  <c:v>581.34630000000016</c:v>
                </c:pt>
                <c:pt idx="8247">
                  <c:v>581.42640000000029</c:v>
                </c:pt>
                <c:pt idx="8248">
                  <c:v>581.50650000000041</c:v>
                </c:pt>
                <c:pt idx="8249">
                  <c:v>581.55450000000019</c:v>
                </c:pt>
                <c:pt idx="8250">
                  <c:v>581.61849999999959</c:v>
                </c:pt>
                <c:pt idx="8251">
                  <c:v>581.69859999999971</c:v>
                </c:pt>
                <c:pt idx="8252">
                  <c:v>581.77869999999984</c:v>
                </c:pt>
                <c:pt idx="8253">
                  <c:v>581.85879999999997</c:v>
                </c:pt>
                <c:pt idx="8254">
                  <c:v>581.90679999999975</c:v>
                </c:pt>
                <c:pt idx="8255">
                  <c:v>581.98689999999988</c:v>
                </c:pt>
                <c:pt idx="8256">
                  <c:v>582.03499999999985</c:v>
                </c:pt>
                <c:pt idx="8257">
                  <c:v>582.11509999999998</c:v>
                </c:pt>
                <c:pt idx="8258">
                  <c:v>582.17910000000029</c:v>
                </c:pt>
                <c:pt idx="8259">
                  <c:v>582.27520000000004</c:v>
                </c:pt>
                <c:pt idx="8260">
                  <c:v>582.33929999999964</c:v>
                </c:pt>
                <c:pt idx="8261">
                  <c:v>582.41929999999957</c:v>
                </c:pt>
                <c:pt idx="8262">
                  <c:v>582.46739999999954</c:v>
                </c:pt>
                <c:pt idx="8263">
                  <c:v>582.54749999999967</c:v>
                </c:pt>
                <c:pt idx="8264">
                  <c:v>582.59550000000036</c:v>
                </c:pt>
                <c:pt idx="8265">
                  <c:v>582.67559999999958</c:v>
                </c:pt>
                <c:pt idx="8266">
                  <c:v>582.73970000000008</c:v>
                </c:pt>
                <c:pt idx="8267">
                  <c:v>582.81980000000021</c:v>
                </c:pt>
                <c:pt idx="8268">
                  <c:v>582.89980000000014</c:v>
                </c:pt>
                <c:pt idx="8269">
                  <c:v>582.97990000000027</c:v>
                </c:pt>
                <c:pt idx="8270">
                  <c:v>583.07600000000002</c:v>
                </c:pt>
                <c:pt idx="8271">
                  <c:v>583.10810000000038</c:v>
                </c:pt>
                <c:pt idx="8272">
                  <c:v>583.1881000000003</c:v>
                </c:pt>
                <c:pt idx="8273">
                  <c:v>583.23620000000028</c:v>
                </c:pt>
                <c:pt idx="8274">
                  <c:v>583.31630000000041</c:v>
                </c:pt>
                <c:pt idx="8275">
                  <c:v>583.38029999999981</c:v>
                </c:pt>
                <c:pt idx="8276">
                  <c:v>583.46039999999994</c:v>
                </c:pt>
                <c:pt idx="8277">
                  <c:v>583.54050000000007</c:v>
                </c:pt>
                <c:pt idx="8278">
                  <c:v>583.62060000000019</c:v>
                </c:pt>
                <c:pt idx="8279">
                  <c:v>583.66859999999997</c:v>
                </c:pt>
                <c:pt idx="8280">
                  <c:v>583.7487000000001</c:v>
                </c:pt>
                <c:pt idx="8281">
                  <c:v>583.82880000000023</c:v>
                </c:pt>
                <c:pt idx="8282">
                  <c:v>583.87690000000021</c:v>
                </c:pt>
                <c:pt idx="8283">
                  <c:v>583.9408999999996</c:v>
                </c:pt>
                <c:pt idx="8284">
                  <c:v>584.02099999999973</c:v>
                </c:pt>
                <c:pt idx="8285">
                  <c:v>584.10109999999986</c:v>
                </c:pt>
                <c:pt idx="8286">
                  <c:v>584.18109999999979</c:v>
                </c:pt>
                <c:pt idx="8287">
                  <c:v>584.22919999999976</c:v>
                </c:pt>
                <c:pt idx="8288">
                  <c:v>584.30929999999989</c:v>
                </c:pt>
                <c:pt idx="8289">
                  <c:v>584.35729999999967</c:v>
                </c:pt>
                <c:pt idx="8290">
                  <c:v>584.4373999999998</c:v>
                </c:pt>
                <c:pt idx="8291">
                  <c:v>584.51649999999972</c:v>
                </c:pt>
                <c:pt idx="8292">
                  <c:v>584.58050000000003</c:v>
                </c:pt>
                <c:pt idx="8293">
                  <c:v>584.66060000000016</c:v>
                </c:pt>
                <c:pt idx="8294">
                  <c:v>584.74070000000029</c:v>
                </c:pt>
                <c:pt idx="8295">
                  <c:v>584.82080000000042</c:v>
                </c:pt>
                <c:pt idx="8296">
                  <c:v>584.86880000000019</c:v>
                </c:pt>
                <c:pt idx="8297">
                  <c:v>584.93289999999979</c:v>
                </c:pt>
                <c:pt idx="8298">
                  <c:v>585.01299999999992</c:v>
                </c:pt>
                <c:pt idx="8299">
                  <c:v>585.09310000000005</c:v>
                </c:pt>
                <c:pt idx="8300">
                  <c:v>585.1891999999998</c:v>
                </c:pt>
                <c:pt idx="8301">
                  <c:v>585.22119999999995</c:v>
                </c:pt>
                <c:pt idx="8302">
                  <c:v>585.30130000000008</c:v>
                </c:pt>
                <c:pt idx="8303">
                  <c:v>585.36530000000039</c:v>
                </c:pt>
                <c:pt idx="8304">
                  <c:v>585.42939999999999</c:v>
                </c:pt>
                <c:pt idx="8305">
                  <c:v>585.50950000000012</c:v>
                </c:pt>
                <c:pt idx="8306">
                  <c:v>585.58960000000025</c:v>
                </c:pt>
                <c:pt idx="8307">
                  <c:v>585.63760000000002</c:v>
                </c:pt>
                <c:pt idx="8308">
                  <c:v>585.71770000000015</c:v>
                </c:pt>
                <c:pt idx="8309">
                  <c:v>585.76569999999992</c:v>
                </c:pt>
                <c:pt idx="8310">
                  <c:v>585.84580000000005</c:v>
                </c:pt>
                <c:pt idx="8311">
                  <c:v>585.92590000000018</c:v>
                </c:pt>
                <c:pt idx="8312">
                  <c:v>585.98999999999978</c:v>
                </c:pt>
                <c:pt idx="8313">
                  <c:v>586.06999999999971</c:v>
                </c:pt>
                <c:pt idx="8314">
                  <c:v>586.15009999999984</c:v>
                </c:pt>
                <c:pt idx="8315">
                  <c:v>586.23019999999997</c:v>
                </c:pt>
                <c:pt idx="8316">
                  <c:v>586.27829999999994</c:v>
                </c:pt>
                <c:pt idx="8317">
                  <c:v>586.35829999999987</c:v>
                </c:pt>
                <c:pt idx="8318">
                  <c:v>586.40639999999985</c:v>
                </c:pt>
                <c:pt idx="8319">
                  <c:v>586.48649999999998</c:v>
                </c:pt>
                <c:pt idx="8320">
                  <c:v>586.55050000000028</c:v>
                </c:pt>
                <c:pt idx="8321">
                  <c:v>586.63060000000041</c:v>
                </c:pt>
                <c:pt idx="8322">
                  <c:v>586.71069999999963</c:v>
                </c:pt>
                <c:pt idx="8323">
                  <c:v>586.79079999999976</c:v>
                </c:pt>
                <c:pt idx="8324">
                  <c:v>586.83879999999954</c:v>
                </c:pt>
                <c:pt idx="8325">
                  <c:v>586.91889999999967</c:v>
                </c:pt>
                <c:pt idx="8326">
                  <c:v>586.96690000000035</c:v>
                </c:pt>
                <c:pt idx="8327">
                  <c:v>587.04699999999957</c:v>
                </c:pt>
                <c:pt idx="8328">
                  <c:v>587.11110000000008</c:v>
                </c:pt>
                <c:pt idx="8329">
                  <c:v>587.19120000000021</c:v>
                </c:pt>
                <c:pt idx="8330">
                  <c:v>587.27130000000034</c:v>
                </c:pt>
                <c:pt idx="8331">
                  <c:v>587.35130000000026</c:v>
                </c:pt>
                <c:pt idx="8332">
                  <c:v>587.39940000000024</c:v>
                </c:pt>
                <c:pt idx="8333">
                  <c:v>587.47950000000037</c:v>
                </c:pt>
                <c:pt idx="8334">
                  <c:v>587.52750000000015</c:v>
                </c:pt>
                <c:pt idx="8335">
                  <c:v>587.60760000000028</c:v>
                </c:pt>
                <c:pt idx="8336">
                  <c:v>587.6877000000004</c:v>
                </c:pt>
                <c:pt idx="8337">
                  <c:v>587.76779999999962</c:v>
                </c:pt>
                <c:pt idx="8338">
                  <c:v>587.88000000000011</c:v>
                </c:pt>
                <c:pt idx="8339">
                  <c:v>587.91200000000026</c:v>
                </c:pt>
                <c:pt idx="8340">
                  <c:v>587.97609999999986</c:v>
                </c:pt>
                <c:pt idx="8341">
                  <c:v>588.05619999999999</c:v>
                </c:pt>
                <c:pt idx="8342">
                  <c:v>588.1202000000003</c:v>
                </c:pt>
                <c:pt idx="8343">
                  <c:v>588.20039999999972</c:v>
                </c:pt>
                <c:pt idx="8344">
                  <c:v>588.26450000000023</c:v>
                </c:pt>
                <c:pt idx="8345">
                  <c:v>588.34460000000036</c:v>
                </c:pt>
                <c:pt idx="8346">
                  <c:v>588.40869999999995</c:v>
                </c:pt>
                <c:pt idx="8347">
                  <c:v>588.48869999999988</c:v>
                </c:pt>
                <c:pt idx="8348">
                  <c:v>588.52080000000024</c:v>
                </c:pt>
                <c:pt idx="8349">
                  <c:v>588.60090000000037</c:v>
                </c:pt>
                <c:pt idx="8350">
                  <c:v>588.66499999999996</c:v>
                </c:pt>
                <c:pt idx="8351">
                  <c:v>588.72900000000027</c:v>
                </c:pt>
                <c:pt idx="8352">
                  <c:v>588.8091000000004</c:v>
                </c:pt>
                <c:pt idx="8353">
                  <c:v>588.88919999999962</c:v>
                </c:pt>
                <c:pt idx="8354">
                  <c:v>588.96939999999995</c:v>
                </c:pt>
                <c:pt idx="8355">
                  <c:v>589.01739999999972</c:v>
                </c:pt>
                <c:pt idx="8356">
                  <c:v>589.09749999999985</c:v>
                </c:pt>
                <c:pt idx="8357">
                  <c:v>589.17759999999998</c:v>
                </c:pt>
                <c:pt idx="8358">
                  <c:v>589.22569999999996</c:v>
                </c:pt>
                <c:pt idx="8359">
                  <c:v>589.30580000000009</c:v>
                </c:pt>
                <c:pt idx="8360">
                  <c:v>589.3698000000004</c:v>
                </c:pt>
                <c:pt idx="8361">
                  <c:v>589.46600000000035</c:v>
                </c:pt>
                <c:pt idx="8362">
                  <c:v>589.52999999999975</c:v>
                </c:pt>
                <c:pt idx="8363">
                  <c:v>589.57809999999972</c:v>
                </c:pt>
                <c:pt idx="8364">
                  <c:v>589.65819999999985</c:v>
                </c:pt>
                <c:pt idx="8365">
                  <c:v>589.72230000000036</c:v>
                </c:pt>
                <c:pt idx="8366">
                  <c:v>589.80239999999958</c:v>
                </c:pt>
                <c:pt idx="8367">
                  <c:v>589.88249999999971</c:v>
                </c:pt>
                <c:pt idx="8368">
                  <c:v>589.96259999999984</c:v>
                </c:pt>
                <c:pt idx="8369">
                  <c:v>590.01059999999961</c:v>
                </c:pt>
                <c:pt idx="8370">
                  <c:v>590.09079999999994</c:v>
                </c:pt>
                <c:pt idx="8371">
                  <c:v>590.13879999999972</c:v>
                </c:pt>
                <c:pt idx="8372">
                  <c:v>590.21789999999964</c:v>
                </c:pt>
                <c:pt idx="8373">
                  <c:v>590.28200000000015</c:v>
                </c:pt>
                <c:pt idx="8374">
                  <c:v>590.36210000000028</c:v>
                </c:pt>
                <c:pt idx="8375">
                  <c:v>590.45820000000003</c:v>
                </c:pt>
                <c:pt idx="8376">
                  <c:v>590.52229999999963</c:v>
                </c:pt>
                <c:pt idx="8377">
                  <c:v>590.57039999999961</c:v>
                </c:pt>
                <c:pt idx="8378">
                  <c:v>590.65049999999974</c:v>
                </c:pt>
                <c:pt idx="8379">
                  <c:v>590.69849999999951</c:v>
                </c:pt>
                <c:pt idx="8380">
                  <c:v>590.77859999999964</c:v>
                </c:pt>
                <c:pt idx="8381">
                  <c:v>590.84270000000015</c:v>
                </c:pt>
                <c:pt idx="8382">
                  <c:v>590.92280000000028</c:v>
                </c:pt>
                <c:pt idx="8383">
                  <c:v>591.00290000000041</c:v>
                </c:pt>
                <c:pt idx="8384">
                  <c:v>591.08299999999963</c:v>
                </c:pt>
                <c:pt idx="8385">
                  <c:v>591.13109999999961</c:v>
                </c:pt>
                <c:pt idx="8386">
                  <c:v>591.21119999999974</c:v>
                </c:pt>
                <c:pt idx="8387">
                  <c:v>591.25919999999951</c:v>
                </c:pt>
                <c:pt idx="8388">
                  <c:v>591.33929999999964</c:v>
                </c:pt>
                <c:pt idx="8389">
                  <c:v>591.41939999999977</c:v>
                </c:pt>
                <c:pt idx="8390">
                  <c:v>591.48350000000028</c:v>
                </c:pt>
                <c:pt idx="8391">
                  <c:v>591.56360000000041</c:v>
                </c:pt>
                <c:pt idx="8392">
                  <c:v>591.64369999999963</c:v>
                </c:pt>
                <c:pt idx="8393">
                  <c:v>591.72379999999976</c:v>
                </c:pt>
                <c:pt idx="8394">
                  <c:v>591.77179999999953</c:v>
                </c:pt>
                <c:pt idx="8395">
                  <c:v>591.85199999999986</c:v>
                </c:pt>
                <c:pt idx="8396">
                  <c:v>591.89999999999964</c:v>
                </c:pt>
                <c:pt idx="8397">
                  <c:v>591.98009999999977</c:v>
                </c:pt>
                <c:pt idx="8398">
                  <c:v>592.0601999999999</c:v>
                </c:pt>
                <c:pt idx="8399">
                  <c:v>592.1243000000004</c:v>
                </c:pt>
                <c:pt idx="8400">
                  <c:v>592.20439999999962</c:v>
                </c:pt>
                <c:pt idx="8401">
                  <c:v>592.28449999999975</c:v>
                </c:pt>
                <c:pt idx="8402">
                  <c:v>592.33259999999973</c:v>
                </c:pt>
                <c:pt idx="8403">
                  <c:v>592.41269999999986</c:v>
                </c:pt>
                <c:pt idx="8404">
                  <c:v>592.46079999999984</c:v>
                </c:pt>
                <c:pt idx="8405">
                  <c:v>592.54079999999976</c:v>
                </c:pt>
                <c:pt idx="8406">
                  <c:v>592.60490000000027</c:v>
                </c:pt>
                <c:pt idx="8407">
                  <c:v>592.6850000000004</c:v>
                </c:pt>
                <c:pt idx="8408">
                  <c:v>592.76519999999982</c:v>
                </c:pt>
                <c:pt idx="8409">
                  <c:v>592.86120000000028</c:v>
                </c:pt>
                <c:pt idx="8410">
                  <c:v>592.89329999999973</c:v>
                </c:pt>
                <c:pt idx="8411">
                  <c:v>592.97339999999986</c:v>
                </c:pt>
                <c:pt idx="8412">
                  <c:v>593.05349999999999</c:v>
                </c:pt>
                <c:pt idx="8413">
                  <c:v>593.10149999999976</c:v>
                </c:pt>
                <c:pt idx="8414">
                  <c:v>593.16569999999956</c:v>
                </c:pt>
                <c:pt idx="8415">
                  <c:v>593.2457000000004</c:v>
                </c:pt>
                <c:pt idx="8416">
                  <c:v>593.32579999999962</c:v>
                </c:pt>
                <c:pt idx="8417">
                  <c:v>593.40589999999975</c:v>
                </c:pt>
                <c:pt idx="8418">
                  <c:v>593.48599999999988</c:v>
                </c:pt>
                <c:pt idx="8419">
                  <c:v>593.53409999999985</c:v>
                </c:pt>
                <c:pt idx="8420">
                  <c:v>593.61419999999998</c:v>
                </c:pt>
                <c:pt idx="8421">
                  <c:v>593.66229999999996</c:v>
                </c:pt>
                <c:pt idx="8422">
                  <c:v>593.74229999999989</c:v>
                </c:pt>
                <c:pt idx="8423">
                  <c:v>593.80640000000039</c:v>
                </c:pt>
                <c:pt idx="8424">
                  <c:v>593.88649999999961</c:v>
                </c:pt>
                <c:pt idx="8425">
                  <c:v>593.96659999999974</c:v>
                </c:pt>
                <c:pt idx="8426">
                  <c:v>594.0627999999997</c:v>
                </c:pt>
                <c:pt idx="8427">
                  <c:v>594.09479999999985</c:v>
                </c:pt>
                <c:pt idx="8428">
                  <c:v>594.17489999999998</c:v>
                </c:pt>
                <c:pt idx="8429">
                  <c:v>594.22299999999996</c:v>
                </c:pt>
                <c:pt idx="8430">
                  <c:v>594.30299999999988</c:v>
                </c:pt>
                <c:pt idx="8431">
                  <c:v>594.36710000000039</c:v>
                </c:pt>
                <c:pt idx="8432">
                  <c:v>594.44719999999961</c:v>
                </c:pt>
                <c:pt idx="8433">
                  <c:v>594.52729999999974</c:v>
                </c:pt>
                <c:pt idx="8434">
                  <c:v>594.60739999999987</c:v>
                </c:pt>
                <c:pt idx="8435">
                  <c:v>594.65549999999985</c:v>
                </c:pt>
                <c:pt idx="8436">
                  <c:v>594.73559999999998</c:v>
                </c:pt>
                <c:pt idx="8437">
                  <c:v>594.81570000000011</c:v>
                </c:pt>
                <c:pt idx="8438">
                  <c:v>594.86369999999988</c:v>
                </c:pt>
                <c:pt idx="8439">
                  <c:v>594.92780000000039</c:v>
                </c:pt>
                <c:pt idx="8440">
                  <c:v>595.00789999999961</c:v>
                </c:pt>
                <c:pt idx="8441">
                  <c:v>595.08799999999974</c:v>
                </c:pt>
                <c:pt idx="8442">
                  <c:v>595.16820000000007</c:v>
                </c:pt>
                <c:pt idx="8443">
                  <c:v>595.21619999999984</c:v>
                </c:pt>
                <c:pt idx="8444">
                  <c:v>595.29629999999997</c:v>
                </c:pt>
                <c:pt idx="8445">
                  <c:v>595.3764000000001</c:v>
                </c:pt>
                <c:pt idx="8446">
                  <c:v>595.42450000000008</c:v>
                </c:pt>
                <c:pt idx="8447">
                  <c:v>595.48850000000039</c:v>
                </c:pt>
                <c:pt idx="8448">
                  <c:v>595.56859999999961</c:v>
                </c:pt>
                <c:pt idx="8449">
                  <c:v>595.64879999999994</c:v>
                </c:pt>
                <c:pt idx="8450">
                  <c:v>595.72879999999986</c:v>
                </c:pt>
                <c:pt idx="8451">
                  <c:v>595.80889999999999</c:v>
                </c:pt>
                <c:pt idx="8452">
                  <c:v>595.85699999999997</c:v>
                </c:pt>
                <c:pt idx="8453">
                  <c:v>595.9360999999999</c:v>
                </c:pt>
                <c:pt idx="8454">
                  <c:v>595.98419999999987</c:v>
                </c:pt>
                <c:pt idx="8455">
                  <c:v>596.0643</c:v>
                </c:pt>
                <c:pt idx="8456">
                  <c:v>596.16039999999975</c:v>
                </c:pt>
                <c:pt idx="8457">
                  <c:v>596.20839999999953</c:v>
                </c:pt>
                <c:pt idx="8458">
                  <c:v>596.28849999999966</c:v>
                </c:pt>
                <c:pt idx="8459">
                  <c:v>596.33659999999963</c:v>
                </c:pt>
                <c:pt idx="8460">
                  <c:v>596.41669999999976</c:v>
                </c:pt>
                <c:pt idx="8461">
                  <c:v>596.48080000000027</c:v>
                </c:pt>
                <c:pt idx="8462">
                  <c:v>596.57690000000002</c:v>
                </c:pt>
                <c:pt idx="8463">
                  <c:v>596.64099999999962</c:v>
                </c:pt>
                <c:pt idx="8464">
                  <c:v>596.72109999999975</c:v>
                </c:pt>
                <c:pt idx="8465">
                  <c:v>596.76909999999953</c:v>
                </c:pt>
                <c:pt idx="8466">
                  <c:v>596.84929999999986</c:v>
                </c:pt>
                <c:pt idx="8467">
                  <c:v>596.92939999999999</c:v>
                </c:pt>
                <c:pt idx="8468">
                  <c:v>596.97739999999976</c:v>
                </c:pt>
                <c:pt idx="8469">
                  <c:v>597.04150000000027</c:v>
                </c:pt>
                <c:pt idx="8470">
                  <c:v>597.1216000000004</c:v>
                </c:pt>
                <c:pt idx="8471">
                  <c:v>597.20169999999962</c:v>
                </c:pt>
                <c:pt idx="8472">
                  <c:v>597.28179999999975</c:v>
                </c:pt>
                <c:pt idx="8473">
                  <c:v>597.36189999999988</c:v>
                </c:pt>
                <c:pt idx="8474">
                  <c:v>597.40999999999985</c:v>
                </c:pt>
                <c:pt idx="8475">
                  <c:v>597.48999999999978</c:v>
                </c:pt>
                <c:pt idx="8476">
                  <c:v>597.53809999999976</c:v>
                </c:pt>
                <c:pt idx="8477">
                  <c:v>597.61819999999989</c:v>
                </c:pt>
                <c:pt idx="8478">
                  <c:v>597.68220000000019</c:v>
                </c:pt>
                <c:pt idx="8479">
                  <c:v>597.76220000000012</c:v>
                </c:pt>
                <c:pt idx="8480">
                  <c:v>597.84230000000025</c:v>
                </c:pt>
                <c:pt idx="8481">
                  <c:v>597.92230000000018</c:v>
                </c:pt>
                <c:pt idx="8482">
                  <c:v>597.97029999999995</c:v>
                </c:pt>
                <c:pt idx="8483">
                  <c:v>598.05040000000008</c:v>
                </c:pt>
                <c:pt idx="8484">
                  <c:v>598.09850000000006</c:v>
                </c:pt>
                <c:pt idx="8485">
                  <c:v>598.17849999999999</c:v>
                </c:pt>
                <c:pt idx="8486">
                  <c:v>598.24250000000029</c:v>
                </c:pt>
                <c:pt idx="8487">
                  <c:v>598.32259999999951</c:v>
                </c:pt>
                <c:pt idx="8488">
                  <c:v>598.40260000000035</c:v>
                </c:pt>
                <c:pt idx="8489">
                  <c:v>598.48269999999957</c:v>
                </c:pt>
                <c:pt idx="8490">
                  <c:v>598.53070000000025</c:v>
                </c:pt>
                <c:pt idx="8491">
                  <c:v>598.61080000000038</c:v>
                </c:pt>
                <c:pt idx="8492">
                  <c:v>598.65880000000016</c:v>
                </c:pt>
                <c:pt idx="8493">
                  <c:v>598.73880000000008</c:v>
                </c:pt>
                <c:pt idx="8494">
                  <c:v>598.80289999999968</c:v>
                </c:pt>
                <c:pt idx="8495">
                  <c:v>598.88289999999961</c:v>
                </c:pt>
                <c:pt idx="8496">
                  <c:v>598.96299999999974</c:v>
                </c:pt>
                <c:pt idx="8497">
                  <c:v>599.04299999999967</c:v>
                </c:pt>
                <c:pt idx="8498">
                  <c:v>599.09109999999964</c:v>
                </c:pt>
                <c:pt idx="8499">
                  <c:v>599.17109999999957</c:v>
                </c:pt>
                <c:pt idx="8500">
                  <c:v>599.21910000000025</c:v>
                </c:pt>
                <c:pt idx="8501">
                  <c:v>599.29920000000038</c:v>
                </c:pt>
                <c:pt idx="8502">
                  <c:v>599.37920000000031</c:v>
                </c:pt>
                <c:pt idx="8503">
                  <c:v>599.44329999999991</c:v>
                </c:pt>
                <c:pt idx="8504">
                  <c:v>599.52329999999984</c:v>
                </c:pt>
                <c:pt idx="8505">
                  <c:v>599.60329999999976</c:v>
                </c:pt>
                <c:pt idx="8506">
                  <c:v>599.68339999999989</c:v>
                </c:pt>
                <c:pt idx="8507">
                  <c:v>599.73139999999967</c:v>
                </c:pt>
                <c:pt idx="8508">
                  <c:v>599.8114999999998</c:v>
                </c:pt>
                <c:pt idx="8509">
                  <c:v>599.85949999999957</c:v>
                </c:pt>
                <c:pt idx="8510">
                  <c:v>599.9395999999997</c:v>
                </c:pt>
                <c:pt idx="8511">
                  <c:v>600.00360000000001</c:v>
                </c:pt>
                <c:pt idx="8512">
                  <c:v>600.08359999999993</c:v>
                </c:pt>
                <c:pt idx="8513">
                  <c:v>600.16370000000006</c:v>
                </c:pt>
                <c:pt idx="8514">
                  <c:v>600.24369999999999</c:v>
                </c:pt>
                <c:pt idx="8515">
                  <c:v>600.29179999999997</c:v>
                </c:pt>
                <c:pt idx="8516">
                  <c:v>600.37179999999989</c:v>
                </c:pt>
                <c:pt idx="8517">
                  <c:v>600.41979999999967</c:v>
                </c:pt>
                <c:pt idx="8518">
                  <c:v>600.4998999999998</c:v>
                </c:pt>
                <c:pt idx="8519">
                  <c:v>600.5639000000001</c:v>
                </c:pt>
                <c:pt idx="8520">
                  <c:v>600.64400000000023</c:v>
                </c:pt>
                <c:pt idx="8521">
                  <c:v>600.72400000000016</c:v>
                </c:pt>
                <c:pt idx="8522">
                  <c:v>600.80410000000029</c:v>
                </c:pt>
                <c:pt idx="8523">
                  <c:v>600.85210000000006</c:v>
                </c:pt>
                <c:pt idx="8524">
                  <c:v>600.93209999999999</c:v>
                </c:pt>
                <c:pt idx="8525">
                  <c:v>600.98019999999997</c:v>
                </c:pt>
                <c:pt idx="8526">
                  <c:v>601.0601999999999</c:v>
                </c:pt>
                <c:pt idx="8527">
                  <c:v>601.1243000000004</c:v>
                </c:pt>
                <c:pt idx="8528">
                  <c:v>601.20430000000033</c:v>
                </c:pt>
                <c:pt idx="8529">
                  <c:v>601.28439999999955</c:v>
                </c:pt>
                <c:pt idx="8530">
                  <c:v>601.36440000000039</c:v>
                </c:pt>
                <c:pt idx="8531">
                  <c:v>601.44449999999961</c:v>
                </c:pt>
                <c:pt idx="8532">
                  <c:v>601.49250000000029</c:v>
                </c:pt>
                <c:pt idx="8533">
                  <c:v>601.57250000000022</c:v>
                </c:pt>
                <c:pt idx="8534">
                  <c:v>601.61959999999999</c:v>
                </c:pt>
                <c:pt idx="8535">
                  <c:v>601.69959999999992</c:v>
                </c:pt>
                <c:pt idx="8536">
                  <c:v>601.76360000000022</c:v>
                </c:pt>
                <c:pt idx="8537">
                  <c:v>601.84370000000035</c:v>
                </c:pt>
                <c:pt idx="8538">
                  <c:v>601.9396999999999</c:v>
                </c:pt>
                <c:pt idx="8539">
                  <c:v>602.00380000000041</c:v>
                </c:pt>
                <c:pt idx="8540">
                  <c:v>602.05180000000018</c:v>
                </c:pt>
                <c:pt idx="8541">
                  <c:v>602.13190000000031</c:v>
                </c:pt>
                <c:pt idx="8542">
                  <c:v>602.17990000000009</c:v>
                </c:pt>
                <c:pt idx="8543">
                  <c:v>602.25990000000002</c:v>
                </c:pt>
                <c:pt idx="8544">
                  <c:v>602.32399999999961</c:v>
                </c:pt>
                <c:pt idx="8545">
                  <c:v>602.40399999999954</c:v>
                </c:pt>
                <c:pt idx="8546">
                  <c:v>602.48409999999967</c:v>
                </c:pt>
                <c:pt idx="8547">
                  <c:v>602.5640999999996</c:v>
                </c:pt>
                <c:pt idx="8548">
                  <c:v>602.61210000000028</c:v>
                </c:pt>
                <c:pt idx="8549">
                  <c:v>602.69220000000041</c:v>
                </c:pt>
                <c:pt idx="8550">
                  <c:v>602.74020000000019</c:v>
                </c:pt>
                <c:pt idx="8551">
                  <c:v>602.82030000000032</c:v>
                </c:pt>
                <c:pt idx="8552">
                  <c:v>602.88429999999971</c:v>
                </c:pt>
                <c:pt idx="8553">
                  <c:v>602.96439999999984</c:v>
                </c:pt>
                <c:pt idx="8554">
                  <c:v>603.04439999999977</c:v>
                </c:pt>
                <c:pt idx="8555">
                  <c:v>603.1244999999999</c:v>
                </c:pt>
                <c:pt idx="8556">
                  <c:v>603.17249999999967</c:v>
                </c:pt>
                <c:pt idx="8557">
                  <c:v>603.2525999999998</c:v>
                </c:pt>
                <c:pt idx="8558">
                  <c:v>603.33259999999973</c:v>
                </c:pt>
                <c:pt idx="8559">
                  <c:v>603.38060000000041</c:v>
                </c:pt>
                <c:pt idx="8560">
                  <c:v>603.46069999999963</c:v>
                </c:pt>
                <c:pt idx="8561">
                  <c:v>603.52469999999994</c:v>
                </c:pt>
                <c:pt idx="8562">
                  <c:v>603.60469999999987</c:v>
                </c:pt>
                <c:pt idx="8563">
                  <c:v>603.6848</c:v>
                </c:pt>
                <c:pt idx="8564">
                  <c:v>603.76479999999992</c:v>
                </c:pt>
                <c:pt idx="8565">
                  <c:v>603.8128999999999</c:v>
                </c:pt>
                <c:pt idx="8566">
                  <c:v>603.89289999999983</c:v>
                </c:pt>
                <c:pt idx="8567">
                  <c:v>603.9408999999996</c:v>
                </c:pt>
                <c:pt idx="8568">
                  <c:v>604.02099999999973</c:v>
                </c:pt>
                <c:pt idx="8569">
                  <c:v>604.08500000000004</c:v>
                </c:pt>
                <c:pt idx="8570">
                  <c:v>604.16510000000017</c:v>
                </c:pt>
                <c:pt idx="8571">
                  <c:v>604.24510000000009</c:v>
                </c:pt>
                <c:pt idx="8572">
                  <c:v>604.32520000000022</c:v>
                </c:pt>
                <c:pt idx="8573">
                  <c:v>604.3732</c:v>
                </c:pt>
                <c:pt idx="8574">
                  <c:v>604.45330000000013</c:v>
                </c:pt>
                <c:pt idx="8575">
                  <c:v>604.5012999999999</c:v>
                </c:pt>
                <c:pt idx="8576">
                  <c:v>604.58129999999983</c:v>
                </c:pt>
                <c:pt idx="8577">
                  <c:v>604.64540000000034</c:v>
                </c:pt>
                <c:pt idx="8578">
                  <c:v>604.72549999999956</c:v>
                </c:pt>
                <c:pt idx="8579">
                  <c:v>604.80550000000039</c:v>
                </c:pt>
                <c:pt idx="8580">
                  <c:v>604.88550000000032</c:v>
                </c:pt>
                <c:pt idx="8581">
                  <c:v>604.9336000000003</c:v>
                </c:pt>
                <c:pt idx="8582">
                  <c:v>605.01360000000022</c:v>
                </c:pt>
                <c:pt idx="8583">
                  <c:v>605.0616</c:v>
                </c:pt>
                <c:pt idx="8584">
                  <c:v>605.14170000000013</c:v>
                </c:pt>
                <c:pt idx="8585">
                  <c:v>605.20579999999973</c:v>
                </c:pt>
                <c:pt idx="8586">
                  <c:v>605.28579999999965</c:v>
                </c:pt>
                <c:pt idx="8587">
                  <c:v>605.34979999999996</c:v>
                </c:pt>
                <c:pt idx="8588">
                  <c:v>605.42979999999989</c:v>
                </c:pt>
                <c:pt idx="8589">
                  <c:v>605.50990000000002</c:v>
                </c:pt>
                <c:pt idx="8590">
                  <c:v>605.58989999999994</c:v>
                </c:pt>
                <c:pt idx="8591">
                  <c:v>605.63799999999992</c:v>
                </c:pt>
                <c:pt idx="8592">
                  <c:v>605.71799999999985</c:v>
                </c:pt>
                <c:pt idx="8593">
                  <c:v>605.76609999999982</c:v>
                </c:pt>
                <c:pt idx="8594">
                  <c:v>605.84609999999975</c:v>
                </c:pt>
                <c:pt idx="8595">
                  <c:v>605.91010000000006</c:v>
                </c:pt>
                <c:pt idx="8596">
                  <c:v>605.99020000000019</c:v>
                </c:pt>
                <c:pt idx="8597">
                  <c:v>606.07020000000011</c:v>
                </c:pt>
                <c:pt idx="8598">
                  <c:v>606.15030000000024</c:v>
                </c:pt>
                <c:pt idx="8599">
                  <c:v>606.19830000000002</c:v>
                </c:pt>
                <c:pt idx="8600">
                  <c:v>606.27829999999994</c:v>
                </c:pt>
                <c:pt idx="8601">
                  <c:v>606.35840000000007</c:v>
                </c:pt>
                <c:pt idx="8602">
                  <c:v>606.40639999999985</c:v>
                </c:pt>
                <c:pt idx="8603">
                  <c:v>606.48649999999998</c:v>
                </c:pt>
                <c:pt idx="8604">
                  <c:v>606.55050000000028</c:v>
                </c:pt>
                <c:pt idx="8605">
                  <c:v>606.63060000000041</c:v>
                </c:pt>
                <c:pt idx="8606">
                  <c:v>606.71060000000034</c:v>
                </c:pt>
                <c:pt idx="8607">
                  <c:v>606.79069999999956</c:v>
                </c:pt>
                <c:pt idx="8608">
                  <c:v>606.83870000000024</c:v>
                </c:pt>
                <c:pt idx="8609">
                  <c:v>606.91880000000037</c:v>
                </c:pt>
                <c:pt idx="8610">
                  <c:v>606.96680000000015</c:v>
                </c:pt>
                <c:pt idx="8611">
                  <c:v>607.04690000000028</c:v>
                </c:pt>
                <c:pt idx="8612">
                  <c:v>607.11089999999967</c:v>
                </c:pt>
                <c:pt idx="8613">
                  <c:v>607.1908999999996</c:v>
                </c:pt>
                <c:pt idx="8614">
                  <c:v>607.27089999999953</c:v>
                </c:pt>
                <c:pt idx="8615">
                  <c:v>607.35000000000036</c:v>
                </c:pt>
                <c:pt idx="8616">
                  <c:v>607.39800000000014</c:v>
                </c:pt>
                <c:pt idx="8617">
                  <c:v>607.47810000000027</c:v>
                </c:pt>
                <c:pt idx="8618">
                  <c:v>607.52610000000004</c:v>
                </c:pt>
                <c:pt idx="8619">
                  <c:v>607.60620000000017</c:v>
                </c:pt>
                <c:pt idx="8620">
                  <c:v>607.67029999999977</c:v>
                </c:pt>
                <c:pt idx="8621">
                  <c:v>607.7503999999999</c:v>
                </c:pt>
                <c:pt idx="8622">
                  <c:v>607.81450000000041</c:v>
                </c:pt>
                <c:pt idx="8623">
                  <c:v>607.89459999999963</c:v>
                </c:pt>
                <c:pt idx="8624">
                  <c:v>608.00770000000011</c:v>
                </c:pt>
                <c:pt idx="8625">
                  <c:v>608.03889999999956</c:v>
                </c:pt>
                <c:pt idx="8626">
                  <c:v>608.10300000000007</c:v>
                </c:pt>
                <c:pt idx="8627">
                  <c:v>608.18310000000019</c:v>
                </c:pt>
                <c:pt idx="8628">
                  <c:v>608.26320000000032</c:v>
                </c:pt>
                <c:pt idx="8629">
                  <c:v>608.32729999999992</c:v>
                </c:pt>
                <c:pt idx="8630">
                  <c:v>608.39139999999952</c:v>
                </c:pt>
                <c:pt idx="8631">
                  <c:v>608.45550000000003</c:v>
                </c:pt>
                <c:pt idx="8632">
                  <c:v>608.5676999999996</c:v>
                </c:pt>
                <c:pt idx="8633">
                  <c:v>608.59969999999976</c:v>
                </c:pt>
                <c:pt idx="8634">
                  <c:v>608.67979999999989</c:v>
                </c:pt>
                <c:pt idx="8635">
                  <c:v>608.74399999999969</c:v>
                </c:pt>
                <c:pt idx="8636">
                  <c:v>608.80799999999999</c:v>
                </c:pt>
                <c:pt idx="8637">
                  <c:v>608.88820000000032</c:v>
                </c:pt>
                <c:pt idx="8638">
                  <c:v>608.96829999999954</c:v>
                </c:pt>
                <c:pt idx="8639">
                  <c:v>609.03240000000005</c:v>
                </c:pt>
                <c:pt idx="8640">
                  <c:v>609.09649999999965</c:v>
                </c:pt>
                <c:pt idx="8641">
                  <c:v>609.16060000000016</c:v>
                </c:pt>
                <c:pt idx="8642">
                  <c:v>609.24070000000029</c:v>
                </c:pt>
                <c:pt idx="8643">
                  <c:v>609.32089999999971</c:v>
                </c:pt>
                <c:pt idx="8644">
                  <c:v>609.40099999999984</c:v>
                </c:pt>
                <c:pt idx="8645">
                  <c:v>609.44909999999982</c:v>
                </c:pt>
                <c:pt idx="8646">
                  <c:v>609.52919999999995</c:v>
                </c:pt>
                <c:pt idx="8647">
                  <c:v>609.57729999999992</c:v>
                </c:pt>
                <c:pt idx="8648">
                  <c:v>609.65740000000005</c:v>
                </c:pt>
                <c:pt idx="8649">
                  <c:v>609.72149999999965</c:v>
                </c:pt>
                <c:pt idx="8650">
                  <c:v>609.80159999999978</c:v>
                </c:pt>
                <c:pt idx="8651">
                  <c:v>609.88169999999991</c:v>
                </c:pt>
                <c:pt idx="8652">
                  <c:v>609.96190000000024</c:v>
                </c:pt>
                <c:pt idx="8653">
                  <c:v>610.00990000000002</c:v>
                </c:pt>
                <c:pt idx="8654">
                  <c:v>610.09010000000035</c:v>
                </c:pt>
                <c:pt idx="8655">
                  <c:v>610.13810000000012</c:v>
                </c:pt>
                <c:pt idx="8656">
                  <c:v>610.21820000000025</c:v>
                </c:pt>
                <c:pt idx="8657">
                  <c:v>610.28240000000005</c:v>
                </c:pt>
                <c:pt idx="8658">
                  <c:v>610.36250000000018</c:v>
                </c:pt>
                <c:pt idx="8659">
                  <c:v>610.44260000000031</c:v>
                </c:pt>
                <c:pt idx="8660">
                  <c:v>610.52269999999953</c:v>
                </c:pt>
                <c:pt idx="8661">
                  <c:v>610.69899999999961</c:v>
                </c:pt>
                <c:pt idx="8662">
                  <c:v>610.77909999999974</c:v>
                </c:pt>
                <c:pt idx="8663">
                  <c:v>610.84320000000025</c:v>
                </c:pt>
                <c:pt idx="8664">
                  <c:v>610.93940000000021</c:v>
                </c:pt>
                <c:pt idx="8665">
                  <c:v>611.01950000000033</c:v>
                </c:pt>
                <c:pt idx="8666">
                  <c:v>611.08359999999993</c:v>
                </c:pt>
                <c:pt idx="8667">
                  <c:v>611.13169999999991</c:v>
                </c:pt>
                <c:pt idx="8668">
                  <c:v>611.21180000000004</c:v>
                </c:pt>
                <c:pt idx="8669">
                  <c:v>611.25990000000002</c:v>
                </c:pt>
                <c:pt idx="8670">
                  <c:v>611.34000000000015</c:v>
                </c:pt>
                <c:pt idx="8671">
                  <c:v>611.40409999999974</c:v>
                </c:pt>
                <c:pt idx="8672">
                  <c:v>611.48419999999987</c:v>
                </c:pt>
                <c:pt idx="8673">
                  <c:v>611.5643</c:v>
                </c:pt>
                <c:pt idx="8674">
                  <c:v>611.64450000000033</c:v>
                </c:pt>
                <c:pt idx="8675">
                  <c:v>611.69260000000031</c:v>
                </c:pt>
                <c:pt idx="8676">
                  <c:v>611.77269999999953</c:v>
                </c:pt>
                <c:pt idx="8677">
                  <c:v>611.85279999999966</c:v>
                </c:pt>
                <c:pt idx="8678">
                  <c:v>611.90089999999964</c:v>
                </c:pt>
                <c:pt idx="8679">
                  <c:v>611.98099999999977</c:v>
                </c:pt>
                <c:pt idx="8680">
                  <c:v>612.04510000000028</c:v>
                </c:pt>
                <c:pt idx="8681">
                  <c:v>612.1252000000004</c:v>
                </c:pt>
                <c:pt idx="8682">
                  <c:v>612.1893</c:v>
                </c:pt>
                <c:pt idx="8683">
                  <c:v>612.2533999999996</c:v>
                </c:pt>
                <c:pt idx="8684">
                  <c:v>612.33349999999973</c:v>
                </c:pt>
                <c:pt idx="8685">
                  <c:v>612.39760000000024</c:v>
                </c:pt>
                <c:pt idx="8686">
                  <c:v>612.47779999999966</c:v>
                </c:pt>
                <c:pt idx="8687">
                  <c:v>612.55789999999979</c:v>
                </c:pt>
                <c:pt idx="8688">
                  <c:v>612.63799999999992</c:v>
                </c:pt>
                <c:pt idx="8689">
                  <c:v>612.6860999999999</c:v>
                </c:pt>
                <c:pt idx="8690">
                  <c:v>612.76620000000003</c:v>
                </c:pt>
                <c:pt idx="8691">
                  <c:v>612.8143</c:v>
                </c:pt>
                <c:pt idx="8692">
                  <c:v>612.89440000000013</c:v>
                </c:pt>
                <c:pt idx="8693">
                  <c:v>612.95849999999973</c:v>
                </c:pt>
                <c:pt idx="8694">
                  <c:v>613.05379999999968</c:v>
                </c:pt>
                <c:pt idx="8695">
                  <c:v>613.11779999999999</c:v>
                </c:pt>
                <c:pt idx="8696">
                  <c:v>613.19790000000012</c:v>
                </c:pt>
                <c:pt idx="8697">
                  <c:v>613.24589999999989</c:v>
                </c:pt>
                <c:pt idx="8698">
                  <c:v>613.32799999999952</c:v>
                </c:pt>
                <c:pt idx="8699">
                  <c:v>613.39019999999982</c:v>
                </c:pt>
                <c:pt idx="8700">
                  <c:v>613.47029999999995</c:v>
                </c:pt>
                <c:pt idx="8701">
                  <c:v>613.55040000000008</c:v>
                </c:pt>
                <c:pt idx="8702">
                  <c:v>613.59850000000006</c:v>
                </c:pt>
                <c:pt idx="8703">
                  <c:v>613.66259999999966</c:v>
                </c:pt>
                <c:pt idx="8704">
                  <c:v>613.72670000000016</c:v>
                </c:pt>
                <c:pt idx="8705">
                  <c:v>613.80689999999959</c:v>
                </c:pt>
                <c:pt idx="8706">
                  <c:v>613.87089999999989</c:v>
                </c:pt>
                <c:pt idx="8707">
                  <c:v>613.95100000000002</c:v>
                </c:pt>
                <c:pt idx="8708">
                  <c:v>614.03120000000035</c:v>
                </c:pt>
                <c:pt idx="8709">
                  <c:v>614.11129999999957</c:v>
                </c:pt>
                <c:pt idx="8710">
                  <c:v>614.1913999999997</c:v>
                </c:pt>
                <c:pt idx="8711">
                  <c:v>614.23949999999968</c:v>
                </c:pt>
                <c:pt idx="8712">
                  <c:v>614.31959999999981</c:v>
                </c:pt>
                <c:pt idx="8713">
                  <c:v>614.36769999999979</c:v>
                </c:pt>
                <c:pt idx="8714">
                  <c:v>614.44779999999992</c:v>
                </c:pt>
                <c:pt idx="8715">
                  <c:v>614.51189999999951</c:v>
                </c:pt>
                <c:pt idx="8716">
                  <c:v>614.59209999999985</c:v>
                </c:pt>
                <c:pt idx="8717">
                  <c:v>614.67219999999998</c:v>
                </c:pt>
                <c:pt idx="8718">
                  <c:v>614.7523000000001</c:v>
                </c:pt>
                <c:pt idx="8719">
                  <c:v>614.80040000000008</c:v>
                </c:pt>
                <c:pt idx="8720">
                  <c:v>614.88050000000021</c:v>
                </c:pt>
                <c:pt idx="8721">
                  <c:v>614.92860000000019</c:v>
                </c:pt>
                <c:pt idx="8722">
                  <c:v>615.00870000000032</c:v>
                </c:pt>
                <c:pt idx="8723">
                  <c:v>615.07279999999992</c:v>
                </c:pt>
                <c:pt idx="8724">
                  <c:v>615.15290000000005</c:v>
                </c:pt>
                <c:pt idx="8725">
                  <c:v>615.23300000000017</c:v>
                </c:pt>
                <c:pt idx="8726">
                  <c:v>615.3131999999996</c:v>
                </c:pt>
                <c:pt idx="8727">
                  <c:v>615.36129999999957</c:v>
                </c:pt>
                <c:pt idx="8728">
                  <c:v>615.4413999999997</c:v>
                </c:pt>
                <c:pt idx="8729">
                  <c:v>615.48949999999968</c:v>
                </c:pt>
                <c:pt idx="8730">
                  <c:v>615.56949999999961</c:v>
                </c:pt>
                <c:pt idx="8731">
                  <c:v>615.63370000000032</c:v>
                </c:pt>
                <c:pt idx="8732">
                  <c:v>615.71379999999954</c:v>
                </c:pt>
                <c:pt idx="8733">
                  <c:v>615.79389999999967</c:v>
                </c:pt>
                <c:pt idx="8734">
                  <c:v>615.8739999999998</c:v>
                </c:pt>
                <c:pt idx="8735">
                  <c:v>615.92209999999977</c:v>
                </c:pt>
                <c:pt idx="8736">
                  <c:v>616.0021999999999</c:v>
                </c:pt>
                <c:pt idx="8737">
                  <c:v>616.08240000000023</c:v>
                </c:pt>
                <c:pt idx="8738">
                  <c:v>616.13040000000001</c:v>
                </c:pt>
                <c:pt idx="8739">
                  <c:v>616.21050000000014</c:v>
                </c:pt>
                <c:pt idx="8740">
                  <c:v>616.27459999999974</c:v>
                </c:pt>
                <c:pt idx="8741">
                  <c:v>616.35480000000007</c:v>
                </c:pt>
                <c:pt idx="8742">
                  <c:v>616.4349000000002</c:v>
                </c:pt>
                <c:pt idx="8743">
                  <c:v>616.51500000000033</c:v>
                </c:pt>
                <c:pt idx="8744">
                  <c:v>616.5631000000003</c:v>
                </c:pt>
                <c:pt idx="8745">
                  <c:v>616.64319999999952</c:v>
                </c:pt>
                <c:pt idx="8746">
                  <c:v>616.69130000000041</c:v>
                </c:pt>
                <c:pt idx="8747">
                  <c:v>616.78750000000036</c:v>
                </c:pt>
                <c:pt idx="8748">
                  <c:v>616.85149999999976</c:v>
                </c:pt>
                <c:pt idx="8749">
                  <c:v>616.91560000000027</c:v>
                </c:pt>
                <c:pt idx="8750">
                  <c:v>616.99579999999969</c:v>
                </c:pt>
                <c:pt idx="8751">
                  <c:v>617.04380000000037</c:v>
                </c:pt>
                <c:pt idx="8752">
                  <c:v>617.12389999999959</c:v>
                </c:pt>
                <c:pt idx="8753">
                  <c:v>617.20409999999993</c:v>
                </c:pt>
                <c:pt idx="8754">
                  <c:v>617.28420000000006</c:v>
                </c:pt>
                <c:pt idx="8755">
                  <c:v>617.34829999999965</c:v>
                </c:pt>
                <c:pt idx="8756">
                  <c:v>617.42839999999978</c:v>
                </c:pt>
                <c:pt idx="8757">
                  <c:v>617.47649999999976</c:v>
                </c:pt>
                <c:pt idx="8758">
                  <c:v>617.55659999999989</c:v>
                </c:pt>
                <c:pt idx="8759">
                  <c:v>617.60469999999987</c:v>
                </c:pt>
                <c:pt idx="8760">
                  <c:v>617.68469999999979</c:v>
                </c:pt>
                <c:pt idx="8761">
                  <c:v>617.7487000000001</c:v>
                </c:pt>
                <c:pt idx="8762">
                  <c:v>617.84469999999965</c:v>
                </c:pt>
                <c:pt idx="8763">
                  <c:v>617.92469999999958</c:v>
                </c:pt>
                <c:pt idx="8764">
                  <c:v>618.00470000000041</c:v>
                </c:pt>
                <c:pt idx="8765">
                  <c:v>618.03679999999986</c:v>
                </c:pt>
                <c:pt idx="8766">
                  <c:v>618.11669999999958</c:v>
                </c:pt>
                <c:pt idx="8767">
                  <c:v>618.19669999999951</c:v>
                </c:pt>
                <c:pt idx="8768">
                  <c:v>618.2448000000004</c:v>
                </c:pt>
                <c:pt idx="8769">
                  <c:v>618.32470000000012</c:v>
                </c:pt>
                <c:pt idx="8770">
                  <c:v>618.38879999999972</c:v>
                </c:pt>
                <c:pt idx="8771">
                  <c:v>618.48480000000018</c:v>
                </c:pt>
                <c:pt idx="8772">
                  <c:v>618.5648000000001</c:v>
                </c:pt>
                <c:pt idx="8773">
                  <c:v>618.62880000000041</c:v>
                </c:pt>
                <c:pt idx="8774">
                  <c:v>618.67579999999998</c:v>
                </c:pt>
                <c:pt idx="8775">
                  <c:v>618.75579999999991</c:v>
                </c:pt>
                <c:pt idx="8776">
                  <c:v>618.80379999999968</c:v>
                </c:pt>
                <c:pt idx="8777">
                  <c:v>618.88379999999961</c:v>
                </c:pt>
                <c:pt idx="8778">
                  <c:v>618.94779999999992</c:v>
                </c:pt>
                <c:pt idx="8779">
                  <c:v>619.02779999999984</c:v>
                </c:pt>
                <c:pt idx="8780">
                  <c:v>619.1238000000003</c:v>
                </c:pt>
                <c:pt idx="8781">
                  <c:v>619.1877999999997</c:v>
                </c:pt>
                <c:pt idx="8782">
                  <c:v>619.23589999999967</c:v>
                </c:pt>
                <c:pt idx="8783">
                  <c:v>619.31580000000031</c:v>
                </c:pt>
                <c:pt idx="8784">
                  <c:v>619.36380000000008</c:v>
                </c:pt>
                <c:pt idx="8785">
                  <c:v>619.44390000000021</c:v>
                </c:pt>
                <c:pt idx="8786">
                  <c:v>619.50789999999961</c:v>
                </c:pt>
                <c:pt idx="8787">
                  <c:v>619.58789999999954</c:v>
                </c:pt>
                <c:pt idx="8788">
                  <c:v>619.66790000000037</c:v>
                </c:pt>
                <c:pt idx="8789">
                  <c:v>619.7479000000003</c:v>
                </c:pt>
                <c:pt idx="8790">
                  <c:v>619.79590000000007</c:v>
                </c:pt>
                <c:pt idx="8791">
                  <c:v>619.8759</c:v>
                </c:pt>
                <c:pt idx="8792">
                  <c:v>619.95589999999993</c:v>
                </c:pt>
                <c:pt idx="8793">
                  <c:v>620.0038999999997</c:v>
                </c:pt>
                <c:pt idx="8794">
                  <c:v>620.08389999999963</c:v>
                </c:pt>
                <c:pt idx="8795">
                  <c:v>620.14789999999994</c:v>
                </c:pt>
                <c:pt idx="8796">
                  <c:v>620.24390000000039</c:v>
                </c:pt>
                <c:pt idx="8797">
                  <c:v>620.27589999999964</c:v>
                </c:pt>
                <c:pt idx="8798">
                  <c:v>620.35599999999977</c:v>
                </c:pt>
                <c:pt idx="8799">
                  <c:v>620.43599999999969</c:v>
                </c:pt>
                <c:pt idx="8800">
                  <c:v>620.51599999999962</c:v>
                </c:pt>
                <c:pt idx="8801">
                  <c:v>620.56400000000031</c:v>
                </c:pt>
                <c:pt idx="8802">
                  <c:v>620.64400000000023</c:v>
                </c:pt>
                <c:pt idx="8803">
                  <c:v>620.70799999999963</c:v>
                </c:pt>
                <c:pt idx="8804">
                  <c:v>620.78799999999956</c:v>
                </c:pt>
                <c:pt idx="8805">
                  <c:v>620.86809999999969</c:v>
                </c:pt>
                <c:pt idx="8806">
                  <c:v>620.94800000000032</c:v>
                </c:pt>
                <c:pt idx="8807">
                  <c:v>620.99600000000009</c:v>
                </c:pt>
                <c:pt idx="8808">
                  <c:v>621.07600000000002</c:v>
                </c:pt>
                <c:pt idx="8809">
                  <c:v>621.1239999999998</c:v>
                </c:pt>
                <c:pt idx="8810">
                  <c:v>621.20399999999972</c:v>
                </c:pt>
                <c:pt idx="8811">
                  <c:v>621.26800000000003</c:v>
                </c:pt>
                <c:pt idx="8812">
                  <c:v>621.34799999999996</c:v>
                </c:pt>
                <c:pt idx="8813">
                  <c:v>621.42810000000009</c:v>
                </c:pt>
                <c:pt idx="8814">
                  <c:v>621.50810000000001</c:v>
                </c:pt>
                <c:pt idx="8815">
                  <c:v>621.55609999999979</c:v>
                </c:pt>
                <c:pt idx="8816">
                  <c:v>621.63609999999971</c:v>
                </c:pt>
                <c:pt idx="8817">
                  <c:v>621.6840000000002</c:v>
                </c:pt>
                <c:pt idx="8818">
                  <c:v>621.76410000000033</c:v>
                </c:pt>
                <c:pt idx="8819">
                  <c:v>621.98809999999958</c:v>
                </c:pt>
                <c:pt idx="8820">
                  <c:v>622.03610000000026</c:v>
                </c:pt>
                <c:pt idx="8821">
                  <c:v>622.11610000000019</c:v>
                </c:pt>
                <c:pt idx="8822">
                  <c:v>622.18009999999958</c:v>
                </c:pt>
                <c:pt idx="8823">
                  <c:v>622.26009999999951</c:v>
                </c:pt>
                <c:pt idx="8824">
                  <c:v>622.34010000000035</c:v>
                </c:pt>
                <c:pt idx="8825">
                  <c:v>622.42010000000028</c:v>
                </c:pt>
                <c:pt idx="8826">
                  <c:v>622.5002000000004</c:v>
                </c:pt>
                <c:pt idx="8827">
                  <c:v>622.54809999999998</c:v>
                </c:pt>
                <c:pt idx="8828">
                  <c:v>622.6280999999999</c:v>
                </c:pt>
                <c:pt idx="8829">
                  <c:v>622.67619999999988</c:v>
                </c:pt>
                <c:pt idx="8830">
                  <c:v>622.75619999999981</c:v>
                </c:pt>
                <c:pt idx="8831">
                  <c:v>622.82020000000011</c:v>
                </c:pt>
                <c:pt idx="8832">
                  <c:v>622.90020000000004</c:v>
                </c:pt>
                <c:pt idx="8833">
                  <c:v>622.98019999999997</c:v>
                </c:pt>
                <c:pt idx="8834">
                  <c:v>623.0601999999999</c:v>
                </c:pt>
                <c:pt idx="8835">
                  <c:v>623.10819999999967</c:v>
                </c:pt>
                <c:pt idx="8836">
                  <c:v>623.1881999999996</c:v>
                </c:pt>
                <c:pt idx="8837">
                  <c:v>623.23620000000028</c:v>
                </c:pt>
                <c:pt idx="8838">
                  <c:v>623.31620000000021</c:v>
                </c:pt>
                <c:pt idx="8839">
                  <c:v>623.3801999999996</c:v>
                </c:pt>
                <c:pt idx="8840">
                  <c:v>623.46019999999953</c:v>
                </c:pt>
                <c:pt idx="8841">
                  <c:v>623.54029999999966</c:v>
                </c:pt>
                <c:pt idx="8842">
                  <c:v>623.62029999999959</c:v>
                </c:pt>
                <c:pt idx="8843">
                  <c:v>623.66830000000027</c:v>
                </c:pt>
                <c:pt idx="8844">
                  <c:v>623.7483000000002</c:v>
                </c:pt>
                <c:pt idx="8845">
                  <c:v>623.8762999999999</c:v>
                </c:pt>
                <c:pt idx="8846">
                  <c:v>623.94030000000021</c:v>
                </c:pt>
                <c:pt idx="8847">
                  <c:v>624.02030000000013</c:v>
                </c:pt>
                <c:pt idx="8848">
                  <c:v>624.10030000000006</c:v>
                </c:pt>
                <c:pt idx="8849">
                  <c:v>624.18029999999999</c:v>
                </c:pt>
                <c:pt idx="8850">
                  <c:v>624.22829999999976</c:v>
                </c:pt>
                <c:pt idx="8851">
                  <c:v>624.3073000000004</c:v>
                </c:pt>
                <c:pt idx="8852">
                  <c:v>624.35530000000017</c:v>
                </c:pt>
                <c:pt idx="8853">
                  <c:v>624.4353000000001</c:v>
                </c:pt>
                <c:pt idx="8854">
                  <c:v>624.51530000000002</c:v>
                </c:pt>
                <c:pt idx="8855">
                  <c:v>624.57930000000033</c:v>
                </c:pt>
                <c:pt idx="8856">
                  <c:v>624.65939999999955</c:v>
                </c:pt>
                <c:pt idx="8857">
                  <c:v>624.73940000000039</c:v>
                </c:pt>
                <c:pt idx="8858">
                  <c:v>624.81940000000031</c:v>
                </c:pt>
                <c:pt idx="8859">
                  <c:v>624.86740000000009</c:v>
                </c:pt>
                <c:pt idx="8860">
                  <c:v>624.94740000000002</c:v>
                </c:pt>
                <c:pt idx="8861">
                  <c:v>624.99539999999979</c:v>
                </c:pt>
                <c:pt idx="8862">
                  <c:v>625.07539999999972</c:v>
                </c:pt>
                <c:pt idx="8863">
                  <c:v>625.13940000000002</c:v>
                </c:pt>
                <c:pt idx="8864">
                  <c:v>625.21939999999995</c:v>
                </c:pt>
                <c:pt idx="8865">
                  <c:v>625.29939999999988</c:v>
                </c:pt>
                <c:pt idx="8866">
                  <c:v>625.39549999999963</c:v>
                </c:pt>
                <c:pt idx="8867">
                  <c:v>625.42739999999958</c:v>
                </c:pt>
                <c:pt idx="8868">
                  <c:v>625.50740000000042</c:v>
                </c:pt>
                <c:pt idx="8869">
                  <c:v>625.57139999999981</c:v>
                </c:pt>
                <c:pt idx="8870">
                  <c:v>625.65149999999994</c:v>
                </c:pt>
                <c:pt idx="8871">
                  <c:v>625.69939999999951</c:v>
                </c:pt>
                <c:pt idx="8872">
                  <c:v>625.79550000000017</c:v>
                </c:pt>
                <c:pt idx="8873">
                  <c:v>625.84349999999995</c:v>
                </c:pt>
                <c:pt idx="8874">
                  <c:v>625.92349999999988</c:v>
                </c:pt>
                <c:pt idx="8875">
                  <c:v>625.98750000000018</c:v>
                </c:pt>
                <c:pt idx="8876">
                  <c:v>626.06750000000011</c:v>
                </c:pt>
                <c:pt idx="8877">
                  <c:v>626.14750000000004</c:v>
                </c:pt>
                <c:pt idx="8878">
                  <c:v>626.22749999999996</c:v>
                </c:pt>
                <c:pt idx="8879">
                  <c:v>626.27549999999974</c:v>
                </c:pt>
                <c:pt idx="8880">
                  <c:v>626.35549999999967</c:v>
                </c:pt>
                <c:pt idx="8881">
                  <c:v>626.40350000000035</c:v>
                </c:pt>
                <c:pt idx="8882">
                  <c:v>626.48350000000028</c:v>
                </c:pt>
                <c:pt idx="8883">
                  <c:v>626.5635000000002</c:v>
                </c:pt>
                <c:pt idx="8884">
                  <c:v>626.6274999999996</c:v>
                </c:pt>
                <c:pt idx="8885">
                  <c:v>626.70759999999973</c:v>
                </c:pt>
                <c:pt idx="8886">
                  <c:v>626.78759999999966</c:v>
                </c:pt>
                <c:pt idx="8887">
                  <c:v>626.83560000000034</c:v>
                </c:pt>
                <c:pt idx="8888">
                  <c:v>626.91560000000027</c:v>
                </c:pt>
                <c:pt idx="8889">
                  <c:v>626.96360000000004</c:v>
                </c:pt>
                <c:pt idx="8890">
                  <c:v>627.04359999999997</c:v>
                </c:pt>
                <c:pt idx="8891">
                  <c:v>627.10760000000028</c:v>
                </c:pt>
                <c:pt idx="8892">
                  <c:v>627.1876000000002</c:v>
                </c:pt>
                <c:pt idx="8893">
                  <c:v>627.26760000000013</c:v>
                </c:pt>
                <c:pt idx="8894">
                  <c:v>627.34760000000006</c:v>
                </c:pt>
                <c:pt idx="8895">
                  <c:v>627.39559999999983</c:v>
                </c:pt>
                <c:pt idx="8896">
                  <c:v>627.47559999999976</c:v>
                </c:pt>
                <c:pt idx="8897">
                  <c:v>627.52359999999953</c:v>
                </c:pt>
                <c:pt idx="8898">
                  <c:v>627.60360000000037</c:v>
                </c:pt>
                <c:pt idx="8899">
                  <c:v>627.68379999999979</c:v>
                </c:pt>
                <c:pt idx="8900">
                  <c:v>627.77989999999954</c:v>
                </c:pt>
                <c:pt idx="8901">
                  <c:v>627.8119999999999</c:v>
                </c:pt>
                <c:pt idx="8902">
                  <c:v>627.90809999999965</c:v>
                </c:pt>
                <c:pt idx="8903">
                  <c:v>628.00439999999981</c:v>
                </c:pt>
                <c:pt idx="8904">
                  <c:v>628.03629999999976</c:v>
                </c:pt>
                <c:pt idx="8905">
                  <c:v>628.11650000000009</c:v>
                </c:pt>
                <c:pt idx="8906">
                  <c:v>628.19660000000022</c:v>
                </c:pt>
                <c:pt idx="8907">
                  <c:v>628.30869999999959</c:v>
                </c:pt>
                <c:pt idx="8908">
                  <c:v>628.34079999999994</c:v>
                </c:pt>
                <c:pt idx="8909">
                  <c:v>628.3729000000003</c:v>
                </c:pt>
                <c:pt idx="8910">
                  <c:v>628.46900000000005</c:v>
                </c:pt>
                <c:pt idx="8911">
                  <c:v>628.51710000000003</c:v>
                </c:pt>
                <c:pt idx="8912">
                  <c:v>628.59730000000036</c:v>
                </c:pt>
                <c:pt idx="8913">
                  <c:v>628.66129999999976</c:v>
                </c:pt>
                <c:pt idx="8914">
                  <c:v>628.74150000000009</c:v>
                </c:pt>
                <c:pt idx="8915">
                  <c:v>628.82160000000022</c:v>
                </c:pt>
                <c:pt idx="8916">
                  <c:v>628.90170000000035</c:v>
                </c:pt>
                <c:pt idx="8917">
                  <c:v>628.94980000000032</c:v>
                </c:pt>
                <c:pt idx="8918">
                  <c:v>629.02989999999954</c:v>
                </c:pt>
                <c:pt idx="8919">
                  <c:v>629.07799999999952</c:v>
                </c:pt>
                <c:pt idx="8920">
                  <c:v>629.15809999999965</c:v>
                </c:pt>
                <c:pt idx="8921">
                  <c:v>629.22220000000016</c:v>
                </c:pt>
                <c:pt idx="8922">
                  <c:v>629.30230000000029</c:v>
                </c:pt>
                <c:pt idx="8923">
                  <c:v>629.38249999999971</c:v>
                </c:pt>
                <c:pt idx="8924">
                  <c:v>629.46259999999984</c:v>
                </c:pt>
                <c:pt idx="8925">
                  <c:v>629.51069999999982</c:v>
                </c:pt>
                <c:pt idx="8926">
                  <c:v>629.59090000000015</c:v>
                </c:pt>
                <c:pt idx="8927">
                  <c:v>629.63889999999992</c:v>
                </c:pt>
                <c:pt idx="8928">
                  <c:v>629.71900000000005</c:v>
                </c:pt>
                <c:pt idx="8929">
                  <c:v>629.78309999999965</c:v>
                </c:pt>
                <c:pt idx="8930">
                  <c:v>629.86329999999998</c:v>
                </c:pt>
                <c:pt idx="8931">
                  <c:v>629.94239999999991</c:v>
                </c:pt>
                <c:pt idx="8932">
                  <c:v>630.02250000000004</c:v>
                </c:pt>
                <c:pt idx="8933">
                  <c:v>630.07060000000001</c:v>
                </c:pt>
                <c:pt idx="8934">
                  <c:v>630.15070000000014</c:v>
                </c:pt>
                <c:pt idx="8935">
                  <c:v>630.19880000000012</c:v>
                </c:pt>
                <c:pt idx="8936">
                  <c:v>630.29500000000007</c:v>
                </c:pt>
                <c:pt idx="8937">
                  <c:v>630.35909999999967</c:v>
                </c:pt>
                <c:pt idx="8938">
                  <c:v>630.42320000000018</c:v>
                </c:pt>
                <c:pt idx="8939">
                  <c:v>630.50330000000031</c:v>
                </c:pt>
                <c:pt idx="8940">
                  <c:v>630.58339999999953</c:v>
                </c:pt>
                <c:pt idx="8941">
                  <c:v>630.63150000000041</c:v>
                </c:pt>
                <c:pt idx="8942">
                  <c:v>630.71159999999963</c:v>
                </c:pt>
                <c:pt idx="8943">
                  <c:v>630.77570000000014</c:v>
                </c:pt>
                <c:pt idx="8944">
                  <c:v>630.85580000000027</c:v>
                </c:pt>
                <c:pt idx="8945">
                  <c:v>630.93599999999969</c:v>
                </c:pt>
                <c:pt idx="8946">
                  <c:v>631.01609999999982</c:v>
                </c:pt>
                <c:pt idx="8947">
                  <c:v>631.0641999999998</c:v>
                </c:pt>
                <c:pt idx="8948">
                  <c:v>631.14429999999993</c:v>
                </c:pt>
                <c:pt idx="8949">
                  <c:v>631.19239999999991</c:v>
                </c:pt>
                <c:pt idx="8950">
                  <c:v>631.27250000000004</c:v>
                </c:pt>
                <c:pt idx="8951">
                  <c:v>631.33659999999963</c:v>
                </c:pt>
                <c:pt idx="8952">
                  <c:v>631.41679999999997</c:v>
                </c:pt>
                <c:pt idx="8953">
                  <c:v>631.4969000000001</c:v>
                </c:pt>
                <c:pt idx="8954">
                  <c:v>631.57700000000023</c:v>
                </c:pt>
                <c:pt idx="8955">
                  <c:v>631.6251000000002</c:v>
                </c:pt>
                <c:pt idx="8956">
                  <c:v>631.70520000000033</c:v>
                </c:pt>
                <c:pt idx="8957">
                  <c:v>631.75330000000031</c:v>
                </c:pt>
                <c:pt idx="8958">
                  <c:v>631.83339999999953</c:v>
                </c:pt>
                <c:pt idx="8959">
                  <c:v>631.89750000000004</c:v>
                </c:pt>
                <c:pt idx="8960">
                  <c:v>631.97770000000037</c:v>
                </c:pt>
                <c:pt idx="8961">
                  <c:v>632.05779999999959</c:v>
                </c:pt>
                <c:pt idx="8962">
                  <c:v>632.13789999999972</c:v>
                </c:pt>
                <c:pt idx="8963">
                  <c:v>632.18599999999969</c:v>
                </c:pt>
                <c:pt idx="8964">
                  <c:v>632.26609999999982</c:v>
                </c:pt>
                <c:pt idx="8965">
                  <c:v>632.3141999999998</c:v>
                </c:pt>
                <c:pt idx="8966">
                  <c:v>632.39429999999993</c:v>
                </c:pt>
                <c:pt idx="8967">
                  <c:v>632.45839999999953</c:v>
                </c:pt>
                <c:pt idx="8968">
                  <c:v>632.53859999999986</c:v>
                </c:pt>
                <c:pt idx="8969">
                  <c:v>632.61869999999999</c:v>
                </c:pt>
                <c:pt idx="8970">
                  <c:v>632.69880000000012</c:v>
                </c:pt>
                <c:pt idx="8971">
                  <c:v>632.77890000000025</c:v>
                </c:pt>
                <c:pt idx="8972">
                  <c:v>632.82700000000023</c:v>
                </c:pt>
                <c:pt idx="8973">
                  <c:v>632.90710000000036</c:v>
                </c:pt>
                <c:pt idx="8974">
                  <c:v>632.95520000000033</c:v>
                </c:pt>
                <c:pt idx="8975">
                  <c:v>633.03539999999975</c:v>
                </c:pt>
                <c:pt idx="8976">
                  <c:v>633.17960000000039</c:v>
                </c:pt>
                <c:pt idx="8977">
                  <c:v>633.25969999999961</c:v>
                </c:pt>
                <c:pt idx="8978">
                  <c:v>633.33979999999974</c:v>
                </c:pt>
                <c:pt idx="8979">
                  <c:v>633.38799999999992</c:v>
                </c:pt>
                <c:pt idx="8980">
                  <c:v>633.46799999999985</c:v>
                </c:pt>
                <c:pt idx="8981">
                  <c:v>633.54809999999998</c:v>
                </c:pt>
                <c:pt idx="8982">
                  <c:v>633.61229999999978</c:v>
                </c:pt>
                <c:pt idx="8983">
                  <c:v>633.67640000000029</c:v>
                </c:pt>
                <c:pt idx="8984">
                  <c:v>633.74049999999988</c:v>
                </c:pt>
                <c:pt idx="8985">
                  <c:v>633.82060000000001</c:v>
                </c:pt>
                <c:pt idx="8986">
                  <c:v>633.86869999999999</c:v>
                </c:pt>
                <c:pt idx="8987">
                  <c:v>633.94880000000012</c:v>
                </c:pt>
                <c:pt idx="8988">
                  <c:v>634.01289999999972</c:v>
                </c:pt>
                <c:pt idx="8989">
                  <c:v>634.09299999999985</c:v>
                </c:pt>
                <c:pt idx="8990">
                  <c:v>634.17320000000018</c:v>
                </c:pt>
                <c:pt idx="8991">
                  <c:v>634.25330000000031</c:v>
                </c:pt>
                <c:pt idx="8992">
                  <c:v>634.30140000000029</c:v>
                </c:pt>
                <c:pt idx="8993">
                  <c:v>634.38150000000041</c:v>
                </c:pt>
                <c:pt idx="8994">
                  <c:v>634.42960000000039</c:v>
                </c:pt>
                <c:pt idx="8995">
                  <c:v>634.50969999999961</c:v>
                </c:pt>
                <c:pt idx="8996">
                  <c:v>634.57380000000012</c:v>
                </c:pt>
                <c:pt idx="8997">
                  <c:v>634.65390000000025</c:v>
                </c:pt>
                <c:pt idx="8998">
                  <c:v>634.73409999999967</c:v>
                </c:pt>
                <c:pt idx="8999">
                  <c:v>634.8141999999998</c:v>
                </c:pt>
                <c:pt idx="9000">
                  <c:v>634.89429999999993</c:v>
                </c:pt>
                <c:pt idx="9001">
                  <c:v>634.94239999999991</c:v>
                </c:pt>
                <c:pt idx="9002">
                  <c:v>635.02250000000004</c:v>
                </c:pt>
                <c:pt idx="9003">
                  <c:v>635.07060000000001</c:v>
                </c:pt>
                <c:pt idx="9004">
                  <c:v>635.15070000000014</c:v>
                </c:pt>
                <c:pt idx="9005">
                  <c:v>635.21479999999974</c:v>
                </c:pt>
                <c:pt idx="9006">
                  <c:v>635.29500000000007</c:v>
                </c:pt>
                <c:pt idx="9007">
                  <c:v>635.3751000000002</c:v>
                </c:pt>
                <c:pt idx="9008">
                  <c:v>635.45520000000033</c:v>
                </c:pt>
                <c:pt idx="9009">
                  <c:v>635.50330000000031</c:v>
                </c:pt>
                <c:pt idx="9010">
                  <c:v>635.58339999999953</c:v>
                </c:pt>
                <c:pt idx="9011">
                  <c:v>635.64660000000003</c:v>
                </c:pt>
                <c:pt idx="9012">
                  <c:v>635.72670000000016</c:v>
                </c:pt>
                <c:pt idx="9013">
                  <c:v>635.77469999999994</c:v>
                </c:pt>
                <c:pt idx="9014">
                  <c:v>635.85490000000027</c:v>
                </c:pt>
                <c:pt idx="9015">
                  <c:v>635.9350000000004</c:v>
                </c:pt>
                <c:pt idx="9016">
                  <c:v>636.28769999999986</c:v>
                </c:pt>
                <c:pt idx="9017">
                  <c:v>636.35170000000016</c:v>
                </c:pt>
                <c:pt idx="9018">
                  <c:v>636.43180000000029</c:v>
                </c:pt>
                <c:pt idx="9019">
                  <c:v>636.47999999999956</c:v>
                </c:pt>
                <c:pt idx="9020">
                  <c:v>636.5600000000004</c:v>
                </c:pt>
                <c:pt idx="9021">
                  <c:v>636.6241</c:v>
                </c:pt>
                <c:pt idx="9022">
                  <c:v>636.70420000000013</c:v>
                </c:pt>
                <c:pt idx="9023">
                  <c:v>636.78439999999955</c:v>
                </c:pt>
                <c:pt idx="9024">
                  <c:v>636.86449999999968</c:v>
                </c:pt>
                <c:pt idx="9025">
                  <c:v>636.91259999999966</c:v>
                </c:pt>
                <c:pt idx="9026">
                  <c:v>636.99269999999979</c:v>
                </c:pt>
                <c:pt idx="9027">
                  <c:v>637.04079999999976</c:v>
                </c:pt>
                <c:pt idx="9028">
                  <c:v>637.12089999999989</c:v>
                </c:pt>
                <c:pt idx="9029">
                  <c:v>637.1850000000004</c:v>
                </c:pt>
                <c:pt idx="9030">
                  <c:v>637.26509999999962</c:v>
                </c:pt>
                <c:pt idx="9031">
                  <c:v>637.34529999999995</c:v>
                </c:pt>
                <c:pt idx="9032">
                  <c:v>637.42540000000008</c:v>
                </c:pt>
                <c:pt idx="9033">
                  <c:v>637.47339999999986</c:v>
                </c:pt>
                <c:pt idx="9034">
                  <c:v>637.55360000000019</c:v>
                </c:pt>
                <c:pt idx="9035">
                  <c:v>637.60180000000037</c:v>
                </c:pt>
                <c:pt idx="9036">
                  <c:v>637.68180000000029</c:v>
                </c:pt>
                <c:pt idx="9037">
                  <c:v>637.74579999999969</c:v>
                </c:pt>
                <c:pt idx="9038">
                  <c:v>637.82589999999982</c:v>
                </c:pt>
                <c:pt idx="9039">
                  <c:v>637.90599999999995</c:v>
                </c:pt>
                <c:pt idx="9040">
                  <c:v>637.98599999999988</c:v>
                </c:pt>
                <c:pt idx="9041">
                  <c:v>638.03409999999985</c:v>
                </c:pt>
                <c:pt idx="9042">
                  <c:v>638.11419999999998</c:v>
                </c:pt>
                <c:pt idx="9043">
                  <c:v>638.16219999999976</c:v>
                </c:pt>
                <c:pt idx="9044">
                  <c:v>638.24219999999968</c:v>
                </c:pt>
                <c:pt idx="9045">
                  <c:v>638.30630000000019</c:v>
                </c:pt>
                <c:pt idx="9046">
                  <c:v>638.38640000000032</c:v>
                </c:pt>
                <c:pt idx="9047">
                  <c:v>638.48250000000007</c:v>
                </c:pt>
                <c:pt idx="9048">
                  <c:v>638.54650000000038</c:v>
                </c:pt>
                <c:pt idx="9049">
                  <c:v>638.6265999999996</c:v>
                </c:pt>
                <c:pt idx="9050">
                  <c:v>638.67469999999958</c:v>
                </c:pt>
                <c:pt idx="9051">
                  <c:v>638.75470000000041</c:v>
                </c:pt>
                <c:pt idx="9052">
                  <c:v>638.80270000000019</c:v>
                </c:pt>
                <c:pt idx="9053">
                  <c:v>638.88280000000032</c:v>
                </c:pt>
                <c:pt idx="9054">
                  <c:v>638.94689999999991</c:v>
                </c:pt>
                <c:pt idx="9055">
                  <c:v>639.02689999999984</c:v>
                </c:pt>
                <c:pt idx="9056">
                  <c:v>639.10699999999997</c:v>
                </c:pt>
                <c:pt idx="9057">
                  <c:v>639.1871000000001</c:v>
                </c:pt>
                <c:pt idx="9058">
                  <c:v>639.23509999999987</c:v>
                </c:pt>
                <c:pt idx="9059">
                  <c:v>639.3152</c:v>
                </c:pt>
                <c:pt idx="9060">
                  <c:v>639.42730000000029</c:v>
                </c:pt>
                <c:pt idx="9061">
                  <c:v>639.45929999999953</c:v>
                </c:pt>
                <c:pt idx="9062">
                  <c:v>639.50740000000042</c:v>
                </c:pt>
                <c:pt idx="9063">
                  <c:v>639.58740000000034</c:v>
                </c:pt>
                <c:pt idx="9064">
                  <c:v>639.65149999999994</c:v>
                </c:pt>
                <c:pt idx="9065">
                  <c:v>639.73149999999987</c:v>
                </c:pt>
                <c:pt idx="9066">
                  <c:v>639.8116</c:v>
                </c:pt>
                <c:pt idx="9067">
                  <c:v>639.89170000000013</c:v>
                </c:pt>
                <c:pt idx="9068">
                  <c:v>639.9396999999999</c:v>
                </c:pt>
                <c:pt idx="9069">
                  <c:v>640.01980000000003</c:v>
                </c:pt>
                <c:pt idx="9070">
                  <c:v>640.06779999999981</c:v>
                </c:pt>
                <c:pt idx="9071">
                  <c:v>640.14789999999994</c:v>
                </c:pt>
                <c:pt idx="9072">
                  <c:v>640.21199999999953</c:v>
                </c:pt>
                <c:pt idx="9073">
                  <c:v>640.29200000000037</c:v>
                </c:pt>
                <c:pt idx="9074">
                  <c:v>640.37209999999959</c:v>
                </c:pt>
                <c:pt idx="9075">
                  <c:v>640.45219999999972</c:v>
                </c:pt>
                <c:pt idx="9076">
                  <c:v>640.5002000000004</c:v>
                </c:pt>
                <c:pt idx="9077">
                  <c:v>640.58029999999962</c:v>
                </c:pt>
                <c:pt idx="9078">
                  <c:v>640.62830000000031</c:v>
                </c:pt>
                <c:pt idx="9079">
                  <c:v>640.70839999999953</c:v>
                </c:pt>
                <c:pt idx="9080">
                  <c:v>640.77250000000004</c:v>
                </c:pt>
                <c:pt idx="9081">
                  <c:v>640.85249999999996</c:v>
                </c:pt>
                <c:pt idx="9082">
                  <c:v>640.9327000000003</c:v>
                </c:pt>
                <c:pt idx="9083">
                  <c:v>641.01270000000022</c:v>
                </c:pt>
                <c:pt idx="9084">
                  <c:v>641.0607</c:v>
                </c:pt>
                <c:pt idx="9085">
                  <c:v>641.14080000000013</c:v>
                </c:pt>
                <c:pt idx="9086">
                  <c:v>641.1887999999999</c:v>
                </c:pt>
                <c:pt idx="9087">
                  <c:v>641.28390000000036</c:v>
                </c:pt>
                <c:pt idx="9088">
                  <c:v>641.34789999999975</c:v>
                </c:pt>
                <c:pt idx="9089">
                  <c:v>641.42799999999988</c:v>
                </c:pt>
                <c:pt idx="9090">
                  <c:v>641.49210000000039</c:v>
                </c:pt>
                <c:pt idx="9091">
                  <c:v>641.57210000000032</c:v>
                </c:pt>
                <c:pt idx="9092">
                  <c:v>641.6202000000003</c:v>
                </c:pt>
                <c:pt idx="9093">
                  <c:v>641.70029999999952</c:v>
                </c:pt>
                <c:pt idx="9094">
                  <c:v>641.76429999999982</c:v>
                </c:pt>
                <c:pt idx="9095">
                  <c:v>641.84439999999995</c:v>
                </c:pt>
                <c:pt idx="9096">
                  <c:v>641.92450000000008</c:v>
                </c:pt>
                <c:pt idx="9097">
                  <c:v>642.00450000000001</c:v>
                </c:pt>
                <c:pt idx="9098">
                  <c:v>642.05259999999998</c:v>
                </c:pt>
                <c:pt idx="9099">
                  <c:v>642.13270000000011</c:v>
                </c:pt>
                <c:pt idx="9100">
                  <c:v>642.18069999999989</c:v>
                </c:pt>
                <c:pt idx="9101">
                  <c:v>642.26069999999982</c:v>
                </c:pt>
                <c:pt idx="9102">
                  <c:v>642.32480000000032</c:v>
                </c:pt>
                <c:pt idx="9103">
                  <c:v>642.40489999999954</c:v>
                </c:pt>
                <c:pt idx="9104">
                  <c:v>642.48499999999967</c:v>
                </c:pt>
                <c:pt idx="9105">
                  <c:v>642.5649999999996</c:v>
                </c:pt>
                <c:pt idx="9106">
                  <c:v>642.61300000000028</c:v>
                </c:pt>
                <c:pt idx="9107">
                  <c:v>642.69310000000041</c:v>
                </c:pt>
                <c:pt idx="9108">
                  <c:v>642.74120000000039</c:v>
                </c:pt>
                <c:pt idx="9109">
                  <c:v>642.82120000000032</c:v>
                </c:pt>
                <c:pt idx="9110">
                  <c:v>642.88529999999992</c:v>
                </c:pt>
                <c:pt idx="9111">
                  <c:v>642.96540000000005</c:v>
                </c:pt>
                <c:pt idx="9112">
                  <c:v>643.04539999999997</c:v>
                </c:pt>
                <c:pt idx="9113">
                  <c:v>643.1255000000001</c:v>
                </c:pt>
                <c:pt idx="9114">
                  <c:v>643.17349999999988</c:v>
                </c:pt>
                <c:pt idx="9115">
                  <c:v>643.25360000000001</c:v>
                </c:pt>
                <c:pt idx="9116">
                  <c:v>643.33370000000014</c:v>
                </c:pt>
                <c:pt idx="9117">
                  <c:v>643.38169999999991</c:v>
                </c:pt>
                <c:pt idx="9118">
                  <c:v>643.46180000000004</c:v>
                </c:pt>
                <c:pt idx="9119">
                  <c:v>643.52589999999964</c:v>
                </c:pt>
                <c:pt idx="9120">
                  <c:v>643.6220000000003</c:v>
                </c:pt>
                <c:pt idx="9121">
                  <c:v>643.68599999999969</c:v>
                </c:pt>
                <c:pt idx="9122">
                  <c:v>643.76609999999982</c:v>
                </c:pt>
                <c:pt idx="9123">
                  <c:v>643.8140999999996</c:v>
                </c:pt>
                <c:pt idx="9124">
                  <c:v>643.89419999999973</c:v>
                </c:pt>
                <c:pt idx="9125">
                  <c:v>643.94220000000041</c:v>
                </c:pt>
                <c:pt idx="9126">
                  <c:v>644.02229999999963</c:v>
                </c:pt>
                <c:pt idx="9127">
                  <c:v>644.08640000000014</c:v>
                </c:pt>
                <c:pt idx="9128">
                  <c:v>644.16640000000007</c:v>
                </c:pt>
                <c:pt idx="9129">
                  <c:v>644.2465000000002</c:v>
                </c:pt>
                <c:pt idx="9130">
                  <c:v>644.32650000000012</c:v>
                </c:pt>
                <c:pt idx="9131">
                  <c:v>644.3746000000001</c:v>
                </c:pt>
                <c:pt idx="9132">
                  <c:v>644.45470000000023</c:v>
                </c:pt>
                <c:pt idx="9133">
                  <c:v>644.5027</c:v>
                </c:pt>
                <c:pt idx="9134">
                  <c:v>644.58280000000013</c:v>
                </c:pt>
                <c:pt idx="9135">
                  <c:v>644.66290000000026</c:v>
                </c:pt>
                <c:pt idx="9136">
                  <c:v>644.72689999999966</c:v>
                </c:pt>
                <c:pt idx="9137">
                  <c:v>644.80699999999979</c:v>
                </c:pt>
                <c:pt idx="9138">
                  <c:v>644.88709999999992</c:v>
                </c:pt>
                <c:pt idx="9139">
                  <c:v>644.93509999999969</c:v>
                </c:pt>
                <c:pt idx="9140">
                  <c:v>645.01519999999982</c:v>
                </c:pt>
                <c:pt idx="9141">
                  <c:v>645.0631999999996</c:v>
                </c:pt>
                <c:pt idx="9142">
                  <c:v>645.14319999999952</c:v>
                </c:pt>
                <c:pt idx="9143">
                  <c:v>645.20730000000003</c:v>
                </c:pt>
                <c:pt idx="9144">
                  <c:v>645.28740000000016</c:v>
                </c:pt>
                <c:pt idx="9145">
                  <c:v>645.36750000000029</c:v>
                </c:pt>
                <c:pt idx="9146">
                  <c:v>645.44750000000022</c:v>
                </c:pt>
                <c:pt idx="9147">
                  <c:v>645.52760000000035</c:v>
                </c:pt>
                <c:pt idx="9148">
                  <c:v>645.57560000000012</c:v>
                </c:pt>
                <c:pt idx="9149">
                  <c:v>645.65570000000025</c:v>
                </c:pt>
                <c:pt idx="9150">
                  <c:v>645.70370000000003</c:v>
                </c:pt>
                <c:pt idx="9151">
                  <c:v>645.78380000000016</c:v>
                </c:pt>
                <c:pt idx="9152">
                  <c:v>645.84789999999975</c:v>
                </c:pt>
                <c:pt idx="9153">
                  <c:v>645.92789999999968</c:v>
                </c:pt>
                <c:pt idx="9154">
                  <c:v>646.00799999999981</c:v>
                </c:pt>
                <c:pt idx="9155">
                  <c:v>646.08809999999994</c:v>
                </c:pt>
                <c:pt idx="9156">
                  <c:v>646.15219999999954</c:v>
                </c:pt>
                <c:pt idx="9157">
                  <c:v>646.21619999999984</c:v>
                </c:pt>
                <c:pt idx="9158">
                  <c:v>646.28030000000035</c:v>
                </c:pt>
                <c:pt idx="9159">
                  <c:v>646.36030000000028</c:v>
                </c:pt>
                <c:pt idx="9160">
                  <c:v>646.42439999999988</c:v>
                </c:pt>
                <c:pt idx="9161">
                  <c:v>646.50450000000001</c:v>
                </c:pt>
                <c:pt idx="9162">
                  <c:v>646.56850000000031</c:v>
                </c:pt>
                <c:pt idx="9163">
                  <c:v>646.63259999999991</c:v>
                </c:pt>
                <c:pt idx="9164">
                  <c:v>646.69660000000022</c:v>
                </c:pt>
                <c:pt idx="9165">
                  <c:v>646.77670000000035</c:v>
                </c:pt>
                <c:pt idx="9166">
                  <c:v>646.85679999999957</c:v>
                </c:pt>
                <c:pt idx="9167">
                  <c:v>646.9368000000004</c:v>
                </c:pt>
                <c:pt idx="9168">
                  <c:v>646.98390000000018</c:v>
                </c:pt>
                <c:pt idx="9169">
                  <c:v>647.0639000000001</c:v>
                </c:pt>
                <c:pt idx="9170">
                  <c:v>647.11200000000008</c:v>
                </c:pt>
                <c:pt idx="9171">
                  <c:v>647.19200000000001</c:v>
                </c:pt>
                <c:pt idx="9172">
                  <c:v>647.25609999999961</c:v>
                </c:pt>
                <c:pt idx="9173">
                  <c:v>647.33609999999953</c:v>
                </c:pt>
                <c:pt idx="9174">
                  <c:v>647.41619999999966</c:v>
                </c:pt>
                <c:pt idx="9175">
                  <c:v>647.46429999999964</c:v>
                </c:pt>
                <c:pt idx="9176">
                  <c:v>647.54429999999957</c:v>
                </c:pt>
                <c:pt idx="9177">
                  <c:v>647.64040000000023</c:v>
                </c:pt>
                <c:pt idx="9178">
                  <c:v>647.6885000000002</c:v>
                </c:pt>
                <c:pt idx="9179">
                  <c:v>647.76860000000033</c:v>
                </c:pt>
                <c:pt idx="9180">
                  <c:v>647.81660000000011</c:v>
                </c:pt>
                <c:pt idx="9181">
                  <c:v>647.89670000000024</c:v>
                </c:pt>
                <c:pt idx="9182">
                  <c:v>647.96069999999963</c:v>
                </c:pt>
                <c:pt idx="9183">
                  <c:v>648.04079999999976</c:v>
                </c:pt>
                <c:pt idx="9184">
                  <c:v>648.12089999999989</c:v>
                </c:pt>
                <c:pt idx="9185">
                  <c:v>648.20100000000002</c:v>
                </c:pt>
                <c:pt idx="9186">
                  <c:v>648.2489999999998</c:v>
                </c:pt>
                <c:pt idx="9187">
                  <c:v>648.32909999999993</c:v>
                </c:pt>
                <c:pt idx="9188">
                  <c:v>648.3770999999997</c:v>
                </c:pt>
                <c:pt idx="9189">
                  <c:v>648.45719999999983</c:v>
                </c:pt>
                <c:pt idx="9190">
                  <c:v>648.52120000000014</c:v>
                </c:pt>
                <c:pt idx="9191">
                  <c:v>648.61729999999989</c:v>
                </c:pt>
                <c:pt idx="9192">
                  <c:v>648.68140000000039</c:v>
                </c:pt>
                <c:pt idx="9193">
                  <c:v>648.76140000000032</c:v>
                </c:pt>
                <c:pt idx="9194">
                  <c:v>648.84149999999954</c:v>
                </c:pt>
                <c:pt idx="9195">
                  <c:v>648.87349999999969</c:v>
                </c:pt>
                <c:pt idx="9196">
                  <c:v>648.96960000000036</c:v>
                </c:pt>
                <c:pt idx="9197">
                  <c:v>649.04969999999958</c:v>
                </c:pt>
                <c:pt idx="9198">
                  <c:v>649.1297999999997</c:v>
                </c:pt>
                <c:pt idx="9199">
                  <c:v>649.16179999999986</c:v>
                </c:pt>
                <c:pt idx="9200">
                  <c:v>649.24189999999999</c:v>
                </c:pt>
                <c:pt idx="9201">
                  <c:v>649.30590000000029</c:v>
                </c:pt>
                <c:pt idx="9202">
                  <c:v>649.36999999999989</c:v>
                </c:pt>
                <c:pt idx="9203">
                  <c:v>649.44999999999982</c:v>
                </c:pt>
                <c:pt idx="9204">
                  <c:v>649.54619999999977</c:v>
                </c:pt>
                <c:pt idx="9205">
                  <c:v>649.59419999999955</c:v>
                </c:pt>
                <c:pt idx="9206">
                  <c:v>649.65819999999985</c:v>
                </c:pt>
                <c:pt idx="9207">
                  <c:v>649.73829999999998</c:v>
                </c:pt>
                <c:pt idx="9208">
                  <c:v>649.81840000000011</c:v>
                </c:pt>
                <c:pt idx="9209">
                  <c:v>649.86639999999989</c:v>
                </c:pt>
                <c:pt idx="9210">
                  <c:v>649.94650000000001</c:v>
                </c:pt>
                <c:pt idx="9211">
                  <c:v>649.99459999999999</c:v>
                </c:pt>
                <c:pt idx="9212">
                  <c:v>650.07459999999992</c:v>
                </c:pt>
                <c:pt idx="9213">
                  <c:v>650.13860000000022</c:v>
                </c:pt>
                <c:pt idx="9214">
                  <c:v>650.21870000000035</c:v>
                </c:pt>
                <c:pt idx="9215">
                  <c:v>650.29879999999957</c:v>
                </c:pt>
                <c:pt idx="9216">
                  <c:v>650.3788999999997</c:v>
                </c:pt>
                <c:pt idx="9217">
                  <c:v>650.42690000000039</c:v>
                </c:pt>
                <c:pt idx="9218">
                  <c:v>650.50699999999961</c:v>
                </c:pt>
                <c:pt idx="9219">
                  <c:v>650.58709999999974</c:v>
                </c:pt>
                <c:pt idx="9220">
                  <c:v>650.63509999999951</c:v>
                </c:pt>
                <c:pt idx="9221">
                  <c:v>650.71519999999964</c:v>
                </c:pt>
                <c:pt idx="9222">
                  <c:v>650.79529999999977</c:v>
                </c:pt>
                <c:pt idx="9223">
                  <c:v>650.85940000000028</c:v>
                </c:pt>
                <c:pt idx="9224">
                  <c:v>650.95539999999983</c:v>
                </c:pt>
                <c:pt idx="9225">
                  <c:v>650.98739999999998</c:v>
                </c:pt>
                <c:pt idx="9226">
                  <c:v>651.06750000000011</c:v>
                </c:pt>
                <c:pt idx="9227">
                  <c:v>651.14760000000024</c:v>
                </c:pt>
                <c:pt idx="9228">
                  <c:v>651.19560000000001</c:v>
                </c:pt>
                <c:pt idx="9229">
                  <c:v>651.27570000000014</c:v>
                </c:pt>
                <c:pt idx="9230">
                  <c:v>651.33969999999954</c:v>
                </c:pt>
                <c:pt idx="9231">
                  <c:v>651.41979999999967</c:v>
                </c:pt>
                <c:pt idx="9232">
                  <c:v>651.48390000000018</c:v>
                </c:pt>
                <c:pt idx="9233">
                  <c:v>651.57989999999972</c:v>
                </c:pt>
                <c:pt idx="9234">
                  <c:v>651.64400000000023</c:v>
                </c:pt>
                <c:pt idx="9235">
                  <c:v>651.72410000000036</c:v>
                </c:pt>
                <c:pt idx="9236">
                  <c:v>651.77210000000014</c:v>
                </c:pt>
                <c:pt idx="9237">
                  <c:v>651.85220000000027</c:v>
                </c:pt>
                <c:pt idx="9238">
                  <c:v>651.90020000000004</c:v>
                </c:pt>
                <c:pt idx="9239">
                  <c:v>651.98030000000017</c:v>
                </c:pt>
                <c:pt idx="9240">
                  <c:v>652.0604000000003</c:v>
                </c:pt>
                <c:pt idx="9241">
                  <c:v>652.1244999999999</c:v>
                </c:pt>
                <c:pt idx="9242">
                  <c:v>652.20449999999983</c:v>
                </c:pt>
                <c:pt idx="9243">
                  <c:v>652.28459999999995</c:v>
                </c:pt>
                <c:pt idx="9244">
                  <c:v>652.33259999999973</c:v>
                </c:pt>
                <c:pt idx="9245">
                  <c:v>652.41280000000006</c:v>
                </c:pt>
                <c:pt idx="9246">
                  <c:v>652.46069999999963</c:v>
                </c:pt>
                <c:pt idx="9247">
                  <c:v>652.54079999999976</c:v>
                </c:pt>
                <c:pt idx="9248">
                  <c:v>652.60490000000027</c:v>
                </c:pt>
                <c:pt idx="9249">
                  <c:v>652.6840000000002</c:v>
                </c:pt>
                <c:pt idx="9250">
                  <c:v>652.76400000000012</c:v>
                </c:pt>
                <c:pt idx="9251">
                  <c:v>652.84410000000025</c:v>
                </c:pt>
                <c:pt idx="9252">
                  <c:v>652.89210000000003</c:v>
                </c:pt>
                <c:pt idx="9253">
                  <c:v>652.97220000000016</c:v>
                </c:pt>
                <c:pt idx="9254">
                  <c:v>653.02019999999993</c:v>
                </c:pt>
                <c:pt idx="9255">
                  <c:v>653.10030000000006</c:v>
                </c:pt>
                <c:pt idx="9256">
                  <c:v>653.16439999999966</c:v>
                </c:pt>
                <c:pt idx="9257">
                  <c:v>653.24439999999959</c:v>
                </c:pt>
                <c:pt idx="9258">
                  <c:v>653.32449999999972</c:v>
                </c:pt>
                <c:pt idx="9259">
                  <c:v>653.40459999999985</c:v>
                </c:pt>
                <c:pt idx="9260">
                  <c:v>653.45269999999982</c:v>
                </c:pt>
                <c:pt idx="9261">
                  <c:v>653.53269999999975</c:v>
                </c:pt>
                <c:pt idx="9262">
                  <c:v>653.58069999999952</c:v>
                </c:pt>
                <c:pt idx="9263">
                  <c:v>653.66089999999986</c:v>
                </c:pt>
                <c:pt idx="9264">
                  <c:v>653.72490000000016</c:v>
                </c:pt>
                <c:pt idx="9265">
                  <c:v>653.80490000000009</c:v>
                </c:pt>
                <c:pt idx="9266">
                  <c:v>653.86899999999969</c:v>
                </c:pt>
                <c:pt idx="9267">
                  <c:v>653.94909999999982</c:v>
                </c:pt>
                <c:pt idx="9268">
                  <c:v>654.02909999999974</c:v>
                </c:pt>
                <c:pt idx="9269">
                  <c:v>654.10919999999987</c:v>
                </c:pt>
                <c:pt idx="9270">
                  <c:v>654.1893</c:v>
                </c:pt>
                <c:pt idx="9271">
                  <c:v>654.22130000000016</c:v>
                </c:pt>
                <c:pt idx="9272">
                  <c:v>654.28539999999975</c:v>
                </c:pt>
                <c:pt idx="9273">
                  <c:v>654.36549999999988</c:v>
                </c:pt>
                <c:pt idx="9274">
                  <c:v>654.44549999999981</c:v>
                </c:pt>
                <c:pt idx="9275">
                  <c:v>654.50960000000032</c:v>
                </c:pt>
                <c:pt idx="9276">
                  <c:v>654.58960000000025</c:v>
                </c:pt>
                <c:pt idx="9277">
                  <c:v>654.66970000000038</c:v>
                </c:pt>
                <c:pt idx="9278">
                  <c:v>654.7497999999996</c:v>
                </c:pt>
                <c:pt idx="9279">
                  <c:v>654.79780000000028</c:v>
                </c:pt>
                <c:pt idx="9280">
                  <c:v>654.87790000000041</c:v>
                </c:pt>
                <c:pt idx="9281">
                  <c:v>654.94200000000001</c:v>
                </c:pt>
                <c:pt idx="9282">
                  <c:v>655.00600000000031</c:v>
                </c:pt>
                <c:pt idx="9283">
                  <c:v>655.08609999999953</c:v>
                </c:pt>
                <c:pt idx="9284">
                  <c:v>655.15020000000004</c:v>
                </c:pt>
                <c:pt idx="9285">
                  <c:v>655.23019999999997</c:v>
                </c:pt>
                <c:pt idx="9286">
                  <c:v>655.29429999999957</c:v>
                </c:pt>
                <c:pt idx="9287">
                  <c:v>655.3743000000004</c:v>
                </c:pt>
                <c:pt idx="9288">
                  <c:v>655.42240000000038</c:v>
                </c:pt>
                <c:pt idx="9289">
                  <c:v>655.48649999999998</c:v>
                </c:pt>
                <c:pt idx="9290">
                  <c:v>655.56649999999991</c:v>
                </c:pt>
                <c:pt idx="9291">
                  <c:v>655.64660000000003</c:v>
                </c:pt>
                <c:pt idx="9292">
                  <c:v>655.74269999999979</c:v>
                </c:pt>
                <c:pt idx="9293">
                  <c:v>655.77469999999994</c:v>
                </c:pt>
                <c:pt idx="9294">
                  <c:v>655.85480000000007</c:v>
                </c:pt>
                <c:pt idx="9295">
                  <c:v>655.91889999999967</c:v>
                </c:pt>
                <c:pt idx="9296">
                  <c:v>655.99889999999959</c:v>
                </c:pt>
                <c:pt idx="9297">
                  <c:v>656.04699999999957</c:v>
                </c:pt>
                <c:pt idx="9298">
                  <c:v>656.12700000000041</c:v>
                </c:pt>
                <c:pt idx="9299">
                  <c:v>656.19110000000001</c:v>
                </c:pt>
                <c:pt idx="9300">
                  <c:v>656.27109999999993</c:v>
                </c:pt>
                <c:pt idx="9301">
                  <c:v>656.36719999999968</c:v>
                </c:pt>
                <c:pt idx="9302">
                  <c:v>656.43130000000019</c:v>
                </c:pt>
                <c:pt idx="9303">
                  <c:v>656.51140000000032</c:v>
                </c:pt>
                <c:pt idx="9304">
                  <c:v>656.5594000000001</c:v>
                </c:pt>
                <c:pt idx="9305">
                  <c:v>656.63950000000023</c:v>
                </c:pt>
                <c:pt idx="9306">
                  <c:v>656.71960000000036</c:v>
                </c:pt>
                <c:pt idx="9307">
                  <c:v>656.76760000000013</c:v>
                </c:pt>
                <c:pt idx="9308">
                  <c:v>656.84770000000026</c:v>
                </c:pt>
                <c:pt idx="9309">
                  <c:v>656.91169999999966</c:v>
                </c:pt>
                <c:pt idx="9310">
                  <c:v>656.99179999999978</c:v>
                </c:pt>
                <c:pt idx="9311">
                  <c:v>657.07189999999991</c:v>
                </c:pt>
                <c:pt idx="9312">
                  <c:v>657.11989999999969</c:v>
                </c:pt>
                <c:pt idx="9313">
                  <c:v>657.19999999999982</c:v>
                </c:pt>
                <c:pt idx="9314">
                  <c:v>657.24799999999959</c:v>
                </c:pt>
                <c:pt idx="9315">
                  <c:v>657.32809999999972</c:v>
                </c:pt>
                <c:pt idx="9316">
                  <c:v>657.39220000000023</c:v>
                </c:pt>
                <c:pt idx="9317">
                  <c:v>657.47220000000016</c:v>
                </c:pt>
                <c:pt idx="9318">
                  <c:v>657.55230000000029</c:v>
                </c:pt>
                <c:pt idx="9319">
                  <c:v>657.63240000000042</c:v>
                </c:pt>
                <c:pt idx="9320">
                  <c:v>657.68040000000019</c:v>
                </c:pt>
                <c:pt idx="9321">
                  <c:v>657.76050000000032</c:v>
                </c:pt>
                <c:pt idx="9322">
                  <c:v>657.82459999999992</c:v>
                </c:pt>
                <c:pt idx="9323">
                  <c:v>657.88860000000022</c:v>
                </c:pt>
                <c:pt idx="9324">
                  <c:v>657.98469999999998</c:v>
                </c:pt>
                <c:pt idx="9325">
                  <c:v>658.03279999999995</c:v>
                </c:pt>
                <c:pt idx="9326">
                  <c:v>658.11290000000008</c:v>
                </c:pt>
                <c:pt idx="9327">
                  <c:v>658.16089999999986</c:v>
                </c:pt>
                <c:pt idx="9328">
                  <c:v>658.24099999999999</c:v>
                </c:pt>
                <c:pt idx="9329">
                  <c:v>658.30509999999958</c:v>
                </c:pt>
                <c:pt idx="9330">
                  <c:v>658.40020000000004</c:v>
                </c:pt>
                <c:pt idx="9331">
                  <c:v>658.48030000000017</c:v>
                </c:pt>
                <c:pt idx="9332">
                  <c:v>658.5603000000001</c:v>
                </c:pt>
                <c:pt idx="9333">
                  <c:v>658.64040000000023</c:v>
                </c:pt>
                <c:pt idx="9334">
                  <c:v>658.67249999999967</c:v>
                </c:pt>
                <c:pt idx="9335">
                  <c:v>658.7525999999998</c:v>
                </c:pt>
                <c:pt idx="9336">
                  <c:v>658.80059999999958</c:v>
                </c:pt>
                <c:pt idx="9337">
                  <c:v>658.88069999999971</c:v>
                </c:pt>
                <c:pt idx="9338">
                  <c:v>658.94480000000021</c:v>
                </c:pt>
                <c:pt idx="9339">
                  <c:v>659.02480000000014</c:v>
                </c:pt>
                <c:pt idx="9340">
                  <c:v>659.12089999999989</c:v>
                </c:pt>
                <c:pt idx="9341">
                  <c:v>659.1850000000004</c:v>
                </c:pt>
                <c:pt idx="9342">
                  <c:v>659.23310000000038</c:v>
                </c:pt>
                <c:pt idx="9343">
                  <c:v>659.3131999999996</c:v>
                </c:pt>
                <c:pt idx="9344">
                  <c:v>659.36120000000028</c:v>
                </c:pt>
                <c:pt idx="9345">
                  <c:v>659.44130000000041</c:v>
                </c:pt>
                <c:pt idx="9346">
                  <c:v>659.50529999999981</c:v>
                </c:pt>
                <c:pt idx="9347">
                  <c:v>659.58539999999994</c:v>
                </c:pt>
                <c:pt idx="9348">
                  <c:v>659.66550000000007</c:v>
                </c:pt>
                <c:pt idx="9349">
                  <c:v>659.74560000000019</c:v>
                </c:pt>
                <c:pt idx="9350">
                  <c:v>659.79370000000017</c:v>
                </c:pt>
                <c:pt idx="9351">
                  <c:v>659.8737000000001</c:v>
                </c:pt>
                <c:pt idx="9352">
                  <c:v>659.92180000000008</c:v>
                </c:pt>
                <c:pt idx="9353">
                  <c:v>660.00190000000021</c:v>
                </c:pt>
                <c:pt idx="9354">
                  <c:v>660.0658999999996</c:v>
                </c:pt>
                <c:pt idx="9355">
                  <c:v>660.14599999999973</c:v>
                </c:pt>
                <c:pt idx="9356">
                  <c:v>660.22609999999986</c:v>
                </c:pt>
                <c:pt idx="9357">
                  <c:v>660.30619999999999</c:v>
                </c:pt>
                <c:pt idx="9358">
                  <c:v>660.38630000000012</c:v>
                </c:pt>
                <c:pt idx="9359">
                  <c:v>660.4344000000001</c:v>
                </c:pt>
                <c:pt idx="9360">
                  <c:v>660.51440000000002</c:v>
                </c:pt>
                <c:pt idx="9361">
                  <c:v>660.5625</c:v>
                </c:pt>
                <c:pt idx="9362">
                  <c:v>660.64260000000013</c:v>
                </c:pt>
                <c:pt idx="9363">
                  <c:v>660.70659999999953</c:v>
                </c:pt>
                <c:pt idx="9364">
                  <c:v>660.78669999999966</c:v>
                </c:pt>
                <c:pt idx="9365">
                  <c:v>660.86679999999978</c:v>
                </c:pt>
                <c:pt idx="9366">
                  <c:v>660.96289999999954</c:v>
                </c:pt>
                <c:pt idx="9367">
                  <c:v>660.99489999999969</c:v>
                </c:pt>
                <c:pt idx="9368">
                  <c:v>661.07499999999982</c:v>
                </c:pt>
                <c:pt idx="9369">
                  <c:v>661.12309999999979</c:v>
                </c:pt>
                <c:pt idx="9370">
                  <c:v>661.20309999999972</c:v>
                </c:pt>
                <c:pt idx="9371">
                  <c:v>661.26720000000023</c:v>
                </c:pt>
                <c:pt idx="9372">
                  <c:v>661.34730000000036</c:v>
                </c:pt>
                <c:pt idx="9373">
                  <c:v>661.44340000000011</c:v>
                </c:pt>
                <c:pt idx="9374">
                  <c:v>661.50749999999971</c:v>
                </c:pt>
                <c:pt idx="9375">
                  <c:v>661.55550000000039</c:v>
                </c:pt>
                <c:pt idx="9376">
                  <c:v>661.63559999999961</c:v>
                </c:pt>
                <c:pt idx="9377">
                  <c:v>661.71569999999974</c:v>
                </c:pt>
                <c:pt idx="9378">
                  <c:v>661.76369999999952</c:v>
                </c:pt>
                <c:pt idx="9379">
                  <c:v>661.82780000000002</c:v>
                </c:pt>
                <c:pt idx="9380">
                  <c:v>661.90790000000015</c:v>
                </c:pt>
                <c:pt idx="9381">
                  <c:v>661.98800000000028</c:v>
                </c:pt>
                <c:pt idx="9382">
                  <c:v>662.06810000000041</c:v>
                </c:pt>
                <c:pt idx="9383">
                  <c:v>662.11610000000019</c:v>
                </c:pt>
                <c:pt idx="9384">
                  <c:v>662.19620000000032</c:v>
                </c:pt>
                <c:pt idx="9385">
                  <c:v>662.27629999999954</c:v>
                </c:pt>
                <c:pt idx="9386">
                  <c:v>662.32430000000022</c:v>
                </c:pt>
                <c:pt idx="9387">
                  <c:v>662.40440000000035</c:v>
                </c:pt>
                <c:pt idx="9388">
                  <c:v>662.46849999999995</c:v>
                </c:pt>
                <c:pt idx="9389">
                  <c:v>662.54860000000008</c:v>
                </c:pt>
                <c:pt idx="9390">
                  <c:v>662.62870000000021</c:v>
                </c:pt>
                <c:pt idx="9391">
                  <c:v>662.70880000000034</c:v>
                </c:pt>
                <c:pt idx="9392">
                  <c:v>662.75680000000011</c:v>
                </c:pt>
                <c:pt idx="9393">
                  <c:v>662.83690000000024</c:v>
                </c:pt>
                <c:pt idx="9394">
                  <c:v>662.88490000000002</c:v>
                </c:pt>
                <c:pt idx="9395">
                  <c:v>662.96500000000015</c:v>
                </c:pt>
                <c:pt idx="9396">
                  <c:v>663.02909999999974</c:v>
                </c:pt>
                <c:pt idx="9397">
                  <c:v>663.10919999999987</c:v>
                </c:pt>
                <c:pt idx="9398">
                  <c:v>663.20529999999962</c:v>
                </c:pt>
                <c:pt idx="9399">
                  <c:v>663.26929999999993</c:v>
                </c:pt>
                <c:pt idx="9400">
                  <c:v>663.31739999999991</c:v>
                </c:pt>
                <c:pt idx="9401">
                  <c:v>663.39750000000004</c:v>
                </c:pt>
                <c:pt idx="9402">
                  <c:v>663.44549999999981</c:v>
                </c:pt>
                <c:pt idx="9403">
                  <c:v>663.52559999999994</c:v>
                </c:pt>
                <c:pt idx="9404">
                  <c:v>663.58969999999954</c:v>
                </c:pt>
                <c:pt idx="9405">
                  <c:v>663.66970000000038</c:v>
                </c:pt>
                <c:pt idx="9406">
                  <c:v>663.7498999999998</c:v>
                </c:pt>
                <c:pt idx="9407">
                  <c:v>663.81400000000031</c:v>
                </c:pt>
                <c:pt idx="9408">
                  <c:v>663.8779999999997</c:v>
                </c:pt>
                <c:pt idx="9409">
                  <c:v>663.94210000000021</c:v>
                </c:pt>
                <c:pt idx="9410">
                  <c:v>664.02220000000034</c:v>
                </c:pt>
                <c:pt idx="9411">
                  <c:v>664.10120000000006</c:v>
                </c:pt>
                <c:pt idx="9412">
                  <c:v>664.18130000000019</c:v>
                </c:pt>
                <c:pt idx="9413">
                  <c:v>664.26140000000032</c:v>
                </c:pt>
                <c:pt idx="9414">
                  <c:v>664.3095000000003</c:v>
                </c:pt>
                <c:pt idx="9415">
                  <c:v>664.38950000000023</c:v>
                </c:pt>
                <c:pt idx="9416">
                  <c:v>664.4376000000002</c:v>
                </c:pt>
                <c:pt idx="9417">
                  <c:v>664.51770000000033</c:v>
                </c:pt>
                <c:pt idx="9418">
                  <c:v>664.59779999999955</c:v>
                </c:pt>
                <c:pt idx="9419">
                  <c:v>664.66179999999986</c:v>
                </c:pt>
                <c:pt idx="9420">
                  <c:v>664.74189999999999</c:v>
                </c:pt>
                <c:pt idx="9421">
                  <c:v>664.82200000000012</c:v>
                </c:pt>
                <c:pt idx="9422">
                  <c:v>664.87010000000009</c:v>
                </c:pt>
                <c:pt idx="9423">
                  <c:v>664.95010000000002</c:v>
                </c:pt>
                <c:pt idx="9424">
                  <c:v>664.9982</c:v>
                </c:pt>
                <c:pt idx="9425">
                  <c:v>665.07830000000013</c:v>
                </c:pt>
                <c:pt idx="9426">
                  <c:v>665.15830000000005</c:v>
                </c:pt>
                <c:pt idx="9427">
                  <c:v>665.22239999999965</c:v>
                </c:pt>
                <c:pt idx="9428">
                  <c:v>665.30249999999978</c:v>
                </c:pt>
                <c:pt idx="9429">
                  <c:v>665.38259999999991</c:v>
                </c:pt>
                <c:pt idx="9430">
                  <c:v>665.43069999999989</c:v>
                </c:pt>
                <c:pt idx="9431">
                  <c:v>665.51069999999982</c:v>
                </c:pt>
                <c:pt idx="9432">
                  <c:v>665.55879999999979</c:v>
                </c:pt>
                <c:pt idx="9433">
                  <c:v>665.63889999999992</c:v>
                </c:pt>
                <c:pt idx="9434">
                  <c:v>665.71889999999985</c:v>
                </c:pt>
                <c:pt idx="9435">
                  <c:v>665.78300000000036</c:v>
                </c:pt>
                <c:pt idx="9436">
                  <c:v>665.86309999999958</c:v>
                </c:pt>
                <c:pt idx="9437">
                  <c:v>665.95920000000024</c:v>
                </c:pt>
                <c:pt idx="9438">
                  <c:v>665.99120000000039</c:v>
                </c:pt>
                <c:pt idx="9439">
                  <c:v>666.07129999999961</c:v>
                </c:pt>
                <c:pt idx="9440">
                  <c:v>666.15139999999974</c:v>
                </c:pt>
                <c:pt idx="9441">
                  <c:v>666.19939999999951</c:v>
                </c:pt>
                <c:pt idx="9442">
                  <c:v>666.27949999999964</c:v>
                </c:pt>
                <c:pt idx="9443">
                  <c:v>666.34360000000015</c:v>
                </c:pt>
                <c:pt idx="9444">
                  <c:v>666.4396999999999</c:v>
                </c:pt>
                <c:pt idx="9445">
                  <c:v>666.51980000000003</c:v>
                </c:pt>
                <c:pt idx="9446">
                  <c:v>666.58389999999963</c:v>
                </c:pt>
                <c:pt idx="9447">
                  <c:v>666.63190000000031</c:v>
                </c:pt>
                <c:pt idx="9448">
                  <c:v>666.71199999999953</c:v>
                </c:pt>
                <c:pt idx="9449">
                  <c:v>666.79209999999966</c:v>
                </c:pt>
                <c:pt idx="9450">
                  <c:v>666.84010000000035</c:v>
                </c:pt>
                <c:pt idx="9451">
                  <c:v>666.92019999999957</c:v>
                </c:pt>
                <c:pt idx="9452">
                  <c:v>666.98430000000008</c:v>
                </c:pt>
                <c:pt idx="9453">
                  <c:v>667.06440000000021</c:v>
                </c:pt>
                <c:pt idx="9454">
                  <c:v>667.16049999999996</c:v>
                </c:pt>
                <c:pt idx="9455">
                  <c:v>667.19250000000011</c:v>
                </c:pt>
                <c:pt idx="9456">
                  <c:v>667.28859999999986</c:v>
                </c:pt>
                <c:pt idx="9457">
                  <c:v>667.33669999999984</c:v>
                </c:pt>
                <c:pt idx="9458">
                  <c:v>667.41669999999976</c:v>
                </c:pt>
                <c:pt idx="9459">
                  <c:v>667.48080000000027</c:v>
                </c:pt>
                <c:pt idx="9460">
                  <c:v>667.5609000000004</c:v>
                </c:pt>
                <c:pt idx="9461">
                  <c:v>667.60900000000038</c:v>
                </c:pt>
                <c:pt idx="9462">
                  <c:v>667.68900000000031</c:v>
                </c:pt>
                <c:pt idx="9463">
                  <c:v>667.7530999999999</c:v>
                </c:pt>
                <c:pt idx="9464">
                  <c:v>667.83320000000003</c:v>
                </c:pt>
                <c:pt idx="9465">
                  <c:v>667.91319999999996</c:v>
                </c:pt>
                <c:pt idx="9466">
                  <c:v>667.99319999999989</c:v>
                </c:pt>
                <c:pt idx="9467">
                  <c:v>668.04129999999986</c:v>
                </c:pt>
                <c:pt idx="9468">
                  <c:v>668.12129999999979</c:v>
                </c:pt>
                <c:pt idx="9469">
                  <c:v>668.16939999999977</c:v>
                </c:pt>
                <c:pt idx="9470">
                  <c:v>668.2493999999997</c:v>
                </c:pt>
                <c:pt idx="9471">
                  <c:v>668.32939999999962</c:v>
                </c:pt>
                <c:pt idx="9472">
                  <c:v>668.39350000000013</c:v>
                </c:pt>
                <c:pt idx="9473">
                  <c:v>668.48949999999968</c:v>
                </c:pt>
                <c:pt idx="9474">
                  <c:v>668.55360000000019</c:v>
                </c:pt>
                <c:pt idx="9475">
                  <c:v>668.60159999999996</c:v>
                </c:pt>
                <c:pt idx="9476">
                  <c:v>668.68159999999989</c:v>
                </c:pt>
                <c:pt idx="9477">
                  <c:v>668.72969999999987</c:v>
                </c:pt>
                <c:pt idx="9478">
                  <c:v>668.80969999999979</c:v>
                </c:pt>
                <c:pt idx="9479">
                  <c:v>668.88979999999992</c:v>
                </c:pt>
                <c:pt idx="9480">
                  <c:v>668.95380000000023</c:v>
                </c:pt>
                <c:pt idx="9481">
                  <c:v>669.03380000000016</c:v>
                </c:pt>
                <c:pt idx="9482">
                  <c:v>669.11390000000029</c:v>
                </c:pt>
                <c:pt idx="9483">
                  <c:v>669.16190000000006</c:v>
                </c:pt>
                <c:pt idx="9484">
                  <c:v>669.24200000000019</c:v>
                </c:pt>
                <c:pt idx="9485">
                  <c:v>669.29</c:v>
                </c:pt>
                <c:pt idx="9486">
                  <c:v>669.37010000000009</c:v>
                </c:pt>
                <c:pt idx="9487">
                  <c:v>669.46609999999964</c:v>
                </c:pt>
                <c:pt idx="9488">
                  <c:v>669.5622000000003</c:v>
                </c:pt>
                <c:pt idx="9489">
                  <c:v>669.59419999999955</c:v>
                </c:pt>
                <c:pt idx="9490">
                  <c:v>669.65719999999965</c:v>
                </c:pt>
                <c:pt idx="9491">
                  <c:v>669.73719999999958</c:v>
                </c:pt>
                <c:pt idx="9492">
                  <c:v>669.80329999999958</c:v>
                </c:pt>
                <c:pt idx="9493">
                  <c:v>669.91330000000016</c:v>
                </c:pt>
                <c:pt idx="9494">
                  <c:v>669.94539999999961</c:v>
                </c:pt>
                <c:pt idx="9495">
                  <c:v>670.02549999999974</c:v>
                </c:pt>
                <c:pt idx="9496">
                  <c:v>670.08960000000025</c:v>
                </c:pt>
                <c:pt idx="9497">
                  <c:v>670.16949999999997</c:v>
                </c:pt>
                <c:pt idx="9498">
                  <c:v>670.23359999999957</c:v>
                </c:pt>
                <c:pt idx="9499">
                  <c:v>670.28160000000025</c:v>
                </c:pt>
                <c:pt idx="9500">
                  <c:v>670.3777</c:v>
                </c:pt>
                <c:pt idx="9501">
                  <c:v>670.45769999999993</c:v>
                </c:pt>
                <c:pt idx="9502">
                  <c:v>670.53769999999986</c:v>
                </c:pt>
                <c:pt idx="9503">
                  <c:v>670.56980000000021</c:v>
                </c:pt>
                <c:pt idx="9504">
                  <c:v>670.63379999999961</c:v>
                </c:pt>
                <c:pt idx="9505">
                  <c:v>670.71579999999994</c:v>
                </c:pt>
                <c:pt idx="9506">
                  <c:v>670.8100000000004</c:v>
                </c:pt>
                <c:pt idx="9507">
                  <c:v>670.85789999999997</c:v>
                </c:pt>
                <c:pt idx="9508">
                  <c:v>670.9380000000001</c:v>
                </c:pt>
                <c:pt idx="9509">
                  <c:v>670.98599999999988</c:v>
                </c:pt>
                <c:pt idx="9510">
                  <c:v>671.06610000000001</c:v>
                </c:pt>
                <c:pt idx="9511">
                  <c:v>671.13010000000031</c:v>
                </c:pt>
                <c:pt idx="9512">
                  <c:v>671.21010000000024</c:v>
                </c:pt>
                <c:pt idx="9513">
                  <c:v>671.29020000000037</c:v>
                </c:pt>
                <c:pt idx="9514">
                  <c:v>671.38630000000012</c:v>
                </c:pt>
                <c:pt idx="9515">
                  <c:v>671.41830000000027</c:v>
                </c:pt>
                <c:pt idx="9516">
                  <c:v>671.4983000000002</c:v>
                </c:pt>
                <c:pt idx="9517">
                  <c:v>671.54629999999997</c:v>
                </c:pt>
                <c:pt idx="9518">
                  <c:v>671.6264000000001</c:v>
                </c:pt>
                <c:pt idx="9519">
                  <c:v>671.69040000000041</c:v>
                </c:pt>
                <c:pt idx="9520">
                  <c:v>671.77049999999963</c:v>
                </c:pt>
                <c:pt idx="9521">
                  <c:v>671.85049999999956</c:v>
                </c:pt>
                <c:pt idx="9522">
                  <c:v>671.93059999999969</c:v>
                </c:pt>
                <c:pt idx="9523">
                  <c:v>671.97860000000037</c:v>
                </c:pt>
                <c:pt idx="9524">
                  <c:v>672.05869999999959</c:v>
                </c:pt>
                <c:pt idx="9525">
                  <c:v>672.10670000000027</c:v>
                </c:pt>
                <c:pt idx="9526">
                  <c:v>672.20269999999982</c:v>
                </c:pt>
                <c:pt idx="9527">
                  <c:v>672.26680000000033</c:v>
                </c:pt>
                <c:pt idx="9528">
                  <c:v>672.33079999999973</c:v>
                </c:pt>
                <c:pt idx="9529">
                  <c:v>672.41079999999965</c:v>
                </c:pt>
                <c:pt idx="9530">
                  <c:v>672.49089999999978</c:v>
                </c:pt>
                <c:pt idx="9531">
                  <c:v>672.53889999999956</c:v>
                </c:pt>
                <c:pt idx="9532">
                  <c:v>672.61890000000039</c:v>
                </c:pt>
                <c:pt idx="9533">
                  <c:v>672.68299999999999</c:v>
                </c:pt>
                <c:pt idx="9534">
                  <c:v>672.76310000000012</c:v>
                </c:pt>
                <c:pt idx="9535">
                  <c:v>672.84310000000005</c:v>
                </c:pt>
                <c:pt idx="9536">
                  <c:v>672.92320000000018</c:v>
                </c:pt>
                <c:pt idx="9537">
                  <c:v>672.97119999999995</c:v>
                </c:pt>
                <c:pt idx="9538">
                  <c:v>673.05119999999988</c:v>
                </c:pt>
                <c:pt idx="9539">
                  <c:v>673.09919999999966</c:v>
                </c:pt>
                <c:pt idx="9540">
                  <c:v>673.17929999999978</c:v>
                </c:pt>
                <c:pt idx="9541">
                  <c:v>673.24330000000009</c:v>
                </c:pt>
                <c:pt idx="9542">
                  <c:v>673.32340000000022</c:v>
                </c:pt>
                <c:pt idx="9543">
                  <c:v>673.40340000000015</c:v>
                </c:pt>
                <c:pt idx="9544">
                  <c:v>673.48350000000028</c:v>
                </c:pt>
                <c:pt idx="9545">
                  <c:v>673.53150000000005</c:v>
                </c:pt>
                <c:pt idx="9546">
                  <c:v>673.61170000000038</c:v>
                </c:pt>
                <c:pt idx="9547">
                  <c:v>673.65959999999995</c:v>
                </c:pt>
                <c:pt idx="9548">
                  <c:v>673.73959999999988</c:v>
                </c:pt>
                <c:pt idx="9549">
                  <c:v>673.80370000000039</c:v>
                </c:pt>
                <c:pt idx="9550">
                  <c:v>673.89969999999994</c:v>
                </c:pt>
                <c:pt idx="9551">
                  <c:v>673.96379999999954</c:v>
                </c:pt>
                <c:pt idx="9552">
                  <c:v>674.04380000000037</c:v>
                </c:pt>
                <c:pt idx="9553">
                  <c:v>674.09190000000035</c:v>
                </c:pt>
                <c:pt idx="9554">
                  <c:v>674.17190000000028</c:v>
                </c:pt>
                <c:pt idx="9555">
                  <c:v>674.21990000000005</c:v>
                </c:pt>
                <c:pt idx="9556">
                  <c:v>674.30000000000018</c:v>
                </c:pt>
                <c:pt idx="9557">
                  <c:v>674.38000000000011</c:v>
                </c:pt>
                <c:pt idx="9558">
                  <c:v>674.46010000000024</c:v>
                </c:pt>
                <c:pt idx="9559">
                  <c:v>674.54010000000017</c:v>
                </c:pt>
                <c:pt idx="9560">
                  <c:v>674.57210000000032</c:v>
                </c:pt>
                <c:pt idx="9561">
                  <c:v>674.65219999999954</c:v>
                </c:pt>
                <c:pt idx="9562">
                  <c:v>674.73229999999967</c:v>
                </c:pt>
                <c:pt idx="9563">
                  <c:v>674.8122999999996</c:v>
                </c:pt>
                <c:pt idx="9564">
                  <c:v>674.89229999999952</c:v>
                </c:pt>
                <c:pt idx="9565">
                  <c:v>674.94030000000021</c:v>
                </c:pt>
                <c:pt idx="9566">
                  <c:v>675.00439999999981</c:v>
                </c:pt>
                <c:pt idx="9567">
                  <c:v>675.08439999999973</c:v>
                </c:pt>
                <c:pt idx="9568">
                  <c:v>675.18080000000009</c:v>
                </c:pt>
                <c:pt idx="9569">
                  <c:v>675.21259999999984</c:v>
                </c:pt>
                <c:pt idx="9570">
                  <c:v>675.29150000000027</c:v>
                </c:pt>
                <c:pt idx="9571">
                  <c:v>675.40359999999964</c:v>
                </c:pt>
                <c:pt idx="9572">
                  <c:v>675.4357</c:v>
                </c:pt>
                <c:pt idx="9573">
                  <c:v>675.51569999999992</c:v>
                </c:pt>
                <c:pt idx="9574">
                  <c:v>675.5636999999997</c:v>
                </c:pt>
                <c:pt idx="9575">
                  <c:v>675.64369999999963</c:v>
                </c:pt>
                <c:pt idx="9576">
                  <c:v>675.72379999999976</c:v>
                </c:pt>
                <c:pt idx="9577">
                  <c:v>675.78780000000006</c:v>
                </c:pt>
                <c:pt idx="9578">
                  <c:v>675.86790000000019</c:v>
                </c:pt>
                <c:pt idx="9579">
                  <c:v>675.94790000000012</c:v>
                </c:pt>
                <c:pt idx="9580">
                  <c:v>675.99600000000009</c:v>
                </c:pt>
                <c:pt idx="9581">
                  <c:v>676.0600000000004</c:v>
                </c:pt>
                <c:pt idx="9582">
                  <c:v>676.15610000000015</c:v>
                </c:pt>
                <c:pt idx="9583">
                  <c:v>676.20409999999993</c:v>
                </c:pt>
                <c:pt idx="9584">
                  <c:v>676.26810000000023</c:v>
                </c:pt>
                <c:pt idx="9585">
                  <c:v>676.34820000000036</c:v>
                </c:pt>
                <c:pt idx="9586">
                  <c:v>676.41219999999976</c:v>
                </c:pt>
                <c:pt idx="9587">
                  <c:v>676.49229999999989</c:v>
                </c:pt>
                <c:pt idx="9588">
                  <c:v>676.55630000000019</c:v>
                </c:pt>
                <c:pt idx="9589">
                  <c:v>676.63630000000012</c:v>
                </c:pt>
                <c:pt idx="9590">
                  <c:v>676.71640000000025</c:v>
                </c:pt>
                <c:pt idx="9591">
                  <c:v>676.78039999999964</c:v>
                </c:pt>
                <c:pt idx="9592">
                  <c:v>676.86049999999977</c:v>
                </c:pt>
                <c:pt idx="9593">
                  <c:v>676.90849999999955</c:v>
                </c:pt>
                <c:pt idx="9594">
                  <c:v>676.98859999999968</c:v>
                </c:pt>
                <c:pt idx="9595">
                  <c:v>677.03660000000036</c:v>
                </c:pt>
                <c:pt idx="9596">
                  <c:v>677.11660000000029</c:v>
                </c:pt>
                <c:pt idx="9597">
                  <c:v>677.18069999999989</c:v>
                </c:pt>
                <c:pt idx="9598">
                  <c:v>677.26069999999982</c:v>
                </c:pt>
                <c:pt idx="9599">
                  <c:v>677.34079999999994</c:v>
                </c:pt>
                <c:pt idx="9600">
                  <c:v>677.42079999999987</c:v>
                </c:pt>
                <c:pt idx="9601">
                  <c:v>677.46879999999965</c:v>
                </c:pt>
                <c:pt idx="9602">
                  <c:v>677.56490000000031</c:v>
                </c:pt>
                <c:pt idx="9603">
                  <c:v>677.61290000000008</c:v>
                </c:pt>
                <c:pt idx="9604">
                  <c:v>677.69300000000021</c:v>
                </c:pt>
                <c:pt idx="9605">
                  <c:v>677.74099999999999</c:v>
                </c:pt>
                <c:pt idx="9606">
                  <c:v>677.82110000000011</c:v>
                </c:pt>
                <c:pt idx="9607">
                  <c:v>677.88519999999971</c:v>
                </c:pt>
                <c:pt idx="9608">
                  <c:v>677.96529999999984</c:v>
                </c:pt>
                <c:pt idx="9609">
                  <c:v>678.04539999999997</c:v>
                </c:pt>
                <c:pt idx="9610">
                  <c:v>678.1255000000001</c:v>
                </c:pt>
                <c:pt idx="9611">
                  <c:v>678.22159999999985</c:v>
                </c:pt>
                <c:pt idx="9612">
                  <c:v>678.25370000000021</c:v>
                </c:pt>
                <c:pt idx="9613">
                  <c:v>678.33380000000034</c:v>
                </c:pt>
                <c:pt idx="9614">
                  <c:v>678.39779999999973</c:v>
                </c:pt>
                <c:pt idx="9615">
                  <c:v>678.46190000000024</c:v>
                </c:pt>
                <c:pt idx="9616">
                  <c:v>678.52599999999984</c:v>
                </c:pt>
                <c:pt idx="9617">
                  <c:v>678.60609999999997</c:v>
                </c:pt>
                <c:pt idx="9618">
                  <c:v>678.67019999999957</c:v>
                </c:pt>
                <c:pt idx="9619">
                  <c:v>678.73419999999987</c:v>
                </c:pt>
                <c:pt idx="9620">
                  <c:v>678.8143</c:v>
                </c:pt>
                <c:pt idx="9621">
                  <c:v>678.8783999999996</c:v>
                </c:pt>
                <c:pt idx="9622">
                  <c:v>678.97450000000026</c:v>
                </c:pt>
                <c:pt idx="9623">
                  <c:v>679.05469999999968</c:v>
                </c:pt>
                <c:pt idx="9624">
                  <c:v>679.08669999999984</c:v>
                </c:pt>
                <c:pt idx="9625">
                  <c:v>679.16679999999997</c:v>
                </c:pt>
                <c:pt idx="9626">
                  <c:v>679.2469000000001</c:v>
                </c:pt>
                <c:pt idx="9627">
                  <c:v>679.32700000000023</c:v>
                </c:pt>
                <c:pt idx="9628">
                  <c:v>679.39109999999982</c:v>
                </c:pt>
                <c:pt idx="9629">
                  <c:v>679.4390999999996</c:v>
                </c:pt>
                <c:pt idx="9630">
                  <c:v>679.51919999999973</c:v>
                </c:pt>
                <c:pt idx="9631">
                  <c:v>679.58330000000024</c:v>
                </c:pt>
                <c:pt idx="9632">
                  <c:v>679.66340000000037</c:v>
                </c:pt>
                <c:pt idx="9633">
                  <c:v>679.74349999999959</c:v>
                </c:pt>
                <c:pt idx="9634">
                  <c:v>679.82359999999971</c:v>
                </c:pt>
                <c:pt idx="9635">
                  <c:v>679.87169999999969</c:v>
                </c:pt>
                <c:pt idx="9636">
                  <c:v>679.95179999999982</c:v>
                </c:pt>
                <c:pt idx="9637">
                  <c:v>679.9998999999998</c:v>
                </c:pt>
                <c:pt idx="9638">
                  <c:v>680.07999999999993</c:v>
                </c:pt>
                <c:pt idx="9639">
                  <c:v>680.14409999999953</c:v>
                </c:pt>
                <c:pt idx="9640">
                  <c:v>680.22410000000036</c:v>
                </c:pt>
                <c:pt idx="9641">
                  <c:v>680.32030000000032</c:v>
                </c:pt>
                <c:pt idx="9642">
                  <c:v>680.38429999999971</c:v>
                </c:pt>
                <c:pt idx="9643">
                  <c:v>680.43239999999969</c:v>
                </c:pt>
                <c:pt idx="9644">
                  <c:v>680.51249999999982</c:v>
                </c:pt>
                <c:pt idx="9645">
                  <c:v>680.56059999999979</c:v>
                </c:pt>
                <c:pt idx="9646">
                  <c:v>680.64069999999992</c:v>
                </c:pt>
                <c:pt idx="9647">
                  <c:v>680.70470000000023</c:v>
                </c:pt>
                <c:pt idx="9648">
                  <c:v>680.78480000000036</c:v>
                </c:pt>
                <c:pt idx="9649">
                  <c:v>680.86489999999958</c:v>
                </c:pt>
                <c:pt idx="9650">
                  <c:v>680.94499999999971</c:v>
                </c:pt>
                <c:pt idx="9651">
                  <c:v>681.02409999999963</c:v>
                </c:pt>
                <c:pt idx="9652">
                  <c:v>681.08820000000014</c:v>
                </c:pt>
                <c:pt idx="9653">
                  <c:v>681.16830000000027</c:v>
                </c:pt>
                <c:pt idx="9654">
                  <c:v>681.20039999999972</c:v>
                </c:pt>
                <c:pt idx="9655">
                  <c:v>681.28049999999985</c:v>
                </c:pt>
                <c:pt idx="9656">
                  <c:v>681.34450000000015</c:v>
                </c:pt>
                <c:pt idx="9657">
                  <c:v>681.44070000000011</c:v>
                </c:pt>
                <c:pt idx="9658">
                  <c:v>681.52080000000024</c:v>
                </c:pt>
                <c:pt idx="9659">
                  <c:v>681.58489999999983</c:v>
                </c:pt>
                <c:pt idx="9660">
                  <c:v>681.64909999999963</c:v>
                </c:pt>
                <c:pt idx="9661">
                  <c:v>681.74510000000009</c:v>
                </c:pt>
                <c:pt idx="9662">
                  <c:v>681.77710000000025</c:v>
                </c:pt>
                <c:pt idx="9663">
                  <c:v>681.85720000000038</c:v>
                </c:pt>
                <c:pt idx="9664">
                  <c:v>681.90530000000035</c:v>
                </c:pt>
                <c:pt idx="9665">
                  <c:v>681.98539999999957</c:v>
                </c:pt>
                <c:pt idx="9666">
                  <c:v>682.04950000000008</c:v>
                </c:pt>
                <c:pt idx="9667">
                  <c:v>682.14559999999983</c:v>
                </c:pt>
                <c:pt idx="9668">
                  <c:v>682.20970000000034</c:v>
                </c:pt>
                <c:pt idx="9669">
                  <c:v>682.28979999999956</c:v>
                </c:pt>
                <c:pt idx="9670">
                  <c:v>682.33780000000024</c:v>
                </c:pt>
                <c:pt idx="9671">
                  <c:v>682.41790000000037</c:v>
                </c:pt>
                <c:pt idx="9672">
                  <c:v>682.49799999999959</c:v>
                </c:pt>
                <c:pt idx="9673">
                  <c:v>682.54609999999957</c:v>
                </c:pt>
                <c:pt idx="9674">
                  <c:v>682.61020000000008</c:v>
                </c:pt>
                <c:pt idx="9675">
                  <c:v>682.69030000000021</c:v>
                </c:pt>
                <c:pt idx="9676">
                  <c:v>682.77040000000034</c:v>
                </c:pt>
                <c:pt idx="9677">
                  <c:v>682.83449999999993</c:v>
                </c:pt>
                <c:pt idx="9678">
                  <c:v>682.93059999999969</c:v>
                </c:pt>
                <c:pt idx="9679">
                  <c:v>682.99470000000019</c:v>
                </c:pt>
                <c:pt idx="9680">
                  <c:v>683.04269999999997</c:v>
                </c:pt>
                <c:pt idx="9681">
                  <c:v>683.1228000000001</c:v>
                </c:pt>
                <c:pt idx="9682">
                  <c:v>683.17090000000007</c:v>
                </c:pt>
                <c:pt idx="9683">
                  <c:v>683.2510000000002</c:v>
                </c:pt>
                <c:pt idx="9684">
                  <c:v>683.33110000000033</c:v>
                </c:pt>
                <c:pt idx="9685">
                  <c:v>683.39519999999993</c:v>
                </c:pt>
                <c:pt idx="9686">
                  <c:v>683.47530000000006</c:v>
                </c:pt>
                <c:pt idx="9687">
                  <c:v>683.55540000000019</c:v>
                </c:pt>
                <c:pt idx="9688">
                  <c:v>683.60350000000017</c:v>
                </c:pt>
                <c:pt idx="9689">
                  <c:v>683.6836000000003</c:v>
                </c:pt>
                <c:pt idx="9690">
                  <c:v>683.73160000000007</c:v>
                </c:pt>
                <c:pt idx="9691">
                  <c:v>683.8117000000002</c:v>
                </c:pt>
                <c:pt idx="9692">
                  <c:v>683.8757999999998</c:v>
                </c:pt>
                <c:pt idx="9693">
                  <c:v>683.95589999999993</c:v>
                </c:pt>
                <c:pt idx="9694">
                  <c:v>684.03600000000006</c:v>
                </c:pt>
                <c:pt idx="9695">
                  <c:v>684.10009999999966</c:v>
                </c:pt>
                <c:pt idx="9696">
                  <c:v>684.16409999999996</c:v>
                </c:pt>
                <c:pt idx="9697">
                  <c:v>684.22819999999956</c:v>
                </c:pt>
                <c:pt idx="9698">
                  <c:v>684.30829999999969</c:v>
                </c:pt>
                <c:pt idx="9699">
                  <c:v>684.38839999999982</c:v>
                </c:pt>
                <c:pt idx="9700">
                  <c:v>684.46849999999995</c:v>
                </c:pt>
                <c:pt idx="9701">
                  <c:v>684.54860000000008</c:v>
                </c:pt>
                <c:pt idx="9702">
                  <c:v>684.59670000000006</c:v>
                </c:pt>
                <c:pt idx="9703">
                  <c:v>684.67690000000039</c:v>
                </c:pt>
                <c:pt idx="9704">
                  <c:v>684.72479999999996</c:v>
                </c:pt>
                <c:pt idx="9705">
                  <c:v>684.80500000000029</c:v>
                </c:pt>
                <c:pt idx="9706">
                  <c:v>684.86899999999969</c:v>
                </c:pt>
                <c:pt idx="9707">
                  <c:v>684.9332000000004</c:v>
                </c:pt>
                <c:pt idx="9708">
                  <c:v>685.02919999999995</c:v>
                </c:pt>
                <c:pt idx="9709">
                  <c:v>685.07729999999992</c:v>
                </c:pt>
                <c:pt idx="9710">
                  <c:v>685.15740000000005</c:v>
                </c:pt>
                <c:pt idx="9711">
                  <c:v>685.22149999999965</c:v>
                </c:pt>
                <c:pt idx="9712">
                  <c:v>685.30159999999978</c:v>
                </c:pt>
                <c:pt idx="9713">
                  <c:v>685.38169999999991</c:v>
                </c:pt>
                <c:pt idx="9714">
                  <c:v>685.46180000000004</c:v>
                </c:pt>
                <c:pt idx="9715">
                  <c:v>685.50990000000002</c:v>
                </c:pt>
                <c:pt idx="9716">
                  <c:v>685.59000000000015</c:v>
                </c:pt>
                <c:pt idx="9717">
                  <c:v>685.63799999999992</c:v>
                </c:pt>
                <c:pt idx="9718">
                  <c:v>685.71810000000005</c:v>
                </c:pt>
                <c:pt idx="9719">
                  <c:v>685.78219999999965</c:v>
                </c:pt>
                <c:pt idx="9720">
                  <c:v>685.86229999999978</c:v>
                </c:pt>
                <c:pt idx="9721">
                  <c:v>685.94239999999991</c:v>
                </c:pt>
                <c:pt idx="9722">
                  <c:v>686.02250000000004</c:v>
                </c:pt>
                <c:pt idx="9723">
                  <c:v>686.07060000000001</c:v>
                </c:pt>
                <c:pt idx="9724">
                  <c:v>686.15070000000014</c:v>
                </c:pt>
                <c:pt idx="9725">
                  <c:v>686.19869999999992</c:v>
                </c:pt>
                <c:pt idx="9726">
                  <c:v>686.27880000000005</c:v>
                </c:pt>
                <c:pt idx="9727">
                  <c:v>686.34289999999964</c:v>
                </c:pt>
                <c:pt idx="9728">
                  <c:v>686.42299999999977</c:v>
                </c:pt>
                <c:pt idx="9729">
                  <c:v>686.5030999999999</c:v>
                </c:pt>
                <c:pt idx="9730">
                  <c:v>686.58320000000003</c:v>
                </c:pt>
                <c:pt idx="9731">
                  <c:v>686.63029999999981</c:v>
                </c:pt>
                <c:pt idx="9732">
                  <c:v>686.71039999999994</c:v>
                </c:pt>
                <c:pt idx="9733">
                  <c:v>686.75839999999971</c:v>
                </c:pt>
                <c:pt idx="9734">
                  <c:v>686.85459999999966</c:v>
                </c:pt>
                <c:pt idx="9735">
                  <c:v>686.93469999999979</c:v>
                </c:pt>
                <c:pt idx="9736">
                  <c:v>686.98269999999957</c:v>
                </c:pt>
                <c:pt idx="9737">
                  <c:v>687.04680000000008</c:v>
                </c:pt>
                <c:pt idx="9738">
                  <c:v>687.12690000000021</c:v>
                </c:pt>
                <c:pt idx="9739">
                  <c:v>687.20700000000033</c:v>
                </c:pt>
                <c:pt idx="9740">
                  <c:v>687.28709999999955</c:v>
                </c:pt>
                <c:pt idx="9741">
                  <c:v>687.33519999999953</c:v>
                </c:pt>
                <c:pt idx="9742">
                  <c:v>687.41529999999966</c:v>
                </c:pt>
                <c:pt idx="9743">
                  <c:v>687.46529999999984</c:v>
                </c:pt>
                <c:pt idx="9744">
                  <c:v>687.54339999999956</c:v>
                </c:pt>
                <c:pt idx="9745">
                  <c:v>687.60750000000007</c:v>
                </c:pt>
                <c:pt idx="9746">
                  <c:v>687.6876000000002</c:v>
                </c:pt>
                <c:pt idx="9747">
                  <c:v>687.76770000000033</c:v>
                </c:pt>
                <c:pt idx="9748">
                  <c:v>687.86359999999968</c:v>
                </c:pt>
                <c:pt idx="9749">
                  <c:v>687.89559999999983</c:v>
                </c:pt>
                <c:pt idx="9750">
                  <c:v>687.97749999999996</c:v>
                </c:pt>
                <c:pt idx="9751">
                  <c:v>688.03949999999986</c:v>
                </c:pt>
                <c:pt idx="9752">
                  <c:v>688.11949999999979</c:v>
                </c:pt>
                <c:pt idx="9753">
                  <c:v>688.18339999999989</c:v>
                </c:pt>
                <c:pt idx="9754">
                  <c:v>688.26339999999982</c:v>
                </c:pt>
                <c:pt idx="9755">
                  <c:v>688.3113000000003</c:v>
                </c:pt>
                <c:pt idx="9756">
                  <c:v>688.39120000000003</c:v>
                </c:pt>
                <c:pt idx="9757">
                  <c:v>688.45520000000033</c:v>
                </c:pt>
                <c:pt idx="9758">
                  <c:v>688.55109999999968</c:v>
                </c:pt>
                <c:pt idx="9759">
                  <c:v>688.61509999999998</c:v>
                </c:pt>
                <c:pt idx="9760">
                  <c:v>688.69499999999971</c:v>
                </c:pt>
                <c:pt idx="9761">
                  <c:v>688.74300000000039</c:v>
                </c:pt>
                <c:pt idx="9762">
                  <c:v>688.80689999999959</c:v>
                </c:pt>
                <c:pt idx="9763">
                  <c:v>688.88689999999951</c:v>
                </c:pt>
                <c:pt idx="9764">
                  <c:v>688.95079999999962</c:v>
                </c:pt>
                <c:pt idx="9765">
                  <c:v>689.03079999999954</c:v>
                </c:pt>
                <c:pt idx="9766">
                  <c:v>689.09670000000006</c:v>
                </c:pt>
                <c:pt idx="9767">
                  <c:v>689.19070000000011</c:v>
                </c:pt>
                <c:pt idx="9768">
                  <c:v>689.25659999999971</c:v>
                </c:pt>
                <c:pt idx="9769">
                  <c:v>689.33449999999993</c:v>
                </c:pt>
                <c:pt idx="9770">
                  <c:v>689.41449999999986</c:v>
                </c:pt>
                <c:pt idx="9771">
                  <c:v>689.44639999999981</c:v>
                </c:pt>
                <c:pt idx="9772">
                  <c:v>689.52639999999974</c:v>
                </c:pt>
                <c:pt idx="9773">
                  <c:v>689.59040000000005</c:v>
                </c:pt>
                <c:pt idx="9774">
                  <c:v>689.67029999999977</c:v>
                </c:pt>
                <c:pt idx="9775">
                  <c:v>689.73419999999987</c:v>
                </c:pt>
                <c:pt idx="9776">
                  <c:v>689.79820000000018</c:v>
                </c:pt>
                <c:pt idx="9777">
                  <c:v>689.86219999999958</c:v>
                </c:pt>
                <c:pt idx="9778">
                  <c:v>689.94210000000021</c:v>
                </c:pt>
                <c:pt idx="9779">
                  <c:v>690.00600000000031</c:v>
                </c:pt>
                <c:pt idx="9780">
                  <c:v>690.08600000000024</c:v>
                </c:pt>
                <c:pt idx="9781">
                  <c:v>690.16589999999997</c:v>
                </c:pt>
                <c:pt idx="9782">
                  <c:v>690.24589999999989</c:v>
                </c:pt>
                <c:pt idx="9783">
                  <c:v>690.29380000000037</c:v>
                </c:pt>
                <c:pt idx="9784">
                  <c:v>690.3738000000003</c:v>
                </c:pt>
                <c:pt idx="9785">
                  <c:v>690.4377000000004</c:v>
                </c:pt>
                <c:pt idx="9786">
                  <c:v>690.5016999999998</c:v>
                </c:pt>
                <c:pt idx="9787">
                  <c:v>690.59760000000006</c:v>
                </c:pt>
                <c:pt idx="9788">
                  <c:v>690.64559999999983</c:v>
                </c:pt>
                <c:pt idx="9789">
                  <c:v>690.72549999999956</c:v>
                </c:pt>
                <c:pt idx="9790">
                  <c:v>690.77350000000024</c:v>
                </c:pt>
                <c:pt idx="9791">
                  <c:v>690.85339999999997</c:v>
                </c:pt>
                <c:pt idx="9792">
                  <c:v>690.91740000000027</c:v>
                </c:pt>
                <c:pt idx="9793">
                  <c:v>690.9973</c:v>
                </c:pt>
                <c:pt idx="9794">
                  <c:v>691.07719999999972</c:v>
                </c:pt>
                <c:pt idx="9795">
                  <c:v>691.15719999999965</c:v>
                </c:pt>
                <c:pt idx="9796">
                  <c:v>691.20520000000033</c:v>
                </c:pt>
                <c:pt idx="9797">
                  <c:v>691.28510000000006</c:v>
                </c:pt>
                <c:pt idx="9798">
                  <c:v>691.36509999999998</c:v>
                </c:pt>
                <c:pt idx="9799">
                  <c:v>691.42900000000009</c:v>
                </c:pt>
                <c:pt idx="9800">
                  <c:v>691.49290000000019</c:v>
                </c:pt>
                <c:pt idx="9801">
                  <c:v>691.55689999999959</c:v>
                </c:pt>
                <c:pt idx="9802">
                  <c:v>691.63680000000022</c:v>
                </c:pt>
                <c:pt idx="9803">
                  <c:v>691.73310000000038</c:v>
                </c:pt>
                <c:pt idx="9804">
                  <c:v>691.76469999999972</c:v>
                </c:pt>
                <c:pt idx="9805">
                  <c:v>691.82870000000003</c:v>
                </c:pt>
                <c:pt idx="9806">
                  <c:v>691.92460000000028</c:v>
                </c:pt>
                <c:pt idx="9807">
                  <c:v>691.97260000000006</c:v>
                </c:pt>
                <c:pt idx="9808">
                  <c:v>692.08449999999993</c:v>
                </c:pt>
                <c:pt idx="9809">
                  <c:v>692.11650000000009</c:v>
                </c:pt>
                <c:pt idx="9810">
                  <c:v>692.18040000000019</c:v>
                </c:pt>
                <c:pt idx="9811">
                  <c:v>692.26040000000012</c:v>
                </c:pt>
                <c:pt idx="9812">
                  <c:v>692.33929999999964</c:v>
                </c:pt>
                <c:pt idx="9813">
                  <c:v>692.41920000000027</c:v>
                </c:pt>
                <c:pt idx="9814">
                  <c:v>692.46720000000005</c:v>
                </c:pt>
                <c:pt idx="9815">
                  <c:v>692.54709999999977</c:v>
                </c:pt>
                <c:pt idx="9816">
                  <c:v>692.61110000000008</c:v>
                </c:pt>
                <c:pt idx="9817">
                  <c:v>692.6909999999998</c:v>
                </c:pt>
                <c:pt idx="9818">
                  <c:v>692.77099999999973</c:v>
                </c:pt>
                <c:pt idx="9819">
                  <c:v>692.86689999999999</c:v>
                </c:pt>
                <c:pt idx="9820">
                  <c:v>692.89890000000014</c:v>
                </c:pt>
                <c:pt idx="9821">
                  <c:v>692.97890000000007</c:v>
                </c:pt>
                <c:pt idx="9822">
                  <c:v>693.02679999999964</c:v>
                </c:pt>
                <c:pt idx="9823">
                  <c:v>693.10670000000027</c:v>
                </c:pt>
                <c:pt idx="9824">
                  <c:v>693.17069999999967</c:v>
                </c:pt>
                <c:pt idx="9825">
                  <c:v>693.26659999999993</c:v>
                </c:pt>
                <c:pt idx="9826">
                  <c:v>693.33060000000023</c:v>
                </c:pt>
                <c:pt idx="9827">
                  <c:v>693.41049999999996</c:v>
                </c:pt>
                <c:pt idx="9828">
                  <c:v>693.45849999999973</c:v>
                </c:pt>
                <c:pt idx="9829">
                  <c:v>693.53840000000037</c:v>
                </c:pt>
                <c:pt idx="9830">
                  <c:v>693.58640000000014</c:v>
                </c:pt>
                <c:pt idx="9831">
                  <c:v>693.66629999999986</c:v>
                </c:pt>
                <c:pt idx="9832">
                  <c:v>693.73030000000017</c:v>
                </c:pt>
                <c:pt idx="9833">
                  <c:v>693.82619999999952</c:v>
                </c:pt>
                <c:pt idx="9834">
                  <c:v>693.89009999999962</c:v>
                </c:pt>
                <c:pt idx="9835">
                  <c:v>693.95409999999993</c:v>
                </c:pt>
                <c:pt idx="9836">
                  <c:v>694.03409999999985</c:v>
                </c:pt>
                <c:pt idx="9837">
                  <c:v>694.11399999999958</c:v>
                </c:pt>
                <c:pt idx="9838">
                  <c:v>694.16200000000026</c:v>
                </c:pt>
                <c:pt idx="9839">
                  <c:v>694.24189999999999</c:v>
                </c:pt>
                <c:pt idx="9840">
                  <c:v>694.28979999999956</c:v>
                </c:pt>
                <c:pt idx="9841">
                  <c:v>694.3698000000004</c:v>
                </c:pt>
                <c:pt idx="9842">
                  <c:v>694.43369999999959</c:v>
                </c:pt>
                <c:pt idx="9843">
                  <c:v>694.51369999999952</c:v>
                </c:pt>
                <c:pt idx="9844">
                  <c:v>694.57759999999962</c:v>
                </c:pt>
                <c:pt idx="9845">
                  <c:v>694.65759999999955</c:v>
                </c:pt>
                <c:pt idx="9846">
                  <c:v>694.73750000000018</c:v>
                </c:pt>
                <c:pt idx="9847">
                  <c:v>694.81739999999991</c:v>
                </c:pt>
                <c:pt idx="9848">
                  <c:v>694.86539999999968</c:v>
                </c:pt>
                <c:pt idx="9849">
                  <c:v>694.94539999999961</c:v>
                </c:pt>
                <c:pt idx="9850">
                  <c:v>694.99330000000009</c:v>
                </c:pt>
                <c:pt idx="9851">
                  <c:v>695.07330000000002</c:v>
                </c:pt>
                <c:pt idx="9852">
                  <c:v>695.13720000000012</c:v>
                </c:pt>
                <c:pt idx="9853">
                  <c:v>695.21720000000005</c:v>
                </c:pt>
                <c:pt idx="9854">
                  <c:v>695.28110000000015</c:v>
                </c:pt>
                <c:pt idx="9855">
                  <c:v>695.36110000000008</c:v>
                </c:pt>
                <c:pt idx="9856">
                  <c:v>695.4409999999998</c:v>
                </c:pt>
                <c:pt idx="9857">
                  <c:v>695.52089999999953</c:v>
                </c:pt>
                <c:pt idx="9858">
                  <c:v>695.56890000000021</c:v>
                </c:pt>
                <c:pt idx="9859">
                  <c:v>695.64879999999994</c:v>
                </c:pt>
                <c:pt idx="9860">
                  <c:v>695.69679999999971</c:v>
                </c:pt>
                <c:pt idx="9861">
                  <c:v>695.77679999999964</c:v>
                </c:pt>
                <c:pt idx="9862">
                  <c:v>695.84069999999974</c:v>
                </c:pt>
                <c:pt idx="9863">
                  <c:v>695.9366</c:v>
                </c:pt>
                <c:pt idx="9864">
                  <c:v>696.0006999999996</c:v>
                </c:pt>
                <c:pt idx="9865">
                  <c:v>696.04849999999988</c:v>
                </c:pt>
                <c:pt idx="9866">
                  <c:v>696.1284999999998</c:v>
                </c:pt>
                <c:pt idx="9867">
                  <c:v>696.19239999999991</c:v>
                </c:pt>
                <c:pt idx="9868">
                  <c:v>696.27239999999983</c:v>
                </c:pt>
                <c:pt idx="9869">
                  <c:v>696.35229999999956</c:v>
                </c:pt>
                <c:pt idx="9870">
                  <c:v>696.40030000000024</c:v>
                </c:pt>
                <c:pt idx="9871">
                  <c:v>696.48019999999997</c:v>
                </c:pt>
                <c:pt idx="9872">
                  <c:v>696.5601999999999</c:v>
                </c:pt>
                <c:pt idx="9873">
                  <c:v>696.60810000000038</c:v>
                </c:pt>
                <c:pt idx="9874">
                  <c:v>696.6881000000003</c:v>
                </c:pt>
                <c:pt idx="9875">
                  <c:v>696.75200000000041</c:v>
                </c:pt>
                <c:pt idx="9876">
                  <c:v>696.83200000000033</c:v>
                </c:pt>
                <c:pt idx="9877">
                  <c:v>696.89589999999953</c:v>
                </c:pt>
                <c:pt idx="9878">
                  <c:v>696.97580000000016</c:v>
                </c:pt>
                <c:pt idx="9879">
                  <c:v>697.05580000000009</c:v>
                </c:pt>
                <c:pt idx="9880">
                  <c:v>697.15170000000035</c:v>
                </c:pt>
                <c:pt idx="9881">
                  <c:v>697.18369999999959</c:v>
                </c:pt>
                <c:pt idx="9882">
                  <c:v>697.26360000000022</c:v>
                </c:pt>
                <c:pt idx="9883">
                  <c:v>697.3116</c:v>
                </c:pt>
                <c:pt idx="9884">
                  <c:v>697.39149999999972</c:v>
                </c:pt>
                <c:pt idx="9885">
                  <c:v>697.47149999999965</c:v>
                </c:pt>
                <c:pt idx="9886">
                  <c:v>697.53539999999975</c:v>
                </c:pt>
                <c:pt idx="9887">
                  <c:v>697.63140000000021</c:v>
                </c:pt>
                <c:pt idx="9888">
                  <c:v>697.67929999999978</c:v>
                </c:pt>
                <c:pt idx="9889">
                  <c:v>697.75929999999971</c:v>
                </c:pt>
                <c:pt idx="9890">
                  <c:v>697.83950000000004</c:v>
                </c:pt>
                <c:pt idx="9891">
                  <c:v>697.88760000000002</c:v>
                </c:pt>
                <c:pt idx="9892">
                  <c:v>697.96789999999964</c:v>
                </c:pt>
                <c:pt idx="9893">
                  <c:v>698.01599999999962</c:v>
                </c:pt>
                <c:pt idx="9894">
                  <c:v>698.11129999999957</c:v>
                </c:pt>
                <c:pt idx="9895">
                  <c:v>698.15939999999955</c:v>
                </c:pt>
                <c:pt idx="9896">
                  <c:v>698.23970000000008</c:v>
                </c:pt>
                <c:pt idx="9897">
                  <c:v>698.30379999999968</c:v>
                </c:pt>
                <c:pt idx="9898">
                  <c:v>698.38410000000022</c:v>
                </c:pt>
                <c:pt idx="9899">
                  <c:v>698.48040000000037</c:v>
                </c:pt>
                <c:pt idx="9900">
                  <c:v>698.54460000000017</c:v>
                </c:pt>
                <c:pt idx="9901">
                  <c:v>698.59270000000015</c:v>
                </c:pt>
                <c:pt idx="9902">
                  <c:v>698.67299999999977</c:v>
                </c:pt>
                <c:pt idx="9903">
                  <c:v>698.75320000000011</c:v>
                </c:pt>
                <c:pt idx="9904">
                  <c:v>698.80329999999958</c:v>
                </c:pt>
                <c:pt idx="9905">
                  <c:v>698.86549999999988</c:v>
                </c:pt>
                <c:pt idx="9906">
                  <c:v>698.94580000000042</c:v>
                </c:pt>
                <c:pt idx="9907">
                  <c:v>699.00990000000002</c:v>
                </c:pt>
                <c:pt idx="9908">
                  <c:v>699.09019999999964</c:v>
                </c:pt>
                <c:pt idx="9909">
                  <c:v>699.17039999999997</c:v>
                </c:pt>
                <c:pt idx="9910">
                  <c:v>699.22059999999965</c:v>
                </c:pt>
                <c:pt idx="9911">
                  <c:v>699.31490000000031</c:v>
                </c:pt>
                <c:pt idx="9912">
                  <c:v>699.39509999999973</c:v>
                </c:pt>
                <c:pt idx="9913">
                  <c:v>699.44319999999971</c:v>
                </c:pt>
                <c:pt idx="9914">
                  <c:v>699.50740000000042</c:v>
                </c:pt>
                <c:pt idx="9915">
                  <c:v>699.58770000000004</c:v>
                </c:pt>
                <c:pt idx="9916">
                  <c:v>699.66790000000037</c:v>
                </c:pt>
                <c:pt idx="9917">
                  <c:v>699.7482</c:v>
                </c:pt>
                <c:pt idx="9918">
                  <c:v>699.79629999999997</c:v>
                </c:pt>
                <c:pt idx="9919">
                  <c:v>699.87650000000031</c:v>
                </c:pt>
                <c:pt idx="9920">
                  <c:v>699.95679999999993</c:v>
                </c:pt>
                <c:pt idx="9921">
                  <c:v>700.00690000000031</c:v>
                </c:pt>
                <c:pt idx="9922">
                  <c:v>700.06919999999991</c:v>
                </c:pt>
                <c:pt idx="9923">
                  <c:v>700.14940000000024</c:v>
                </c:pt>
                <c:pt idx="9924">
                  <c:v>700.22959999999966</c:v>
                </c:pt>
                <c:pt idx="9925">
                  <c:v>700.3098</c:v>
                </c:pt>
                <c:pt idx="9926">
                  <c:v>700.35800000000017</c:v>
                </c:pt>
                <c:pt idx="9927">
                  <c:v>700.4381999999996</c:v>
                </c:pt>
                <c:pt idx="9928">
                  <c:v>700.50240000000031</c:v>
                </c:pt>
                <c:pt idx="9929">
                  <c:v>700.56660000000011</c:v>
                </c:pt>
                <c:pt idx="9930">
                  <c:v>700.66290000000026</c:v>
                </c:pt>
                <c:pt idx="9931">
                  <c:v>700.71100000000024</c:v>
                </c:pt>
                <c:pt idx="9932">
                  <c:v>700.79129999999986</c:v>
                </c:pt>
                <c:pt idx="9933">
                  <c:v>700.83939999999984</c:v>
                </c:pt>
                <c:pt idx="9934">
                  <c:v>700.91960000000017</c:v>
                </c:pt>
                <c:pt idx="9935">
                  <c:v>700.98390000000018</c:v>
                </c:pt>
                <c:pt idx="9936">
                  <c:v>701.0640999999996</c:v>
                </c:pt>
                <c:pt idx="9937">
                  <c:v>701.14429999999993</c:v>
                </c:pt>
                <c:pt idx="9938">
                  <c:v>701.22459999999955</c:v>
                </c:pt>
                <c:pt idx="9939">
                  <c:v>701.27269999999953</c:v>
                </c:pt>
                <c:pt idx="9940">
                  <c:v>701.35289999999986</c:v>
                </c:pt>
                <c:pt idx="9941">
                  <c:v>701.40110000000004</c:v>
                </c:pt>
                <c:pt idx="9942">
                  <c:v>701.48130000000037</c:v>
                </c:pt>
                <c:pt idx="9943">
                  <c:v>701.54550000000017</c:v>
                </c:pt>
                <c:pt idx="9944">
                  <c:v>701.6257999999998</c:v>
                </c:pt>
                <c:pt idx="9945">
                  <c:v>701.72220000000016</c:v>
                </c:pt>
                <c:pt idx="9946">
                  <c:v>701.78619999999955</c:v>
                </c:pt>
                <c:pt idx="9947">
                  <c:v>701.85040000000026</c:v>
                </c:pt>
                <c:pt idx="9948">
                  <c:v>701.93080000000009</c:v>
                </c:pt>
                <c:pt idx="9949">
                  <c:v>701.97879999999986</c:v>
                </c:pt>
                <c:pt idx="9950">
                  <c:v>702.0591000000004</c:v>
                </c:pt>
                <c:pt idx="9951">
                  <c:v>702.10720000000038</c:v>
                </c:pt>
                <c:pt idx="9952">
                  <c:v>702.1875</c:v>
                </c:pt>
                <c:pt idx="9953">
                  <c:v>702.26770000000033</c:v>
                </c:pt>
                <c:pt idx="9954">
                  <c:v>702.34789999999975</c:v>
                </c:pt>
                <c:pt idx="9955">
                  <c:v>702.41209999999955</c:v>
                </c:pt>
                <c:pt idx="9956">
                  <c:v>702.49240000000009</c:v>
                </c:pt>
                <c:pt idx="9957">
                  <c:v>702.57259999999951</c:v>
                </c:pt>
                <c:pt idx="9958">
                  <c:v>702.62079999999969</c:v>
                </c:pt>
                <c:pt idx="9959">
                  <c:v>702.70100000000002</c:v>
                </c:pt>
                <c:pt idx="9960">
                  <c:v>702.7491</c:v>
                </c:pt>
                <c:pt idx="9961">
                  <c:v>702.84540000000015</c:v>
                </c:pt>
                <c:pt idx="9962">
                  <c:v>702.90959999999995</c:v>
                </c:pt>
                <c:pt idx="9963">
                  <c:v>702.97379999999976</c:v>
                </c:pt>
                <c:pt idx="9964">
                  <c:v>703.05410000000029</c:v>
                </c:pt>
                <c:pt idx="9965">
                  <c:v>703.10220000000027</c:v>
                </c:pt>
                <c:pt idx="9966">
                  <c:v>703.18239999999969</c:v>
                </c:pt>
                <c:pt idx="9967">
                  <c:v>703.2466000000004</c:v>
                </c:pt>
                <c:pt idx="9968">
                  <c:v>703.32690000000002</c:v>
                </c:pt>
                <c:pt idx="9969">
                  <c:v>703.40710000000036</c:v>
                </c:pt>
                <c:pt idx="9970">
                  <c:v>703.47130000000016</c:v>
                </c:pt>
                <c:pt idx="9971">
                  <c:v>703.53549999999996</c:v>
                </c:pt>
                <c:pt idx="9972">
                  <c:v>703.61570000000029</c:v>
                </c:pt>
                <c:pt idx="9973">
                  <c:v>703.67990000000009</c:v>
                </c:pt>
                <c:pt idx="9974">
                  <c:v>703.74309999999969</c:v>
                </c:pt>
                <c:pt idx="9975">
                  <c:v>703.83939999999984</c:v>
                </c:pt>
                <c:pt idx="9976">
                  <c:v>703.90359999999964</c:v>
                </c:pt>
                <c:pt idx="9977">
                  <c:v>703.95169999999962</c:v>
                </c:pt>
                <c:pt idx="9978">
                  <c:v>704.03200000000015</c:v>
                </c:pt>
                <c:pt idx="9979">
                  <c:v>704.09619999999995</c:v>
                </c:pt>
                <c:pt idx="9980">
                  <c:v>704.17640000000029</c:v>
                </c:pt>
                <c:pt idx="9981">
                  <c:v>704.25669999999991</c:v>
                </c:pt>
                <c:pt idx="9982">
                  <c:v>704.33690000000024</c:v>
                </c:pt>
                <c:pt idx="9983">
                  <c:v>704.38500000000022</c:v>
                </c:pt>
                <c:pt idx="9984">
                  <c:v>704.46519999999964</c:v>
                </c:pt>
                <c:pt idx="9985">
                  <c:v>704.51339999999982</c:v>
                </c:pt>
                <c:pt idx="9986">
                  <c:v>704.59370000000035</c:v>
                </c:pt>
                <c:pt idx="9987">
                  <c:v>704.65779999999995</c:v>
                </c:pt>
                <c:pt idx="9988">
                  <c:v>704.73809999999958</c:v>
                </c:pt>
                <c:pt idx="9989">
                  <c:v>704.81840000000011</c:v>
                </c:pt>
                <c:pt idx="9990">
                  <c:v>704.89859999999953</c:v>
                </c:pt>
                <c:pt idx="9991">
                  <c:v>704.94669999999951</c:v>
                </c:pt>
                <c:pt idx="9992">
                  <c:v>705.02689999999984</c:v>
                </c:pt>
                <c:pt idx="9993">
                  <c:v>705.07510000000002</c:v>
                </c:pt>
                <c:pt idx="9994">
                  <c:v>705.15530000000035</c:v>
                </c:pt>
                <c:pt idx="9995">
                  <c:v>705.21950000000015</c:v>
                </c:pt>
                <c:pt idx="9996">
                  <c:v>705.29969999999958</c:v>
                </c:pt>
                <c:pt idx="9997">
                  <c:v>705.36399999999958</c:v>
                </c:pt>
                <c:pt idx="9998">
                  <c:v>705.44419999999991</c:v>
                </c:pt>
                <c:pt idx="9999">
                  <c:v>705.52440000000024</c:v>
                </c:pt>
                <c:pt idx="10000">
                  <c:v>705.60469999999987</c:v>
                </c:pt>
                <c:pt idx="10001">
                  <c:v>705.65279999999984</c:v>
                </c:pt>
                <c:pt idx="10002">
                  <c:v>705.73310000000038</c:v>
                </c:pt>
                <c:pt idx="10003">
                  <c:v>705.78120000000035</c:v>
                </c:pt>
                <c:pt idx="10004">
                  <c:v>705.86139999999978</c:v>
                </c:pt>
                <c:pt idx="10005">
                  <c:v>705.92559999999958</c:v>
                </c:pt>
                <c:pt idx="10006">
                  <c:v>706.00590000000011</c:v>
                </c:pt>
                <c:pt idx="10007">
                  <c:v>706.08609999999953</c:v>
                </c:pt>
                <c:pt idx="10008">
                  <c:v>706.16640000000007</c:v>
                </c:pt>
                <c:pt idx="10009">
                  <c:v>706.21450000000004</c:v>
                </c:pt>
                <c:pt idx="10010">
                  <c:v>706.29470000000038</c:v>
                </c:pt>
                <c:pt idx="10011">
                  <c:v>706.34289999999964</c:v>
                </c:pt>
                <c:pt idx="10012">
                  <c:v>706.42309999999998</c:v>
                </c:pt>
                <c:pt idx="10013">
                  <c:v>706.48729999999978</c:v>
                </c:pt>
                <c:pt idx="10014">
                  <c:v>706.56750000000011</c:v>
                </c:pt>
                <c:pt idx="10015">
                  <c:v>706.63169999999991</c:v>
                </c:pt>
                <c:pt idx="10016">
                  <c:v>706.71199999999953</c:v>
                </c:pt>
                <c:pt idx="10017">
                  <c:v>706.79230000000007</c:v>
                </c:pt>
                <c:pt idx="10018">
                  <c:v>706.8725000000004</c:v>
                </c:pt>
                <c:pt idx="10019">
                  <c:v>706.92060000000038</c:v>
                </c:pt>
                <c:pt idx="10020">
                  <c:v>707.0009</c:v>
                </c:pt>
                <c:pt idx="10021">
                  <c:v>707.04899999999998</c:v>
                </c:pt>
                <c:pt idx="10022">
                  <c:v>707.12920000000031</c:v>
                </c:pt>
                <c:pt idx="10023">
                  <c:v>707.20949999999993</c:v>
                </c:pt>
                <c:pt idx="10024">
                  <c:v>707.27359999999953</c:v>
                </c:pt>
                <c:pt idx="10025">
                  <c:v>707.35390000000007</c:v>
                </c:pt>
                <c:pt idx="10026">
                  <c:v>707.4341000000004</c:v>
                </c:pt>
                <c:pt idx="10027">
                  <c:v>707.51440000000002</c:v>
                </c:pt>
                <c:pt idx="10028">
                  <c:v>707.5626000000002</c:v>
                </c:pt>
                <c:pt idx="10029">
                  <c:v>707.64279999999962</c:v>
                </c:pt>
                <c:pt idx="10030">
                  <c:v>707.6908999999996</c:v>
                </c:pt>
                <c:pt idx="10031">
                  <c:v>707.77109999999993</c:v>
                </c:pt>
                <c:pt idx="10032">
                  <c:v>707.83529999999973</c:v>
                </c:pt>
                <c:pt idx="10033">
                  <c:v>707.91529999999966</c:v>
                </c:pt>
                <c:pt idx="10034">
                  <c:v>707.99529999999959</c:v>
                </c:pt>
                <c:pt idx="10035">
                  <c:v>708.07529999999952</c:v>
                </c:pt>
                <c:pt idx="10036">
                  <c:v>708.1233000000002</c:v>
                </c:pt>
                <c:pt idx="10037">
                  <c:v>708.20330000000013</c:v>
                </c:pt>
                <c:pt idx="10038">
                  <c:v>708.2512999999999</c:v>
                </c:pt>
                <c:pt idx="10039">
                  <c:v>708.33129999999983</c:v>
                </c:pt>
                <c:pt idx="10040">
                  <c:v>708.39530000000013</c:v>
                </c:pt>
                <c:pt idx="10041">
                  <c:v>708.47530000000006</c:v>
                </c:pt>
                <c:pt idx="10042">
                  <c:v>708.55519999999979</c:v>
                </c:pt>
                <c:pt idx="10043">
                  <c:v>708.63519999999971</c:v>
                </c:pt>
                <c:pt idx="10044">
                  <c:v>708.6832000000004</c:v>
                </c:pt>
                <c:pt idx="10045">
                  <c:v>708.76320000000032</c:v>
                </c:pt>
                <c:pt idx="10046">
                  <c:v>708.8112000000001</c:v>
                </c:pt>
                <c:pt idx="10047">
                  <c:v>708.89120000000003</c:v>
                </c:pt>
                <c:pt idx="10048">
                  <c:v>708.95520000000033</c:v>
                </c:pt>
                <c:pt idx="10049">
                  <c:v>709.03520000000026</c:v>
                </c:pt>
                <c:pt idx="10050">
                  <c:v>709.09919999999966</c:v>
                </c:pt>
                <c:pt idx="10051">
                  <c:v>709.17910000000029</c:v>
                </c:pt>
                <c:pt idx="10052">
                  <c:v>709.25910000000022</c:v>
                </c:pt>
                <c:pt idx="10053">
                  <c:v>709.33920000000035</c:v>
                </c:pt>
                <c:pt idx="10054">
                  <c:v>709.40210000000025</c:v>
                </c:pt>
                <c:pt idx="10055">
                  <c:v>709.46609999999964</c:v>
                </c:pt>
                <c:pt idx="10056">
                  <c:v>709.53009999999995</c:v>
                </c:pt>
                <c:pt idx="10057">
                  <c:v>709.61009999999987</c:v>
                </c:pt>
                <c:pt idx="10058">
                  <c:v>709.67410000000018</c:v>
                </c:pt>
                <c:pt idx="10059">
                  <c:v>709.73809999999958</c:v>
                </c:pt>
                <c:pt idx="10060">
                  <c:v>709.80199999999968</c:v>
                </c:pt>
                <c:pt idx="10061">
                  <c:v>709.88199999999961</c:v>
                </c:pt>
                <c:pt idx="10062">
                  <c:v>709.96199999999953</c:v>
                </c:pt>
                <c:pt idx="10063">
                  <c:v>710.04200000000037</c:v>
                </c:pt>
                <c:pt idx="10064">
                  <c:v>710.09000000000015</c:v>
                </c:pt>
                <c:pt idx="10065">
                  <c:v>710.17000000000007</c:v>
                </c:pt>
                <c:pt idx="10066">
                  <c:v>710.23400000000038</c:v>
                </c:pt>
                <c:pt idx="10067">
                  <c:v>710.29799999999977</c:v>
                </c:pt>
                <c:pt idx="10068">
                  <c:v>710.37989999999991</c:v>
                </c:pt>
                <c:pt idx="10069">
                  <c:v>710.44200000000001</c:v>
                </c:pt>
                <c:pt idx="10070">
                  <c:v>710.52199999999993</c:v>
                </c:pt>
                <c:pt idx="10071">
                  <c:v>710.57189999999991</c:v>
                </c:pt>
                <c:pt idx="10072">
                  <c:v>710.65189999999984</c:v>
                </c:pt>
                <c:pt idx="10073">
                  <c:v>710.71389999999974</c:v>
                </c:pt>
                <c:pt idx="10074">
                  <c:v>710.79389999999967</c:v>
                </c:pt>
                <c:pt idx="10075">
                  <c:v>710.87389999999959</c:v>
                </c:pt>
                <c:pt idx="10076">
                  <c:v>710.95389999999952</c:v>
                </c:pt>
                <c:pt idx="10077">
                  <c:v>711.00190000000021</c:v>
                </c:pt>
                <c:pt idx="10078">
                  <c:v>711.06580000000031</c:v>
                </c:pt>
                <c:pt idx="10079">
                  <c:v>711.14580000000024</c:v>
                </c:pt>
                <c:pt idx="10080">
                  <c:v>711.22590000000037</c:v>
                </c:pt>
                <c:pt idx="10081">
                  <c:v>711.27379999999994</c:v>
                </c:pt>
                <c:pt idx="10082">
                  <c:v>711.35379999999986</c:v>
                </c:pt>
                <c:pt idx="10083">
                  <c:v>711.41780000000017</c:v>
                </c:pt>
                <c:pt idx="10084">
                  <c:v>711.4978000000001</c:v>
                </c:pt>
                <c:pt idx="10085">
                  <c:v>711.57780000000002</c:v>
                </c:pt>
                <c:pt idx="10086">
                  <c:v>711.67379999999957</c:v>
                </c:pt>
                <c:pt idx="10087">
                  <c:v>711.73769999999968</c:v>
                </c:pt>
                <c:pt idx="10088">
                  <c:v>711.78579999999965</c:v>
                </c:pt>
                <c:pt idx="10089">
                  <c:v>711.86579999999958</c:v>
                </c:pt>
                <c:pt idx="10090">
                  <c:v>711.92979999999989</c:v>
                </c:pt>
                <c:pt idx="10091">
                  <c:v>711.99369999999999</c:v>
                </c:pt>
                <c:pt idx="10092">
                  <c:v>712.0577000000003</c:v>
                </c:pt>
                <c:pt idx="10093">
                  <c:v>712.13770000000022</c:v>
                </c:pt>
                <c:pt idx="10094">
                  <c:v>712.21759999999995</c:v>
                </c:pt>
                <c:pt idx="10095">
                  <c:v>712.26559999999972</c:v>
                </c:pt>
                <c:pt idx="10096">
                  <c:v>712.34569999999985</c:v>
                </c:pt>
                <c:pt idx="10097">
                  <c:v>712.44160000000011</c:v>
                </c:pt>
                <c:pt idx="10098">
                  <c:v>712.52160000000003</c:v>
                </c:pt>
                <c:pt idx="10099">
                  <c:v>712.55370000000039</c:v>
                </c:pt>
                <c:pt idx="10100">
                  <c:v>712.63370000000032</c:v>
                </c:pt>
                <c:pt idx="10101">
                  <c:v>712.69759999999951</c:v>
                </c:pt>
                <c:pt idx="10102">
                  <c:v>712.77760000000035</c:v>
                </c:pt>
                <c:pt idx="10103">
                  <c:v>712.85750000000007</c:v>
                </c:pt>
                <c:pt idx="10104">
                  <c:v>712.90560000000005</c:v>
                </c:pt>
                <c:pt idx="10105">
                  <c:v>712.96950000000015</c:v>
                </c:pt>
                <c:pt idx="10106">
                  <c:v>713.04950000000008</c:v>
                </c:pt>
                <c:pt idx="10107">
                  <c:v>713.11350000000039</c:v>
                </c:pt>
                <c:pt idx="10108">
                  <c:v>713.19350000000031</c:v>
                </c:pt>
                <c:pt idx="10109">
                  <c:v>713.27350000000024</c:v>
                </c:pt>
                <c:pt idx="10110">
                  <c:v>713.35350000000017</c:v>
                </c:pt>
                <c:pt idx="10111">
                  <c:v>713.40149999999994</c:v>
                </c:pt>
                <c:pt idx="10112">
                  <c:v>713.48149999999987</c:v>
                </c:pt>
                <c:pt idx="10113">
                  <c:v>713.54539999999997</c:v>
                </c:pt>
                <c:pt idx="10114">
                  <c:v>713.60940000000028</c:v>
                </c:pt>
                <c:pt idx="10115">
                  <c:v>713.70550000000003</c:v>
                </c:pt>
                <c:pt idx="10116">
                  <c:v>713.7533999999996</c:v>
                </c:pt>
                <c:pt idx="10117">
                  <c:v>713.83339999999953</c:v>
                </c:pt>
                <c:pt idx="10118">
                  <c:v>713.88140000000021</c:v>
                </c:pt>
                <c:pt idx="10119">
                  <c:v>713.96140000000014</c:v>
                </c:pt>
                <c:pt idx="10120">
                  <c:v>714.02539999999954</c:v>
                </c:pt>
                <c:pt idx="10121">
                  <c:v>714.10540000000037</c:v>
                </c:pt>
                <c:pt idx="10122">
                  <c:v>714.16939999999977</c:v>
                </c:pt>
                <c:pt idx="10123">
                  <c:v>714.2493999999997</c:v>
                </c:pt>
                <c:pt idx="10124">
                  <c:v>714.32939999999962</c:v>
                </c:pt>
                <c:pt idx="10125">
                  <c:v>714.40930000000026</c:v>
                </c:pt>
                <c:pt idx="10126">
                  <c:v>714.45730000000003</c:v>
                </c:pt>
                <c:pt idx="10127">
                  <c:v>714.53729999999996</c:v>
                </c:pt>
                <c:pt idx="10128">
                  <c:v>714.60130000000026</c:v>
                </c:pt>
                <c:pt idx="10129">
                  <c:v>714.68130000000019</c:v>
                </c:pt>
                <c:pt idx="10130">
                  <c:v>714.72929999999997</c:v>
                </c:pt>
                <c:pt idx="10131">
                  <c:v>714.80929999999989</c:v>
                </c:pt>
                <c:pt idx="10132">
                  <c:v>714.88929999999982</c:v>
                </c:pt>
                <c:pt idx="10133">
                  <c:v>714.95330000000013</c:v>
                </c:pt>
                <c:pt idx="10134">
                  <c:v>715.03219999999965</c:v>
                </c:pt>
                <c:pt idx="10135">
                  <c:v>715.11219999999958</c:v>
                </c:pt>
                <c:pt idx="10136">
                  <c:v>715.17619999999988</c:v>
                </c:pt>
                <c:pt idx="10137">
                  <c:v>715.27220000000034</c:v>
                </c:pt>
                <c:pt idx="10138">
                  <c:v>715.30419999999958</c:v>
                </c:pt>
                <c:pt idx="10139">
                  <c:v>715.38419999999951</c:v>
                </c:pt>
                <c:pt idx="10140">
                  <c:v>715.43220000000019</c:v>
                </c:pt>
                <c:pt idx="10141">
                  <c:v>715.51220000000012</c:v>
                </c:pt>
                <c:pt idx="10142">
                  <c:v>715.59220000000005</c:v>
                </c:pt>
                <c:pt idx="10143">
                  <c:v>715.65610000000015</c:v>
                </c:pt>
                <c:pt idx="10144">
                  <c:v>715.73610000000008</c:v>
                </c:pt>
                <c:pt idx="10145">
                  <c:v>715.81610000000001</c:v>
                </c:pt>
                <c:pt idx="10146">
                  <c:v>715.86409999999978</c:v>
                </c:pt>
                <c:pt idx="10147">
                  <c:v>715.94409999999971</c:v>
                </c:pt>
                <c:pt idx="10148">
                  <c:v>715.99210000000039</c:v>
                </c:pt>
                <c:pt idx="10149">
                  <c:v>716.07210000000032</c:v>
                </c:pt>
                <c:pt idx="10150">
                  <c:v>716.13609999999971</c:v>
                </c:pt>
                <c:pt idx="10151">
                  <c:v>716.23210000000017</c:v>
                </c:pt>
                <c:pt idx="10152">
                  <c:v>716.29609999999957</c:v>
                </c:pt>
                <c:pt idx="10153">
                  <c:v>716.3760000000002</c:v>
                </c:pt>
                <c:pt idx="10154">
                  <c:v>716.42410000000018</c:v>
                </c:pt>
                <c:pt idx="10155">
                  <c:v>716.50399999999991</c:v>
                </c:pt>
                <c:pt idx="10156">
                  <c:v>716.55199999999968</c:v>
                </c:pt>
                <c:pt idx="10157">
                  <c:v>716.63199999999961</c:v>
                </c:pt>
                <c:pt idx="10158">
                  <c:v>716.69599999999991</c:v>
                </c:pt>
                <c:pt idx="10159">
                  <c:v>716.77599999999984</c:v>
                </c:pt>
                <c:pt idx="10160">
                  <c:v>716.85599999999977</c:v>
                </c:pt>
                <c:pt idx="10161">
                  <c:v>716.95200000000023</c:v>
                </c:pt>
                <c:pt idx="10162">
                  <c:v>717.03189999999995</c:v>
                </c:pt>
                <c:pt idx="10163">
                  <c:v>717.0639000000001</c:v>
                </c:pt>
                <c:pt idx="10164">
                  <c:v>717.14390000000003</c:v>
                </c:pt>
                <c:pt idx="10165">
                  <c:v>717.19189999999981</c:v>
                </c:pt>
                <c:pt idx="10166">
                  <c:v>717.27189999999973</c:v>
                </c:pt>
                <c:pt idx="10167">
                  <c:v>717.35189999999966</c:v>
                </c:pt>
                <c:pt idx="10168">
                  <c:v>717.41589999999997</c:v>
                </c:pt>
                <c:pt idx="10169">
                  <c:v>717.49589999999989</c:v>
                </c:pt>
                <c:pt idx="10170">
                  <c:v>717.57579999999962</c:v>
                </c:pt>
                <c:pt idx="10171">
                  <c:v>717.6238000000003</c:v>
                </c:pt>
                <c:pt idx="10172">
                  <c:v>717.70380000000023</c:v>
                </c:pt>
                <c:pt idx="10173">
                  <c:v>717.7518</c:v>
                </c:pt>
                <c:pt idx="10174">
                  <c:v>717.83179999999993</c:v>
                </c:pt>
                <c:pt idx="10175">
                  <c:v>717.89589999999953</c:v>
                </c:pt>
                <c:pt idx="10176">
                  <c:v>717.97599999999966</c:v>
                </c:pt>
                <c:pt idx="10177">
                  <c:v>718.04010000000017</c:v>
                </c:pt>
                <c:pt idx="10178">
                  <c:v>718.13630000000012</c:v>
                </c:pt>
                <c:pt idx="10179">
                  <c:v>718.20029999999952</c:v>
                </c:pt>
                <c:pt idx="10180">
                  <c:v>718.29650000000038</c:v>
                </c:pt>
                <c:pt idx="10181">
                  <c:v>718.32859999999982</c:v>
                </c:pt>
                <c:pt idx="10182">
                  <c:v>718.40869999999995</c:v>
                </c:pt>
                <c:pt idx="10183">
                  <c:v>718.45669999999973</c:v>
                </c:pt>
                <c:pt idx="10184">
                  <c:v>718.53690000000006</c:v>
                </c:pt>
                <c:pt idx="10185">
                  <c:v>718.61700000000019</c:v>
                </c:pt>
                <c:pt idx="10186">
                  <c:v>718.68109999999979</c:v>
                </c:pt>
                <c:pt idx="10187">
                  <c:v>718.7452000000003</c:v>
                </c:pt>
                <c:pt idx="10188">
                  <c:v>718.84140000000025</c:v>
                </c:pt>
                <c:pt idx="10189">
                  <c:v>718.90549999999985</c:v>
                </c:pt>
                <c:pt idx="10190">
                  <c:v>718.98559999999998</c:v>
                </c:pt>
                <c:pt idx="10191">
                  <c:v>719.03369999999995</c:v>
                </c:pt>
                <c:pt idx="10192">
                  <c:v>719.11380000000008</c:v>
                </c:pt>
                <c:pt idx="10193">
                  <c:v>719.19390000000021</c:v>
                </c:pt>
                <c:pt idx="10194">
                  <c:v>719.24200000000019</c:v>
                </c:pt>
                <c:pt idx="10195">
                  <c:v>719.30609999999979</c:v>
                </c:pt>
                <c:pt idx="10196">
                  <c:v>719.40219999999954</c:v>
                </c:pt>
                <c:pt idx="10197">
                  <c:v>719.46640000000025</c:v>
                </c:pt>
                <c:pt idx="10198">
                  <c:v>719.53049999999985</c:v>
                </c:pt>
                <c:pt idx="10199">
                  <c:v>719.6265999999996</c:v>
                </c:pt>
                <c:pt idx="10200">
                  <c:v>719.69080000000031</c:v>
                </c:pt>
                <c:pt idx="10201">
                  <c:v>719.73880000000008</c:v>
                </c:pt>
                <c:pt idx="10202">
                  <c:v>719.81890000000021</c:v>
                </c:pt>
                <c:pt idx="10203">
                  <c:v>719.86700000000019</c:v>
                </c:pt>
                <c:pt idx="10204">
                  <c:v>719.94710000000032</c:v>
                </c:pt>
                <c:pt idx="10205">
                  <c:v>720.01130000000012</c:v>
                </c:pt>
                <c:pt idx="10206">
                  <c:v>720.09140000000025</c:v>
                </c:pt>
                <c:pt idx="10207">
                  <c:v>720.15549999999985</c:v>
                </c:pt>
                <c:pt idx="10208">
                  <c:v>720.23559999999998</c:v>
                </c:pt>
                <c:pt idx="10209">
                  <c:v>720.31570000000011</c:v>
                </c:pt>
                <c:pt idx="10210">
                  <c:v>720.39580000000024</c:v>
                </c:pt>
                <c:pt idx="10211">
                  <c:v>720.44390000000021</c:v>
                </c:pt>
                <c:pt idx="10212">
                  <c:v>720.52400000000034</c:v>
                </c:pt>
                <c:pt idx="10213">
                  <c:v>720.57210000000032</c:v>
                </c:pt>
                <c:pt idx="10214">
                  <c:v>720.65120000000024</c:v>
                </c:pt>
                <c:pt idx="10215">
                  <c:v>720.71540000000005</c:v>
                </c:pt>
                <c:pt idx="10216">
                  <c:v>720.79550000000017</c:v>
                </c:pt>
                <c:pt idx="10217">
                  <c:v>720.85959999999977</c:v>
                </c:pt>
                <c:pt idx="10218">
                  <c:v>720.95569999999952</c:v>
                </c:pt>
                <c:pt idx="10219">
                  <c:v>721.01980000000003</c:v>
                </c:pt>
                <c:pt idx="10220">
                  <c:v>721.06790000000001</c:v>
                </c:pt>
                <c:pt idx="10221">
                  <c:v>721.14999999999964</c:v>
                </c:pt>
                <c:pt idx="10222">
                  <c:v>721.21209999999974</c:v>
                </c:pt>
                <c:pt idx="10223">
                  <c:v>721.29230000000007</c:v>
                </c:pt>
                <c:pt idx="10224">
                  <c:v>721.34029999999984</c:v>
                </c:pt>
                <c:pt idx="10225">
                  <c:v>721.42050000000017</c:v>
                </c:pt>
                <c:pt idx="10226">
                  <c:v>721.48459999999977</c:v>
                </c:pt>
                <c:pt idx="10227">
                  <c:v>721.5646999999999</c:v>
                </c:pt>
                <c:pt idx="10228">
                  <c:v>721.64480000000003</c:v>
                </c:pt>
                <c:pt idx="10229">
                  <c:v>721.72490000000016</c:v>
                </c:pt>
                <c:pt idx="10230">
                  <c:v>721.77300000000014</c:v>
                </c:pt>
                <c:pt idx="10231">
                  <c:v>721.85319999999956</c:v>
                </c:pt>
                <c:pt idx="10232">
                  <c:v>721.93329999999969</c:v>
                </c:pt>
                <c:pt idx="10233">
                  <c:v>721.9974000000002</c:v>
                </c:pt>
                <c:pt idx="10234">
                  <c:v>722.0635000000002</c:v>
                </c:pt>
                <c:pt idx="10235">
                  <c:v>722.14360000000033</c:v>
                </c:pt>
                <c:pt idx="10236">
                  <c:v>722.20569999999952</c:v>
                </c:pt>
                <c:pt idx="10237">
                  <c:v>722.28589999999986</c:v>
                </c:pt>
                <c:pt idx="10238">
                  <c:v>722.36599999999999</c:v>
                </c:pt>
                <c:pt idx="10239">
                  <c:v>722.41409999999996</c:v>
                </c:pt>
                <c:pt idx="10240">
                  <c:v>722.47810000000027</c:v>
                </c:pt>
                <c:pt idx="10241">
                  <c:v>722.59040000000005</c:v>
                </c:pt>
                <c:pt idx="10242">
                  <c:v>722.6224000000002</c:v>
                </c:pt>
                <c:pt idx="10243">
                  <c:v>722.70250000000033</c:v>
                </c:pt>
                <c:pt idx="10244">
                  <c:v>722.7506999999996</c:v>
                </c:pt>
                <c:pt idx="10245">
                  <c:v>722.83069999999952</c:v>
                </c:pt>
                <c:pt idx="10246">
                  <c:v>722.89480000000003</c:v>
                </c:pt>
                <c:pt idx="10247">
                  <c:v>722.97490000000016</c:v>
                </c:pt>
                <c:pt idx="10248">
                  <c:v>723.05509999999958</c:v>
                </c:pt>
                <c:pt idx="10249">
                  <c:v>723.13519999999971</c:v>
                </c:pt>
                <c:pt idx="10250">
                  <c:v>723.21529999999984</c:v>
                </c:pt>
                <c:pt idx="10251">
                  <c:v>723.26339999999982</c:v>
                </c:pt>
                <c:pt idx="10252">
                  <c:v>723.34349999999995</c:v>
                </c:pt>
                <c:pt idx="10253">
                  <c:v>723.42370000000028</c:v>
                </c:pt>
                <c:pt idx="10254">
                  <c:v>723.47180000000026</c:v>
                </c:pt>
                <c:pt idx="10255">
                  <c:v>723.53589999999986</c:v>
                </c:pt>
                <c:pt idx="10256">
                  <c:v>723.63199999999961</c:v>
                </c:pt>
                <c:pt idx="10257">
                  <c:v>723.68009999999958</c:v>
                </c:pt>
                <c:pt idx="10258">
                  <c:v>723.76019999999971</c:v>
                </c:pt>
                <c:pt idx="10259">
                  <c:v>723.84029999999984</c:v>
                </c:pt>
                <c:pt idx="10260">
                  <c:v>723.88839999999982</c:v>
                </c:pt>
                <c:pt idx="10261">
                  <c:v>723.96849999999995</c:v>
                </c:pt>
                <c:pt idx="10262">
                  <c:v>724.03259999999955</c:v>
                </c:pt>
                <c:pt idx="10263">
                  <c:v>724.11279999999988</c:v>
                </c:pt>
                <c:pt idx="10264">
                  <c:v>724.19290000000001</c:v>
                </c:pt>
                <c:pt idx="10265">
                  <c:v>724.27300000000014</c:v>
                </c:pt>
                <c:pt idx="10266">
                  <c:v>724.32110000000011</c:v>
                </c:pt>
                <c:pt idx="10267">
                  <c:v>724.40120000000024</c:v>
                </c:pt>
                <c:pt idx="10268">
                  <c:v>724.44930000000022</c:v>
                </c:pt>
                <c:pt idx="10269">
                  <c:v>724.52940000000035</c:v>
                </c:pt>
                <c:pt idx="10270">
                  <c:v>724.59349999999995</c:v>
                </c:pt>
                <c:pt idx="10271">
                  <c:v>724.67360000000008</c:v>
                </c:pt>
                <c:pt idx="10272">
                  <c:v>724.75380000000041</c:v>
                </c:pt>
                <c:pt idx="10273">
                  <c:v>724.83389999999963</c:v>
                </c:pt>
                <c:pt idx="10274">
                  <c:v>724.88199999999961</c:v>
                </c:pt>
                <c:pt idx="10275">
                  <c:v>724.96209999999974</c:v>
                </c:pt>
                <c:pt idx="10276">
                  <c:v>725.01019999999971</c:v>
                </c:pt>
                <c:pt idx="10277">
                  <c:v>725.09029999999984</c:v>
                </c:pt>
                <c:pt idx="10278">
                  <c:v>725.15440000000035</c:v>
                </c:pt>
                <c:pt idx="10279">
                  <c:v>725.23449999999957</c:v>
                </c:pt>
                <c:pt idx="10280">
                  <c:v>725.3146999999999</c:v>
                </c:pt>
                <c:pt idx="10281">
                  <c:v>725.36279999999988</c:v>
                </c:pt>
                <c:pt idx="10282">
                  <c:v>725.44290000000001</c:v>
                </c:pt>
                <c:pt idx="10283">
                  <c:v>725.53899999999976</c:v>
                </c:pt>
                <c:pt idx="10284">
                  <c:v>725.58709999999974</c:v>
                </c:pt>
                <c:pt idx="10285">
                  <c:v>725.66719999999987</c:v>
                </c:pt>
                <c:pt idx="10286">
                  <c:v>725.71529999999984</c:v>
                </c:pt>
                <c:pt idx="10287">
                  <c:v>725.79539999999997</c:v>
                </c:pt>
                <c:pt idx="10288">
                  <c:v>725.85949999999957</c:v>
                </c:pt>
                <c:pt idx="10289">
                  <c:v>725.9396999999999</c:v>
                </c:pt>
                <c:pt idx="10290">
                  <c:v>726.01980000000003</c:v>
                </c:pt>
                <c:pt idx="10291">
                  <c:v>726.09990000000016</c:v>
                </c:pt>
                <c:pt idx="10292">
                  <c:v>726.14800000000014</c:v>
                </c:pt>
                <c:pt idx="10293">
                  <c:v>726.22810000000027</c:v>
                </c:pt>
                <c:pt idx="10294">
                  <c:v>726.27620000000024</c:v>
                </c:pt>
                <c:pt idx="10295">
                  <c:v>726.35530000000017</c:v>
                </c:pt>
                <c:pt idx="10296">
                  <c:v>726.41939999999977</c:v>
                </c:pt>
                <c:pt idx="10297">
                  <c:v>726.4996000000001</c:v>
                </c:pt>
                <c:pt idx="10298">
                  <c:v>726.57970000000023</c:v>
                </c:pt>
                <c:pt idx="10299">
                  <c:v>726.65980000000036</c:v>
                </c:pt>
                <c:pt idx="10300">
                  <c:v>726.70790000000034</c:v>
                </c:pt>
                <c:pt idx="10301">
                  <c:v>726.78799999999956</c:v>
                </c:pt>
                <c:pt idx="10302">
                  <c:v>726.86809999999969</c:v>
                </c:pt>
                <c:pt idx="10303">
                  <c:v>726.91619999999966</c:v>
                </c:pt>
                <c:pt idx="10304">
                  <c:v>726.99629999999979</c:v>
                </c:pt>
                <c:pt idx="10305">
                  <c:v>727.0604000000003</c:v>
                </c:pt>
                <c:pt idx="10306">
                  <c:v>727.14059999999972</c:v>
                </c:pt>
                <c:pt idx="10307">
                  <c:v>727.22069999999985</c:v>
                </c:pt>
                <c:pt idx="10308">
                  <c:v>727.26879999999983</c:v>
                </c:pt>
                <c:pt idx="10309">
                  <c:v>727.34889999999996</c:v>
                </c:pt>
                <c:pt idx="10310">
                  <c:v>727.42900000000009</c:v>
                </c:pt>
                <c:pt idx="10311">
                  <c:v>727.47710000000006</c:v>
                </c:pt>
                <c:pt idx="10312">
                  <c:v>727.55720000000019</c:v>
                </c:pt>
                <c:pt idx="10313">
                  <c:v>727.62129999999979</c:v>
                </c:pt>
                <c:pt idx="10314">
                  <c:v>727.70150000000012</c:v>
                </c:pt>
                <c:pt idx="10315">
                  <c:v>727.78160000000025</c:v>
                </c:pt>
                <c:pt idx="10316">
                  <c:v>727.86170000000038</c:v>
                </c:pt>
                <c:pt idx="10317">
                  <c:v>727.90980000000036</c:v>
                </c:pt>
                <c:pt idx="10318">
                  <c:v>727.98989999999958</c:v>
                </c:pt>
                <c:pt idx="10319">
                  <c:v>728.03790000000026</c:v>
                </c:pt>
                <c:pt idx="10320">
                  <c:v>728.11800000000039</c:v>
                </c:pt>
                <c:pt idx="10321">
                  <c:v>728.18199999999979</c:v>
                </c:pt>
                <c:pt idx="10322">
                  <c:v>728.26209999999992</c:v>
                </c:pt>
                <c:pt idx="10323">
                  <c:v>728.35819999999967</c:v>
                </c:pt>
                <c:pt idx="10324">
                  <c:v>728.42219999999998</c:v>
                </c:pt>
                <c:pt idx="10325">
                  <c:v>728.5023000000001</c:v>
                </c:pt>
                <c:pt idx="10326">
                  <c:v>728.5663999999997</c:v>
                </c:pt>
                <c:pt idx="10327">
                  <c:v>728.61449999999968</c:v>
                </c:pt>
                <c:pt idx="10328">
                  <c:v>728.69449999999961</c:v>
                </c:pt>
                <c:pt idx="10329">
                  <c:v>728.74250000000029</c:v>
                </c:pt>
                <c:pt idx="10330">
                  <c:v>728.83860000000004</c:v>
                </c:pt>
                <c:pt idx="10331">
                  <c:v>728.90269999999964</c:v>
                </c:pt>
                <c:pt idx="10332">
                  <c:v>728.96669999999995</c:v>
                </c:pt>
                <c:pt idx="10333">
                  <c:v>729.0627999999997</c:v>
                </c:pt>
                <c:pt idx="10334">
                  <c:v>729.1268</c:v>
                </c:pt>
                <c:pt idx="10335">
                  <c:v>729.1908999999996</c:v>
                </c:pt>
                <c:pt idx="10336">
                  <c:v>729.25500000000011</c:v>
                </c:pt>
                <c:pt idx="10337">
                  <c:v>729.31900000000041</c:v>
                </c:pt>
                <c:pt idx="10338">
                  <c:v>729.38310000000001</c:v>
                </c:pt>
                <c:pt idx="10339">
                  <c:v>729.44710000000032</c:v>
                </c:pt>
                <c:pt idx="10340">
                  <c:v>729.55919999999969</c:v>
                </c:pt>
                <c:pt idx="10341">
                  <c:v>729.59130000000005</c:v>
                </c:pt>
                <c:pt idx="10342">
                  <c:v>729.6873999999998</c:v>
                </c:pt>
                <c:pt idx="10343">
                  <c:v>729.7514000000001</c:v>
                </c:pt>
                <c:pt idx="10344">
                  <c:v>729.81540000000041</c:v>
                </c:pt>
                <c:pt idx="10345">
                  <c:v>729.89549999999963</c:v>
                </c:pt>
                <c:pt idx="10346">
                  <c:v>729.95949999999993</c:v>
                </c:pt>
                <c:pt idx="10347">
                  <c:v>730.03960000000006</c:v>
                </c:pt>
                <c:pt idx="10348">
                  <c:v>730.08759999999984</c:v>
                </c:pt>
                <c:pt idx="10349">
                  <c:v>730.16769999999997</c:v>
                </c:pt>
                <c:pt idx="10350">
                  <c:v>730.2478000000001</c:v>
                </c:pt>
                <c:pt idx="10351">
                  <c:v>730.3118999999997</c:v>
                </c:pt>
                <c:pt idx="10352">
                  <c:v>730.39189999999962</c:v>
                </c:pt>
                <c:pt idx="10353">
                  <c:v>730.43990000000031</c:v>
                </c:pt>
                <c:pt idx="10354">
                  <c:v>730.51999999999953</c:v>
                </c:pt>
                <c:pt idx="10355">
                  <c:v>730.60009999999966</c:v>
                </c:pt>
                <c:pt idx="10356">
                  <c:v>730.64810000000034</c:v>
                </c:pt>
                <c:pt idx="10357">
                  <c:v>730.72819999999956</c:v>
                </c:pt>
                <c:pt idx="10358">
                  <c:v>730.82430000000022</c:v>
                </c:pt>
                <c:pt idx="10359">
                  <c:v>730.8723</c:v>
                </c:pt>
                <c:pt idx="10360">
                  <c:v>730.95240000000013</c:v>
                </c:pt>
                <c:pt idx="10361">
                  <c:v>731.0003999999999</c:v>
                </c:pt>
                <c:pt idx="10362">
                  <c:v>731.08050000000003</c:v>
                </c:pt>
                <c:pt idx="10363">
                  <c:v>731.14459999999963</c:v>
                </c:pt>
                <c:pt idx="10364">
                  <c:v>731.22459999999955</c:v>
                </c:pt>
                <c:pt idx="10365">
                  <c:v>731.30469999999968</c:v>
                </c:pt>
                <c:pt idx="10366">
                  <c:v>731.38479999999981</c:v>
                </c:pt>
                <c:pt idx="10367">
                  <c:v>731.43279999999959</c:v>
                </c:pt>
                <c:pt idx="10368">
                  <c:v>731.51289999999972</c:v>
                </c:pt>
                <c:pt idx="10369">
                  <c:v>731.5609000000004</c:v>
                </c:pt>
                <c:pt idx="10370">
                  <c:v>731.64099999999962</c:v>
                </c:pt>
                <c:pt idx="10371">
                  <c:v>731.70499999999993</c:v>
                </c:pt>
                <c:pt idx="10372">
                  <c:v>731.78510000000006</c:v>
                </c:pt>
                <c:pt idx="10373">
                  <c:v>731.86520000000019</c:v>
                </c:pt>
                <c:pt idx="10374">
                  <c:v>731.94520000000011</c:v>
                </c:pt>
                <c:pt idx="10375">
                  <c:v>731.99330000000009</c:v>
                </c:pt>
                <c:pt idx="10376">
                  <c:v>732.07229999999981</c:v>
                </c:pt>
                <c:pt idx="10377">
                  <c:v>732.1224000000002</c:v>
                </c:pt>
                <c:pt idx="10378">
                  <c:v>732.20240000000013</c:v>
                </c:pt>
                <c:pt idx="10379">
                  <c:v>732.29650000000038</c:v>
                </c:pt>
                <c:pt idx="10380">
                  <c:v>732.34460000000036</c:v>
                </c:pt>
                <c:pt idx="10381">
                  <c:v>732.42469999999958</c:v>
                </c:pt>
                <c:pt idx="10382">
                  <c:v>732.5047999999997</c:v>
                </c:pt>
                <c:pt idx="10383">
                  <c:v>732.55280000000039</c:v>
                </c:pt>
                <c:pt idx="10384">
                  <c:v>732.64890000000014</c:v>
                </c:pt>
                <c:pt idx="10385">
                  <c:v>732.71289999999954</c:v>
                </c:pt>
                <c:pt idx="10386">
                  <c:v>732.79299999999967</c:v>
                </c:pt>
                <c:pt idx="10387">
                  <c:v>732.84100000000035</c:v>
                </c:pt>
                <c:pt idx="10388">
                  <c:v>732.9371000000001</c:v>
                </c:pt>
                <c:pt idx="10389">
                  <c:v>733.01720000000023</c:v>
                </c:pt>
                <c:pt idx="10390">
                  <c:v>733.04920000000038</c:v>
                </c:pt>
                <c:pt idx="10391">
                  <c:v>733.11319999999978</c:v>
                </c:pt>
                <c:pt idx="10392">
                  <c:v>733.19329999999991</c:v>
                </c:pt>
                <c:pt idx="10393">
                  <c:v>733.27340000000004</c:v>
                </c:pt>
                <c:pt idx="10394">
                  <c:v>733.35350000000017</c:v>
                </c:pt>
                <c:pt idx="10395">
                  <c:v>733.41749999999956</c:v>
                </c:pt>
                <c:pt idx="10396">
                  <c:v>733.4975000000004</c:v>
                </c:pt>
                <c:pt idx="10397">
                  <c:v>733.57759999999962</c:v>
                </c:pt>
                <c:pt idx="10398">
                  <c:v>733.60959999999977</c:v>
                </c:pt>
                <c:pt idx="10399">
                  <c:v>733.6896999999999</c:v>
                </c:pt>
                <c:pt idx="10400">
                  <c:v>733.76980000000003</c:v>
                </c:pt>
                <c:pt idx="10401">
                  <c:v>733.81779999999981</c:v>
                </c:pt>
                <c:pt idx="10402">
                  <c:v>733.89789999999994</c:v>
                </c:pt>
                <c:pt idx="10403">
                  <c:v>733.96199999999953</c:v>
                </c:pt>
                <c:pt idx="10404">
                  <c:v>734.04200000000037</c:v>
                </c:pt>
                <c:pt idx="10405">
                  <c:v>734.12209999999959</c:v>
                </c:pt>
                <c:pt idx="10406">
                  <c:v>734.20219999999972</c:v>
                </c:pt>
                <c:pt idx="10407">
                  <c:v>734.2502000000004</c:v>
                </c:pt>
                <c:pt idx="10408">
                  <c:v>734.33029999999962</c:v>
                </c:pt>
                <c:pt idx="10409">
                  <c:v>734.37830000000031</c:v>
                </c:pt>
                <c:pt idx="10410">
                  <c:v>734.45839999999953</c:v>
                </c:pt>
                <c:pt idx="10411">
                  <c:v>734.52239999999983</c:v>
                </c:pt>
                <c:pt idx="10412">
                  <c:v>734.60249999999996</c:v>
                </c:pt>
                <c:pt idx="10413">
                  <c:v>734.69859999999971</c:v>
                </c:pt>
                <c:pt idx="10414">
                  <c:v>734.77869999999984</c:v>
                </c:pt>
                <c:pt idx="10415">
                  <c:v>734.8107</c:v>
                </c:pt>
                <c:pt idx="10416">
                  <c:v>734.89080000000013</c:v>
                </c:pt>
                <c:pt idx="10417">
                  <c:v>734.95479999999952</c:v>
                </c:pt>
                <c:pt idx="10418">
                  <c:v>735.03489999999965</c:v>
                </c:pt>
                <c:pt idx="10419">
                  <c:v>735.08290000000034</c:v>
                </c:pt>
                <c:pt idx="10420">
                  <c:v>735.16299999999956</c:v>
                </c:pt>
                <c:pt idx="10421">
                  <c:v>735.22699999999986</c:v>
                </c:pt>
                <c:pt idx="10422">
                  <c:v>735.30709999999999</c:v>
                </c:pt>
                <c:pt idx="10423">
                  <c:v>735.37119999999959</c:v>
                </c:pt>
                <c:pt idx="10424">
                  <c:v>735.45119999999952</c:v>
                </c:pt>
                <c:pt idx="10425">
                  <c:v>735.54740000000038</c:v>
                </c:pt>
                <c:pt idx="10426">
                  <c:v>735.57930000000033</c:v>
                </c:pt>
                <c:pt idx="10427">
                  <c:v>735.65939999999955</c:v>
                </c:pt>
                <c:pt idx="10428">
                  <c:v>735.73949999999968</c:v>
                </c:pt>
                <c:pt idx="10429">
                  <c:v>735.78750000000036</c:v>
                </c:pt>
                <c:pt idx="10430">
                  <c:v>735.86759999999958</c:v>
                </c:pt>
                <c:pt idx="10431">
                  <c:v>735.93170000000009</c:v>
                </c:pt>
                <c:pt idx="10432">
                  <c:v>736.01170000000002</c:v>
                </c:pt>
                <c:pt idx="10433">
                  <c:v>736.09180000000015</c:v>
                </c:pt>
                <c:pt idx="10434">
                  <c:v>736.13979999999992</c:v>
                </c:pt>
                <c:pt idx="10435">
                  <c:v>736.21990000000005</c:v>
                </c:pt>
                <c:pt idx="10436">
                  <c:v>736.33200000000033</c:v>
                </c:pt>
                <c:pt idx="10437">
                  <c:v>736.36399999999958</c:v>
                </c:pt>
                <c:pt idx="10438">
                  <c:v>736.44409999999971</c:v>
                </c:pt>
                <c:pt idx="10439">
                  <c:v>736.49210000000039</c:v>
                </c:pt>
                <c:pt idx="10440">
                  <c:v>736.57219999999961</c:v>
                </c:pt>
                <c:pt idx="10441">
                  <c:v>736.63630000000012</c:v>
                </c:pt>
                <c:pt idx="10442">
                  <c:v>736.73229999999967</c:v>
                </c:pt>
                <c:pt idx="10443">
                  <c:v>736.79640000000018</c:v>
                </c:pt>
                <c:pt idx="10444">
                  <c:v>736.87650000000031</c:v>
                </c:pt>
                <c:pt idx="10445">
                  <c:v>736.92450000000008</c:v>
                </c:pt>
                <c:pt idx="10446">
                  <c:v>737.00460000000021</c:v>
                </c:pt>
                <c:pt idx="10447">
                  <c:v>737.06859999999961</c:v>
                </c:pt>
                <c:pt idx="10448">
                  <c:v>737.13270000000011</c:v>
                </c:pt>
                <c:pt idx="10449">
                  <c:v>737.19669999999951</c:v>
                </c:pt>
                <c:pt idx="10450">
                  <c:v>737.27679999999964</c:v>
                </c:pt>
                <c:pt idx="10451">
                  <c:v>737.35689999999977</c:v>
                </c:pt>
                <c:pt idx="10452">
                  <c:v>737.42090000000007</c:v>
                </c:pt>
                <c:pt idx="10453">
                  <c:v>737.5010000000002</c:v>
                </c:pt>
                <c:pt idx="10454">
                  <c:v>737.54899999999998</c:v>
                </c:pt>
                <c:pt idx="10455">
                  <c:v>737.62910000000011</c:v>
                </c:pt>
                <c:pt idx="10456">
                  <c:v>737.69319999999971</c:v>
                </c:pt>
                <c:pt idx="10457">
                  <c:v>737.77229999999963</c:v>
                </c:pt>
                <c:pt idx="10458">
                  <c:v>737.85229999999956</c:v>
                </c:pt>
                <c:pt idx="10459">
                  <c:v>737.94840000000022</c:v>
                </c:pt>
                <c:pt idx="10460">
                  <c:v>737.98040000000037</c:v>
                </c:pt>
                <c:pt idx="10461">
                  <c:v>738.06049999999959</c:v>
                </c:pt>
                <c:pt idx="10462">
                  <c:v>738.10859999999957</c:v>
                </c:pt>
                <c:pt idx="10463">
                  <c:v>738.1886999999997</c:v>
                </c:pt>
                <c:pt idx="10464">
                  <c:v>738.25280000000021</c:v>
                </c:pt>
                <c:pt idx="10465">
                  <c:v>738.33280000000013</c:v>
                </c:pt>
                <c:pt idx="10466">
                  <c:v>738.41299999999956</c:v>
                </c:pt>
                <c:pt idx="10467">
                  <c:v>738.49300000000039</c:v>
                </c:pt>
                <c:pt idx="10468">
                  <c:v>738.6211000000003</c:v>
                </c:pt>
                <c:pt idx="10469">
                  <c:v>738.70119999999952</c:v>
                </c:pt>
                <c:pt idx="10470">
                  <c:v>738.7493000000004</c:v>
                </c:pt>
                <c:pt idx="10471">
                  <c:v>738.82939999999962</c:v>
                </c:pt>
                <c:pt idx="10472">
                  <c:v>738.89350000000013</c:v>
                </c:pt>
                <c:pt idx="10473">
                  <c:v>738.97360000000026</c:v>
                </c:pt>
                <c:pt idx="10474">
                  <c:v>739.05370000000039</c:v>
                </c:pt>
                <c:pt idx="10475">
                  <c:v>739.11769999999979</c:v>
                </c:pt>
                <c:pt idx="10476">
                  <c:v>739.19779999999992</c:v>
                </c:pt>
                <c:pt idx="10477">
                  <c:v>739.27790000000005</c:v>
                </c:pt>
                <c:pt idx="10478">
                  <c:v>739.32600000000002</c:v>
                </c:pt>
                <c:pt idx="10479">
                  <c:v>739.40599999999995</c:v>
                </c:pt>
                <c:pt idx="10480">
                  <c:v>739.45409999999993</c:v>
                </c:pt>
                <c:pt idx="10481">
                  <c:v>739.53420000000006</c:v>
                </c:pt>
                <c:pt idx="10482">
                  <c:v>739.59829999999965</c:v>
                </c:pt>
                <c:pt idx="10483">
                  <c:v>739.66229999999996</c:v>
                </c:pt>
                <c:pt idx="10484">
                  <c:v>739.75839999999971</c:v>
                </c:pt>
                <c:pt idx="10485">
                  <c:v>739.83849999999984</c:v>
                </c:pt>
                <c:pt idx="10486">
                  <c:v>739.90260000000035</c:v>
                </c:pt>
                <c:pt idx="10487">
                  <c:v>739.95070000000032</c:v>
                </c:pt>
                <c:pt idx="10488">
                  <c:v>740.03079999999954</c:v>
                </c:pt>
                <c:pt idx="10489">
                  <c:v>740.11080000000038</c:v>
                </c:pt>
                <c:pt idx="10490">
                  <c:v>740.15890000000036</c:v>
                </c:pt>
                <c:pt idx="10491">
                  <c:v>740.23899999999958</c:v>
                </c:pt>
                <c:pt idx="10492">
                  <c:v>740.30299999999988</c:v>
                </c:pt>
                <c:pt idx="10493">
                  <c:v>740.38320000000022</c:v>
                </c:pt>
                <c:pt idx="10494">
                  <c:v>740.46320000000014</c:v>
                </c:pt>
                <c:pt idx="10495">
                  <c:v>740.55929999999989</c:v>
                </c:pt>
                <c:pt idx="10496">
                  <c:v>740.59140000000025</c:v>
                </c:pt>
                <c:pt idx="10497">
                  <c:v>740.67150000000038</c:v>
                </c:pt>
                <c:pt idx="10498">
                  <c:v>740.71950000000015</c:v>
                </c:pt>
                <c:pt idx="10499">
                  <c:v>740.79960000000028</c:v>
                </c:pt>
                <c:pt idx="10500">
                  <c:v>740.86369999999988</c:v>
                </c:pt>
                <c:pt idx="10501">
                  <c:v>740.94380000000001</c:v>
                </c:pt>
                <c:pt idx="10502">
                  <c:v>741.00789999999961</c:v>
                </c:pt>
                <c:pt idx="10503">
                  <c:v>741.08799999999974</c:v>
                </c:pt>
                <c:pt idx="10504">
                  <c:v>741.16809999999987</c:v>
                </c:pt>
                <c:pt idx="10505">
                  <c:v>741.24809999999979</c:v>
                </c:pt>
                <c:pt idx="10506">
                  <c:v>741.3122000000003</c:v>
                </c:pt>
                <c:pt idx="10507">
                  <c:v>741.36030000000028</c:v>
                </c:pt>
                <c:pt idx="10508">
                  <c:v>741.44040000000041</c:v>
                </c:pt>
                <c:pt idx="10509">
                  <c:v>741.50450000000001</c:v>
                </c:pt>
                <c:pt idx="10510">
                  <c:v>741.58449999999993</c:v>
                </c:pt>
                <c:pt idx="10511">
                  <c:v>741.63259999999991</c:v>
                </c:pt>
                <c:pt idx="10512">
                  <c:v>741.71270000000004</c:v>
                </c:pt>
                <c:pt idx="10513">
                  <c:v>741.77679999999964</c:v>
                </c:pt>
                <c:pt idx="10514">
                  <c:v>741.85689999999977</c:v>
                </c:pt>
                <c:pt idx="10515">
                  <c:v>741.9369999999999</c:v>
                </c:pt>
                <c:pt idx="10516">
                  <c:v>742.01699999999983</c:v>
                </c:pt>
                <c:pt idx="10517">
                  <c:v>742.09720000000016</c:v>
                </c:pt>
                <c:pt idx="10518">
                  <c:v>742.14519999999993</c:v>
                </c:pt>
                <c:pt idx="10519">
                  <c:v>742.22530000000006</c:v>
                </c:pt>
                <c:pt idx="10520">
                  <c:v>742.27329999999984</c:v>
                </c:pt>
                <c:pt idx="10521">
                  <c:v>742.35339999999997</c:v>
                </c:pt>
                <c:pt idx="10522">
                  <c:v>742.41749999999956</c:v>
                </c:pt>
                <c:pt idx="10523">
                  <c:v>742.49759999999969</c:v>
                </c:pt>
                <c:pt idx="10524">
                  <c:v>742.57769999999982</c:v>
                </c:pt>
                <c:pt idx="10525">
                  <c:v>742.64180000000033</c:v>
                </c:pt>
                <c:pt idx="10526">
                  <c:v>742.70579999999973</c:v>
                </c:pt>
                <c:pt idx="10527">
                  <c:v>742.76990000000023</c:v>
                </c:pt>
                <c:pt idx="10528">
                  <c:v>742.85000000000036</c:v>
                </c:pt>
                <c:pt idx="10529">
                  <c:v>742.93009999999958</c:v>
                </c:pt>
                <c:pt idx="10530">
                  <c:v>742.99409999999989</c:v>
                </c:pt>
                <c:pt idx="10531">
                  <c:v>743.0582000000004</c:v>
                </c:pt>
                <c:pt idx="10532">
                  <c:v>743.1223</c:v>
                </c:pt>
                <c:pt idx="10533">
                  <c:v>743.20240000000013</c:v>
                </c:pt>
                <c:pt idx="10534">
                  <c:v>743.28250000000025</c:v>
                </c:pt>
                <c:pt idx="10535">
                  <c:v>743.36160000000018</c:v>
                </c:pt>
                <c:pt idx="10536">
                  <c:v>743.41160000000036</c:v>
                </c:pt>
                <c:pt idx="10537">
                  <c:v>743.49169999999958</c:v>
                </c:pt>
                <c:pt idx="10538">
                  <c:v>743.55379999999968</c:v>
                </c:pt>
                <c:pt idx="10539">
                  <c:v>743.63389999999981</c:v>
                </c:pt>
                <c:pt idx="10540">
                  <c:v>743.68189999999959</c:v>
                </c:pt>
                <c:pt idx="10541">
                  <c:v>743.76199999999972</c:v>
                </c:pt>
                <c:pt idx="10542">
                  <c:v>743.82610000000022</c:v>
                </c:pt>
                <c:pt idx="10543">
                  <c:v>743.90620000000035</c:v>
                </c:pt>
                <c:pt idx="10544">
                  <c:v>743.98629999999957</c:v>
                </c:pt>
                <c:pt idx="10545">
                  <c:v>744.0663999999997</c:v>
                </c:pt>
                <c:pt idx="10546">
                  <c:v>744.11449999999968</c:v>
                </c:pt>
                <c:pt idx="10547">
                  <c:v>744.19459999999981</c:v>
                </c:pt>
                <c:pt idx="10548">
                  <c:v>744.24259999999958</c:v>
                </c:pt>
                <c:pt idx="10549">
                  <c:v>744.32269999999971</c:v>
                </c:pt>
                <c:pt idx="10550">
                  <c:v>744.38680000000022</c:v>
                </c:pt>
                <c:pt idx="10551">
                  <c:v>744.46690000000035</c:v>
                </c:pt>
                <c:pt idx="10552">
                  <c:v>744.54690000000028</c:v>
                </c:pt>
                <c:pt idx="10553">
                  <c:v>744.62700000000041</c:v>
                </c:pt>
                <c:pt idx="10554">
                  <c:v>744.67510000000038</c:v>
                </c:pt>
                <c:pt idx="10555">
                  <c:v>744.7551999999996</c:v>
                </c:pt>
                <c:pt idx="10556">
                  <c:v>744.81930000000011</c:v>
                </c:pt>
                <c:pt idx="10557">
                  <c:v>744.89930000000004</c:v>
                </c:pt>
                <c:pt idx="10558">
                  <c:v>744.94740000000002</c:v>
                </c:pt>
                <c:pt idx="10559">
                  <c:v>745.02750000000015</c:v>
                </c:pt>
                <c:pt idx="10560">
                  <c:v>745.10760000000028</c:v>
                </c:pt>
                <c:pt idx="10561">
                  <c:v>745.1877000000004</c:v>
                </c:pt>
                <c:pt idx="10562">
                  <c:v>745.23570000000018</c:v>
                </c:pt>
                <c:pt idx="10563">
                  <c:v>745.29979999999978</c:v>
                </c:pt>
                <c:pt idx="10564">
                  <c:v>745.37989999999991</c:v>
                </c:pt>
                <c:pt idx="10565">
                  <c:v>745.44400000000041</c:v>
                </c:pt>
                <c:pt idx="10566">
                  <c:v>745.52409999999963</c:v>
                </c:pt>
                <c:pt idx="10567">
                  <c:v>745.60419999999976</c:v>
                </c:pt>
                <c:pt idx="10568">
                  <c:v>745.68419999999969</c:v>
                </c:pt>
                <c:pt idx="10569">
                  <c:v>745.73229999999967</c:v>
                </c:pt>
                <c:pt idx="10570">
                  <c:v>745.8123999999998</c:v>
                </c:pt>
                <c:pt idx="10571">
                  <c:v>745.86049999999977</c:v>
                </c:pt>
                <c:pt idx="10572">
                  <c:v>745.9404999999997</c:v>
                </c:pt>
                <c:pt idx="10573">
                  <c:v>746.00460000000021</c:v>
                </c:pt>
                <c:pt idx="10574">
                  <c:v>746.08470000000034</c:v>
                </c:pt>
                <c:pt idx="10575">
                  <c:v>746.14879999999994</c:v>
                </c:pt>
                <c:pt idx="10576">
                  <c:v>746.22890000000007</c:v>
                </c:pt>
                <c:pt idx="10577">
                  <c:v>746.3090000000002</c:v>
                </c:pt>
                <c:pt idx="10578">
                  <c:v>746.38900000000012</c:v>
                </c:pt>
                <c:pt idx="10579">
                  <c:v>746.4371000000001</c:v>
                </c:pt>
                <c:pt idx="10580">
                  <c:v>746.51720000000023</c:v>
                </c:pt>
                <c:pt idx="10581">
                  <c:v>746.56530000000021</c:v>
                </c:pt>
                <c:pt idx="10582">
                  <c:v>746.64540000000034</c:v>
                </c:pt>
                <c:pt idx="10583">
                  <c:v>746.70939999999973</c:v>
                </c:pt>
                <c:pt idx="10584">
                  <c:v>746.78949999999986</c:v>
                </c:pt>
                <c:pt idx="10585">
                  <c:v>746.85360000000037</c:v>
                </c:pt>
                <c:pt idx="10586">
                  <c:v>746.93369999999959</c:v>
                </c:pt>
                <c:pt idx="10587">
                  <c:v>747.01379999999972</c:v>
                </c:pt>
                <c:pt idx="10588">
                  <c:v>747.10990000000038</c:v>
                </c:pt>
                <c:pt idx="10589">
                  <c:v>747.14189999999962</c:v>
                </c:pt>
                <c:pt idx="10590">
                  <c:v>747.22199999999975</c:v>
                </c:pt>
                <c:pt idx="10591">
                  <c:v>747.27009999999973</c:v>
                </c:pt>
                <c:pt idx="10592">
                  <c:v>747.35019999999986</c:v>
                </c:pt>
                <c:pt idx="10593">
                  <c:v>747.41420000000016</c:v>
                </c:pt>
                <c:pt idx="10594">
                  <c:v>747.49430000000029</c:v>
                </c:pt>
                <c:pt idx="10595">
                  <c:v>747.57439999999951</c:v>
                </c:pt>
                <c:pt idx="10596">
                  <c:v>747.65449999999964</c:v>
                </c:pt>
                <c:pt idx="10597">
                  <c:v>747.70259999999962</c:v>
                </c:pt>
                <c:pt idx="10598">
                  <c:v>747.78269999999975</c:v>
                </c:pt>
                <c:pt idx="10599">
                  <c:v>747.83069999999952</c:v>
                </c:pt>
                <c:pt idx="10600">
                  <c:v>747.91079999999965</c:v>
                </c:pt>
                <c:pt idx="10601">
                  <c:v>747.97490000000016</c:v>
                </c:pt>
                <c:pt idx="10602">
                  <c:v>748.05500000000029</c:v>
                </c:pt>
                <c:pt idx="10603">
                  <c:v>748.13509999999951</c:v>
                </c:pt>
                <c:pt idx="10604">
                  <c:v>748.19920000000002</c:v>
                </c:pt>
                <c:pt idx="10605">
                  <c:v>748.27919999999995</c:v>
                </c:pt>
                <c:pt idx="10606">
                  <c:v>748.35930000000008</c:v>
                </c:pt>
                <c:pt idx="10607">
                  <c:v>748.42339999999967</c:v>
                </c:pt>
                <c:pt idx="10608">
                  <c:v>748.48750000000018</c:v>
                </c:pt>
                <c:pt idx="10609">
                  <c:v>748.55159999999978</c:v>
                </c:pt>
                <c:pt idx="10610">
                  <c:v>748.63159999999971</c:v>
                </c:pt>
                <c:pt idx="10611">
                  <c:v>748.69570000000022</c:v>
                </c:pt>
                <c:pt idx="10612">
                  <c:v>748.75979999999981</c:v>
                </c:pt>
                <c:pt idx="10613">
                  <c:v>748.82390000000032</c:v>
                </c:pt>
                <c:pt idx="10614">
                  <c:v>748.88799999999992</c:v>
                </c:pt>
                <c:pt idx="10615">
                  <c:v>748.96810000000005</c:v>
                </c:pt>
                <c:pt idx="10616">
                  <c:v>749.03210000000036</c:v>
                </c:pt>
                <c:pt idx="10617">
                  <c:v>749.11120000000028</c:v>
                </c:pt>
                <c:pt idx="10618">
                  <c:v>749.17529999999988</c:v>
                </c:pt>
                <c:pt idx="10619">
                  <c:v>749.27139999999963</c:v>
                </c:pt>
                <c:pt idx="10620">
                  <c:v>749.35149999999976</c:v>
                </c:pt>
                <c:pt idx="10621">
                  <c:v>749.41560000000027</c:v>
                </c:pt>
                <c:pt idx="10622">
                  <c:v>749.47969999999987</c:v>
                </c:pt>
                <c:pt idx="10623">
                  <c:v>749.5598</c:v>
                </c:pt>
                <c:pt idx="10624">
                  <c:v>749.6238000000003</c:v>
                </c:pt>
                <c:pt idx="10625">
                  <c:v>749.6878999999999</c:v>
                </c:pt>
                <c:pt idx="10626">
                  <c:v>749.75200000000041</c:v>
                </c:pt>
                <c:pt idx="10627">
                  <c:v>749.84810000000016</c:v>
                </c:pt>
                <c:pt idx="10628">
                  <c:v>749.91219999999976</c:v>
                </c:pt>
                <c:pt idx="10629">
                  <c:v>749.96029999999973</c:v>
                </c:pt>
                <c:pt idx="10630">
                  <c:v>750.04029999999966</c:v>
                </c:pt>
                <c:pt idx="10631">
                  <c:v>750.08839999999964</c:v>
                </c:pt>
                <c:pt idx="10632">
                  <c:v>750.1845000000003</c:v>
                </c:pt>
                <c:pt idx="10633">
                  <c:v>750.2485999999999</c:v>
                </c:pt>
                <c:pt idx="10634">
                  <c:v>750.3127000000004</c:v>
                </c:pt>
                <c:pt idx="10635">
                  <c:v>750.3766999999998</c:v>
                </c:pt>
                <c:pt idx="10636">
                  <c:v>750.45690000000013</c:v>
                </c:pt>
                <c:pt idx="10637">
                  <c:v>750.53700000000026</c:v>
                </c:pt>
                <c:pt idx="10638">
                  <c:v>750.60099999999966</c:v>
                </c:pt>
                <c:pt idx="10639">
                  <c:v>750.68109999999979</c:v>
                </c:pt>
                <c:pt idx="10640">
                  <c:v>750.7452000000003</c:v>
                </c:pt>
                <c:pt idx="10641">
                  <c:v>750.84130000000005</c:v>
                </c:pt>
                <c:pt idx="10642">
                  <c:v>750.8733000000002</c:v>
                </c:pt>
                <c:pt idx="10643">
                  <c:v>750.96939999999995</c:v>
                </c:pt>
                <c:pt idx="10644">
                  <c:v>751.03349999999955</c:v>
                </c:pt>
                <c:pt idx="10645">
                  <c:v>751.09760000000006</c:v>
                </c:pt>
                <c:pt idx="10646">
                  <c:v>751.17770000000019</c:v>
                </c:pt>
                <c:pt idx="10647">
                  <c:v>751.24179999999978</c:v>
                </c:pt>
                <c:pt idx="10648">
                  <c:v>751.30590000000029</c:v>
                </c:pt>
                <c:pt idx="10649">
                  <c:v>751.38590000000022</c:v>
                </c:pt>
                <c:pt idx="10650">
                  <c:v>751.4340000000002</c:v>
                </c:pt>
                <c:pt idx="10651">
                  <c:v>751.51410000000033</c:v>
                </c:pt>
                <c:pt idx="10652">
                  <c:v>751.57819999999992</c:v>
                </c:pt>
                <c:pt idx="10653">
                  <c:v>751.67429999999968</c:v>
                </c:pt>
                <c:pt idx="10654">
                  <c:v>751.73840000000018</c:v>
                </c:pt>
                <c:pt idx="10655">
                  <c:v>751.81840000000011</c:v>
                </c:pt>
                <c:pt idx="10656">
                  <c:v>751.86650000000009</c:v>
                </c:pt>
                <c:pt idx="10657">
                  <c:v>751.94660000000022</c:v>
                </c:pt>
                <c:pt idx="10658">
                  <c:v>752.01069999999982</c:v>
                </c:pt>
                <c:pt idx="10659">
                  <c:v>752.07480000000032</c:v>
                </c:pt>
                <c:pt idx="10660">
                  <c:v>752.13889999999992</c:v>
                </c:pt>
                <c:pt idx="10661">
                  <c:v>752.21889999999985</c:v>
                </c:pt>
                <c:pt idx="10662">
                  <c:v>752.29910000000018</c:v>
                </c:pt>
                <c:pt idx="10663">
                  <c:v>752.37910000000011</c:v>
                </c:pt>
                <c:pt idx="10664">
                  <c:v>752.42720000000008</c:v>
                </c:pt>
                <c:pt idx="10665">
                  <c:v>752.50730000000021</c:v>
                </c:pt>
                <c:pt idx="10666">
                  <c:v>752.55529999999999</c:v>
                </c:pt>
                <c:pt idx="10667">
                  <c:v>752.63550000000032</c:v>
                </c:pt>
                <c:pt idx="10668">
                  <c:v>752.69949999999972</c:v>
                </c:pt>
                <c:pt idx="10669">
                  <c:v>752.77959999999985</c:v>
                </c:pt>
                <c:pt idx="10670">
                  <c:v>752.85980000000018</c:v>
                </c:pt>
                <c:pt idx="10671">
                  <c:v>752.95589999999993</c:v>
                </c:pt>
                <c:pt idx="10672">
                  <c:v>752.98790000000008</c:v>
                </c:pt>
                <c:pt idx="10673">
                  <c:v>753.08399999999983</c:v>
                </c:pt>
                <c:pt idx="10674">
                  <c:v>753.18009999999958</c:v>
                </c:pt>
                <c:pt idx="10675">
                  <c:v>753.21209999999974</c:v>
                </c:pt>
                <c:pt idx="10676">
                  <c:v>753.26019999999971</c:v>
                </c:pt>
                <c:pt idx="10677">
                  <c:v>753.34029999999984</c:v>
                </c:pt>
                <c:pt idx="10678">
                  <c:v>753.43639999999959</c:v>
                </c:pt>
                <c:pt idx="10679">
                  <c:v>753.51649999999972</c:v>
                </c:pt>
                <c:pt idx="10680">
                  <c:v>753.54849999999988</c:v>
                </c:pt>
                <c:pt idx="10681">
                  <c:v>753.62870000000021</c:v>
                </c:pt>
                <c:pt idx="10682">
                  <c:v>753.6926999999996</c:v>
                </c:pt>
                <c:pt idx="10683">
                  <c:v>753.77279999999973</c:v>
                </c:pt>
                <c:pt idx="10684">
                  <c:v>753.82089999999971</c:v>
                </c:pt>
                <c:pt idx="10685">
                  <c:v>753.90089999999964</c:v>
                </c:pt>
                <c:pt idx="10686">
                  <c:v>753.96500000000015</c:v>
                </c:pt>
                <c:pt idx="10687">
                  <c:v>754.04510000000028</c:v>
                </c:pt>
                <c:pt idx="10688">
                  <c:v>754.1252000000004</c:v>
                </c:pt>
                <c:pt idx="10689">
                  <c:v>754.20529999999962</c:v>
                </c:pt>
                <c:pt idx="10690">
                  <c:v>754.28539999999975</c:v>
                </c:pt>
                <c:pt idx="10691">
                  <c:v>754.33349999999973</c:v>
                </c:pt>
                <c:pt idx="10692">
                  <c:v>754.41359999999986</c:v>
                </c:pt>
                <c:pt idx="10693">
                  <c:v>754.46169999999984</c:v>
                </c:pt>
                <c:pt idx="10694">
                  <c:v>754.54169999999976</c:v>
                </c:pt>
                <c:pt idx="10695">
                  <c:v>754.60580000000027</c:v>
                </c:pt>
                <c:pt idx="10696">
                  <c:v>754.6859000000004</c:v>
                </c:pt>
                <c:pt idx="10697">
                  <c:v>754.76500000000033</c:v>
                </c:pt>
                <c:pt idx="10698">
                  <c:v>754.84509999999955</c:v>
                </c:pt>
                <c:pt idx="10699">
                  <c:v>754.89310000000023</c:v>
                </c:pt>
                <c:pt idx="10700">
                  <c:v>754.97329999999965</c:v>
                </c:pt>
                <c:pt idx="10701">
                  <c:v>755.03729999999996</c:v>
                </c:pt>
                <c:pt idx="10702">
                  <c:v>755.11740000000009</c:v>
                </c:pt>
                <c:pt idx="10703">
                  <c:v>755.18149999999969</c:v>
                </c:pt>
                <c:pt idx="10704">
                  <c:v>755.27760000000035</c:v>
                </c:pt>
                <c:pt idx="10705">
                  <c:v>755.30969999999979</c:v>
                </c:pt>
                <c:pt idx="10706">
                  <c:v>755.38979999999992</c:v>
                </c:pt>
                <c:pt idx="10707">
                  <c:v>755.46990000000005</c:v>
                </c:pt>
                <c:pt idx="10708">
                  <c:v>755.51789999999983</c:v>
                </c:pt>
                <c:pt idx="10709">
                  <c:v>755.59799999999996</c:v>
                </c:pt>
                <c:pt idx="10710">
                  <c:v>755.66209999999955</c:v>
                </c:pt>
                <c:pt idx="10711">
                  <c:v>755.74210000000039</c:v>
                </c:pt>
                <c:pt idx="10712">
                  <c:v>755.82219999999961</c:v>
                </c:pt>
                <c:pt idx="10713">
                  <c:v>755.91839999999956</c:v>
                </c:pt>
                <c:pt idx="10714">
                  <c:v>755.95039999999972</c:v>
                </c:pt>
                <c:pt idx="10715">
                  <c:v>756.03049999999985</c:v>
                </c:pt>
                <c:pt idx="10716">
                  <c:v>756.07859999999982</c:v>
                </c:pt>
                <c:pt idx="10717">
                  <c:v>756.15869999999995</c:v>
                </c:pt>
                <c:pt idx="10718">
                  <c:v>756.22270000000026</c:v>
                </c:pt>
                <c:pt idx="10719">
                  <c:v>756.30280000000039</c:v>
                </c:pt>
                <c:pt idx="10720">
                  <c:v>756.38289999999961</c:v>
                </c:pt>
                <c:pt idx="10721">
                  <c:v>756.46299999999974</c:v>
                </c:pt>
                <c:pt idx="10722">
                  <c:v>756.52710000000025</c:v>
                </c:pt>
                <c:pt idx="10723">
                  <c:v>756.59119999999984</c:v>
                </c:pt>
                <c:pt idx="10724">
                  <c:v>756.63919999999962</c:v>
                </c:pt>
                <c:pt idx="10725">
                  <c:v>756.71929999999975</c:v>
                </c:pt>
                <c:pt idx="10726">
                  <c:v>756.79939999999988</c:v>
                </c:pt>
                <c:pt idx="10727">
                  <c:v>756.87950000000001</c:v>
                </c:pt>
                <c:pt idx="10728">
                  <c:v>756.95960000000014</c:v>
                </c:pt>
                <c:pt idx="10729">
                  <c:v>756.99160000000029</c:v>
                </c:pt>
                <c:pt idx="10730">
                  <c:v>757.21590000000015</c:v>
                </c:pt>
                <c:pt idx="10731">
                  <c:v>757.29600000000028</c:v>
                </c:pt>
                <c:pt idx="10732">
                  <c:v>757.34410000000025</c:v>
                </c:pt>
                <c:pt idx="10733">
                  <c:v>757.4402</c:v>
                </c:pt>
                <c:pt idx="10734">
                  <c:v>757.52030000000013</c:v>
                </c:pt>
                <c:pt idx="10735">
                  <c:v>757.56840000000011</c:v>
                </c:pt>
                <c:pt idx="10736">
                  <c:v>757.64850000000024</c:v>
                </c:pt>
                <c:pt idx="10737">
                  <c:v>757.69650000000001</c:v>
                </c:pt>
                <c:pt idx="10738">
                  <c:v>757.77660000000014</c:v>
                </c:pt>
                <c:pt idx="10739">
                  <c:v>757.84069999999974</c:v>
                </c:pt>
                <c:pt idx="10740">
                  <c:v>757.92079999999987</c:v>
                </c:pt>
                <c:pt idx="10741">
                  <c:v>758.0007999999998</c:v>
                </c:pt>
                <c:pt idx="10742">
                  <c:v>758.08089999999993</c:v>
                </c:pt>
                <c:pt idx="10743">
                  <c:v>758.12899999999991</c:v>
                </c:pt>
                <c:pt idx="10744">
                  <c:v>758.20910000000003</c:v>
                </c:pt>
                <c:pt idx="10745">
                  <c:v>758.27319999999963</c:v>
                </c:pt>
                <c:pt idx="10746">
                  <c:v>758.35319999999956</c:v>
                </c:pt>
                <c:pt idx="10747">
                  <c:v>758.43329999999969</c:v>
                </c:pt>
                <c:pt idx="10748">
                  <c:v>758.48139999999967</c:v>
                </c:pt>
                <c:pt idx="10749">
                  <c:v>758.54539999999997</c:v>
                </c:pt>
                <c:pt idx="10750">
                  <c:v>758.6255000000001</c:v>
                </c:pt>
                <c:pt idx="10751">
                  <c:v>758.70560000000023</c:v>
                </c:pt>
                <c:pt idx="10752">
                  <c:v>758.78570000000036</c:v>
                </c:pt>
                <c:pt idx="10753">
                  <c:v>758.83370000000014</c:v>
                </c:pt>
                <c:pt idx="10754">
                  <c:v>758.91380000000026</c:v>
                </c:pt>
                <c:pt idx="10755">
                  <c:v>758.96190000000024</c:v>
                </c:pt>
                <c:pt idx="10756">
                  <c:v>759.04190000000017</c:v>
                </c:pt>
                <c:pt idx="10757">
                  <c:v>759.10599999999977</c:v>
                </c:pt>
                <c:pt idx="10758">
                  <c:v>759.1860999999999</c:v>
                </c:pt>
                <c:pt idx="10759">
                  <c:v>759.2502000000004</c:v>
                </c:pt>
                <c:pt idx="10760">
                  <c:v>759.34630000000016</c:v>
                </c:pt>
                <c:pt idx="10761">
                  <c:v>759.41029999999955</c:v>
                </c:pt>
                <c:pt idx="10762">
                  <c:v>759.49039999999968</c:v>
                </c:pt>
                <c:pt idx="10763">
                  <c:v>759.58650000000034</c:v>
                </c:pt>
                <c:pt idx="10764">
                  <c:v>759.61859999999979</c:v>
                </c:pt>
                <c:pt idx="10765">
                  <c:v>759.69859999999971</c:v>
                </c:pt>
                <c:pt idx="10766">
                  <c:v>759.74669999999969</c:v>
                </c:pt>
                <c:pt idx="10767">
                  <c:v>759.82679999999982</c:v>
                </c:pt>
                <c:pt idx="10768">
                  <c:v>759.89080000000013</c:v>
                </c:pt>
                <c:pt idx="10769">
                  <c:v>759.97090000000026</c:v>
                </c:pt>
                <c:pt idx="10770">
                  <c:v>760.05100000000039</c:v>
                </c:pt>
                <c:pt idx="10771">
                  <c:v>760.11499999999978</c:v>
                </c:pt>
                <c:pt idx="10772">
                  <c:v>760.19509999999991</c:v>
                </c:pt>
                <c:pt idx="10773">
                  <c:v>760.27520000000004</c:v>
                </c:pt>
                <c:pt idx="10774">
                  <c:v>760.32330000000002</c:v>
                </c:pt>
                <c:pt idx="10775">
                  <c:v>760.40239999999994</c:v>
                </c:pt>
                <c:pt idx="10776">
                  <c:v>760.45039999999972</c:v>
                </c:pt>
                <c:pt idx="10777">
                  <c:v>760.53049999999985</c:v>
                </c:pt>
                <c:pt idx="10778">
                  <c:v>760.59460000000036</c:v>
                </c:pt>
                <c:pt idx="10779">
                  <c:v>760.67469999999958</c:v>
                </c:pt>
                <c:pt idx="10780">
                  <c:v>760.75470000000041</c:v>
                </c:pt>
                <c:pt idx="10781">
                  <c:v>760.83479999999963</c:v>
                </c:pt>
                <c:pt idx="10782">
                  <c:v>760.88289999999961</c:v>
                </c:pt>
                <c:pt idx="10783">
                  <c:v>760.96299999999974</c:v>
                </c:pt>
                <c:pt idx="10784">
                  <c:v>761.01099999999951</c:v>
                </c:pt>
                <c:pt idx="10785">
                  <c:v>761.09109999999964</c:v>
                </c:pt>
                <c:pt idx="10786">
                  <c:v>761.15509999999995</c:v>
                </c:pt>
                <c:pt idx="10787">
                  <c:v>761.23520000000008</c:v>
                </c:pt>
                <c:pt idx="10788">
                  <c:v>761.29929999999968</c:v>
                </c:pt>
                <c:pt idx="10789">
                  <c:v>761.37939999999981</c:v>
                </c:pt>
                <c:pt idx="10790">
                  <c:v>761.45949999999993</c:v>
                </c:pt>
                <c:pt idx="10791">
                  <c:v>761.53960000000006</c:v>
                </c:pt>
                <c:pt idx="10792">
                  <c:v>761.58759999999984</c:v>
                </c:pt>
                <c:pt idx="10793">
                  <c:v>761.66769999999997</c:v>
                </c:pt>
                <c:pt idx="10794">
                  <c:v>761.71569999999974</c:v>
                </c:pt>
                <c:pt idx="10795">
                  <c:v>761.79579999999987</c:v>
                </c:pt>
                <c:pt idx="10796">
                  <c:v>761.85990000000038</c:v>
                </c:pt>
                <c:pt idx="10797">
                  <c:v>761.95600000000013</c:v>
                </c:pt>
                <c:pt idx="10798">
                  <c:v>762.02009999999973</c:v>
                </c:pt>
                <c:pt idx="10799">
                  <c:v>762.10009999999966</c:v>
                </c:pt>
                <c:pt idx="10800">
                  <c:v>762.14819999999963</c:v>
                </c:pt>
                <c:pt idx="10801">
                  <c:v>762.22829999999976</c:v>
                </c:pt>
                <c:pt idx="10802">
                  <c:v>762.27629999999954</c:v>
                </c:pt>
                <c:pt idx="10803">
                  <c:v>762.35639999999967</c:v>
                </c:pt>
                <c:pt idx="10804">
                  <c:v>762.42050000000017</c:v>
                </c:pt>
                <c:pt idx="10805">
                  <c:v>762.5006000000003</c:v>
                </c:pt>
                <c:pt idx="10806">
                  <c:v>762.58069999999952</c:v>
                </c:pt>
                <c:pt idx="10807">
                  <c:v>762.64469999999983</c:v>
                </c:pt>
                <c:pt idx="10808">
                  <c:v>762.72479999999996</c:v>
                </c:pt>
                <c:pt idx="10809">
                  <c:v>762.78889999999956</c:v>
                </c:pt>
                <c:pt idx="10810">
                  <c:v>762.86890000000039</c:v>
                </c:pt>
                <c:pt idx="10811">
                  <c:v>762.94899999999961</c:v>
                </c:pt>
                <c:pt idx="10812">
                  <c:v>762.98109999999997</c:v>
                </c:pt>
                <c:pt idx="10813">
                  <c:v>763.0612000000001</c:v>
                </c:pt>
                <c:pt idx="10814">
                  <c:v>763.14130000000023</c:v>
                </c:pt>
                <c:pt idx="10815">
                  <c:v>763.20529999999962</c:v>
                </c:pt>
                <c:pt idx="10816">
                  <c:v>763.28539999999975</c:v>
                </c:pt>
                <c:pt idx="10817">
                  <c:v>763.34940000000006</c:v>
                </c:pt>
                <c:pt idx="10818">
                  <c:v>763.41349999999966</c:v>
                </c:pt>
                <c:pt idx="10819">
                  <c:v>763.49359999999979</c:v>
                </c:pt>
                <c:pt idx="10820">
                  <c:v>763.5577000000003</c:v>
                </c:pt>
                <c:pt idx="10821">
                  <c:v>763.63779999999952</c:v>
                </c:pt>
                <c:pt idx="10822">
                  <c:v>763.6858000000002</c:v>
                </c:pt>
                <c:pt idx="10823">
                  <c:v>763.76590000000033</c:v>
                </c:pt>
                <c:pt idx="10824">
                  <c:v>763.82999999999993</c:v>
                </c:pt>
                <c:pt idx="10825">
                  <c:v>763.90999999999985</c:v>
                </c:pt>
                <c:pt idx="10826">
                  <c:v>763.99009999999998</c:v>
                </c:pt>
                <c:pt idx="10827">
                  <c:v>764.07020000000011</c:v>
                </c:pt>
                <c:pt idx="10828">
                  <c:v>764.11830000000009</c:v>
                </c:pt>
                <c:pt idx="10829">
                  <c:v>764.19840000000022</c:v>
                </c:pt>
                <c:pt idx="10830">
                  <c:v>764.24639999999999</c:v>
                </c:pt>
                <c:pt idx="10831">
                  <c:v>764.32650000000012</c:v>
                </c:pt>
                <c:pt idx="10832">
                  <c:v>764.39049999999952</c:v>
                </c:pt>
                <c:pt idx="10833">
                  <c:v>764.48670000000038</c:v>
                </c:pt>
                <c:pt idx="10834">
                  <c:v>764.55069999999978</c:v>
                </c:pt>
                <c:pt idx="10835">
                  <c:v>764.63079999999991</c:v>
                </c:pt>
                <c:pt idx="10836">
                  <c:v>764.67889999999989</c:v>
                </c:pt>
                <c:pt idx="10837">
                  <c:v>764.75889999999981</c:v>
                </c:pt>
                <c:pt idx="10838">
                  <c:v>764.82300000000032</c:v>
                </c:pt>
                <c:pt idx="10839">
                  <c:v>764.91910000000007</c:v>
                </c:pt>
                <c:pt idx="10840">
                  <c:v>764.98319999999967</c:v>
                </c:pt>
                <c:pt idx="10841">
                  <c:v>765.03120000000035</c:v>
                </c:pt>
                <c:pt idx="10842">
                  <c:v>765.11129999999957</c:v>
                </c:pt>
                <c:pt idx="10843">
                  <c:v>765.1913999999997</c:v>
                </c:pt>
                <c:pt idx="10844">
                  <c:v>765.25540000000001</c:v>
                </c:pt>
                <c:pt idx="10845">
                  <c:v>765.31949999999961</c:v>
                </c:pt>
                <c:pt idx="10846">
                  <c:v>765.41560000000027</c:v>
                </c:pt>
                <c:pt idx="10847">
                  <c:v>765.46370000000024</c:v>
                </c:pt>
                <c:pt idx="10848">
                  <c:v>765.54370000000017</c:v>
                </c:pt>
                <c:pt idx="10849">
                  <c:v>765.59180000000015</c:v>
                </c:pt>
                <c:pt idx="10850">
                  <c:v>765.67190000000028</c:v>
                </c:pt>
                <c:pt idx="10851">
                  <c:v>765.73589999999967</c:v>
                </c:pt>
                <c:pt idx="10852">
                  <c:v>765.8159999999998</c:v>
                </c:pt>
                <c:pt idx="10853">
                  <c:v>765.89609999999993</c:v>
                </c:pt>
                <c:pt idx="10854">
                  <c:v>765.97620000000006</c:v>
                </c:pt>
                <c:pt idx="10855">
                  <c:v>766.02430000000004</c:v>
                </c:pt>
                <c:pt idx="10856">
                  <c:v>766.10429999999997</c:v>
                </c:pt>
                <c:pt idx="10857">
                  <c:v>766.15139999999974</c:v>
                </c:pt>
                <c:pt idx="10858">
                  <c:v>766.23149999999987</c:v>
                </c:pt>
                <c:pt idx="10859">
                  <c:v>766.29550000000017</c:v>
                </c:pt>
                <c:pt idx="10860">
                  <c:v>766.3756000000003</c:v>
                </c:pt>
                <c:pt idx="10861">
                  <c:v>766.4396999999999</c:v>
                </c:pt>
                <c:pt idx="10862">
                  <c:v>766.50380000000041</c:v>
                </c:pt>
                <c:pt idx="10863">
                  <c:v>766.58380000000034</c:v>
                </c:pt>
                <c:pt idx="10864">
                  <c:v>766.64789999999994</c:v>
                </c:pt>
                <c:pt idx="10865">
                  <c:v>766.72800000000007</c:v>
                </c:pt>
                <c:pt idx="10866">
                  <c:v>766.80810000000019</c:v>
                </c:pt>
                <c:pt idx="10867">
                  <c:v>766.88820000000032</c:v>
                </c:pt>
                <c:pt idx="10868">
                  <c:v>766.9362000000001</c:v>
                </c:pt>
                <c:pt idx="10869">
                  <c:v>767.03229999999985</c:v>
                </c:pt>
                <c:pt idx="10870">
                  <c:v>767.08039999999983</c:v>
                </c:pt>
                <c:pt idx="10871">
                  <c:v>767.16039999999975</c:v>
                </c:pt>
                <c:pt idx="10872">
                  <c:v>767.20849999999973</c:v>
                </c:pt>
                <c:pt idx="10873">
                  <c:v>767.28859999999986</c:v>
                </c:pt>
                <c:pt idx="10874">
                  <c:v>767.35260000000017</c:v>
                </c:pt>
                <c:pt idx="10875">
                  <c:v>767.4327000000003</c:v>
                </c:pt>
                <c:pt idx="10876">
                  <c:v>767.51279999999952</c:v>
                </c:pt>
                <c:pt idx="10877">
                  <c:v>767.59289999999964</c:v>
                </c:pt>
                <c:pt idx="10878">
                  <c:v>767.64090000000033</c:v>
                </c:pt>
                <c:pt idx="10879">
                  <c:v>767.72099999999955</c:v>
                </c:pt>
                <c:pt idx="10880">
                  <c:v>767.76909999999953</c:v>
                </c:pt>
                <c:pt idx="10881">
                  <c:v>767.84919999999966</c:v>
                </c:pt>
                <c:pt idx="10882">
                  <c:v>767.91319999999996</c:v>
                </c:pt>
                <c:pt idx="10883">
                  <c:v>767.99330000000009</c:v>
                </c:pt>
                <c:pt idx="10884">
                  <c:v>768.07340000000022</c:v>
                </c:pt>
                <c:pt idx="10885">
                  <c:v>768.15350000000035</c:v>
                </c:pt>
                <c:pt idx="10886">
                  <c:v>768.23369999999977</c:v>
                </c:pt>
                <c:pt idx="10887">
                  <c:v>768.28179999999975</c:v>
                </c:pt>
                <c:pt idx="10888">
                  <c:v>768.36189999999988</c:v>
                </c:pt>
                <c:pt idx="10889">
                  <c:v>768.40999999999985</c:v>
                </c:pt>
                <c:pt idx="10890">
                  <c:v>768.49009999999998</c:v>
                </c:pt>
                <c:pt idx="10891">
                  <c:v>768.55419999999958</c:v>
                </c:pt>
                <c:pt idx="10892">
                  <c:v>768.63429999999971</c:v>
                </c:pt>
                <c:pt idx="10893">
                  <c:v>768.71439999999984</c:v>
                </c:pt>
                <c:pt idx="10894">
                  <c:v>768.79460000000017</c:v>
                </c:pt>
                <c:pt idx="10895">
                  <c:v>768.84270000000015</c:v>
                </c:pt>
                <c:pt idx="10896">
                  <c:v>768.92280000000028</c:v>
                </c:pt>
                <c:pt idx="10897">
                  <c:v>768.98689999999988</c:v>
                </c:pt>
                <c:pt idx="10898">
                  <c:v>769.06700000000001</c:v>
                </c:pt>
                <c:pt idx="10899">
                  <c:v>769.11509999999998</c:v>
                </c:pt>
                <c:pt idx="10900">
                  <c:v>769.21129999999994</c:v>
                </c:pt>
                <c:pt idx="10901">
                  <c:v>769.25929999999971</c:v>
                </c:pt>
                <c:pt idx="10902">
                  <c:v>769.33950000000004</c:v>
                </c:pt>
                <c:pt idx="10903">
                  <c:v>769.40359999999964</c:v>
                </c:pt>
                <c:pt idx="10904">
                  <c:v>769.48369999999977</c:v>
                </c:pt>
                <c:pt idx="10905">
                  <c:v>769.5637999999999</c:v>
                </c:pt>
                <c:pt idx="10906">
                  <c:v>769.64400000000023</c:v>
                </c:pt>
                <c:pt idx="10907">
                  <c:v>769.69200000000001</c:v>
                </c:pt>
                <c:pt idx="10908">
                  <c:v>769.77220000000034</c:v>
                </c:pt>
                <c:pt idx="10909">
                  <c:v>769.83629999999994</c:v>
                </c:pt>
                <c:pt idx="10910">
                  <c:v>769.90039999999954</c:v>
                </c:pt>
                <c:pt idx="10911">
                  <c:v>769.98049999999967</c:v>
                </c:pt>
                <c:pt idx="10912">
                  <c:v>770.04460000000017</c:v>
                </c:pt>
                <c:pt idx="10913">
                  <c:v>770.1247999999996</c:v>
                </c:pt>
                <c:pt idx="10914">
                  <c:v>770.17280000000028</c:v>
                </c:pt>
                <c:pt idx="10915">
                  <c:v>770.25290000000041</c:v>
                </c:pt>
                <c:pt idx="10916">
                  <c:v>770.31710000000021</c:v>
                </c:pt>
                <c:pt idx="10917">
                  <c:v>770.39720000000034</c:v>
                </c:pt>
                <c:pt idx="10918">
                  <c:v>770.47729999999956</c:v>
                </c:pt>
                <c:pt idx="10919">
                  <c:v>770.55739999999969</c:v>
                </c:pt>
                <c:pt idx="10920">
                  <c:v>770.60549999999967</c:v>
                </c:pt>
                <c:pt idx="10921">
                  <c:v>770.66960000000017</c:v>
                </c:pt>
                <c:pt idx="10922">
                  <c:v>770.7497000000003</c:v>
                </c:pt>
                <c:pt idx="10923">
                  <c:v>770.82989999999972</c:v>
                </c:pt>
                <c:pt idx="10924">
                  <c:v>770.90999999999985</c:v>
                </c:pt>
                <c:pt idx="10925">
                  <c:v>770.95809999999983</c:v>
                </c:pt>
                <c:pt idx="10926">
                  <c:v>771.02220000000034</c:v>
                </c:pt>
                <c:pt idx="10927">
                  <c:v>771.10229999999956</c:v>
                </c:pt>
                <c:pt idx="10928">
                  <c:v>771.18249999999989</c:v>
                </c:pt>
                <c:pt idx="10929">
                  <c:v>771.26260000000002</c:v>
                </c:pt>
                <c:pt idx="10930">
                  <c:v>771.3107</c:v>
                </c:pt>
                <c:pt idx="10931">
                  <c:v>771.39080000000013</c:v>
                </c:pt>
                <c:pt idx="10932">
                  <c:v>771.4389000000001</c:v>
                </c:pt>
                <c:pt idx="10933">
                  <c:v>771.51900000000023</c:v>
                </c:pt>
                <c:pt idx="10934">
                  <c:v>771.58309999999983</c:v>
                </c:pt>
                <c:pt idx="10935">
                  <c:v>771.66319999999996</c:v>
                </c:pt>
                <c:pt idx="10936">
                  <c:v>771.74330000000009</c:v>
                </c:pt>
                <c:pt idx="10937">
                  <c:v>771.82250000000022</c:v>
                </c:pt>
                <c:pt idx="10938">
                  <c:v>771.87060000000019</c:v>
                </c:pt>
                <c:pt idx="10939">
                  <c:v>771.95070000000032</c:v>
                </c:pt>
                <c:pt idx="10940">
                  <c:v>771.9988000000003</c:v>
                </c:pt>
                <c:pt idx="10941">
                  <c:v>772.07889999999952</c:v>
                </c:pt>
                <c:pt idx="10942">
                  <c:v>772.14300000000003</c:v>
                </c:pt>
                <c:pt idx="10943">
                  <c:v>772.22310000000016</c:v>
                </c:pt>
                <c:pt idx="10944">
                  <c:v>772.30320000000029</c:v>
                </c:pt>
                <c:pt idx="10945">
                  <c:v>772.36740000000009</c:v>
                </c:pt>
                <c:pt idx="10946">
                  <c:v>772.44750000000022</c:v>
                </c:pt>
                <c:pt idx="10947">
                  <c:v>772.52760000000035</c:v>
                </c:pt>
                <c:pt idx="10948">
                  <c:v>772.57570000000032</c:v>
                </c:pt>
                <c:pt idx="10949">
                  <c:v>772.65579999999954</c:v>
                </c:pt>
                <c:pt idx="10950">
                  <c:v>772.70389999999952</c:v>
                </c:pt>
                <c:pt idx="10951">
                  <c:v>772.80010000000038</c:v>
                </c:pt>
                <c:pt idx="10952">
                  <c:v>772.84820000000036</c:v>
                </c:pt>
                <c:pt idx="10953">
                  <c:v>772.92829999999958</c:v>
                </c:pt>
                <c:pt idx="10954">
                  <c:v>773.00839999999971</c:v>
                </c:pt>
                <c:pt idx="10955">
                  <c:v>773.08849999999984</c:v>
                </c:pt>
                <c:pt idx="10956">
                  <c:v>773.18469999999979</c:v>
                </c:pt>
                <c:pt idx="10957">
                  <c:v>773.21669999999995</c:v>
                </c:pt>
                <c:pt idx="10958">
                  <c:v>773.29690000000028</c:v>
                </c:pt>
                <c:pt idx="10959">
                  <c:v>773.36099999999988</c:v>
                </c:pt>
                <c:pt idx="10960">
                  <c:v>773.42500000000018</c:v>
                </c:pt>
                <c:pt idx="10961">
                  <c:v>773.5051999999996</c:v>
                </c:pt>
                <c:pt idx="10962">
                  <c:v>773.58539999999994</c:v>
                </c:pt>
                <c:pt idx="10963">
                  <c:v>773.64940000000024</c:v>
                </c:pt>
                <c:pt idx="10964">
                  <c:v>773.71349999999984</c:v>
                </c:pt>
                <c:pt idx="10965">
                  <c:v>773.79359999999997</c:v>
                </c:pt>
                <c:pt idx="10966">
                  <c:v>773.84169999999995</c:v>
                </c:pt>
                <c:pt idx="10967">
                  <c:v>773.92180000000008</c:v>
                </c:pt>
                <c:pt idx="10968">
                  <c:v>773.97000000000025</c:v>
                </c:pt>
                <c:pt idx="10969">
                  <c:v>774.06610000000001</c:v>
                </c:pt>
                <c:pt idx="10970">
                  <c:v>774.11419999999998</c:v>
                </c:pt>
                <c:pt idx="10971">
                  <c:v>774.19430000000011</c:v>
                </c:pt>
                <c:pt idx="10972">
                  <c:v>774.25839999999971</c:v>
                </c:pt>
                <c:pt idx="10973">
                  <c:v>774.33860000000004</c:v>
                </c:pt>
                <c:pt idx="10974">
                  <c:v>774.41870000000017</c:v>
                </c:pt>
                <c:pt idx="10975">
                  <c:v>774.4988000000003</c:v>
                </c:pt>
                <c:pt idx="10976">
                  <c:v>774.59500000000025</c:v>
                </c:pt>
                <c:pt idx="10977">
                  <c:v>774.6270999999997</c:v>
                </c:pt>
                <c:pt idx="10978">
                  <c:v>774.70719999999983</c:v>
                </c:pt>
                <c:pt idx="10979">
                  <c:v>774.7551999999996</c:v>
                </c:pt>
                <c:pt idx="10980">
                  <c:v>774.83529999999973</c:v>
                </c:pt>
                <c:pt idx="10981">
                  <c:v>774.89949999999953</c:v>
                </c:pt>
                <c:pt idx="10982">
                  <c:v>774.99560000000019</c:v>
                </c:pt>
                <c:pt idx="10983">
                  <c:v>775.07570000000032</c:v>
                </c:pt>
                <c:pt idx="10984">
                  <c:v>775.10779999999977</c:v>
                </c:pt>
                <c:pt idx="10985">
                  <c:v>775.20399999999972</c:v>
                </c:pt>
                <c:pt idx="10986">
                  <c:v>775.26800000000003</c:v>
                </c:pt>
                <c:pt idx="10987">
                  <c:v>775.33219999999983</c:v>
                </c:pt>
                <c:pt idx="10988">
                  <c:v>775.41229999999996</c:v>
                </c:pt>
                <c:pt idx="10989">
                  <c:v>775.46029999999973</c:v>
                </c:pt>
                <c:pt idx="10990">
                  <c:v>775.54050000000007</c:v>
                </c:pt>
                <c:pt idx="10991">
                  <c:v>775.60459999999966</c:v>
                </c:pt>
                <c:pt idx="10992">
                  <c:v>775.66870000000017</c:v>
                </c:pt>
                <c:pt idx="10993">
                  <c:v>775.76490000000013</c:v>
                </c:pt>
                <c:pt idx="10994">
                  <c:v>775.8128999999999</c:v>
                </c:pt>
                <c:pt idx="10995">
                  <c:v>775.89310000000023</c:v>
                </c:pt>
                <c:pt idx="10996">
                  <c:v>775.95719999999983</c:v>
                </c:pt>
                <c:pt idx="10997">
                  <c:v>776.05329999999958</c:v>
                </c:pt>
                <c:pt idx="10998">
                  <c:v>776.13349999999991</c:v>
                </c:pt>
                <c:pt idx="10999">
                  <c:v>776.19759999999951</c:v>
                </c:pt>
                <c:pt idx="11000">
                  <c:v>776.24560000000019</c:v>
                </c:pt>
                <c:pt idx="11001">
                  <c:v>776.32570000000032</c:v>
                </c:pt>
                <c:pt idx="11002">
                  <c:v>776.39000000000033</c:v>
                </c:pt>
                <c:pt idx="11003">
                  <c:v>776.47000000000025</c:v>
                </c:pt>
                <c:pt idx="11004">
                  <c:v>776.51810000000023</c:v>
                </c:pt>
                <c:pt idx="11005">
                  <c:v>776.59820000000036</c:v>
                </c:pt>
                <c:pt idx="11006">
                  <c:v>776.66229999999996</c:v>
                </c:pt>
                <c:pt idx="11007">
                  <c:v>776.74250000000029</c:v>
                </c:pt>
                <c:pt idx="11008">
                  <c:v>776.82259999999951</c:v>
                </c:pt>
                <c:pt idx="11009">
                  <c:v>776.88670000000002</c:v>
                </c:pt>
                <c:pt idx="11010">
                  <c:v>776.96680000000015</c:v>
                </c:pt>
                <c:pt idx="11011">
                  <c:v>777.01490000000013</c:v>
                </c:pt>
                <c:pt idx="11012">
                  <c:v>777.09500000000025</c:v>
                </c:pt>
                <c:pt idx="11013">
                  <c:v>777.14310000000023</c:v>
                </c:pt>
                <c:pt idx="11014">
                  <c:v>777.25529999999981</c:v>
                </c:pt>
                <c:pt idx="11015">
                  <c:v>777.30329999999958</c:v>
                </c:pt>
                <c:pt idx="11016">
                  <c:v>777.36750000000029</c:v>
                </c:pt>
                <c:pt idx="11017">
                  <c:v>777.44759999999951</c:v>
                </c:pt>
                <c:pt idx="11018">
                  <c:v>777.52670000000035</c:v>
                </c:pt>
                <c:pt idx="11019">
                  <c:v>777.60679999999957</c:v>
                </c:pt>
                <c:pt idx="11020">
                  <c:v>777.67090000000007</c:v>
                </c:pt>
                <c:pt idx="11021">
                  <c:v>777.75110000000041</c:v>
                </c:pt>
                <c:pt idx="11022">
                  <c:v>777.79920000000038</c:v>
                </c:pt>
                <c:pt idx="11023">
                  <c:v>777.8792999999996</c:v>
                </c:pt>
                <c:pt idx="11024">
                  <c:v>777.92730000000029</c:v>
                </c:pt>
                <c:pt idx="11025">
                  <c:v>778.00749999999971</c:v>
                </c:pt>
                <c:pt idx="11026">
                  <c:v>778.08759999999984</c:v>
                </c:pt>
                <c:pt idx="11027">
                  <c:v>778.15170000000035</c:v>
                </c:pt>
                <c:pt idx="11028">
                  <c:v>778.23179999999957</c:v>
                </c:pt>
                <c:pt idx="11029">
                  <c:v>778.3118999999997</c:v>
                </c:pt>
                <c:pt idx="11030">
                  <c:v>778.35999999999967</c:v>
                </c:pt>
                <c:pt idx="11031">
                  <c:v>778.4400999999998</c:v>
                </c:pt>
                <c:pt idx="11032">
                  <c:v>778.52019999999993</c:v>
                </c:pt>
                <c:pt idx="11033">
                  <c:v>778.56819999999971</c:v>
                </c:pt>
                <c:pt idx="11034">
                  <c:v>778.63230000000021</c:v>
                </c:pt>
                <c:pt idx="11035">
                  <c:v>778.72839999999997</c:v>
                </c:pt>
                <c:pt idx="11036">
                  <c:v>778.79249999999956</c:v>
                </c:pt>
                <c:pt idx="11037">
                  <c:v>778.85660000000007</c:v>
                </c:pt>
                <c:pt idx="11038">
                  <c:v>778.92060000000038</c:v>
                </c:pt>
                <c:pt idx="11039">
                  <c:v>778.98469999999998</c:v>
                </c:pt>
                <c:pt idx="11040">
                  <c:v>779.0648000000001</c:v>
                </c:pt>
                <c:pt idx="11041">
                  <c:v>779.14490000000023</c:v>
                </c:pt>
                <c:pt idx="11042">
                  <c:v>779.22500000000036</c:v>
                </c:pt>
                <c:pt idx="11043">
                  <c:v>779.27310000000034</c:v>
                </c:pt>
                <c:pt idx="11044">
                  <c:v>779.33719999999994</c:v>
                </c:pt>
                <c:pt idx="11045">
                  <c:v>779.41730000000007</c:v>
                </c:pt>
                <c:pt idx="11046">
                  <c:v>779.4974000000002</c:v>
                </c:pt>
                <c:pt idx="11047">
                  <c:v>779.57750000000033</c:v>
                </c:pt>
                <c:pt idx="11048">
                  <c:v>779.64159999999993</c:v>
                </c:pt>
                <c:pt idx="11049">
                  <c:v>779.72170000000006</c:v>
                </c:pt>
                <c:pt idx="11050">
                  <c:v>779.76969999999983</c:v>
                </c:pt>
                <c:pt idx="11051">
                  <c:v>779.83380000000034</c:v>
                </c:pt>
                <c:pt idx="11052">
                  <c:v>779.91389999999956</c:v>
                </c:pt>
                <c:pt idx="11053">
                  <c:v>779.99399999999969</c:v>
                </c:pt>
                <c:pt idx="11054">
                  <c:v>780.04200000000037</c:v>
                </c:pt>
                <c:pt idx="11055">
                  <c:v>780.12209999999959</c:v>
                </c:pt>
                <c:pt idx="11056">
                  <c:v>780.20229999999992</c:v>
                </c:pt>
                <c:pt idx="11057">
                  <c:v>780.2502999999997</c:v>
                </c:pt>
                <c:pt idx="11058">
                  <c:v>780.33039999999983</c:v>
                </c:pt>
                <c:pt idx="11059">
                  <c:v>780.39450000000033</c:v>
                </c:pt>
                <c:pt idx="11060">
                  <c:v>780.47459999999955</c:v>
                </c:pt>
                <c:pt idx="11061">
                  <c:v>780.55469999999968</c:v>
                </c:pt>
                <c:pt idx="11062">
                  <c:v>780.63479999999981</c:v>
                </c:pt>
                <c:pt idx="11063">
                  <c:v>780.68289999999979</c:v>
                </c:pt>
                <c:pt idx="11064">
                  <c:v>780.76299999999992</c:v>
                </c:pt>
                <c:pt idx="11065">
                  <c:v>780.81099999999969</c:v>
                </c:pt>
                <c:pt idx="11066">
                  <c:v>780.89109999999982</c:v>
                </c:pt>
                <c:pt idx="11067">
                  <c:v>780.95520000000033</c:v>
                </c:pt>
                <c:pt idx="11068">
                  <c:v>781.03529999999955</c:v>
                </c:pt>
                <c:pt idx="11069">
                  <c:v>781.09940000000006</c:v>
                </c:pt>
                <c:pt idx="11070">
                  <c:v>781.17950000000019</c:v>
                </c:pt>
                <c:pt idx="11071">
                  <c:v>781.25960000000032</c:v>
                </c:pt>
                <c:pt idx="11072">
                  <c:v>781.35570000000007</c:v>
                </c:pt>
                <c:pt idx="11073">
                  <c:v>781.38770000000022</c:v>
                </c:pt>
                <c:pt idx="11074">
                  <c:v>781.46789999999964</c:v>
                </c:pt>
                <c:pt idx="11075">
                  <c:v>781.51590000000033</c:v>
                </c:pt>
                <c:pt idx="11076">
                  <c:v>781.59599999999955</c:v>
                </c:pt>
                <c:pt idx="11077">
                  <c:v>781.66010000000006</c:v>
                </c:pt>
                <c:pt idx="11078">
                  <c:v>781.74020000000019</c:v>
                </c:pt>
                <c:pt idx="11079">
                  <c:v>781.82030000000032</c:v>
                </c:pt>
                <c:pt idx="11080">
                  <c:v>781.90049999999974</c:v>
                </c:pt>
                <c:pt idx="11081">
                  <c:v>781.94849999999951</c:v>
                </c:pt>
                <c:pt idx="11082">
                  <c:v>782.02850000000035</c:v>
                </c:pt>
                <c:pt idx="11083">
                  <c:v>782.09259999999995</c:v>
                </c:pt>
                <c:pt idx="11084">
                  <c:v>782.17270000000008</c:v>
                </c:pt>
                <c:pt idx="11085">
                  <c:v>782.22080000000005</c:v>
                </c:pt>
                <c:pt idx="11086">
                  <c:v>782.30090000000018</c:v>
                </c:pt>
                <c:pt idx="11087">
                  <c:v>782.36489999999958</c:v>
                </c:pt>
                <c:pt idx="11088">
                  <c:v>782.44509999999991</c:v>
                </c:pt>
                <c:pt idx="11089">
                  <c:v>782.52520000000004</c:v>
                </c:pt>
                <c:pt idx="11090">
                  <c:v>782.60530000000017</c:v>
                </c:pt>
                <c:pt idx="11091">
                  <c:v>782.65329999999994</c:v>
                </c:pt>
                <c:pt idx="11092">
                  <c:v>782.73340000000007</c:v>
                </c:pt>
                <c:pt idx="11093">
                  <c:v>782.8135000000002</c:v>
                </c:pt>
                <c:pt idx="11094">
                  <c:v>782.86160000000018</c:v>
                </c:pt>
                <c:pt idx="11095">
                  <c:v>782.92559999999958</c:v>
                </c:pt>
                <c:pt idx="11096">
                  <c:v>783.02179999999953</c:v>
                </c:pt>
                <c:pt idx="11097">
                  <c:v>783.08579999999984</c:v>
                </c:pt>
                <c:pt idx="11098">
                  <c:v>783.18099999999959</c:v>
                </c:pt>
                <c:pt idx="11099">
                  <c:v>783.21299999999974</c:v>
                </c:pt>
                <c:pt idx="11100">
                  <c:v>783.27710000000025</c:v>
                </c:pt>
                <c:pt idx="11101">
                  <c:v>783.3732</c:v>
                </c:pt>
                <c:pt idx="11102">
                  <c:v>783.4372999999996</c:v>
                </c:pt>
                <c:pt idx="11103">
                  <c:v>783.5014000000001</c:v>
                </c:pt>
                <c:pt idx="11104">
                  <c:v>783.58150000000023</c:v>
                </c:pt>
                <c:pt idx="11105">
                  <c:v>783.62950000000001</c:v>
                </c:pt>
                <c:pt idx="11106">
                  <c:v>783.70970000000034</c:v>
                </c:pt>
                <c:pt idx="11107">
                  <c:v>783.77369999999974</c:v>
                </c:pt>
                <c:pt idx="11108">
                  <c:v>783.86989999999969</c:v>
                </c:pt>
                <c:pt idx="11109">
                  <c:v>783.93389999999999</c:v>
                </c:pt>
                <c:pt idx="11110">
                  <c:v>783.98400000000038</c:v>
                </c:pt>
                <c:pt idx="11111">
                  <c:v>784.0640999999996</c:v>
                </c:pt>
                <c:pt idx="11112">
                  <c:v>784.12610000000041</c:v>
                </c:pt>
                <c:pt idx="11113">
                  <c:v>784.20619999999963</c:v>
                </c:pt>
                <c:pt idx="11114">
                  <c:v>784.28629999999976</c:v>
                </c:pt>
                <c:pt idx="11115">
                  <c:v>784.36639999999989</c:v>
                </c:pt>
                <c:pt idx="11116">
                  <c:v>784.41449999999986</c:v>
                </c:pt>
                <c:pt idx="11117">
                  <c:v>784.49459999999999</c:v>
                </c:pt>
                <c:pt idx="11118">
                  <c:v>784.54460000000017</c:v>
                </c:pt>
                <c:pt idx="11119">
                  <c:v>784.6247999999996</c:v>
                </c:pt>
                <c:pt idx="11120">
                  <c:v>784.6868000000004</c:v>
                </c:pt>
                <c:pt idx="11121">
                  <c:v>784.76689999999962</c:v>
                </c:pt>
                <c:pt idx="11122">
                  <c:v>784.84699999999975</c:v>
                </c:pt>
                <c:pt idx="11123">
                  <c:v>784.92709999999988</c:v>
                </c:pt>
                <c:pt idx="11124">
                  <c:v>784.99129999999968</c:v>
                </c:pt>
                <c:pt idx="11125">
                  <c:v>785.07129999999961</c:v>
                </c:pt>
                <c:pt idx="11126">
                  <c:v>785.11939999999959</c:v>
                </c:pt>
                <c:pt idx="11127">
                  <c:v>785.19949999999972</c:v>
                </c:pt>
                <c:pt idx="11128">
                  <c:v>785.24759999999969</c:v>
                </c:pt>
                <c:pt idx="11129">
                  <c:v>785.32759999999962</c:v>
                </c:pt>
                <c:pt idx="11130">
                  <c:v>785.39170000000013</c:v>
                </c:pt>
                <c:pt idx="11131">
                  <c:v>785.47189999999955</c:v>
                </c:pt>
                <c:pt idx="11132">
                  <c:v>785.55190000000039</c:v>
                </c:pt>
                <c:pt idx="11133">
                  <c:v>785.63209999999981</c:v>
                </c:pt>
                <c:pt idx="11134">
                  <c:v>785.68009999999958</c:v>
                </c:pt>
                <c:pt idx="11135">
                  <c:v>785.76019999999971</c:v>
                </c:pt>
                <c:pt idx="11136">
                  <c:v>785.84029999999984</c:v>
                </c:pt>
                <c:pt idx="11137">
                  <c:v>785.88839999999982</c:v>
                </c:pt>
                <c:pt idx="11138">
                  <c:v>785.96849999999995</c:v>
                </c:pt>
                <c:pt idx="11139">
                  <c:v>786.03250000000025</c:v>
                </c:pt>
                <c:pt idx="11140">
                  <c:v>786.11269999999968</c:v>
                </c:pt>
                <c:pt idx="11141">
                  <c:v>786.19279999999981</c:v>
                </c:pt>
                <c:pt idx="11142">
                  <c:v>786.25680000000011</c:v>
                </c:pt>
                <c:pt idx="11143">
                  <c:v>786.32089999999971</c:v>
                </c:pt>
                <c:pt idx="11144">
                  <c:v>786.38500000000022</c:v>
                </c:pt>
                <c:pt idx="11145">
                  <c:v>786.44909999999982</c:v>
                </c:pt>
                <c:pt idx="11146">
                  <c:v>786.52919999999995</c:v>
                </c:pt>
                <c:pt idx="11147">
                  <c:v>786.60930000000008</c:v>
                </c:pt>
                <c:pt idx="11148">
                  <c:v>786.68940000000021</c:v>
                </c:pt>
                <c:pt idx="11149">
                  <c:v>786.73739999999998</c:v>
                </c:pt>
                <c:pt idx="11150">
                  <c:v>786.83359999999993</c:v>
                </c:pt>
                <c:pt idx="11151">
                  <c:v>786.89760000000024</c:v>
                </c:pt>
                <c:pt idx="11152">
                  <c:v>786.96169999999984</c:v>
                </c:pt>
                <c:pt idx="11153">
                  <c:v>787.00979999999981</c:v>
                </c:pt>
                <c:pt idx="11154">
                  <c:v>787.08979999999974</c:v>
                </c:pt>
                <c:pt idx="11155">
                  <c:v>787.15399999999954</c:v>
                </c:pt>
                <c:pt idx="11156">
                  <c:v>787.23400000000038</c:v>
                </c:pt>
                <c:pt idx="11157">
                  <c:v>787.3141999999998</c:v>
                </c:pt>
                <c:pt idx="11158">
                  <c:v>787.39419999999973</c:v>
                </c:pt>
                <c:pt idx="11159">
                  <c:v>787.45830000000024</c:v>
                </c:pt>
                <c:pt idx="11160">
                  <c:v>787.53840000000037</c:v>
                </c:pt>
                <c:pt idx="11161">
                  <c:v>787.58650000000034</c:v>
                </c:pt>
                <c:pt idx="11162">
                  <c:v>787.66659999999956</c:v>
                </c:pt>
                <c:pt idx="11163">
                  <c:v>787.71469999999954</c:v>
                </c:pt>
                <c:pt idx="11164">
                  <c:v>787.79470000000038</c:v>
                </c:pt>
                <c:pt idx="11165">
                  <c:v>787.8747999999996</c:v>
                </c:pt>
                <c:pt idx="11166">
                  <c:v>787.9389000000001</c:v>
                </c:pt>
                <c:pt idx="11167">
                  <c:v>788.01900000000023</c:v>
                </c:pt>
                <c:pt idx="11168">
                  <c:v>788.09910000000036</c:v>
                </c:pt>
                <c:pt idx="11169">
                  <c:v>788.16319999999996</c:v>
                </c:pt>
                <c:pt idx="11170">
                  <c:v>788.22720000000027</c:v>
                </c:pt>
                <c:pt idx="11171">
                  <c:v>788.29129999999986</c:v>
                </c:pt>
                <c:pt idx="11172">
                  <c:v>788.35540000000037</c:v>
                </c:pt>
                <c:pt idx="11173">
                  <c:v>788.41939999999977</c:v>
                </c:pt>
                <c:pt idx="11174">
                  <c:v>788.4993999999997</c:v>
                </c:pt>
                <c:pt idx="11175">
                  <c:v>788.5635000000002</c:v>
                </c:pt>
                <c:pt idx="11176">
                  <c:v>788.64360000000033</c:v>
                </c:pt>
                <c:pt idx="11177">
                  <c:v>788.72360000000026</c:v>
                </c:pt>
                <c:pt idx="11178">
                  <c:v>788.80370000000039</c:v>
                </c:pt>
                <c:pt idx="11179">
                  <c:v>788.85069999999996</c:v>
                </c:pt>
                <c:pt idx="11180">
                  <c:v>788.93080000000009</c:v>
                </c:pt>
                <c:pt idx="11181">
                  <c:v>788.9948000000004</c:v>
                </c:pt>
                <c:pt idx="11182">
                  <c:v>789.07489999999962</c:v>
                </c:pt>
                <c:pt idx="11183">
                  <c:v>789.1229000000003</c:v>
                </c:pt>
                <c:pt idx="11184">
                  <c:v>789.20299999999952</c:v>
                </c:pt>
                <c:pt idx="11185">
                  <c:v>789.26699999999983</c:v>
                </c:pt>
                <c:pt idx="11186">
                  <c:v>789.34709999999995</c:v>
                </c:pt>
                <c:pt idx="11187">
                  <c:v>789.42720000000008</c:v>
                </c:pt>
                <c:pt idx="11188">
                  <c:v>789.50720000000001</c:v>
                </c:pt>
                <c:pt idx="11189">
                  <c:v>789.55529999999999</c:v>
                </c:pt>
                <c:pt idx="11190">
                  <c:v>789.63529999999992</c:v>
                </c:pt>
                <c:pt idx="11191">
                  <c:v>789.68339999999989</c:v>
                </c:pt>
                <c:pt idx="11192">
                  <c:v>789.76339999999982</c:v>
                </c:pt>
                <c:pt idx="11193">
                  <c:v>789.82750000000033</c:v>
                </c:pt>
                <c:pt idx="11194">
                  <c:v>789.90750000000025</c:v>
                </c:pt>
                <c:pt idx="11195">
                  <c:v>789.98760000000038</c:v>
                </c:pt>
                <c:pt idx="11196">
                  <c:v>790.06760000000031</c:v>
                </c:pt>
                <c:pt idx="11197">
                  <c:v>790.14769999999953</c:v>
                </c:pt>
                <c:pt idx="11198">
                  <c:v>790.19580000000042</c:v>
                </c:pt>
                <c:pt idx="11199">
                  <c:v>790.27580000000034</c:v>
                </c:pt>
                <c:pt idx="11200">
                  <c:v>790.32390000000032</c:v>
                </c:pt>
                <c:pt idx="11201">
                  <c:v>790.40390000000025</c:v>
                </c:pt>
                <c:pt idx="11202">
                  <c:v>790.46799999999985</c:v>
                </c:pt>
                <c:pt idx="11203">
                  <c:v>790.54799999999977</c:v>
                </c:pt>
                <c:pt idx="11204">
                  <c:v>790.6280999999999</c:v>
                </c:pt>
                <c:pt idx="11205">
                  <c:v>790.69220000000041</c:v>
                </c:pt>
                <c:pt idx="11206">
                  <c:v>790.77220000000034</c:v>
                </c:pt>
                <c:pt idx="11207">
                  <c:v>790.85229999999956</c:v>
                </c:pt>
                <c:pt idx="11208">
                  <c:v>790.90030000000024</c:v>
                </c:pt>
                <c:pt idx="11209">
                  <c:v>790.96439999999984</c:v>
                </c:pt>
                <c:pt idx="11210">
                  <c:v>791.04439999999977</c:v>
                </c:pt>
                <c:pt idx="11211">
                  <c:v>791.09249999999975</c:v>
                </c:pt>
                <c:pt idx="11212">
                  <c:v>791.17249999999967</c:v>
                </c:pt>
                <c:pt idx="11213">
                  <c:v>791.23660000000018</c:v>
                </c:pt>
                <c:pt idx="11214">
                  <c:v>791.31660000000011</c:v>
                </c:pt>
                <c:pt idx="11215">
                  <c:v>791.38069999999971</c:v>
                </c:pt>
                <c:pt idx="11216">
                  <c:v>791.46069999999963</c:v>
                </c:pt>
                <c:pt idx="11217">
                  <c:v>791.52480000000014</c:v>
                </c:pt>
                <c:pt idx="11218">
                  <c:v>791.60490000000027</c:v>
                </c:pt>
                <c:pt idx="11219">
                  <c:v>791.6849000000002</c:v>
                </c:pt>
                <c:pt idx="11220">
                  <c:v>791.76500000000033</c:v>
                </c:pt>
                <c:pt idx="11221">
                  <c:v>791.8131000000003</c:v>
                </c:pt>
                <c:pt idx="11222">
                  <c:v>791.89310000000023</c:v>
                </c:pt>
                <c:pt idx="11223">
                  <c:v>791.94110000000001</c:v>
                </c:pt>
                <c:pt idx="11224">
                  <c:v>792.02120000000014</c:v>
                </c:pt>
                <c:pt idx="11225">
                  <c:v>792.08519999999953</c:v>
                </c:pt>
                <c:pt idx="11226">
                  <c:v>792.16529999999966</c:v>
                </c:pt>
                <c:pt idx="11227">
                  <c:v>792.22940000000017</c:v>
                </c:pt>
                <c:pt idx="11228">
                  <c:v>792.3095000000003</c:v>
                </c:pt>
                <c:pt idx="11229">
                  <c:v>792.38950000000023</c:v>
                </c:pt>
                <c:pt idx="11230">
                  <c:v>792.46950000000015</c:v>
                </c:pt>
                <c:pt idx="11231">
                  <c:v>792.51760000000013</c:v>
                </c:pt>
                <c:pt idx="11232">
                  <c:v>792.59760000000006</c:v>
                </c:pt>
                <c:pt idx="11233">
                  <c:v>792.64570000000003</c:v>
                </c:pt>
                <c:pt idx="11234">
                  <c:v>792.72569999999996</c:v>
                </c:pt>
                <c:pt idx="11235">
                  <c:v>792.78979999999956</c:v>
                </c:pt>
                <c:pt idx="11236">
                  <c:v>792.86989999999969</c:v>
                </c:pt>
                <c:pt idx="11237">
                  <c:v>792.93389999999999</c:v>
                </c:pt>
                <c:pt idx="11238">
                  <c:v>792.9979000000003</c:v>
                </c:pt>
                <c:pt idx="11239">
                  <c:v>793.14210000000003</c:v>
                </c:pt>
                <c:pt idx="11240">
                  <c:v>793.22209999999995</c:v>
                </c:pt>
                <c:pt idx="11241">
                  <c:v>793.30220000000008</c:v>
                </c:pt>
                <c:pt idx="11242">
                  <c:v>793.41430000000037</c:v>
                </c:pt>
                <c:pt idx="11243">
                  <c:v>793.44629999999961</c:v>
                </c:pt>
                <c:pt idx="11244">
                  <c:v>793.49430000000029</c:v>
                </c:pt>
                <c:pt idx="11245">
                  <c:v>793.59040000000005</c:v>
                </c:pt>
                <c:pt idx="11246">
                  <c:v>793.67050000000017</c:v>
                </c:pt>
                <c:pt idx="11247">
                  <c:v>793.73449999999957</c:v>
                </c:pt>
                <c:pt idx="11248">
                  <c:v>793.8145999999997</c:v>
                </c:pt>
                <c:pt idx="11249">
                  <c:v>793.84659999999985</c:v>
                </c:pt>
                <c:pt idx="11250">
                  <c:v>793.92669999999998</c:v>
                </c:pt>
                <c:pt idx="11251">
                  <c:v>794.00680000000011</c:v>
                </c:pt>
                <c:pt idx="11252">
                  <c:v>794.07080000000042</c:v>
                </c:pt>
                <c:pt idx="11253">
                  <c:v>794.11880000000019</c:v>
                </c:pt>
                <c:pt idx="11254">
                  <c:v>794.21489999999994</c:v>
                </c:pt>
                <c:pt idx="11255">
                  <c:v>794.26289999999972</c:v>
                </c:pt>
                <c:pt idx="11256">
                  <c:v>794.3751000000002</c:v>
                </c:pt>
                <c:pt idx="11257">
                  <c:v>794.42309999999998</c:v>
                </c:pt>
                <c:pt idx="11258">
                  <c:v>794.48610000000008</c:v>
                </c:pt>
                <c:pt idx="11259">
                  <c:v>794.56620000000021</c:v>
                </c:pt>
                <c:pt idx="11260">
                  <c:v>794.66229999999996</c:v>
                </c:pt>
                <c:pt idx="11261">
                  <c:v>794.72630000000026</c:v>
                </c:pt>
                <c:pt idx="11262">
                  <c:v>794.77430000000004</c:v>
                </c:pt>
                <c:pt idx="11263">
                  <c:v>794.85440000000017</c:v>
                </c:pt>
                <c:pt idx="11264">
                  <c:v>794.9345000000003</c:v>
                </c:pt>
                <c:pt idx="11265">
                  <c:v>794.96649999999954</c:v>
                </c:pt>
                <c:pt idx="11266">
                  <c:v>795.04659999999967</c:v>
                </c:pt>
                <c:pt idx="11267">
                  <c:v>795.1265999999996</c:v>
                </c:pt>
                <c:pt idx="11268">
                  <c:v>795.19070000000011</c:v>
                </c:pt>
                <c:pt idx="11269">
                  <c:v>795.27080000000024</c:v>
                </c:pt>
                <c:pt idx="11270">
                  <c:v>795.33479999999963</c:v>
                </c:pt>
                <c:pt idx="11271">
                  <c:v>795.41479999999956</c:v>
                </c:pt>
                <c:pt idx="11272">
                  <c:v>795.49489999999969</c:v>
                </c:pt>
                <c:pt idx="11273">
                  <c:v>795.54290000000037</c:v>
                </c:pt>
                <c:pt idx="11274">
                  <c:v>795.62299999999959</c:v>
                </c:pt>
                <c:pt idx="11275">
                  <c:v>795.67109999999957</c:v>
                </c:pt>
                <c:pt idx="11276">
                  <c:v>795.76710000000003</c:v>
                </c:pt>
                <c:pt idx="11277">
                  <c:v>795.83309999999983</c:v>
                </c:pt>
                <c:pt idx="11278">
                  <c:v>795.89519999999993</c:v>
                </c:pt>
                <c:pt idx="11279">
                  <c:v>795.97530000000006</c:v>
                </c:pt>
                <c:pt idx="11280">
                  <c:v>796.03930000000037</c:v>
                </c:pt>
                <c:pt idx="11281">
                  <c:v>796.10339999999997</c:v>
                </c:pt>
                <c:pt idx="11282">
                  <c:v>796.1854000000003</c:v>
                </c:pt>
                <c:pt idx="11283">
                  <c:v>796.2475000000004</c:v>
                </c:pt>
                <c:pt idx="11284">
                  <c:v>796.32759999999962</c:v>
                </c:pt>
                <c:pt idx="11285">
                  <c:v>796.3756000000003</c:v>
                </c:pt>
                <c:pt idx="11286">
                  <c:v>796.45759999999973</c:v>
                </c:pt>
                <c:pt idx="11287">
                  <c:v>796.51969999999983</c:v>
                </c:pt>
                <c:pt idx="11288">
                  <c:v>796.61579999999958</c:v>
                </c:pt>
                <c:pt idx="11289">
                  <c:v>796.67990000000009</c:v>
                </c:pt>
                <c:pt idx="11290">
                  <c:v>796.72789999999986</c:v>
                </c:pt>
                <c:pt idx="11291">
                  <c:v>796.80789999999979</c:v>
                </c:pt>
                <c:pt idx="11292">
                  <c:v>796.8720000000003</c:v>
                </c:pt>
                <c:pt idx="11293">
                  <c:v>796.95209999999952</c:v>
                </c:pt>
                <c:pt idx="11294">
                  <c:v>797.03210000000036</c:v>
                </c:pt>
                <c:pt idx="11295">
                  <c:v>797.11219999999958</c:v>
                </c:pt>
                <c:pt idx="11296">
                  <c:v>797.16020000000026</c:v>
                </c:pt>
                <c:pt idx="11297">
                  <c:v>797.24020000000019</c:v>
                </c:pt>
                <c:pt idx="11298">
                  <c:v>797.29029999999966</c:v>
                </c:pt>
                <c:pt idx="11299">
                  <c:v>797.37039999999979</c:v>
                </c:pt>
                <c:pt idx="11300">
                  <c:v>797.43249999999989</c:v>
                </c:pt>
                <c:pt idx="11301">
                  <c:v>797.51260000000002</c:v>
                </c:pt>
                <c:pt idx="11302">
                  <c:v>797.59259999999995</c:v>
                </c:pt>
                <c:pt idx="11303">
                  <c:v>797.67270000000008</c:v>
                </c:pt>
                <c:pt idx="11304">
                  <c:v>797.7527</c:v>
                </c:pt>
                <c:pt idx="11305">
                  <c:v>797.80069999999978</c:v>
                </c:pt>
                <c:pt idx="11306">
                  <c:v>797.88069999999971</c:v>
                </c:pt>
                <c:pt idx="11307">
                  <c:v>797.94480000000021</c:v>
                </c:pt>
                <c:pt idx="11308">
                  <c:v>798.01029999999992</c:v>
                </c:pt>
                <c:pt idx="11309">
                  <c:v>798.07290000000012</c:v>
                </c:pt>
                <c:pt idx="11310">
                  <c:v>798.15300000000025</c:v>
                </c:pt>
                <c:pt idx="11311">
                  <c:v>798.21699999999964</c:v>
                </c:pt>
                <c:pt idx="11312">
                  <c:v>798.29699999999957</c:v>
                </c:pt>
                <c:pt idx="11313">
                  <c:v>798.37700000000041</c:v>
                </c:pt>
                <c:pt idx="11314">
                  <c:v>798.42489999999998</c:v>
                </c:pt>
                <c:pt idx="11315">
                  <c:v>798.50489999999991</c:v>
                </c:pt>
                <c:pt idx="11316">
                  <c:v>798.60090000000037</c:v>
                </c:pt>
                <c:pt idx="11317">
                  <c:v>798.66489999999976</c:v>
                </c:pt>
                <c:pt idx="11318">
                  <c:v>798.72890000000007</c:v>
                </c:pt>
                <c:pt idx="11319">
                  <c:v>798.79290000000037</c:v>
                </c:pt>
                <c:pt idx="11320">
                  <c:v>798.85689999999977</c:v>
                </c:pt>
                <c:pt idx="11321">
                  <c:v>798.92079999999987</c:v>
                </c:pt>
                <c:pt idx="11322">
                  <c:v>799.01680000000033</c:v>
                </c:pt>
                <c:pt idx="11323">
                  <c:v>799.09680000000026</c:v>
                </c:pt>
                <c:pt idx="11324">
                  <c:v>799.12880000000041</c:v>
                </c:pt>
                <c:pt idx="11325">
                  <c:v>799.20880000000034</c:v>
                </c:pt>
                <c:pt idx="11326">
                  <c:v>799.30479999999989</c:v>
                </c:pt>
                <c:pt idx="11327">
                  <c:v>799.36880000000019</c:v>
                </c:pt>
                <c:pt idx="11328">
                  <c:v>799.43279999999959</c:v>
                </c:pt>
                <c:pt idx="11329">
                  <c:v>799.49669999999969</c:v>
                </c:pt>
                <c:pt idx="11330">
                  <c:v>799.5607</c:v>
                </c:pt>
                <c:pt idx="11331">
                  <c:v>799.6247000000003</c:v>
                </c:pt>
                <c:pt idx="11332">
                  <c:v>799.70470000000023</c:v>
                </c:pt>
                <c:pt idx="11333">
                  <c:v>799.78470000000016</c:v>
                </c:pt>
                <c:pt idx="11334">
                  <c:v>799.84869999999955</c:v>
                </c:pt>
                <c:pt idx="11335">
                  <c:v>799.91269999999986</c:v>
                </c:pt>
                <c:pt idx="11336">
                  <c:v>799.97670000000016</c:v>
                </c:pt>
                <c:pt idx="11337">
                  <c:v>800.07259999999951</c:v>
                </c:pt>
                <c:pt idx="11338">
                  <c:v>800.13559999999961</c:v>
                </c:pt>
                <c:pt idx="11339">
                  <c:v>800.1836000000003</c:v>
                </c:pt>
                <c:pt idx="11340">
                  <c:v>800.26360000000022</c:v>
                </c:pt>
                <c:pt idx="11341">
                  <c:v>800.32759999999962</c:v>
                </c:pt>
                <c:pt idx="11342">
                  <c:v>800.40759999999955</c:v>
                </c:pt>
                <c:pt idx="11343">
                  <c:v>800.48760000000038</c:v>
                </c:pt>
                <c:pt idx="11344">
                  <c:v>800.55149999999958</c:v>
                </c:pt>
                <c:pt idx="11345">
                  <c:v>800.61560000000009</c:v>
                </c:pt>
                <c:pt idx="11346">
                  <c:v>800.67950000000019</c:v>
                </c:pt>
                <c:pt idx="11347">
                  <c:v>800.75950000000012</c:v>
                </c:pt>
                <c:pt idx="11348">
                  <c:v>800.83950000000004</c:v>
                </c:pt>
                <c:pt idx="11349">
                  <c:v>800.88749999999982</c:v>
                </c:pt>
                <c:pt idx="11350">
                  <c:v>800.96749999999975</c:v>
                </c:pt>
                <c:pt idx="11351">
                  <c:v>801.03150000000005</c:v>
                </c:pt>
                <c:pt idx="11352">
                  <c:v>801.11149999999998</c:v>
                </c:pt>
                <c:pt idx="11353">
                  <c:v>801.1913999999997</c:v>
                </c:pt>
                <c:pt idx="11354">
                  <c:v>801.27139999999963</c:v>
                </c:pt>
                <c:pt idx="11355">
                  <c:v>801.31940000000031</c:v>
                </c:pt>
                <c:pt idx="11356">
                  <c:v>801.39940000000024</c:v>
                </c:pt>
                <c:pt idx="11357">
                  <c:v>801.44740000000002</c:v>
                </c:pt>
                <c:pt idx="11358">
                  <c:v>801.52739999999994</c:v>
                </c:pt>
                <c:pt idx="11359">
                  <c:v>801.59140000000025</c:v>
                </c:pt>
                <c:pt idx="11360">
                  <c:v>801.67129999999997</c:v>
                </c:pt>
                <c:pt idx="11361">
                  <c:v>801.7512999999999</c:v>
                </c:pt>
                <c:pt idx="11362">
                  <c:v>801.83129999999983</c:v>
                </c:pt>
                <c:pt idx="11363">
                  <c:v>801.8792999999996</c:v>
                </c:pt>
                <c:pt idx="11364">
                  <c:v>801.95929999999953</c:v>
                </c:pt>
                <c:pt idx="11365">
                  <c:v>802.02329999999984</c:v>
                </c:pt>
                <c:pt idx="11366">
                  <c:v>802.08730000000014</c:v>
                </c:pt>
                <c:pt idx="11367">
                  <c:v>802.16730000000007</c:v>
                </c:pt>
                <c:pt idx="11368">
                  <c:v>802.23120000000017</c:v>
                </c:pt>
                <c:pt idx="11369">
                  <c:v>802.3112000000001</c:v>
                </c:pt>
                <c:pt idx="11370">
                  <c:v>802.35919999999987</c:v>
                </c:pt>
                <c:pt idx="11371">
                  <c:v>802.42519999999968</c:v>
                </c:pt>
                <c:pt idx="11372">
                  <c:v>802.51919999999973</c:v>
                </c:pt>
                <c:pt idx="11373">
                  <c:v>802.58320000000003</c:v>
                </c:pt>
                <c:pt idx="11374">
                  <c:v>802.66319999999996</c:v>
                </c:pt>
                <c:pt idx="11375">
                  <c:v>802.74319999999989</c:v>
                </c:pt>
                <c:pt idx="11376">
                  <c:v>802.79110000000037</c:v>
                </c:pt>
                <c:pt idx="11377">
                  <c:v>802.85509999999977</c:v>
                </c:pt>
                <c:pt idx="11378">
                  <c:v>802.91910000000007</c:v>
                </c:pt>
                <c:pt idx="11379">
                  <c:v>802.9991</c:v>
                </c:pt>
                <c:pt idx="11380">
                  <c:v>803.0631000000003</c:v>
                </c:pt>
                <c:pt idx="11381">
                  <c:v>803.15909999999985</c:v>
                </c:pt>
                <c:pt idx="11382">
                  <c:v>803.20709999999963</c:v>
                </c:pt>
                <c:pt idx="11383">
                  <c:v>803.28700000000026</c:v>
                </c:pt>
                <c:pt idx="11384">
                  <c:v>803.35099999999966</c:v>
                </c:pt>
                <c:pt idx="11385">
                  <c:v>803.43099999999959</c:v>
                </c:pt>
                <c:pt idx="11386">
                  <c:v>803.49499999999989</c:v>
                </c:pt>
                <c:pt idx="11387">
                  <c:v>803.57499999999982</c:v>
                </c:pt>
                <c:pt idx="11388">
                  <c:v>803.65499999999975</c:v>
                </c:pt>
                <c:pt idx="11389">
                  <c:v>803.73499999999967</c:v>
                </c:pt>
                <c:pt idx="11390">
                  <c:v>803.8149999999996</c:v>
                </c:pt>
                <c:pt idx="11391">
                  <c:v>803.84699999999975</c:v>
                </c:pt>
                <c:pt idx="11392">
                  <c:v>803.91089999999986</c:v>
                </c:pt>
                <c:pt idx="11393">
                  <c:v>803.99099999999999</c:v>
                </c:pt>
                <c:pt idx="11394">
                  <c:v>804.05490000000009</c:v>
                </c:pt>
                <c:pt idx="11395">
                  <c:v>804.13490000000002</c:v>
                </c:pt>
                <c:pt idx="11396">
                  <c:v>804.21489999999994</c:v>
                </c:pt>
                <c:pt idx="11397">
                  <c:v>804.29489999999987</c:v>
                </c:pt>
                <c:pt idx="11398">
                  <c:v>804.34289999999964</c:v>
                </c:pt>
                <c:pt idx="11399">
                  <c:v>804.42289999999957</c:v>
                </c:pt>
                <c:pt idx="11400">
                  <c:v>804.47090000000026</c:v>
                </c:pt>
                <c:pt idx="11401">
                  <c:v>804.55079999999998</c:v>
                </c:pt>
                <c:pt idx="11402">
                  <c:v>804.63079999999991</c:v>
                </c:pt>
                <c:pt idx="11403">
                  <c:v>804.71079999999984</c:v>
                </c:pt>
                <c:pt idx="11404">
                  <c:v>804.77480000000014</c:v>
                </c:pt>
                <c:pt idx="11405">
                  <c:v>804.85480000000007</c:v>
                </c:pt>
                <c:pt idx="11406">
                  <c:v>804.91880000000037</c:v>
                </c:pt>
                <c:pt idx="11407">
                  <c:v>804.98279999999977</c:v>
                </c:pt>
                <c:pt idx="11408">
                  <c:v>805.0627000000004</c:v>
                </c:pt>
                <c:pt idx="11409">
                  <c:v>805.1266999999998</c:v>
                </c:pt>
                <c:pt idx="11410">
                  <c:v>805.19070000000011</c:v>
                </c:pt>
                <c:pt idx="11411">
                  <c:v>805.27070000000003</c:v>
                </c:pt>
                <c:pt idx="11412">
                  <c:v>805.33470000000034</c:v>
                </c:pt>
                <c:pt idx="11413">
                  <c:v>805.41470000000027</c:v>
                </c:pt>
                <c:pt idx="11414">
                  <c:v>805.47869999999966</c:v>
                </c:pt>
                <c:pt idx="11415">
                  <c:v>805.55869999999959</c:v>
                </c:pt>
                <c:pt idx="11416">
                  <c:v>805.62259999999969</c:v>
                </c:pt>
                <c:pt idx="11417">
                  <c:v>805.6867000000002</c:v>
                </c:pt>
                <c:pt idx="11418">
                  <c:v>805.7506000000003</c:v>
                </c:pt>
                <c:pt idx="11419">
                  <c:v>805.8145999999997</c:v>
                </c:pt>
                <c:pt idx="11420">
                  <c:v>805.8775999999998</c:v>
                </c:pt>
                <c:pt idx="11421">
                  <c:v>805.95759999999973</c:v>
                </c:pt>
                <c:pt idx="11422">
                  <c:v>806.03759999999966</c:v>
                </c:pt>
                <c:pt idx="11423">
                  <c:v>806.11759999999958</c:v>
                </c:pt>
                <c:pt idx="11424">
                  <c:v>806.16560000000027</c:v>
                </c:pt>
                <c:pt idx="11425">
                  <c:v>806.24549999999999</c:v>
                </c:pt>
                <c:pt idx="11426">
                  <c:v>806.32549999999992</c:v>
                </c:pt>
                <c:pt idx="11427">
                  <c:v>806.37349999999969</c:v>
                </c:pt>
                <c:pt idx="11428">
                  <c:v>806.45349999999962</c:v>
                </c:pt>
                <c:pt idx="11429">
                  <c:v>806.51749999999993</c:v>
                </c:pt>
                <c:pt idx="11430">
                  <c:v>806.59749999999985</c:v>
                </c:pt>
                <c:pt idx="11431">
                  <c:v>806.69350000000031</c:v>
                </c:pt>
                <c:pt idx="11432">
                  <c:v>806.72549999999956</c:v>
                </c:pt>
                <c:pt idx="11433">
                  <c:v>806.80540000000019</c:v>
                </c:pt>
                <c:pt idx="11434">
                  <c:v>806.88540000000012</c:v>
                </c:pt>
                <c:pt idx="11435">
                  <c:v>806.94939999999951</c:v>
                </c:pt>
                <c:pt idx="11436">
                  <c:v>807.02940000000035</c:v>
                </c:pt>
                <c:pt idx="11437">
                  <c:v>807.10940000000028</c:v>
                </c:pt>
                <c:pt idx="11438">
                  <c:v>807.14139999999952</c:v>
                </c:pt>
                <c:pt idx="11439">
                  <c:v>807.22130000000016</c:v>
                </c:pt>
                <c:pt idx="11440">
                  <c:v>807.30130000000008</c:v>
                </c:pt>
                <c:pt idx="11441">
                  <c:v>807.38130000000001</c:v>
                </c:pt>
                <c:pt idx="11442">
                  <c:v>807.46129999999994</c:v>
                </c:pt>
                <c:pt idx="11443">
                  <c:v>807.54129999999986</c:v>
                </c:pt>
                <c:pt idx="11444">
                  <c:v>807.57330000000002</c:v>
                </c:pt>
                <c:pt idx="11445">
                  <c:v>807.66929999999957</c:v>
                </c:pt>
                <c:pt idx="11446">
                  <c:v>807.7493000000004</c:v>
                </c:pt>
                <c:pt idx="11447">
                  <c:v>807.79730000000018</c:v>
                </c:pt>
                <c:pt idx="11448">
                  <c:v>807.8773000000001</c:v>
                </c:pt>
                <c:pt idx="11449">
                  <c:v>807.94130000000041</c:v>
                </c:pt>
                <c:pt idx="11450">
                  <c:v>808.03719999999976</c:v>
                </c:pt>
                <c:pt idx="11451">
                  <c:v>808.06919999999991</c:v>
                </c:pt>
                <c:pt idx="11452">
                  <c:v>808.14919999999984</c:v>
                </c:pt>
                <c:pt idx="11453">
                  <c:v>808.19719999999961</c:v>
                </c:pt>
                <c:pt idx="11454">
                  <c:v>808.27750000000015</c:v>
                </c:pt>
                <c:pt idx="11455">
                  <c:v>808.34169999999995</c:v>
                </c:pt>
                <c:pt idx="11456">
                  <c:v>808.42190000000028</c:v>
                </c:pt>
                <c:pt idx="11457">
                  <c:v>808.5021999999999</c:v>
                </c:pt>
                <c:pt idx="11458">
                  <c:v>808.58240000000023</c:v>
                </c:pt>
                <c:pt idx="11459">
                  <c:v>808.63060000000041</c:v>
                </c:pt>
                <c:pt idx="11460">
                  <c:v>808.71079999999984</c:v>
                </c:pt>
                <c:pt idx="11461">
                  <c:v>808.77499999999964</c:v>
                </c:pt>
                <c:pt idx="11462">
                  <c:v>808.83920000000035</c:v>
                </c:pt>
                <c:pt idx="11463">
                  <c:v>808.91939999999977</c:v>
                </c:pt>
                <c:pt idx="11464">
                  <c:v>808.98369999999977</c:v>
                </c:pt>
                <c:pt idx="11465">
                  <c:v>809.04780000000028</c:v>
                </c:pt>
                <c:pt idx="11466">
                  <c:v>809.14409999999953</c:v>
                </c:pt>
                <c:pt idx="11467">
                  <c:v>809.22440000000006</c:v>
                </c:pt>
                <c:pt idx="11468">
                  <c:v>809.28859999999986</c:v>
                </c:pt>
                <c:pt idx="11469">
                  <c:v>809.36880000000019</c:v>
                </c:pt>
                <c:pt idx="11470">
                  <c:v>809.44909999999982</c:v>
                </c:pt>
                <c:pt idx="11471">
                  <c:v>809.48120000000017</c:v>
                </c:pt>
                <c:pt idx="11472">
                  <c:v>809.56139999999959</c:v>
                </c:pt>
                <c:pt idx="11473">
                  <c:v>809.64159999999993</c:v>
                </c:pt>
                <c:pt idx="11474">
                  <c:v>809.72189999999955</c:v>
                </c:pt>
                <c:pt idx="11475">
                  <c:v>809.78610000000026</c:v>
                </c:pt>
                <c:pt idx="11476">
                  <c:v>809.86629999999968</c:v>
                </c:pt>
                <c:pt idx="11477">
                  <c:v>809.93050000000039</c:v>
                </c:pt>
                <c:pt idx="11478">
                  <c:v>809.97869999999966</c:v>
                </c:pt>
                <c:pt idx="11479">
                  <c:v>810.05889999999999</c:v>
                </c:pt>
                <c:pt idx="11480">
                  <c:v>810.10710000000017</c:v>
                </c:pt>
                <c:pt idx="11481">
                  <c:v>810.1872999999996</c:v>
                </c:pt>
                <c:pt idx="11482">
                  <c:v>810.25150000000031</c:v>
                </c:pt>
                <c:pt idx="11483">
                  <c:v>810.33179999999993</c:v>
                </c:pt>
                <c:pt idx="11484">
                  <c:v>810.41200000000026</c:v>
                </c:pt>
                <c:pt idx="11485">
                  <c:v>810.49229999999989</c:v>
                </c:pt>
                <c:pt idx="11486">
                  <c:v>810.54039999999986</c:v>
                </c:pt>
                <c:pt idx="11487">
                  <c:v>810.62060000000019</c:v>
                </c:pt>
                <c:pt idx="11488">
                  <c:v>810.66880000000037</c:v>
                </c:pt>
                <c:pt idx="11489">
                  <c:v>810.7489999999998</c:v>
                </c:pt>
                <c:pt idx="11490">
                  <c:v>810.82930000000033</c:v>
                </c:pt>
                <c:pt idx="11491">
                  <c:v>810.89350000000013</c:v>
                </c:pt>
                <c:pt idx="11492">
                  <c:v>810.98989999999958</c:v>
                </c:pt>
                <c:pt idx="11493">
                  <c:v>811.0619999999999</c:v>
                </c:pt>
                <c:pt idx="11494">
                  <c:v>811.10210000000006</c:v>
                </c:pt>
                <c:pt idx="11495">
                  <c:v>811.19840000000022</c:v>
                </c:pt>
                <c:pt idx="11496">
                  <c:v>811.27869999999984</c:v>
                </c:pt>
                <c:pt idx="11497">
                  <c:v>811.3107</c:v>
                </c:pt>
                <c:pt idx="11498">
                  <c:v>811.39099999999962</c:v>
                </c:pt>
                <c:pt idx="11499">
                  <c:v>811.45520000000033</c:v>
                </c:pt>
                <c:pt idx="11500">
                  <c:v>811.51940000000013</c:v>
                </c:pt>
                <c:pt idx="11501">
                  <c:v>811.61470000000008</c:v>
                </c:pt>
                <c:pt idx="11502">
                  <c:v>811.69490000000042</c:v>
                </c:pt>
                <c:pt idx="11503">
                  <c:v>811.75910000000022</c:v>
                </c:pt>
                <c:pt idx="11504">
                  <c:v>811.82529999999952</c:v>
                </c:pt>
                <c:pt idx="11505">
                  <c:v>811.90359999999964</c:v>
                </c:pt>
                <c:pt idx="11506">
                  <c:v>811.98379999999997</c:v>
                </c:pt>
                <c:pt idx="11507">
                  <c:v>812.01590000000033</c:v>
                </c:pt>
                <c:pt idx="11508">
                  <c:v>812.11219999999958</c:v>
                </c:pt>
                <c:pt idx="11509">
                  <c:v>812.17640000000029</c:v>
                </c:pt>
                <c:pt idx="11510">
                  <c:v>812.22450000000026</c:v>
                </c:pt>
                <c:pt idx="11511">
                  <c:v>812.30479999999989</c:v>
                </c:pt>
                <c:pt idx="11512">
                  <c:v>812.36899999999969</c:v>
                </c:pt>
                <c:pt idx="11513">
                  <c:v>812.44920000000002</c:v>
                </c:pt>
                <c:pt idx="11514">
                  <c:v>812.52949999999964</c:v>
                </c:pt>
                <c:pt idx="11515">
                  <c:v>812.60969999999998</c:v>
                </c:pt>
                <c:pt idx="11516">
                  <c:v>812.65790000000015</c:v>
                </c:pt>
                <c:pt idx="11517">
                  <c:v>812.73809999999958</c:v>
                </c:pt>
                <c:pt idx="11518">
                  <c:v>812.78629999999976</c:v>
                </c:pt>
                <c:pt idx="11519">
                  <c:v>812.86650000000009</c:v>
                </c:pt>
                <c:pt idx="11520">
                  <c:v>812.94679999999971</c:v>
                </c:pt>
                <c:pt idx="11521">
                  <c:v>813.02700000000004</c:v>
                </c:pt>
                <c:pt idx="11522">
                  <c:v>813.09119999999984</c:v>
                </c:pt>
                <c:pt idx="11523">
                  <c:v>813.15539999999964</c:v>
                </c:pt>
                <c:pt idx="11524">
                  <c:v>813.23559999999998</c:v>
                </c:pt>
                <c:pt idx="11525">
                  <c:v>813.3158999999996</c:v>
                </c:pt>
                <c:pt idx="11526">
                  <c:v>813.39620000000014</c:v>
                </c:pt>
                <c:pt idx="11527">
                  <c:v>813.42829999999958</c:v>
                </c:pt>
                <c:pt idx="11528">
                  <c:v>813.50929999999971</c:v>
                </c:pt>
                <c:pt idx="11529">
                  <c:v>813.58870000000024</c:v>
                </c:pt>
                <c:pt idx="11530">
                  <c:v>813.66899999999987</c:v>
                </c:pt>
                <c:pt idx="11531">
                  <c:v>813.7492000000002</c:v>
                </c:pt>
                <c:pt idx="11532">
                  <c:v>813.78129999999965</c:v>
                </c:pt>
                <c:pt idx="11533">
                  <c:v>813.8775999999998</c:v>
                </c:pt>
                <c:pt idx="11534">
                  <c:v>813.92579999999998</c:v>
                </c:pt>
                <c:pt idx="11535">
                  <c:v>814.00600000000031</c:v>
                </c:pt>
                <c:pt idx="11536">
                  <c:v>814.08619999999974</c:v>
                </c:pt>
                <c:pt idx="11537">
                  <c:v>814.15039999999954</c:v>
                </c:pt>
                <c:pt idx="11538">
                  <c:v>814.21460000000025</c:v>
                </c:pt>
                <c:pt idx="11539">
                  <c:v>814.29489999999987</c:v>
                </c:pt>
                <c:pt idx="11540">
                  <c:v>814.3751000000002</c:v>
                </c:pt>
                <c:pt idx="11541">
                  <c:v>814.42330000000038</c:v>
                </c:pt>
                <c:pt idx="11542">
                  <c:v>814.5034999999998</c:v>
                </c:pt>
                <c:pt idx="11543">
                  <c:v>814.55169999999998</c:v>
                </c:pt>
                <c:pt idx="11544">
                  <c:v>814.63190000000031</c:v>
                </c:pt>
                <c:pt idx="11545">
                  <c:v>814.69610000000011</c:v>
                </c:pt>
                <c:pt idx="11546">
                  <c:v>814.77639999999974</c:v>
                </c:pt>
                <c:pt idx="11547">
                  <c:v>814.85660000000007</c:v>
                </c:pt>
                <c:pt idx="11548">
                  <c:v>814.95290000000023</c:v>
                </c:pt>
                <c:pt idx="11549">
                  <c:v>814.98499999999967</c:v>
                </c:pt>
                <c:pt idx="11550">
                  <c:v>815.04920000000038</c:v>
                </c:pt>
                <c:pt idx="11551">
                  <c:v>815.12939999999981</c:v>
                </c:pt>
                <c:pt idx="11552">
                  <c:v>815.20970000000034</c:v>
                </c:pt>
                <c:pt idx="11553">
                  <c:v>815.27390000000014</c:v>
                </c:pt>
                <c:pt idx="11554">
                  <c:v>815.35409999999956</c:v>
                </c:pt>
                <c:pt idx="11555">
                  <c:v>815.41830000000027</c:v>
                </c:pt>
                <c:pt idx="11556">
                  <c:v>815.46730000000025</c:v>
                </c:pt>
                <c:pt idx="11557">
                  <c:v>815.54669999999987</c:v>
                </c:pt>
                <c:pt idx="11558">
                  <c:v>815.62690000000021</c:v>
                </c:pt>
                <c:pt idx="11559">
                  <c:v>815.70719999999983</c:v>
                </c:pt>
                <c:pt idx="11560">
                  <c:v>815.78740000000016</c:v>
                </c:pt>
                <c:pt idx="11561">
                  <c:v>815.85159999999996</c:v>
                </c:pt>
                <c:pt idx="11562">
                  <c:v>815.93189999999959</c:v>
                </c:pt>
                <c:pt idx="11563">
                  <c:v>816.01209999999992</c:v>
                </c:pt>
                <c:pt idx="11564">
                  <c:v>816.04420000000027</c:v>
                </c:pt>
                <c:pt idx="11565">
                  <c:v>816.10840000000007</c:v>
                </c:pt>
                <c:pt idx="11566">
                  <c:v>816.17259999999987</c:v>
                </c:pt>
                <c:pt idx="11567">
                  <c:v>816.25280000000021</c:v>
                </c:pt>
                <c:pt idx="11568">
                  <c:v>816.33309999999983</c:v>
                </c:pt>
                <c:pt idx="11569">
                  <c:v>816.41330000000016</c:v>
                </c:pt>
                <c:pt idx="11570">
                  <c:v>816.46150000000034</c:v>
                </c:pt>
                <c:pt idx="11571">
                  <c:v>816.54169999999976</c:v>
                </c:pt>
                <c:pt idx="11572">
                  <c:v>816.6220000000003</c:v>
                </c:pt>
                <c:pt idx="11573">
                  <c:v>816.67010000000028</c:v>
                </c:pt>
                <c:pt idx="11574">
                  <c:v>816.7503999999999</c:v>
                </c:pt>
                <c:pt idx="11575">
                  <c:v>816.8145999999997</c:v>
                </c:pt>
                <c:pt idx="11576">
                  <c:v>816.89480000000003</c:v>
                </c:pt>
                <c:pt idx="11577">
                  <c:v>816.95899999999983</c:v>
                </c:pt>
                <c:pt idx="11578">
                  <c:v>817.02319999999963</c:v>
                </c:pt>
                <c:pt idx="11579">
                  <c:v>817.13559999999961</c:v>
                </c:pt>
                <c:pt idx="11580">
                  <c:v>817.16759999999977</c:v>
                </c:pt>
                <c:pt idx="11581">
                  <c:v>817.26289999999972</c:v>
                </c:pt>
                <c:pt idx="11582">
                  <c:v>817.32709999999952</c:v>
                </c:pt>
                <c:pt idx="11583">
                  <c:v>817.42339999999967</c:v>
                </c:pt>
                <c:pt idx="11584">
                  <c:v>817.45550000000003</c:v>
                </c:pt>
                <c:pt idx="11585">
                  <c:v>817.51980000000003</c:v>
                </c:pt>
                <c:pt idx="11586">
                  <c:v>817.58389999999963</c:v>
                </c:pt>
                <c:pt idx="11587">
                  <c:v>817.68029999999999</c:v>
                </c:pt>
                <c:pt idx="11588">
                  <c:v>817.74439999999959</c:v>
                </c:pt>
                <c:pt idx="11589">
                  <c:v>817.8086000000003</c:v>
                </c:pt>
                <c:pt idx="11590">
                  <c:v>817.88879999999972</c:v>
                </c:pt>
                <c:pt idx="11591">
                  <c:v>817.96910000000025</c:v>
                </c:pt>
                <c:pt idx="11592">
                  <c:v>818.03330000000005</c:v>
                </c:pt>
                <c:pt idx="11593">
                  <c:v>818.11350000000039</c:v>
                </c:pt>
                <c:pt idx="11594">
                  <c:v>818.17770000000019</c:v>
                </c:pt>
                <c:pt idx="11595">
                  <c:v>818.24189999999999</c:v>
                </c:pt>
                <c:pt idx="11596">
                  <c:v>818.30599999999959</c:v>
                </c:pt>
                <c:pt idx="11597">
                  <c:v>818.38619999999992</c:v>
                </c:pt>
                <c:pt idx="11598">
                  <c:v>818.46630000000005</c:v>
                </c:pt>
                <c:pt idx="11599">
                  <c:v>818.59439999999995</c:v>
                </c:pt>
                <c:pt idx="11600">
                  <c:v>818.64249999999993</c:v>
                </c:pt>
                <c:pt idx="11601">
                  <c:v>818.72270000000026</c:v>
                </c:pt>
                <c:pt idx="11602">
                  <c:v>818.78679999999986</c:v>
                </c:pt>
                <c:pt idx="11603">
                  <c:v>818.86689999999999</c:v>
                </c:pt>
                <c:pt idx="11604">
                  <c:v>818.94700000000012</c:v>
                </c:pt>
                <c:pt idx="11605">
                  <c:v>819.02710000000025</c:v>
                </c:pt>
                <c:pt idx="11606">
                  <c:v>819.07520000000022</c:v>
                </c:pt>
                <c:pt idx="11607">
                  <c:v>819.17129999999997</c:v>
                </c:pt>
                <c:pt idx="11608">
                  <c:v>819.2514000000001</c:v>
                </c:pt>
                <c:pt idx="11609">
                  <c:v>819.28349999999955</c:v>
                </c:pt>
                <c:pt idx="11610">
                  <c:v>819.36359999999968</c:v>
                </c:pt>
                <c:pt idx="11611">
                  <c:v>819.42770000000019</c:v>
                </c:pt>
                <c:pt idx="11612">
                  <c:v>819.52390000000014</c:v>
                </c:pt>
                <c:pt idx="11613">
                  <c:v>819.60400000000027</c:v>
                </c:pt>
                <c:pt idx="11614">
                  <c:v>819.63599999999951</c:v>
                </c:pt>
                <c:pt idx="11615">
                  <c:v>819.71609999999964</c:v>
                </c:pt>
                <c:pt idx="11616">
                  <c:v>819.78020000000015</c:v>
                </c:pt>
                <c:pt idx="11617">
                  <c:v>819.86030000000028</c:v>
                </c:pt>
                <c:pt idx="11618">
                  <c:v>819.94040000000041</c:v>
                </c:pt>
                <c:pt idx="11619">
                  <c:v>820.02059999999983</c:v>
                </c:pt>
                <c:pt idx="11620">
                  <c:v>820.06859999999961</c:v>
                </c:pt>
                <c:pt idx="11621">
                  <c:v>820.16479999999956</c:v>
                </c:pt>
                <c:pt idx="11622">
                  <c:v>820.22890000000007</c:v>
                </c:pt>
                <c:pt idx="11623">
                  <c:v>820.27700000000004</c:v>
                </c:pt>
                <c:pt idx="11624">
                  <c:v>820.35710000000017</c:v>
                </c:pt>
                <c:pt idx="11625">
                  <c:v>820.40509999999995</c:v>
                </c:pt>
                <c:pt idx="11626">
                  <c:v>820.48530000000028</c:v>
                </c:pt>
                <c:pt idx="11627">
                  <c:v>820.54939999999988</c:v>
                </c:pt>
                <c:pt idx="11628">
                  <c:v>820.62950000000001</c:v>
                </c:pt>
                <c:pt idx="11629">
                  <c:v>820.70960000000014</c:v>
                </c:pt>
                <c:pt idx="11630">
                  <c:v>820.78970000000027</c:v>
                </c:pt>
                <c:pt idx="11631">
                  <c:v>820.83780000000024</c:v>
                </c:pt>
                <c:pt idx="11632">
                  <c:v>820.91790000000037</c:v>
                </c:pt>
                <c:pt idx="11633">
                  <c:v>820.96600000000035</c:v>
                </c:pt>
                <c:pt idx="11634">
                  <c:v>821.04609999999957</c:v>
                </c:pt>
                <c:pt idx="11635">
                  <c:v>821.11020000000008</c:v>
                </c:pt>
                <c:pt idx="11636">
                  <c:v>821.19030000000021</c:v>
                </c:pt>
                <c:pt idx="11637">
                  <c:v>821.25439999999981</c:v>
                </c:pt>
                <c:pt idx="11638">
                  <c:v>821.35059999999976</c:v>
                </c:pt>
                <c:pt idx="11639">
                  <c:v>821.43069999999989</c:v>
                </c:pt>
                <c:pt idx="11640">
                  <c:v>821.49470000000019</c:v>
                </c:pt>
                <c:pt idx="11641">
                  <c:v>821.55879999999979</c:v>
                </c:pt>
                <c:pt idx="11642">
                  <c:v>821.65499999999975</c:v>
                </c:pt>
                <c:pt idx="11643">
                  <c:v>821.6869999999999</c:v>
                </c:pt>
                <c:pt idx="11644">
                  <c:v>821.75110000000041</c:v>
                </c:pt>
                <c:pt idx="11645">
                  <c:v>821.84730000000036</c:v>
                </c:pt>
                <c:pt idx="11646">
                  <c:v>821.95939999999973</c:v>
                </c:pt>
                <c:pt idx="11647">
                  <c:v>821.99150000000009</c:v>
                </c:pt>
                <c:pt idx="11648">
                  <c:v>822.02350000000024</c:v>
                </c:pt>
                <c:pt idx="11649">
                  <c:v>822.11970000000019</c:v>
                </c:pt>
                <c:pt idx="11650">
                  <c:v>822.18379999999979</c:v>
                </c:pt>
                <c:pt idx="11651">
                  <c:v>822.2479000000003</c:v>
                </c:pt>
                <c:pt idx="11652">
                  <c:v>822.34400000000005</c:v>
                </c:pt>
                <c:pt idx="11653">
                  <c:v>822.39210000000003</c:v>
                </c:pt>
                <c:pt idx="11654">
                  <c:v>822.45619999999963</c:v>
                </c:pt>
                <c:pt idx="11655">
                  <c:v>822.55230000000029</c:v>
                </c:pt>
                <c:pt idx="11656">
                  <c:v>822.61639999999989</c:v>
                </c:pt>
                <c:pt idx="11657">
                  <c:v>822.66449999999986</c:v>
                </c:pt>
                <c:pt idx="11658">
                  <c:v>822.74459999999999</c:v>
                </c:pt>
                <c:pt idx="11659">
                  <c:v>822.80869999999959</c:v>
                </c:pt>
                <c:pt idx="11660">
                  <c:v>822.88879999999972</c:v>
                </c:pt>
                <c:pt idx="11661">
                  <c:v>822.96789999999964</c:v>
                </c:pt>
                <c:pt idx="11662">
                  <c:v>823.04809999999998</c:v>
                </c:pt>
                <c:pt idx="11663">
                  <c:v>823.09609999999975</c:v>
                </c:pt>
                <c:pt idx="11664">
                  <c:v>823.17619999999988</c:v>
                </c:pt>
                <c:pt idx="11665">
                  <c:v>823.25640000000021</c:v>
                </c:pt>
                <c:pt idx="11666">
                  <c:v>823.32049999999981</c:v>
                </c:pt>
                <c:pt idx="11667">
                  <c:v>823.40059999999994</c:v>
                </c:pt>
                <c:pt idx="11668">
                  <c:v>823.48070000000007</c:v>
                </c:pt>
                <c:pt idx="11669">
                  <c:v>823.51379999999972</c:v>
                </c:pt>
                <c:pt idx="11670">
                  <c:v>823.59289999999964</c:v>
                </c:pt>
                <c:pt idx="11671">
                  <c:v>823.65700000000015</c:v>
                </c:pt>
                <c:pt idx="11672">
                  <c:v>823.72109999999975</c:v>
                </c:pt>
                <c:pt idx="11673">
                  <c:v>823.78510000000006</c:v>
                </c:pt>
                <c:pt idx="11674">
                  <c:v>823.89729999999963</c:v>
                </c:pt>
                <c:pt idx="11675">
                  <c:v>823.96140000000014</c:v>
                </c:pt>
                <c:pt idx="11676">
                  <c:v>824.04150000000027</c:v>
                </c:pt>
                <c:pt idx="11677">
                  <c:v>824.07359999999971</c:v>
                </c:pt>
                <c:pt idx="11678">
                  <c:v>824.15369999999984</c:v>
                </c:pt>
                <c:pt idx="11679">
                  <c:v>824.21780000000035</c:v>
                </c:pt>
                <c:pt idx="11680">
                  <c:v>824.28189999999995</c:v>
                </c:pt>
                <c:pt idx="11681">
                  <c:v>824.3779999999997</c:v>
                </c:pt>
                <c:pt idx="11682">
                  <c:v>824.44210000000021</c:v>
                </c:pt>
                <c:pt idx="11683">
                  <c:v>824.52220000000034</c:v>
                </c:pt>
                <c:pt idx="11684">
                  <c:v>824.60239999999976</c:v>
                </c:pt>
                <c:pt idx="11685">
                  <c:v>824.65039999999954</c:v>
                </c:pt>
                <c:pt idx="11686">
                  <c:v>824.73059999999987</c:v>
                </c:pt>
                <c:pt idx="11687">
                  <c:v>824.77859999999964</c:v>
                </c:pt>
                <c:pt idx="11688">
                  <c:v>824.85869999999977</c:v>
                </c:pt>
                <c:pt idx="11689">
                  <c:v>824.92280000000028</c:v>
                </c:pt>
                <c:pt idx="11690">
                  <c:v>825.0029999999997</c:v>
                </c:pt>
                <c:pt idx="11691">
                  <c:v>825.08309999999983</c:v>
                </c:pt>
                <c:pt idx="11692">
                  <c:v>825.16319999999996</c:v>
                </c:pt>
                <c:pt idx="11693">
                  <c:v>825.21129999999994</c:v>
                </c:pt>
                <c:pt idx="11694">
                  <c:v>825.29140000000007</c:v>
                </c:pt>
                <c:pt idx="11695">
                  <c:v>825.35549999999967</c:v>
                </c:pt>
                <c:pt idx="11696">
                  <c:v>825.41960000000017</c:v>
                </c:pt>
                <c:pt idx="11697">
                  <c:v>825.4997000000003</c:v>
                </c:pt>
                <c:pt idx="11698">
                  <c:v>825.5637999999999</c:v>
                </c:pt>
                <c:pt idx="11699">
                  <c:v>825.62790000000041</c:v>
                </c:pt>
                <c:pt idx="11700">
                  <c:v>825.70799999999963</c:v>
                </c:pt>
                <c:pt idx="11701">
                  <c:v>825.78809999999976</c:v>
                </c:pt>
                <c:pt idx="11702">
                  <c:v>825.86819999999989</c:v>
                </c:pt>
                <c:pt idx="11703">
                  <c:v>825.90030000000024</c:v>
                </c:pt>
                <c:pt idx="11704">
                  <c:v>825.98040000000037</c:v>
                </c:pt>
                <c:pt idx="11705">
                  <c:v>826.06049999999959</c:v>
                </c:pt>
                <c:pt idx="11706">
                  <c:v>826.1246000000001</c:v>
                </c:pt>
                <c:pt idx="11707">
                  <c:v>826.1886999999997</c:v>
                </c:pt>
                <c:pt idx="11708">
                  <c:v>826.26879999999983</c:v>
                </c:pt>
                <c:pt idx="11709">
                  <c:v>826.36499999999978</c:v>
                </c:pt>
                <c:pt idx="11710">
                  <c:v>826.44509999999991</c:v>
                </c:pt>
                <c:pt idx="11711">
                  <c:v>826.47710000000006</c:v>
                </c:pt>
                <c:pt idx="11712">
                  <c:v>826.54119999999966</c:v>
                </c:pt>
                <c:pt idx="11713">
                  <c:v>826.63739999999962</c:v>
                </c:pt>
                <c:pt idx="11714">
                  <c:v>826.70150000000012</c:v>
                </c:pt>
                <c:pt idx="11715">
                  <c:v>826.78160000000025</c:v>
                </c:pt>
                <c:pt idx="11716">
                  <c:v>826.82970000000023</c:v>
                </c:pt>
                <c:pt idx="11717">
                  <c:v>826.90980000000036</c:v>
                </c:pt>
                <c:pt idx="11718">
                  <c:v>826.95790000000034</c:v>
                </c:pt>
                <c:pt idx="11719">
                  <c:v>827.03799999999956</c:v>
                </c:pt>
                <c:pt idx="11720">
                  <c:v>827.10210000000006</c:v>
                </c:pt>
                <c:pt idx="11721">
                  <c:v>827.18220000000019</c:v>
                </c:pt>
                <c:pt idx="11722">
                  <c:v>827.27829999999994</c:v>
                </c:pt>
                <c:pt idx="11723">
                  <c:v>827.35840000000007</c:v>
                </c:pt>
                <c:pt idx="11724">
                  <c:v>827.39049999999952</c:v>
                </c:pt>
                <c:pt idx="11725">
                  <c:v>827.47059999999965</c:v>
                </c:pt>
                <c:pt idx="11726">
                  <c:v>827.53470000000016</c:v>
                </c:pt>
                <c:pt idx="11727">
                  <c:v>827.59879999999976</c:v>
                </c:pt>
                <c:pt idx="11728">
                  <c:v>827.67889999999989</c:v>
                </c:pt>
                <c:pt idx="11729">
                  <c:v>827.74300000000039</c:v>
                </c:pt>
                <c:pt idx="11730">
                  <c:v>827.83910000000014</c:v>
                </c:pt>
                <c:pt idx="11731">
                  <c:v>827.88730000000032</c:v>
                </c:pt>
                <c:pt idx="11732">
                  <c:v>827.95129999999972</c:v>
                </c:pt>
                <c:pt idx="11733">
                  <c:v>828.07949999999983</c:v>
                </c:pt>
                <c:pt idx="11734">
                  <c:v>828.11149999999998</c:v>
                </c:pt>
                <c:pt idx="11735">
                  <c:v>828.17559999999958</c:v>
                </c:pt>
                <c:pt idx="11736">
                  <c:v>828.23970000000008</c:v>
                </c:pt>
                <c:pt idx="11737">
                  <c:v>828.31980000000021</c:v>
                </c:pt>
                <c:pt idx="11738">
                  <c:v>828.39969999999994</c:v>
                </c:pt>
                <c:pt idx="11739">
                  <c:v>828.46370000000024</c:v>
                </c:pt>
                <c:pt idx="11740">
                  <c:v>828.51159999999982</c:v>
                </c:pt>
                <c:pt idx="11741">
                  <c:v>828.59059999999954</c:v>
                </c:pt>
                <c:pt idx="11742">
                  <c:v>828.65449999999964</c:v>
                </c:pt>
                <c:pt idx="11743">
                  <c:v>828.73449999999957</c:v>
                </c:pt>
                <c:pt idx="11744">
                  <c:v>828.81440000000021</c:v>
                </c:pt>
                <c:pt idx="11745">
                  <c:v>828.89429999999993</c:v>
                </c:pt>
                <c:pt idx="11746">
                  <c:v>828.9422999999997</c:v>
                </c:pt>
                <c:pt idx="11747">
                  <c:v>829.02220000000034</c:v>
                </c:pt>
                <c:pt idx="11748">
                  <c:v>829.07020000000011</c:v>
                </c:pt>
                <c:pt idx="11749">
                  <c:v>829.15009999999984</c:v>
                </c:pt>
                <c:pt idx="11750">
                  <c:v>829.21410000000014</c:v>
                </c:pt>
                <c:pt idx="11751">
                  <c:v>829.29399999999987</c:v>
                </c:pt>
                <c:pt idx="11752">
                  <c:v>829.3739999999998</c:v>
                </c:pt>
                <c:pt idx="11753">
                  <c:v>829.4378999999999</c:v>
                </c:pt>
                <c:pt idx="11754">
                  <c:v>829.5018</c:v>
                </c:pt>
                <c:pt idx="11755">
                  <c:v>829.56580000000031</c:v>
                </c:pt>
                <c:pt idx="11756">
                  <c:v>829.6297999999997</c:v>
                </c:pt>
                <c:pt idx="11757">
                  <c:v>829.70970000000034</c:v>
                </c:pt>
                <c:pt idx="11758">
                  <c:v>829.78960000000006</c:v>
                </c:pt>
                <c:pt idx="11759">
                  <c:v>829.86959999999999</c:v>
                </c:pt>
                <c:pt idx="11760">
                  <c:v>829.93350000000009</c:v>
                </c:pt>
                <c:pt idx="11761">
                  <c:v>830.01339999999982</c:v>
                </c:pt>
                <c:pt idx="11762">
                  <c:v>830.07740000000013</c:v>
                </c:pt>
                <c:pt idx="11763">
                  <c:v>830.14329999999973</c:v>
                </c:pt>
                <c:pt idx="11764">
                  <c:v>830.20529999999962</c:v>
                </c:pt>
                <c:pt idx="11765">
                  <c:v>830.28520000000026</c:v>
                </c:pt>
                <c:pt idx="11766">
                  <c:v>830.36520000000019</c:v>
                </c:pt>
                <c:pt idx="11767">
                  <c:v>830.42910000000029</c:v>
                </c:pt>
                <c:pt idx="11768">
                  <c:v>830.49300000000039</c:v>
                </c:pt>
                <c:pt idx="11769">
                  <c:v>830.55699999999979</c:v>
                </c:pt>
                <c:pt idx="11770">
                  <c:v>830.63699999999972</c:v>
                </c:pt>
                <c:pt idx="11771">
                  <c:v>830.71690000000035</c:v>
                </c:pt>
                <c:pt idx="11772">
                  <c:v>830.79680000000008</c:v>
                </c:pt>
                <c:pt idx="11773">
                  <c:v>830.84479999999985</c:v>
                </c:pt>
                <c:pt idx="11774">
                  <c:v>830.92479999999978</c:v>
                </c:pt>
                <c:pt idx="11775">
                  <c:v>830.97270000000026</c:v>
                </c:pt>
                <c:pt idx="11776">
                  <c:v>831.05329999999958</c:v>
                </c:pt>
                <c:pt idx="11777">
                  <c:v>831.11660000000029</c:v>
                </c:pt>
                <c:pt idx="11778">
                  <c:v>831.19650000000001</c:v>
                </c:pt>
                <c:pt idx="11779">
                  <c:v>831.27639999999974</c:v>
                </c:pt>
                <c:pt idx="11780">
                  <c:v>831.35639999999967</c:v>
                </c:pt>
                <c:pt idx="11781">
                  <c:v>831.42029999999977</c:v>
                </c:pt>
                <c:pt idx="11782">
                  <c:v>831.48430000000008</c:v>
                </c:pt>
                <c:pt idx="11783">
                  <c:v>831.5643</c:v>
                </c:pt>
                <c:pt idx="11784">
                  <c:v>831.62820000000011</c:v>
                </c:pt>
                <c:pt idx="11785">
                  <c:v>831.69210000000021</c:v>
                </c:pt>
                <c:pt idx="11786">
                  <c:v>831.77199999999993</c:v>
                </c:pt>
                <c:pt idx="11787">
                  <c:v>831.83600000000024</c:v>
                </c:pt>
                <c:pt idx="11788">
                  <c:v>831.89990000000034</c:v>
                </c:pt>
                <c:pt idx="11789">
                  <c:v>831.97990000000027</c:v>
                </c:pt>
                <c:pt idx="11790">
                  <c:v>832.04389999999967</c:v>
                </c:pt>
                <c:pt idx="11791">
                  <c:v>832.1237000000001</c:v>
                </c:pt>
                <c:pt idx="11792">
                  <c:v>832.20370000000003</c:v>
                </c:pt>
                <c:pt idx="11793">
                  <c:v>832.2515999999996</c:v>
                </c:pt>
                <c:pt idx="11794">
                  <c:v>832.33159999999953</c:v>
                </c:pt>
                <c:pt idx="11795">
                  <c:v>832.39549999999963</c:v>
                </c:pt>
                <c:pt idx="11796">
                  <c:v>832.47549999999956</c:v>
                </c:pt>
                <c:pt idx="11797">
                  <c:v>832.53939999999966</c:v>
                </c:pt>
                <c:pt idx="11798">
                  <c:v>832.63540000000012</c:v>
                </c:pt>
                <c:pt idx="11799">
                  <c:v>832.66740000000027</c:v>
                </c:pt>
                <c:pt idx="11800">
                  <c:v>832.7473</c:v>
                </c:pt>
                <c:pt idx="11801">
                  <c:v>832.79519999999957</c:v>
                </c:pt>
                <c:pt idx="11802">
                  <c:v>832.8752000000004</c:v>
                </c:pt>
                <c:pt idx="11803">
                  <c:v>832.95510000000013</c:v>
                </c:pt>
                <c:pt idx="11804">
                  <c:v>833.01909999999953</c:v>
                </c:pt>
                <c:pt idx="11805">
                  <c:v>833.09900000000016</c:v>
                </c:pt>
                <c:pt idx="11806">
                  <c:v>833.17889999999989</c:v>
                </c:pt>
                <c:pt idx="11807">
                  <c:v>833.25889999999981</c:v>
                </c:pt>
                <c:pt idx="11808">
                  <c:v>833.30680000000029</c:v>
                </c:pt>
                <c:pt idx="11809">
                  <c:v>833.38680000000022</c:v>
                </c:pt>
                <c:pt idx="11810">
                  <c:v>833.46669999999995</c:v>
                </c:pt>
                <c:pt idx="11811">
                  <c:v>833.51459999999952</c:v>
                </c:pt>
                <c:pt idx="11812">
                  <c:v>833.57859999999982</c:v>
                </c:pt>
                <c:pt idx="11813">
                  <c:v>833.67450000000008</c:v>
                </c:pt>
                <c:pt idx="11814">
                  <c:v>833.75450000000001</c:v>
                </c:pt>
                <c:pt idx="11815">
                  <c:v>833.78639999999996</c:v>
                </c:pt>
                <c:pt idx="11816">
                  <c:v>833.88240000000042</c:v>
                </c:pt>
                <c:pt idx="11817">
                  <c:v>833.94629999999961</c:v>
                </c:pt>
                <c:pt idx="11818">
                  <c:v>834.01029999999992</c:v>
                </c:pt>
                <c:pt idx="11819">
                  <c:v>834.07420000000002</c:v>
                </c:pt>
                <c:pt idx="11820">
                  <c:v>834.13820000000032</c:v>
                </c:pt>
                <c:pt idx="11821">
                  <c:v>834.21810000000005</c:v>
                </c:pt>
                <c:pt idx="11822">
                  <c:v>834.29699999999957</c:v>
                </c:pt>
                <c:pt idx="11823">
                  <c:v>834.36099999999988</c:v>
                </c:pt>
                <c:pt idx="11824">
                  <c:v>834.4408999999996</c:v>
                </c:pt>
                <c:pt idx="11825">
                  <c:v>834.52089999999953</c:v>
                </c:pt>
                <c:pt idx="11826">
                  <c:v>834.58479999999963</c:v>
                </c:pt>
                <c:pt idx="11827">
                  <c:v>834.64879999999994</c:v>
                </c:pt>
                <c:pt idx="11828">
                  <c:v>834.72869999999966</c:v>
                </c:pt>
                <c:pt idx="11829">
                  <c:v>834.77670000000035</c:v>
                </c:pt>
                <c:pt idx="11830">
                  <c:v>834.85660000000007</c:v>
                </c:pt>
                <c:pt idx="11831">
                  <c:v>834.90459999999985</c:v>
                </c:pt>
                <c:pt idx="11832">
                  <c:v>834.98449999999957</c:v>
                </c:pt>
                <c:pt idx="11833">
                  <c:v>835.07240000000002</c:v>
                </c:pt>
                <c:pt idx="11834">
                  <c:v>835.1283999999996</c:v>
                </c:pt>
                <c:pt idx="11835">
                  <c:v>835.22429999999986</c:v>
                </c:pt>
                <c:pt idx="11836">
                  <c:v>835.30419999999958</c:v>
                </c:pt>
                <c:pt idx="11837">
                  <c:v>835.33619999999974</c:v>
                </c:pt>
                <c:pt idx="11838">
                  <c:v>835.43209999999999</c:v>
                </c:pt>
                <c:pt idx="11839">
                  <c:v>835.52809999999954</c:v>
                </c:pt>
                <c:pt idx="11840">
                  <c:v>835.5600000000004</c:v>
                </c:pt>
                <c:pt idx="11841">
                  <c:v>835.6239999999998</c:v>
                </c:pt>
                <c:pt idx="11842">
                  <c:v>835.6878999999999</c:v>
                </c:pt>
                <c:pt idx="11843">
                  <c:v>835.78380000000016</c:v>
                </c:pt>
                <c:pt idx="11844">
                  <c:v>835.86380000000008</c:v>
                </c:pt>
                <c:pt idx="11845">
                  <c:v>835.89580000000024</c:v>
                </c:pt>
                <c:pt idx="11846">
                  <c:v>835.99169999999958</c:v>
                </c:pt>
                <c:pt idx="11847">
                  <c:v>836.07160000000022</c:v>
                </c:pt>
                <c:pt idx="11848">
                  <c:v>836.13559999999961</c:v>
                </c:pt>
                <c:pt idx="11849">
                  <c:v>836.20150000000012</c:v>
                </c:pt>
                <c:pt idx="11850">
                  <c:v>836.27949999999964</c:v>
                </c:pt>
                <c:pt idx="11851">
                  <c:v>836.35940000000028</c:v>
                </c:pt>
                <c:pt idx="11852">
                  <c:v>836.39139999999952</c:v>
                </c:pt>
                <c:pt idx="11853">
                  <c:v>836.48729999999978</c:v>
                </c:pt>
                <c:pt idx="11854">
                  <c:v>836.56720000000041</c:v>
                </c:pt>
                <c:pt idx="11855">
                  <c:v>836.64720000000034</c:v>
                </c:pt>
                <c:pt idx="11856">
                  <c:v>836.67910000000029</c:v>
                </c:pt>
                <c:pt idx="11857">
                  <c:v>836.75910000000022</c:v>
                </c:pt>
                <c:pt idx="11858">
                  <c:v>836.83899999999994</c:v>
                </c:pt>
                <c:pt idx="11859">
                  <c:v>836.88699999999972</c:v>
                </c:pt>
                <c:pt idx="11860">
                  <c:v>836.95089999999982</c:v>
                </c:pt>
                <c:pt idx="11861">
                  <c:v>837.03089999999975</c:v>
                </c:pt>
                <c:pt idx="11862">
                  <c:v>837.11080000000038</c:v>
                </c:pt>
                <c:pt idx="11863">
                  <c:v>837.19070000000011</c:v>
                </c:pt>
                <c:pt idx="11864">
                  <c:v>837.23869999999988</c:v>
                </c:pt>
                <c:pt idx="11865">
                  <c:v>837.31859999999961</c:v>
                </c:pt>
                <c:pt idx="11866">
                  <c:v>837.36660000000029</c:v>
                </c:pt>
                <c:pt idx="11867">
                  <c:v>837.44650000000001</c:v>
                </c:pt>
                <c:pt idx="11868">
                  <c:v>837.51050000000032</c:v>
                </c:pt>
                <c:pt idx="11869">
                  <c:v>837.59040000000005</c:v>
                </c:pt>
                <c:pt idx="11870">
                  <c:v>837.67039999999997</c:v>
                </c:pt>
                <c:pt idx="11871">
                  <c:v>837.7502999999997</c:v>
                </c:pt>
                <c:pt idx="11872">
                  <c:v>837.84619999999995</c:v>
                </c:pt>
                <c:pt idx="11873">
                  <c:v>837.87820000000011</c:v>
                </c:pt>
                <c:pt idx="11874">
                  <c:v>837.94210000000021</c:v>
                </c:pt>
                <c:pt idx="11875">
                  <c:v>838.02210000000014</c:v>
                </c:pt>
                <c:pt idx="11876">
                  <c:v>838.10199999999986</c:v>
                </c:pt>
                <c:pt idx="11877">
                  <c:v>838.14999999999964</c:v>
                </c:pt>
                <c:pt idx="11878">
                  <c:v>838.22990000000027</c:v>
                </c:pt>
                <c:pt idx="11879">
                  <c:v>838.29380000000037</c:v>
                </c:pt>
                <c:pt idx="11880">
                  <c:v>838.40599999999995</c:v>
                </c:pt>
                <c:pt idx="11881">
                  <c:v>838.4380000000001</c:v>
                </c:pt>
                <c:pt idx="11882">
                  <c:v>838.51819999999952</c:v>
                </c:pt>
                <c:pt idx="11883">
                  <c:v>838.58230000000003</c:v>
                </c:pt>
                <c:pt idx="11884">
                  <c:v>838.64630000000034</c:v>
                </c:pt>
                <c:pt idx="11885">
                  <c:v>838.71039999999994</c:v>
                </c:pt>
                <c:pt idx="11886">
                  <c:v>838.79060000000027</c:v>
                </c:pt>
                <c:pt idx="11887">
                  <c:v>838.88670000000002</c:v>
                </c:pt>
                <c:pt idx="11888">
                  <c:v>838.9348</c:v>
                </c:pt>
                <c:pt idx="11889">
                  <c:v>839.01490000000013</c:v>
                </c:pt>
                <c:pt idx="11890">
                  <c:v>839.0628999999999</c:v>
                </c:pt>
                <c:pt idx="11891">
                  <c:v>839.14310000000023</c:v>
                </c:pt>
                <c:pt idx="11892">
                  <c:v>839.20719999999983</c:v>
                </c:pt>
                <c:pt idx="11893">
                  <c:v>839.28729999999996</c:v>
                </c:pt>
                <c:pt idx="11894">
                  <c:v>839.36740000000009</c:v>
                </c:pt>
                <c:pt idx="11895">
                  <c:v>839.46360000000004</c:v>
                </c:pt>
                <c:pt idx="11896">
                  <c:v>839.49560000000019</c:v>
                </c:pt>
                <c:pt idx="11897">
                  <c:v>839.57570000000032</c:v>
                </c:pt>
                <c:pt idx="11898">
                  <c:v>839.6238000000003</c:v>
                </c:pt>
                <c:pt idx="11899">
                  <c:v>839.70389999999952</c:v>
                </c:pt>
                <c:pt idx="11900">
                  <c:v>839.78399999999965</c:v>
                </c:pt>
                <c:pt idx="11901">
                  <c:v>839.88010000000031</c:v>
                </c:pt>
                <c:pt idx="11902">
                  <c:v>839.91219999999976</c:v>
                </c:pt>
                <c:pt idx="11903">
                  <c:v>839.99229999999989</c:v>
                </c:pt>
                <c:pt idx="11904">
                  <c:v>840.05529999999999</c:v>
                </c:pt>
                <c:pt idx="11905">
                  <c:v>840.13550000000032</c:v>
                </c:pt>
                <c:pt idx="11906">
                  <c:v>840.19959999999992</c:v>
                </c:pt>
                <c:pt idx="11907">
                  <c:v>840.27970000000005</c:v>
                </c:pt>
                <c:pt idx="11908">
                  <c:v>840.35980000000018</c:v>
                </c:pt>
                <c:pt idx="11909">
                  <c:v>840.40790000000015</c:v>
                </c:pt>
                <c:pt idx="11910">
                  <c:v>840.47389999999996</c:v>
                </c:pt>
                <c:pt idx="11911">
                  <c:v>840.53610000000026</c:v>
                </c:pt>
                <c:pt idx="11912">
                  <c:v>840.61620000000039</c:v>
                </c:pt>
                <c:pt idx="11913">
                  <c:v>840.71230000000014</c:v>
                </c:pt>
                <c:pt idx="11914">
                  <c:v>840.77639999999974</c:v>
                </c:pt>
                <c:pt idx="11915">
                  <c:v>840.85649999999987</c:v>
                </c:pt>
                <c:pt idx="11916">
                  <c:v>840.9366</c:v>
                </c:pt>
                <c:pt idx="11917">
                  <c:v>840.96860000000015</c:v>
                </c:pt>
                <c:pt idx="11918">
                  <c:v>841.04879999999957</c:v>
                </c:pt>
                <c:pt idx="11919">
                  <c:v>841.1288999999997</c:v>
                </c:pt>
                <c:pt idx="11920">
                  <c:v>841.17690000000039</c:v>
                </c:pt>
                <c:pt idx="11921">
                  <c:v>841.25709999999981</c:v>
                </c:pt>
                <c:pt idx="11922">
                  <c:v>841.32110000000011</c:v>
                </c:pt>
                <c:pt idx="11923">
                  <c:v>841.40129999999954</c:v>
                </c:pt>
                <c:pt idx="11924">
                  <c:v>841.48139999999967</c:v>
                </c:pt>
                <c:pt idx="11925">
                  <c:v>841.5614999999998</c:v>
                </c:pt>
                <c:pt idx="11926">
                  <c:v>841.60959999999977</c:v>
                </c:pt>
                <c:pt idx="11927">
                  <c:v>841.6896999999999</c:v>
                </c:pt>
                <c:pt idx="11928">
                  <c:v>841.78579999999965</c:v>
                </c:pt>
                <c:pt idx="11929">
                  <c:v>841.81779999999981</c:v>
                </c:pt>
                <c:pt idx="11930">
                  <c:v>841.89800000000014</c:v>
                </c:pt>
                <c:pt idx="11931">
                  <c:v>841.94599999999991</c:v>
                </c:pt>
                <c:pt idx="11932">
                  <c:v>842.04219999999987</c:v>
                </c:pt>
                <c:pt idx="11933">
                  <c:v>842.1223</c:v>
                </c:pt>
                <c:pt idx="11934">
                  <c:v>842.15430000000015</c:v>
                </c:pt>
                <c:pt idx="11935">
                  <c:v>842.23449999999957</c:v>
                </c:pt>
                <c:pt idx="11936">
                  <c:v>842.29849999999988</c:v>
                </c:pt>
                <c:pt idx="11937">
                  <c:v>842.37870000000021</c:v>
                </c:pt>
                <c:pt idx="11938">
                  <c:v>842.45880000000034</c:v>
                </c:pt>
                <c:pt idx="11939">
                  <c:v>842.52289999999994</c:v>
                </c:pt>
                <c:pt idx="11940">
                  <c:v>842.58699999999953</c:v>
                </c:pt>
                <c:pt idx="11941">
                  <c:v>842.66709999999966</c:v>
                </c:pt>
                <c:pt idx="11942">
                  <c:v>842.73120000000017</c:v>
                </c:pt>
                <c:pt idx="11943">
                  <c:v>842.82729999999992</c:v>
                </c:pt>
                <c:pt idx="11944">
                  <c:v>842.90740000000005</c:v>
                </c:pt>
                <c:pt idx="11945">
                  <c:v>842.93940000000021</c:v>
                </c:pt>
                <c:pt idx="11946">
                  <c:v>843.01959999999963</c:v>
                </c:pt>
                <c:pt idx="11947">
                  <c:v>843.09969999999976</c:v>
                </c:pt>
                <c:pt idx="11948">
                  <c:v>843.16380000000026</c:v>
                </c:pt>
                <c:pt idx="11949">
                  <c:v>843.21180000000004</c:v>
                </c:pt>
                <c:pt idx="11950">
                  <c:v>843.29200000000037</c:v>
                </c:pt>
                <c:pt idx="11951">
                  <c:v>843.37209999999959</c:v>
                </c:pt>
                <c:pt idx="11952">
                  <c:v>843.4362000000001</c:v>
                </c:pt>
                <c:pt idx="11953">
                  <c:v>843.51630000000023</c:v>
                </c:pt>
                <c:pt idx="11954">
                  <c:v>843.5643</c:v>
                </c:pt>
                <c:pt idx="11955">
                  <c:v>843.64450000000033</c:v>
                </c:pt>
                <c:pt idx="11956">
                  <c:v>843.72459999999955</c:v>
                </c:pt>
                <c:pt idx="11957">
                  <c:v>843.80469999999968</c:v>
                </c:pt>
                <c:pt idx="11958">
                  <c:v>843.85279999999966</c:v>
                </c:pt>
                <c:pt idx="11959">
                  <c:v>843.93289999999979</c:v>
                </c:pt>
                <c:pt idx="11960">
                  <c:v>843.9970000000003</c:v>
                </c:pt>
                <c:pt idx="11961">
                  <c:v>844.09310000000005</c:v>
                </c:pt>
                <c:pt idx="11962">
                  <c:v>844.17320000000018</c:v>
                </c:pt>
                <c:pt idx="11963">
                  <c:v>844.23729999999978</c:v>
                </c:pt>
                <c:pt idx="11964">
                  <c:v>844.30140000000029</c:v>
                </c:pt>
                <c:pt idx="11965">
                  <c:v>844.36549999999988</c:v>
                </c:pt>
                <c:pt idx="11966">
                  <c:v>844.42960000000039</c:v>
                </c:pt>
                <c:pt idx="11967">
                  <c:v>844.50969999999961</c:v>
                </c:pt>
                <c:pt idx="11968">
                  <c:v>844.58979999999974</c:v>
                </c:pt>
                <c:pt idx="11969">
                  <c:v>844.66989999999987</c:v>
                </c:pt>
                <c:pt idx="11970">
                  <c:v>844.70200000000023</c:v>
                </c:pt>
                <c:pt idx="11971">
                  <c:v>844.78210000000036</c:v>
                </c:pt>
                <c:pt idx="11972">
                  <c:v>844.84619999999995</c:v>
                </c:pt>
                <c:pt idx="11973">
                  <c:v>844.92630000000008</c:v>
                </c:pt>
                <c:pt idx="11974">
                  <c:v>844.99039999999968</c:v>
                </c:pt>
                <c:pt idx="11975">
                  <c:v>845.07049999999981</c:v>
                </c:pt>
                <c:pt idx="11976">
                  <c:v>845.11859999999979</c:v>
                </c:pt>
                <c:pt idx="11977">
                  <c:v>845.19859999999971</c:v>
                </c:pt>
                <c:pt idx="11978">
                  <c:v>845.26279999999952</c:v>
                </c:pt>
                <c:pt idx="11979">
                  <c:v>845.34289999999964</c:v>
                </c:pt>
                <c:pt idx="11980">
                  <c:v>845.42299999999977</c:v>
                </c:pt>
                <c:pt idx="11981">
                  <c:v>845.5030999999999</c:v>
                </c:pt>
                <c:pt idx="11982">
                  <c:v>845.55119999999988</c:v>
                </c:pt>
                <c:pt idx="11983">
                  <c:v>845.63130000000001</c:v>
                </c:pt>
                <c:pt idx="11984">
                  <c:v>845.67839999999978</c:v>
                </c:pt>
                <c:pt idx="11985">
                  <c:v>845.75849999999991</c:v>
                </c:pt>
                <c:pt idx="11986">
                  <c:v>845.82250000000022</c:v>
                </c:pt>
                <c:pt idx="11987">
                  <c:v>845.90269999999964</c:v>
                </c:pt>
                <c:pt idx="11988">
                  <c:v>845.98279999999977</c:v>
                </c:pt>
                <c:pt idx="11989">
                  <c:v>846.0628999999999</c:v>
                </c:pt>
                <c:pt idx="11990">
                  <c:v>846.12700000000041</c:v>
                </c:pt>
                <c:pt idx="11991">
                  <c:v>846.19110000000001</c:v>
                </c:pt>
                <c:pt idx="11992">
                  <c:v>846.27120000000014</c:v>
                </c:pt>
                <c:pt idx="11993">
                  <c:v>846.35130000000026</c:v>
                </c:pt>
                <c:pt idx="11994">
                  <c:v>846.43140000000039</c:v>
                </c:pt>
                <c:pt idx="11995">
                  <c:v>846.46349999999984</c:v>
                </c:pt>
                <c:pt idx="11996">
                  <c:v>846.55959999999959</c:v>
                </c:pt>
                <c:pt idx="11997">
                  <c:v>846.6237000000001</c:v>
                </c:pt>
                <c:pt idx="11998">
                  <c:v>846.71979999999985</c:v>
                </c:pt>
                <c:pt idx="11999">
                  <c:v>846.75190000000021</c:v>
                </c:pt>
                <c:pt idx="12000">
                  <c:v>846.8159999999998</c:v>
                </c:pt>
                <c:pt idx="12001">
                  <c:v>846.89609999999993</c:v>
                </c:pt>
                <c:pt idx="12002">
                  <c:v>846.97620000000006</c:v>
                </c:pt>
                <c:pt idx="12003">
                  <c:v>847.05630000000019</c:v>
                </c:pt>
                <c:pt idx="12004">
                  <c:v>847.10440000000017</c:v>
                </c:pt>
                <c:pt idx="12005">
                  <c:v>847.16849999999977</c:v>
                </c:pt>
                <c:pt idx="12006">
                  <c:v>847.2485999999999</c:v>
                </c:pt>
                <c:pt idx="12007">
                  <c:v>847.32870000000003</c:v>
                </c:pt>
                <c:pt idx="12008">
                  <c:v>847.40880000000016</c:v>
                </c:pt>
                <c:pt idx="12009">
                  <c:v>847.45690000000013</c:v>
                </c:pt>
                <c:pt idx="12010">
                  <c:v>847.53700000000026</c:v>
                </c:pt>
                <c:pt idx="12011">
                  <c:v>847.58510000000024</c:v>
                </c:pt>
                <c:pt idx="12012">
                  <c:v>847.66520000000037</c:v>
                </c:pt>
                <c:pt idx="12013">
                  <c:v>847.72929999999997</c:v>
                </c:pt>
                <c:pt idx="12014">
                  <c:v>847.8094000000001</c:v>
                </c:pt>
                <c:pt idx="12015">
                  <c:v>847.88950000000023</c:v>
                </c:pt>
                <c:pt idx="12016">
                  <c:v>847.98559999999998</c:v>
                </c:pt>
                <c:pt idx="12017">
                  <c:v>848.01770000000033</c:v>
                </c:pt>
                <c:pt idx="12018">
                  <c:v>848.09779999999955</c:v>
                </c:pt>
                <c:pt idx="12019">
                  <c:v>848.16190000000006</c:v>
                </c:pt>
                <c:pt idx="12020">
                  <c:v>848.22599999999966</c:v>
                </c:pt>
                <c:pt idx="12021">
                  <c:v>848.32210000000032</c:v>
                </c:pt>
                <c:pt idx="12022">
                  <c:v>848.40200000000004</c:v>
                </c:pt>
                <c:pt idx="12023">
                  <c:v>848.48199999999997</c:v>
                </c:pt>
                <c:pt idx="12024">
                  <c:v>848.51400000000012</c:v>
                </c:pt>
                <c:pt idx="12025">
                  <c:v>848.59389999999985</c:v>
                </c:pt>
                <c:pt idx="12026">
                  <c:v>848.67379999999957</c:v>
                </c:pt>
                <c:pt idx="12027">
                  <c:v>848.73779999999988</c:v>
                </c:pt>
                <c:pt idx="12028">
                  <c:v>848.8176999999996</c:v>
                </c:pt>
                <c:pt idx="12029">
                  <c:v>848.89769999999953</c:v>
                </c:pt>
                <c:pt idx="12030">
                  <c:v>848.92960000000039</c:v>
                </c:pt>
                <c:pt idx="12031">
                  <c:v>849.00960000000032</c:v>
                </c:pt>
                <c:pt idx="12032">
                  <c:v>849.07349999999951</c:v>
                </c:pt>
                <c:pt idx="12033">
                  <c:v>849.15350000000035</c:v>
                </c:pt>
                <c:pt idx="12034">
                  <c:v>849.23340000000007</c:v>
                </c:pt>
                <c:pt idx="12035">
                  <c:v>849.29740000000038</c:v>
                </c:pt>
                <c:pt idx="12036">
                  <c:v>849.3773000000001</c:v>
                </c:pt>
                <c:pt idx="12037">
                  <c:v>849.42529999999988</c:v>
                </c:pt>
                <c:pt idx="12038">
                  <c:v>849.48919999999998</c:v>
                </c:pt>
                <c:pt idx="12039">
                  <c:v>849.56919999999991</c:v>
                </c:pt>
                <c:pt idx="12040">
                  <c:v>849.64909999999963</c:v>
                </c:pt>
                <c:pt idx="12041">
                  <c:v>849.72900000000027</c:v>
                </c:pt>
                <c:pt idx="12042">
                  <c:v>849.77700000000004</c:v>
                </c:pt>
                <c:pt idx="12043">
                  <c:v>849.85689999999977</c:v>
                </c:pt>
                <c:pt idx="12044">
                  <c:v>849.90489999999954</c:v>
                </c:pt>
                <c:pt idx="12045">
                  <c:v>849.98480000000018</c:v>
                </c:pt>
                <c:pt idx="12046">
                  <c:v>850.04879999999957</c:v>
                </c:pt>
                <c:pt idx="12047">
                  <c:v>850.11269999999968</c:v>
                </c:pt>
                <c:pt idx="12048">
                  <c:v>850.20870000000014</c:v>
                </c:pt>
                <c:pt idx="12049">
                  <c:v>850.28859999999986</c:v>
                </c:pt>
                <c:pt idx="12050">
                  <c:v>850.33659999999963</c:v>
                </c:pt>
                <c:pt idx="12051">
                  <c:v>850.41650000000027</c:v>
                </c:pt>
                <c:pt idx="12052">
                  <c:v>850.51249999999982</c:v>
                </c:pt>
                <c:pt idx="12053">
                  <c:v>850.54439999999977</c:v>
                </c:pt>
                <c:pt idx="12054">
                  <c:v>850.64040000000023</c:v>
                </c:pt>
                <c:pt idx="12055">
                  <c:v>850.70430000000033</c:v>
                </c:pt>
                <c:pt idx="12056">
                  <c:v>850.7523000000001</c:v>
                </c:pt>
                <c:pt idx="12057">
                  <c:v>850.83219999999983</c:v>
                </c:pt>
                <c:pt idx="12058">
                  <c:v>850.91209999999955</c:v>
                </c:pt>
                <c:pt idx="12059">
                  <c:v>850.99210000000039</c:v>
                </c:pt>
                <c:pt idx="12060">
                  <c:v>851.05599999999959</c:v>
                </c:pt>
                <c:pt idx="12061">
                  <c:v>851.13590000000022</c:v>
                </c:pt>
                <c:pt idx="12062">
                  <c:v>851.18389999999999</c:v>
                </c:pt>
                <c:pt idx="12063">
                  <c:v>851.26389999999992</c:v>
                </c:pt>
                <c:pt idx="12064">
                  <c:v>851.32780000000002</c:v>
                </c:pt>
                <c:pt idx="12065">
                  <c:v>851.39180000000033</c:v>
                </c:pt>
                <c:pt idx="12066">
                  <c:v>851.47069999999985</c:v>
                </c:pt>
                <c:pt idx="12067">
                  <c:v>851.53459999999995</c:v>
                </c:pt>
                <c:pt idx="12068">
                  <c:v>851.63060000000041</c:v>
                </c:pt>
                <c:pt idx="12069">
                  <c:v>851.69449999999961</c:v>
                </c:pt>
                <c:pt idx="12070">
                  <c:v>851.75849999999991</c:v>
                </c:pt>
                <c:pt idx="12071">
                  <c:v>851.82240000000002</c:v>
                </c:pt>
                <c:pt idx="12072">
                  <c:v>851.90239999999994</c:v>
                </c:pt>
                <c:pt idx="12073">
                  <c:v>851.98229999999967</c:v>
                </c:pt>
                <c:pt idx="12074">
                  <c:v>852.0622000000003</c:v>
                </c:pt>
                <c:pt idx="12075">
                  <c:v>852.09419999999955</c:v>
                </c:pt>
                <c:pt idx="12076">
                  <c:v>852.1900999999998</c:v>
                </c:pt>
                <c:pt idx="12077">
                  <c:v>852.26209999999992</c:v>
                </c:pt>
                <c:pt idx="12078">
                  <c:v>852.30209999999988</c:v>
                </c:pt>
                <c:pt idx="12079">
                  <c:v>852.38199999999961</c:v>
                </c:pt>
                <c:pt idx="12080">
                  <c:v>852.44599999999991</c:v>
                </c:pt>
                <c:pt idx="12081">
                  <c:v>852.52589999999964</c:v>
                </c:pt>
                <c:pt idx="12082">
                  <c:v>852.60580000000027</c:v>
                </c:pt>
                <c:pt idx="12083">
                  <c:v>852.6858000000002</c:v>
                </c:pt>
                <c:pt idx="12084">
                  <c:v>852.73369999999977</c:v>
                </c:pt>
                <c:pt idx="12085">
                  <c:v>852.8136999999997</c:v>
                </c:pt>
                <c:pt idx="12086">
                  <c:v>852.86170000000038</c:v>
                </c:pt>
                <c:pt idx="12087">
                  <c:v>852.94160000000011</c:v>
                </c:pt>
                <c:pt idx="12088">
                  <c:v>853.00550000000021</c:v>
                </c:pt>
                <c:pt idx="12089">
                  <c:v>853.10139999999956</c:v>
                </c:pt>
                <c:pt idx="12090">
                  <c:v>853.18140000000039</c:v>
                </c:pt>
                <c:pt idx="12091">
                  <c:v>853.24529999999959</c:v>
                </c:pt>
                <c:pt idx="12092">
                  <c:v>853.34130000000005</c:v>
                </c:pt>
                <c:pt idx="12093">
                  <c:v>853.3732</c:v>
                </c:pt>
                <c:pt idx="12094">
                  <c:v>853.4372000000003</c:v>
                </c:pt>
                <c:pt idx="12095">
                  <c:v>853.50110000000041</c:v>
                </c:pt>
                <c:pt idx="12096">
                  <c:v>853.59709999999995</c:v>
                </c:pt>
                <c:pt idx="12097">
                  <c:v>853.67699999999968</c:v>
                </c:pt>
                <c:pt idx="12098">
                  <c:v>853.70899999999983</c:v>
                </c:pt>
                <c:pt idx="12099">
                  <c:v>853.80490000000009</c:v>
                </c:pt>
                <c:pt idx="12100">
                  <c:v>853.88490000000002</c:v>
                </c:pt>
                <c:pt idx="12101">
                  <c:v>853.94880000000012</c:v>
                </c:pt>
                <c:pt idx="12102">
                  <c:v>854.01279999999952</c:v>
                </c:pt>
                <c:pt idx="12103">
                  <c:v>854.09270000000015</c:v>
                </c:pt>
                <c:pt idx="12104">
                  <c:v>854.15669999999955</c:v>
                </c:pt>
                <c:pt idx="12105">
                  <c:v>854.23660000000018</c:v>
                </c:pt>
                <c:pt idx="12106">
                  <c:v>854.31649999999991</c:v>
                </c:pt>
                <c:pt idx="12107">
                  <c:v>854.33249999999953</c:v>
                </c:pt>
                <c:pt idx="12108">
                  <c:v>854.41250000000036</c:v>
                </c:pt>
                <c:pt idx="12109">
                  <c:v>854.49240000000009</c:v>
                </c:pt>
                <c:pt idx="12110">
                  <c:v>854.55630000000019</c:v>
                </c:pt>
                <c:pt idx="12111">
                  <c:v>854.63630000000012</c:v>
                </c:pt>
                <c:pt idx="12112">
                  <c:v>854.71619999999984</c:v>
                </c:pt>
                <c:pt idx="12113">
                  <c:v>854.79609999999957</c:v>
                </c:pt>
                <c:pt idx="12114">
                  <c:v>854.84410000000025</c:v>
                </c:pt>
                <c:pt idx="12115">
                  <c:v>854.92410000000018</c:v>
                </c:pt>
                <c:pt idx="12116">
                  <c:v>854.97199999999975</c:v>
                </c:pt>
                <c:pt idx="12117">
                  <c:v>855.05190000000039</c:v>
                </c:pt>
                <c:pt idx="12118">
                  <c:v>855.13190000000031</c:v>
                </c:pt>
                <c:pt idx="12119">
                  <c:v>855.19580000000042</c:v>
                </c:pt>
                <c:pt idx="12120">
                  <c:v>855.27580000000034</c:v>
                </c:pt>
                <c:pt idx="12121">
                  <c:v>855.38770000000022</c:v>
                </c:pt>
                <c:pt idx="12122">
                  <c:v>855.40369999999984</c:v>
                </c:pt>
                <c:pt idx="12123">
                  <c:v>855.48359999999957</c:v>
                </c:pt>
                <c:pt idx="12124">
                  <c:v>855.54759999999987</c:v>
                </c:pt>
                <c:pt idx="12125">
                  <c:v>855.61149999999998</c:v>
                </c:pt>
                <c:pt idx="12126">
                  <c:v>855.70749999999953</c:v>
                </c:pt>
                <c:pt idx="12127">
                  <c:v>855.75540000000001</c:v>
                </c:pt>
                <c:pt idx="12128">
                  <c:v>855.83539999999994</c:v>
                </c:pt>
                <c:pt idx="12129">
                  <c:v>855.88330000000042</c:v>
                </c:pt>
                <c:pt idx="12130">
                  <c:v>855.96330000000034</c:v>
                </c:pt>
                <c:pt idx="12131">
                  <c:v>856.02719999999954</c:v>
                </c:pt>
                <c:pt idx="12132">
                  <c:v>856.10710000000017</c:v>
                </c:pt>
                <c:pt idx="12133">
                  <c:v>856.20309999999972</c:v>
                </c:pt>
                <c:pt idx="12134">
                  <c:v>856.28300000000036</c:v>
                </c:pt>
                <c:pt idx="12135">
                  <c:v>856.3149999999996</c:v>
                </c:pt>
                <c:pt idx="12136">
                  <c:v>856.41089999999986</c:v>
                </c:pt>
                <c:pt idx="12137">
                  <c:v>856.47490000000016</c:v>
                </c:pt>
                <c:pt idx="12138">
                  <c:v>856.54690000000028</c:v>
                </c:pt>
                <c:pt idx="12139">
                  <c:v>856.58690000000024</c:v>
                </c:pt>
                <c:pt idx="12140">
                  <c:v>856.6827000000003</c:v>
                </c:pt>
                <c:pt idx="12141">
                  <c:v>856.77869999999984</c:v>
                </c:pt>
                <c:pt idx="12142">
                  <c:v>856.81059999999979</c:v>
                </c:pt>
                <c:pt idx="12143">
                  <c:v>856.89059999999972</c:v>
                </c:pt>
                <c:pt idx="12144">
                  <c:v>856.9385000000002</c:v>
                </c:pt>
                <c:pt idx="12145">
                  <c:v>857.01839999999993</c:v>
                </c:pt>
                <c:pt idx="12146">
                  <c:v>857.09739999999965</c:v>
                </c:pt>
                <c:pt idx="12147">
                  <c:v>857.17739999999958</c:v>
                </c:pt>
                <c:pt idx="12148">
                  <c:v>857.25730000000021</c:v>
                </c:pt>
                <c:pt idx="12149">
                  <c:v>857.33719999999994</c:v>
                </c:pt>
                <c:pt idx="12150">
                  <c:v>857.38519999999971</c:v>
                </c:pt>
                <c:pt idx="12151">
                  <c:v>857.44909999999982</c:v>
                </c:pt>
                <c:pt idx="12152">
                  <c:v>857.52909999999974</c:v>
                </c:pt>
                <c:pt idx="12153">
                  <c:v>857.60900000000038</c:v>
                </c:pt>
                <c:pt idx="12154">
                  <c:v>857.65700000000015</c:v>
                </c:pt>
                <c:pt idx="12155">
                  <c:v>857.73689999999988</c:v>
                </c:pt>
                <c:pt idx="12156">
                  <c:v>857.78489999999965</c:v>
                </c:pt>
                <c:pt idx="12157">
                  <c:v>857.86480000000029</c:v>
                </c:pt>
                <c:pt idx="12158">
                  <c:v>857.92879999999968</c:v>
                </c:pt>
                <c:pt idx="12159">
                  <c:v>858.00870000000032</c:v>
                </c:pt>
                <c:pt idx="12160">
                  <c:v>858.08860000000004</c:v>
                </c:pt>
                <c:pt idx="12161">
                  <c:v>858.16859999999997</c:v>
                </c:pt>
                <c:pt idx="12162">
                  <c:v>858.21649999999954</c:v>
                </c:pt>
                <c:pt idx="12163">
                  <c:v>858.29650000000038</c:v>
                </c:pt>
                <c:pt idx="12164">
                  <c:v>858.3762999999999</c:v>
                </c:pt>
                <c:pt idx="12165">
                  <c:v>858.4400999999998</c:v>
                </c:pt>
                <c:pt idx="12166">
                  <c:v>858.5038999999997</c:v>
                </c:pt>
                <c:pt idx="12167">
                  <c:v>858.58359999999993</c:v>
                </c:pt>
                <c:pt idx="12168">
                  <c:v>858.63150000000041</c:v>
                </c:pt>
                <c:pt idx="12169">
                  <c:v>858.69530000000032</c:v>
                </c:pt>
                <c:pt idx="12170">
                  <c:v>858.79089999999997</c:v>
                </c:pt>
                <c:pt idx="12171">
                  <c:v>858.8707000000004</c:v>
                </c:pt>
                <c:pt idx="12172">
                  <c:v>858.91849999999977</c:v>
                </c:pt>
                <c:pt idx="12173">
                  <c:v>858.9982</c:v>
                </c:pt>
                <c:pt idx="12174">
                  <c:v>859.0619999999999</c:v>
                </c:pt>
                <c:pt idx="12175">
                  <c:v>859.14180000000033</c:v>
                </c:pt>
                <c:pt idx="12176">
                  <c:v>859.22149999999965</c:v>
                </c:pt>
                <c:pt idx="12177">
                  <c:v>859.28529999999955</c:v>
                </c:pt>
                <c:pt idx="12178">
                  <c:v>859.38100000000031</c:v>
                </c:pt>
                <c:pt idx="12179">
                  <c:v>859.41290000000026</c:v>
                </c:pt>
                <c:pt idx="12180">
                  <c:v>859.47659999999996</c:v>
                </c:pt>
                <c:pt idx="12181">
                  <c:v>859.55640000000039</c:v>
                </c:pt>
                <c:pt idx="12182">
                  <c:v>859.63609999999971</c:v>
                </c:pt>
                <c:pt idx="12183">
                  <c:v>859.68389999999999</c:v>
                </c:pt>
                <c:pt idx="12184">
                  <c:v>859.76369999999952</c:v>
                </c:pt>
                <c:pt idx="12185">
                  <c:v>859.82750000000033</c:v>
                </c:pt>
                <c:pt idx="12186">
                  <c:v>859.90719999999965</c:v>
                </c:pt>
                <c:pt idx="12187">
                  <c:v>859.98689999999988</c:v>
                </c:pt>
                <c:pt idx="12188">
                  <c:v>860.06660000000011</c:v>
                </c:pt>
                <c:pt idx="12189">
                  <c:v>860.11449999999968</c:v>
                </c:pt>
                <c:pt idx="12190">
                  <c:v>860.19419999999991</c:v>
                </c:pt>
                <c:pt idx="12191">
                  <c:v>860.24200000000019</c:v>
                </c:pt>
                <c:pt idx="12192">
                  <c:v>860.33770000000004</c:v>
                </c:pt>
                <c:pt idx="12193">
                  <c:v>860.40149999999994</c:v>
                </c:pt>
                <c:pt idx="12194">
                  <c:v>860.48130000000037</c:v>
                </c:pt>
                <c:pt idx="12195">
                  <c:v>860.52909999999974</c:v>
                </c:pt>
                <c:pt idx="12196">
                  <c:v>860.59289999999964</c:v>
                </c:pt>
                <c:pt idx="12197">
                  <c:v>860.67259999999987</c:v>
                </c:pt>
                <c:pt idx="12198">
                  <c:v>860.73639999999978</c:v>
                </c:pt>
                <c:pt idx="12199">
                  <c:v>860.81620000000021</c:v>
                </c:pt>
                <c:pt idx="12200">
                  <c:v>860.87989999999991</c:v>
                </c:pt>
                <c:pt idx="12201">
                  <c:v>860.94369999999981</c:v>
                </c:pt>
                <c:pt idx="12202">
                  <c:v>861.02340000000004</c:v>
                </c:pt>
                <c:pt idx="12203">
                  <c:v>861.11909999999989</c:v>
                </c:pt>
                <c:pt idx="12204">
                  <c:v>861.15099999999984</c:v>
                </c:pt>
                <c:pt idx="12205">
                  <c:v>861.24669999999969</c:v>
                </c:pt>
                <c:pt idx="12206">
                  <c:v>861.31049999999959</c:v>
                </c:pt>
                <c:pt idx="12207">
                  <c:v>861.39019999999982</c:v>
                </c:pt>
                <c:pt idx="12208">
                  <c:v>861.4380000000001</c:v>
                </c:pt>
                <c:pt idx="12209">
                  <c:v>861.5018</c:v>
                </c:pt>
                <c:pt idx="12210">
                  <c:v>861.58150000000023</c:v>
                </c:pt>
                <c:pt idx="12211">
                  <c:v>861.64530000000013</c:v>
                </c:pt>
                <c:pt idx="12212">
                  <c:v>861.72509999999966</c:v>
                </c:pt>
                <c:pt idx="12213">
                  <c:v>861.80479999999989</c:v>
                </c:pt>
                <c:pt idx="12214">
                  <c:v>861.88450000000012</c:v>
                </c:pt>
                <c:pt idx="12215">
                  <c:v>861.93239999999969</c:v>
                </c:pt>
                <c:pt idx="12216">
                  <c:v>862.01209999999992</c:v>
                </c:pt>
                <c:pt idx="12217">
                  <c:v>862.0599000000002</c:v>
                </c:pt>
                <c:pt idx="12218">
                  <c:v>862.13969999999972</c:v>
                </c:pt>
                <c:pt idx="12219">
                  <c:v>862.20349999999962</c:v>
                </c:pt>
                <c:pt idx="12220">
                  <c:v>862.29920000000038</c:v>
                </c:pt>
                <c:pt idx="12221">
                  <c:v>862.3788999999997</c:v>
                </c:pt>
                <c:pt idx="12222">
                  <c:v>862.4426999999996</c:v>
                </c:pt>
                <c:pt idx="12223">
                  <c:v>862.52239999999983</c:v>
                </c:pt>
                <c:pt idx="12224">
                  <c:v>862.58619999999974</c:v>
                </c:pt>
                <c:pt idx="12225">
                  <c:v>862.66589999999997</c:v>
                </c:pt>
                <c:pt idx="12226">
                  <c:v>862.69679999999971</c:v>
                </c:pt>
                <c:pt idx="12227">
                  <c:v>862.77649999999994</c:v>
                </c:pt>
                <c:pt idx="12228">
                  <c:v>862.87219999999979</c:v>
                </c:pt>
                <c:pt idx="12229">
                  <c:v>862.90409999999974</c:v>
                </c:pt>
                <c:pt idx="12230">
                  <c:v>862.9998999999998</c:v>
                </c:pt>
                <c:pt idx="12231">
                  <c:v>863.06360000000041</c:v>
                </c:pt>
                <c:pt idx="12232">
                  <c:v>863.14329999999973</c:v>
                </c:pt>
                <c:pt idx="12233">
                  <c:v>863.19120000000021</c:v>
                </c:pt>
                <c:pt idx="12234">
                  <c:v>863.25489999999991</c:v>
                </c:pt>
                <c:pt idx="12235">
                  <c:v>863.33510000000024</c:v>
                </c:pt>
                <c:pt idx="12236">
                  <c:v>863.39850000000024</c:v>
                </c:pt>
                <c:pt idx="12237">
                  <c:v>863.47819999999956</c:v>
                </c:pt>
                <c:pt idx="12238">
                  <c:v>863.57380000000012</c:v>
                </c:pt>
                <c:pt idx="12239">
                  <c:v>863.63959999999952</c:v>
                </c:pt>
                <c:pt idx="12240">
                  <c:v>863.73329999999987</c:v>
                </c:pt>
                <c:pt idx="12241">
                  <c:v>863.76519999999982</c:v>
                </c:pt>
                <c:pt idx="12242">
                  <c:v>863.8149999999996</c:v>
                </c:pt>
                <c:pt idx="12243">
                  <c:v>863.89480000000003</c:v>
                </c:pt>
                <c:pt idx="12244">
                  <c:v>863.95659999999953</c:v>
                </c:pt>
                <c:pt idx="12245">
                  <c:v>864.03629999999976</c:v>
                </c:pt>
                <c:pt idx="12246">
                  <c:v>864.11599999999999</c:v>
                </c:pt>
                <c:pt idx="12247">
                  <c:v>864.19580000000042</c:v>
                </c:pt>
                <c:pt idx="12248">
                  <c:v>864.24359999999979</c:v>
                </c:pt>
                <c:pt idx="12249">
                  <c:v>864.32330000000002</c:v>
                </c:pt>
                <c:pt idx="12250">
                  <c:v>864.38709999999992</c:v>
                </c:pt>
                <c:pt idx="12251">
                  <c:v>864.45089999999982</c:v>
                </c:pt>
                <c:pt idx="12252">
                  <c:v>864.54659999999967</c:v>
                </c:pt>
                <c:pt idx="12253">
                  <c:v>864.6262999999999</c:v>
                </c:pt>
                <c:pt idx="12254">
                  <c:v>864.6900999999998</c:v>
                </c:pt>
                <c:pt idx="12255">
                  <c:v>864.7538999999997</c:v>
                </c:pt>
                <c:pt idx="12256">
                  <c:v>864.8176999999996</c:v>
                </c:pt>
                <c:pt idx="12257">
                  <c:v>864.89750000000004</c:v>
                </c:pt>
                <c:pt idx="12258">
                  <c:v>864.94530000000032</c:v>
                </c:pt>
                <c:pt idx="12259">
                  <c:v>865.02499999999964</c:v>
                </c:pt>
                <c:pt idx="12260">
                  <c:v>865.08879999999954</c:v>
                </c:pt>
                <c:pt idx="12261">
                  <c:v>865.1845000000003</c:v>
                </c:pt>
                <c:pt idx="12262">
                  <c:v>865.21630000000005</c:v>
                </c:pt>
                <c:pt idx="12263">
                  <c:v>865.3119999999999</c:v>
                </c:pt>
                <c:pt idx="12264">
                  <c:v>865.39170000000013</c:v>
                </c:pt>
                <c:pt idx="12265">
                  <c:v>865.47149999999965</c:v>
                </c:pt>
                <c:pt idx="12266">
                  <c:v>865.5033999999996</c:v>
                </c:pt>
                <c:pt idx="12267">
                  <c:v>865.59900000000016</c:v>
                </c:pt>
                <c:pt idx="12268">
                  <c:v>865.64689999999973</c:v>
                </c:pt>
                <c:pt idx="12269">
                  <c:v>865.72659999999996</c:v>
                </c:pt>
                <c:pt idx="12270">
                  <c:v>865.80630000000019</c:v>
                </c:pt>
                <c:pt idx="12271">
                  <c:v>865.85419999999976</c:v>
                </c:pt>
                <c:pt idx="12272">
                  <c:v>865.93389999999999</c:v>
                </c:pt>
                <c:pt idx="12273">
                  <c:v>865.9976999999999</c:v>
                </c:pt>
                <c:pt idx="12274">
                  <c:v>866.07740000000013</c:v>
                </c:pt>
                <c:pt idx="12275">
                  <c:v>866.15710000000036</c:v>
                </c:pt>
                <c:pt idx="12276">
                  <c:v>866.23689999999988</c:v>
                </c:pt>
                <c:pt idx="12277">
                  <c:v>866.28470000000016</c:v>
                </c:pt>
                <c:pt idx="12278">
                  <c:v>866.36440000000039</c:v>
                </c:pt>
                <c:pt idx="12279">
                  <c:v>866.41229999999996</c:v>
                </c:pt>
                <c:pt idx="12280">
                  <c:v>866.49200000000019</c:v>
                </c:pt>
                <c:pt idx="12281">
                  <c:v>866.55580000000009</c:v>
                </c:pt>
                <c:pt idx="12282">
                  <c:v>866.65149999999994</c:v>
                </c:pt>
                <c:pt idx="12283">
                  <c:v>866.71529999999984</c:v>
                </c:pt>
                <c:pt idx="12284">
                  <c:v>866.77909999999974</c:v>
                </c:pt>
                <c:pt idx="12285">
                  <c:v>866.85879999999997</c:v>
                </c:pt>
                <c:pt idx="12286">
                  <c:v>866.9385000000002</c:v>
                </c:pt>
                <c:pt idx="12287">
                  <c:v>866.98639999999978</c:v>
                </c:pt>
                <c:pt idx="12288">
                  <c:v>867.06610000000001</c:v>
                </c:pt>
                <c:pt idx="12289">
                  <c:v>867.12989999999991</c:v>
                </c:pt>
                <c:pt idx="12290">
                  <c:v>867.20960000000014</c:v>
                </c:pt>
                <c:pt idx="12291">
                  <c:v>867.25749999999971</c:v>
                </c:pt>
                <c:pt idx="12292">
                  <c:v>867.33719999999994</c:v>
                </c:pt>
                <c:pt idx="12293">
                  <c:v>867.40099999999984</c:v>
                </c:pt>
                <c:pt idx="12294">
                  <c:v>867.48070000000007</c:v>
                </c:pt>
                <c:pt idx="12295">
                  <c:v>867.56049999999959</c:v>
                </c:pt>
                <c:pt idx="12296">
                  <c:v>867.64019999999982</c:v>
                </c:pt>
                <c:pt idx="12297">
                  <c:v>867.6880000000001</c:v>
                </c:pt>
                <c:pt idx="12298">
                  <c:v>867.76770000000033</c:v>
                </c:pt>
                <c:pt idx="12299">
                  <c:v>867.8155999999999</c:v>
                </c:pt>
                <c:pt idx="12300">
                  <c:v>867.89530000000013</c:v>
                </c:pt>
                <c:pt idx="12301">
                  <c:v>867.95910000000003</c:v>
                </c:pt>
                <c:pt idx="12302">
                  <c:v>868.03880000000026</c:v>
                </c:pt>
                <c:pt idx="12303">
                  <c:v>868.11859999999979</c:v>
                </c:pt>
                <c:pt idx="12304">
                  <c:v>868.19830000000002</c:v>
                </c:pt>
                <c:pt idx="12305">
                  <c:v>868.2461000000003</c:v>
                </c:pt>
                <c:pt idx="12306">
                  <c:v>868.32489999999962</c:v>
                </c:pt>
                <c:pt idx="12307">
                  <c:v>868.3728000000001</c:v>
                </c:pt>
                <c:pt idx="12308">
                  <c:v>868.45280000000002</c:v>
                </c:pt>
                <c:pt idx="12309">
                  <c:v>868.51670000000013</c:v>
                </c:pt>
                <c:pt idx="12310">
                  <c:v>868.59659999999985</c:v>
                </c:pt>
                <c:pt idx="12311">
                  <c:v>868.67659999999978</c:v>
                </c:pt>
                <c:pt idx="12312">
                  <c:v>868.75650000000041</c:v>
                </c:pt>
                <c:pt idx="12313">
                  <c:v>868.80450000000019</c:v>
                </c:pt>
                <c:pt idx="12314">
                  <c:v>868.88439999999991</c:v>
                </c:pt>
                <c:pt idx="12315">
                  <c:v>868.94840000000022</c:v>
                </c:pt>
                <c:pt idx="12316">
                  <c:v>869.01230000000032</c:v>
                </c:pt>
                <c:pt idx="12317">
                  <c:v>869.09220000000005</c:v>
                </c:pt>
                <c:pt idx="12318">
                  <c:v>869.15620000000035</c:v>
                </c:pt>
                <c:pt idx="12319">
                  <c:v>869.23610000000008</c:v>
                </c:pt>
                <c:pt idx="12320">
                  <c:v>869.31610000000001</c:v>
                </c:pt>
                <c:pt idx="12321">
                  <c:v>869.36399999999958</c:v>
                </c:pt>
                <c:pt idx="12322">
                  <c:v>869.44400000000041</c:v>
                </c:pt>
                <c:pt idx="12323">
                  <c:v>869.50789999999961</c:v>
                </c:pt>
                <c:pt idx="12324">
                  <c:v>869.58789999999954</c:v>
                </c:pt>
                <c:pt idx="12325">
                  <c:v>869.66780000000017</c:v>
                </c:pt>
                <c:pt idx="12326">
                  <c:v>869.7476999999999</c:v>
                </c:pt>
                <c:pt idx="12327">
                  <c:v>869.79569999999967</c:v>
                </c:pt>
                <c:pt idx="12328">
                  <c:v>869.8756000000003</c:v>
                </c:pt>
                <c:pt idx="12329">
                  <c:v>869.92360000000008</c:v>
                </c:pt>
                <c:pt idx="12330">
                  <c:v>870.0034999999998</c:v>
                </c:pt>
                <c:pt idx="12331">
                  <c:v>870.06750000000011</c:v>
                </c:pt>
                <c:pt idx="12332">
                  <c:v>870.14739999999983</c:v>
                </c:pt>
                <c:pt idx="12333">
                  <c:v>870.22729999999956</c:v>
                </c:pt>
                <c:pt idx="12334">
                  <c:v>870.3073000000004</c:v>
                </c:pt>
                <c:pt idx="12335">
                  <c:v>870.35519999999997</c:v>
                </c:pt>
                <c:pt idx="12336">
                  <c:v>870.4351999999999</c:v>
                </c:pt>
                <c:pt idx="12337">
                  <c:v>870.48319999999967</c:v>
                </c:pt>
                <c:pt idx="12338">
                  <c:v>870.5631000000003</c:v>
                </c:pt>
                <c:pt idx="12339">
                  <c:v>870.6270999999997</c:v>
                </c:pt>
                <c:pt idx="12340">
                  <c:v>870.70700000000033</c:v>
                </c:pt>
                <c:pt idx="12341">
                  <c:v>870.78690000000006</c:v>
                </c:pt>
                <c:pt idx="12342">
                  <c:v>870.86679999999978</c:v>
                </c:pt>
                <c:pt idx="12343">
                  <c:v>870.93080000000009</c:v>
                </c:pt>
                <c:pt idx="12344">
                  <c:v>871.01069999999982</c:v>
                </c:pt>
                <c:pt idx="12345">
                  <c:v>871.05869999999959</c:v>
                </c:pt>
                <c:pt idx="12346">
                  <c:v>871.13860000000022</c:v>
                </c:pt>
                <c:pt idx="12347">
                  <c:v>871.1866</c:v>
                </c:pt>
                <c:pt idx="12348">
                  <c:v>871.26649999999972</c:v>
                </c:pt>
                <c:pt idx="12349">
                  <c:v>871.33050000000003</c:v>
                </c:pt>
                <c:pt idx="12350">
                  <c:v>871.41039999999975</c:v>
                </c:pt>
                <c:pt idx="12351">
                  <c:v>871.49030000000039</c:v>
                </c:pt>
                <c:pt idx="12352">
                  <c:v>871.58629999999994</c:v>
                </c:pt>
                <c:pt idx="12353">
                  <c:v>871.61819999999989</c:v>
                </c:pt>
                <c:pt idx="12354">
                  <c:v>871.69819999999982</c:v>
                </c:pt>
                <c:pt idx="12355">
                  <c:v>871.77809999999954</c:v>
                </c:pt>
                <c:pt idx="12356">
                  <c:v>871.82610000000022</c:v>
                </c:pt>
                <c:pt idx="12357">
                  <c:v>871.90599999999995</c:v>
                </c:pt>
                <c:pt idx="12358">
                  <c:v>871.97000000000025</c:v>
                </c:pt>
                <c:pt idx="12359">
                  <c:v>872.04989999999998</c:v>
                </c:pt>
                <c:pt idx="12360">
                  <c:v>872.12989999999991</c:v>
                </c:pt>
                <c:pt idx="12361">
                  <c:v>872.20979999999963</c:v>
                </c:pt>
                <c:pt idx="12362">
                  <c:v>872.25770000000011</c:v>
                </c:pt>
                <c:pt idx="12363">
                  <c:v>872.33770000000004</c:v>
                </c:pt>
                <c:pt idx="12364">
                  <c:v>872.38569999999982</c:v>
                </c:pt>
                <c:pt idx="12365">
                  <c:v>872.46559999999954</c:v>
                </c:pt>
                <c:pt idx="12366">
                  <c:v>872.52949999999964</c:v>
                </c:pt>
                <c:pt idx="12367">
                  <c:v>872.60949999999957</c:v>
                </c:pt>
                <c:pt idx="12368">
                  <c:v>872.68940000000021</c:v>
                </c:pt>
                <c:pt idx="12369">
                  <c:v>872.78529999999955</c:v>
                </c:pt>
                <c:pt idx="12370">
                  <c:v>872.8172999999997</c:v>
                </c:pt>
                <c:pt idx="12371">
                  <c:v>872.89720000000034</c:v>
                </c:pt>
                <c:pt idx="12372">
                  <c:v>872.94520000000011</c:v>
                </c:pt>
                <c:pt idx="12373">
                  <c:v>873.02509999999984</c:v>
                </c:pt>
                <c:pt idx="12374">
                  <c:v>873.08910000000014</c:v>
                </c:pt>
                <c:pt idx="12375">
                  <c:v>873.16899999999987</c:v>
                </c:pt>
                <c:pt idx="12376">
                  <c:v>873.24889999999959</c:v>
                </c:pt>
                <c:pt idx="12377">
                  <c:v>873.32889999999952</c:v>
                </c:pt>
                <c:pt idx="12378">
                  <c:v>873.3768</c:v>
                </c:pt>
                <c:pt idx="12379">
                  <c:v>873.45679999999993</c:v>
                </c:pt>
                <c:pt idx="12380">
                  <c:v>873.50470000000041</c:v>
                </c:pt>
                <c:pt idx="12381">
                  <c:v>873.58470000000034</c:v>
                </c:pt>
                <c:pt idx="12382">
                  <c:v>873.64859999999953</c:v>
                </c:pt>
                <c:pt idx="12383">
                  <c:v>873.72860000000037</c:v>
                </c:pt>
                <c:pt idx="12384">
                  <c:v>873.80850000000009</c:v>
                </c:pt>
                <c:pt idx="12385">
                  <c:v>873.88839999999982</c:v>
                </c:pt>
                <c:pt idx="12386">
                  <c:v>873.9354000000003</c:v>
                </c:pt>
                <c:pt idx="12387">
                  <c:v>874.01540000000023</c:v>
                </c:pt>
                <c:pt idx="12388">
                  <c:v>874.09529999999995</c:v>
                </c:pt>
                <c:pt idx="12389">
                  <c:v>874.14519999999993</c:v>
                </c:pt>
                <c:pt idx="12390">
                  <c:v>874.22509999999966</c:v>
                </c:pt>
                <c:pt idx="12391">
                  <c:v>874.28709999999955</c:v>
                </c:pt>
                <c:pt idx="12392">
                  <c:v>874.36710000000039</c:v>
                </c:pt>
                <c:pt idx="12393">
                  <c:v>874.43099999999959</c:v>
                </c:pt>
                <c:pt idx="12394">
                  <c:v>874.49499999999989</c:v>
                </c:pt>
                <c:pt idx="12395">
                  <c:v>874.57489999999962</c:v>
                </c:pt>
                <c:pt idx="12396">
                  <c:v>874.63879999999972</c:v>
                </c:pt>
                <c:pt idx="12397">
                  <c:v>874.73480000000018</c:v>
                </c:pt>
                <c:pt idx="12398">
                  <c:v>874.79870000000028</c:v>
                </c:pt>
                <c:pt idx="12399">
                  <c:v>874.87860000000001</c:v>
                </c:pt>
                <c:pt idx="12400">
                  <c:v>874.92659999999978</c:v>
                </c:pt>
                <c:pt idx="12401">
                  <c:v>875.00659999999971</c:v>
                </c:pt>
                <c:pt idx="12402">
                  <c:v>875.05649999999969</c:v>
                </c:pt>
                <c:pt idx="12403">
                  <c:v>875.15049999999974</c:v>
                </c:pt>
                <c:pt idx="12404">
                  <c:v>875.23040000000037</c:v>
                </c:pt>
                <c:pt idx="12405">
                  <c:v>875.29439999999977</c:v>
                </c:pt>
                <c:pt idx="12406">
                  <c:v>875.35829999999987</c:v>
                </c:pt>
                <c:pt idx="12407">
                  <c:v>875.42219999999998</c:v>
                </c:pt>
                <c:pt idx="12408">
                  <c:v>875.47220000000016</c:v>
                </c:pt>
                <c:pt idx="12409">
                  <c:v>875.58209999999963</c:v>
                </c:pt>
                <c:pt idx="12410">
                  <c:v>875.64599999999973</c:v>
                </c:pt>
                <c:pt idx="12411">
                  <c:v>875.69400000000041</c:v>
                </c:pt>
                <c:pt idx="12412">
                  <c:v>875.75789999999961</c:v>
                </c:pt>
                <c:pt idx="12413">
                  <c:v>875.85390000000007</c:v>
                </c:pt>
                <c:pt idx="12414">
                  <c:v>875.91780000000017</c:v>
                </c:pt>
                <c:pt idx="12415">
                  <c:v>875.9978000000001</c:v>
                </c:pt>
                <c:pt idx="12416">
                  <c:v>876.07769999999982</c:v>
                </c:pt>
                <c:pt idx="12417">
                  <c:v>876.1256999999996</c:v>
                </c:pt>
                <c:pt idx="12418">
                  <c:v>876.20560000000023</c:v>
                </c:pt>
                <c:pt idx="12419">
                  <c:v>876.25360000000001</c:v>
                </c:pt>
                <c:pt idx="12420">
                  <c:v>876.33349999999973</c:v>
                </c:pt>
                <c:pt idx="12421">
                  <c:v>876.39739999999983</c:v>
                </c:pt>
                <c:pt idx="12422">
                  <c:v>876.47739999999976</c:v>
                </c:pt>
                <c:pt idx="12423">
                  <c:v>876.5573000000004</c:v>
                </c:pt>
                <c:pt idx="12424">
                  <c:v>876.63720000000012</c:v>
                </c:pt>
                <c:pt idx="12425">
                  <c:v>876.6851999999999</c:v>
                </c:pt>
                <c:pt idx="12426">
                  <c:v>876.76509999999962</c:v>
                </c:pt>
                <c:pt idx="12427">
                  <c:v>876.8131000000003</c:v>
                </c:pt>
                <c:pt idx="12428">
                  <c:v>876.89300000000003</c:v>
                </c:pt>
                <c:pt idx="12429">
                  <c:v>876.95700000000033</c:v>
                </c:pt>
                <c:pt idx="12430">
                  <c:v>877.03690000000006</c:v>
                </c:pt>
                <c:pt idx="12431">
                  <c:v>877.11689999999999</c:v>
                </c:pt>
                <c:pt idx="12432">
                  <c:v>877.21280000000024</c:v>
                </c:pt>
                <c:pt idx="12433">
                  <c:v>877.24470000000019</c:v>
                </c:pt>
                <c:pt idx="12434">
                  <c:v>877.32470000000012</c:v>
                </c:pt>
                <c:pt idx="12435">
                  <c:v>877.37259999999969</c:v>
                </c:pt>
                <c:pt idx="12436">
                  <c:v>877.45259999999962</c:v>
                </c:pt>
                <c:pt idx="12437">
                  <c:v>877.53250000000025</c:v>
                </c:pt>
                <c:pt idx="12438">
                  <c:v>877.59649999999965</c:v>
                </c:pt>
                <c:pt idx="12439">
                  <c:v>877.67640000000029</c:v>
                </c:pt>
                <c:pt idx="12440">
                  <c:v>877.78840000000037</c:v>
                </c:pt>
                <c:pt idx="12441">
                  <c:v>877.82030000000032</c:v>
                </c:pt>
                <c:pt idx="12442">
                  <c:v>877.88419999999951</c:v>
                </c:pt>
                <c:pt idx="12443">
                  <c:v>877.99619999999959</c:v>
                </c:pt>
                <c:pt idx="12444">
                  <c:v>878.02819999999974</c:v>
                </c:pt>
                <c:pt idx="12445">
                  <c:v>878.09209999999985</c:v>
                </c:pt>
                <c:pt idx="12446">
                  <c:v>878.20399999999972</c:v>
                </c:pt>
                <c:pt idx="12447">
                  <c:v>878.23589999999967</c:v>
                </c:pt>
                <c:pt idx="12448">
                  <c:v>878.3158999999996</c:v>
                </c:pt>
                <c:pt idx="12449">
                  <c:v>878.39580000000024</c:v>
                </c:pt>
                <c:pt idx="12450">
                  <c:v>878.49139999999989</c:v>
                </c:pt>
                <c:pt idx="12451">
                  <c:v>878.52329999999984</c:v>
                </c:pt>
                <c:pt idx="12452">
                  <c:v>878.60310000000027</c:v>
                </c:pt>
                <c:pt idx="12453">
                  <c:v>878.66679999999997</c:v>
                </c:pt>
                <c:pt idx="12454">
                  <c:v>878.7466000000004</c:v>
                </c:pt>
                <c:pt idx="12455">
                  <c:v>878.77850000000035</c:v>
                </c:pt>
                <c:pt idx="12456">
                  <c:v>878.85819999999967</c:v>
                </c:pt>
                <c:pt idx="12457">
                  <c:v>878.9380000000001</c:v>
                </c:pt>
                <c:pt idx="12458">
                  <c:v>879.0018</c:v>
                </c:pt>
                <c:pt idx="12459">
                  <c:v>879.08150000000023</c:v>
                </c:pt>
                <c:pt idx="12460">
                  <c:v>879.16129999999976</c:v>
                </c:pt>
                <c:pt idx="12461">
                  <c:v>879.24099999999999</c:v>
                </c:pt>
                <c:pt idx="12462">
                  <c:v>879.28889999999956</c:v>
                </c:pt>
                <c:pt idx="12463">
                  <c:v>879.36859999999979</c:v>
                </c:pt>
                <c:pt idx="12464">
                  <c:v>879.41640000000007</c:v>
                </c:pt>
                <c:pt idx="12465">
                  <c:v>879.49619999999959</c:v>
                </c:pt>
                <c:pt idx="12466">
                  <c:v>879.5600000000004</c:v>
                </c:pt>
                <c:pt idx="12467">
                  <c:v>879.63869999999952</c:v>
                </c:pt>
                <c:pt idx="12468">
                  <c:v>879.71849999999995</c:v>
                </c:pt>
                <c:pt idx="12469">
                  <c:v>879.79820000000018</c:v>
                </c:pt>
                <c:pt idx="12470">
                  <c:v>879.84609999999975</c:v>
                </c:pt>
                <c:pt idx="12471">
                  <c:v>879.92579999999998</c:v>
                </c:pt>
                <c:pt idx="12472">
                  <c:v>879.97360000000026</c:v>
                </c:pt>
                <c:pt idx="12473">
                  <c:v>880.05339999999978</c:v>
                </c:pt>
                <c:pt idx="12474">
                  <c:v>880.11719999999968</c:v>
                </c:pt>
                <c:pt idx="12475">
                  <c:v>880.19689999999991</c:v>
                </c:pt>
                <c:pt idx="12476">
                  <c:v>880.27670000000035</c:v>
                </c:pt>
                <c:pt idx="12477">
                  <c:v>880.35639999999967</c:v>
                </c:pt>
                <c:pt idx="12478">
                  <c:v>880.40430000000015</c:v>
                </c:pt>
                <c:pt idx="12479">
                  <c:v>880.48400000000038</c:v>
                </c:pt>
                <c:pt idx="12480">
                  <c:v>880.53189999999995</c:v>
                </c:pt>
                <c:pt idx="12481">
                  <c:v>880.61160000000018</c:v>
                </c:pt>
                <c:pt idx="12482">
                  <c:v>880.67540000000008</c:v>
                </c:pt>
                <c:pt idx="12483">
                  <c:v>880.75510000000031</c:v>
                </c:pt>
                <c:pt idx="12484">
                  <c:v>880.83489999999983</c:v>
                </c:pt>
                <c:pt idx="12485">
                  <c:v>880.91460000000006</c:v>
                </c:pt>
                <c:pt idx="12486">
                  <c:v>880.96249999999964</c:v>
                </c:pt>
                <c:pt idx="12487">
                  <c:v>881.04219999999987</c:v>
                </c:pt>
                <c:pt idx="12488">
                  <c:v>881.10599999999977</c:v>
                </c:pt>
                <c:pt idx="12489">
                  <c:v>881.16979999999967</c:v>
                </c:pt>
                <c:pt idx="12490">
                  <c:v>881.2496000000001</c:v>
                </c:pt>
                <c:pt idx="12491">
                  <c:v>881.3134</c:v>
                </c:pt>
                <c:pt idx="12492">
                  <c:v>881.39310000000023</c:v>
                </c:pt>
                <c:pt idx="12493">
                  <c:v>881.47289999999975</c:v>
                </c:pt>
                <c:pt idx="12494">
                  <c:v>881.55259999999998</c:v>
                </c:pt>
                <c:pt idx="12495">
                  <c:v>881.60040000000026</c:v>
                </c:pt>
                <c:pt idx="12496">
                  <c:v>881.66420000000016</c:v>
                </c:pt>
                <c:pt idx="12497">
                  <c:v>881.75990000000002</c:v>
                </c:pt>
                <c:pt idx="12498">
                  <c:v>881.82369999999992</c:v>
                </c:pt>
                <c:pt idx="12499">
                  <c:v>881.88749999999982</c:v>
                </c:pt>
                <c:pt idx="12500">
                  <c:v>881.96720000000005</c:v>
                </c:pt>
                <c:pt idx="12501">
                  <c:v>882.01509999999962</c:v>
                </c:pt>
                <c:pt idx="12502">
                  <c:v>882.09479999999985</c:v>
                </c:pt>
                <c:pt idx="12503">
                  <c:v>882.15859999999975</c:v>
                </c:pt>
                <c:pt idx="12504">
                  <c:v>882.23840000000018</c:v>
                </c:pt>
                <c:pt idx="12505">
                  <c:v>882.28619999999955</c:v>
                </c:pt>
                <c:pt idx="12506">
                  <c:v>882.36589999999978</c:v>
                </c:pt>
                <c:pt idx="12507">
                  <c:v>882.42969999999968</c:v>
                </c:pt>
                <c:pt idx="12508">
                  <c:v>882.50950000000012</c:v>
                </c:pt>
                <c:pt idx="12509">
                  <c:v>882.58929999999964</c:v>
                </c:pt>
                <c:pt idx="12510">
                  <c:v>882.6849000000002</c:v>
                </c:pt>
                <c:pt idx="12511">
                  <c:v>882.71680000000015</c:v>
                </c:pt>
                <c:pt idx="12512">
                  <c:v>882.79659999999967</c:v>
                </c:pt>
                <c:pt idx="12513">
                  <c:v>882.84439999999995</c:v>
                </c:pt>
                <c:pt idx="12514">
                  <c:v>882.92410000000018</c:v>
                </c:pt>
                <c:pt idx="12515">
                  <c:v>883.01990000000023</c:v>
                </c:pt>
                <c:pt idx="12516">
                  <c:v>883.0676999999996</c:v>
                </c:pt>
                <c:pt idx="12517">
                  <c:v>883.14750000000004</c:v>
                </c:pt>
                <c:pt idx="12518">
                  <c:v>883.22720000000027</c:v>
                </c:pt>
                <c:pt idx="12519">
                  <c:v>883.27499999999964</c:v>
                </c:pt>
                <c:pt idx="12520">
                  <c:v>883.35480000000007</c:v>
                </c:pt>
                <c:pt idx="12521">
                  <c:v>883.41859999999997</c:v>
                </c:pt>
                <c:pt idx="12522">
                  <c:v>883.51429999999982</c:v>
                </c:pt>
                <c:pt idx="12523">
                  <c:v>883.57809999999972</c:v>
                </c:pt>
                <c:pt idx="12524">
                  <c:v>883.65779999999995</c:v>
                </c:pt>
                <c:pt idx="12525">
                  <c:v>883.70569999999952</c:v>
                </c:pt>
                <c:pt idx="12526">
                  <c:v>883.78539999999975</c:v>
                </c:pt>
                <c:pt idx="12527">
                  <c:v>883.83320000000003</c:v>
                </c:pt>
                <c:pt idx="12528">
                  <c:v>883.92889999999989</c:v>
                </c:pt>
                <c:pt idx="12529">
                  <c:v>883.97680000000037</c:v>
                </c:pt>
                <c:pt idx="12530">
                  <c:v>884.05649999999969</c:v>
                </c:pt>
                <c:pt idx="12531">
                  <c:v>884.12029999999959</c:v>
                </c:pt>
                <c:pt idx="12532">
                  <c:v>884.20010000000002</c:v>
                </c:pt>
                <c:pt idx="12533">
                  <c:v>884.27980000000025</c:v>
                </c:pt>
                <c:pt idx="12534">
                  <c:v>884.35949999999957</c:v>
                </c:pt>
                <c:pt idx="12535">
                  <c:v>884.40740000000005</c:v>
                </c:pt>
                <c:pt idx="12536">
                  <c:v>884.48710000000028</c:v>
                </c:pt>
                <c:pt idx="12537">
                  <c:v>884.55090000000018</c:v>
                </c:pt>
                <c:pt idx="12538">
                  <c:v>884.61470000000008</c:v>
                </c:pt>
                <c:pt idx="12539">
                  <c:v>884.69449999999961</c:v>
                </c:pt>
                <c:pt idx="12540">
                  <c:v>884.75830000000042</c:v>
                </c:pt>
                <c:pt idx="12541">
                  <c:v>884.83799999999974</c:v>
                </c:pt>
                <c:pt idx="12542">
                  <c:v>884.88590000000022</c:v>
                </c:pt>
                <c:pt idx="12543">
                  <c:v>884.96559999999954</c:v>
                </c:pt>
                <c:pt idx="12544">
                  <c:v>885.02940000000035</c:v>
                </c:pt>
                <c:pt idx="12545">
                  <c:v>885.10909999999967</c:v>
                </c:pt>
                <c:pt idx="12546">
                  <c:v>885.1889000000001</c:v>
                </c:pt>
                <c:pt idx="12547">
                  <c:v>885.26760000000013</c:v>
                </c:pt>
                <c:pt idx="12548">
                  <c:v>885.3154999999997</c:v>
                </c:pt>
                <c:pt idx="12549">
                  <c:v>885.39519999999993</c:v>
                </c:pt>
                <c:pt idx="12550">
                  <c:v>885.44310000000041</c:v>
                </c:pt>
                <c:pt idx="12551">
                  <c:v>885.52279999999973</c:v>
                </c:pt>
                <c:pt idx="12552">
                  <c:v>885.58659999999963</c:v>
                </c:pt>
                <c:pt idx="12553">
                  <c:v>885.66629999999986</c:v>
                </c:pt>
                <c:pt idx="12554">
                  <c:v>885.7461000000003</c:v>
                </c:pt>
                <c:pt idx="12555">
                  <c:v>885.82579999999962</c:v>
                </c:pt>
                <c:pt idx="12556">
                  <c:v>885.8737000000001</c:v>
                </c:pt>
                <c:pt idx="12557">
                  <c:v>885.95340000000033</c:v>
                </c:pt>
                <c:pt idx="12558">
                  <c:v>886.0012999999999</c:v>
                </c:pt>
                <c:pt idx="12559">
                  <c:v>886.08100000000013</c:v>
                </c:pt>
                <c:pt idx="12560">
                  <c:v>886.16079999999965</c:v>
                </c:pt>
                <c:pt idx="12561">
                  <c:v>886.22459999999955</c:v>
                </c:pt>
                <c:pt idx="12562">
                  <c:v>886.32020000000011</c:v>
                </c:pt>
                <c:pt idx="12563">
                  <c:v>886.38400000000001</c:v>
                </c:pt>
                <c:pt idx="12564">
                  <c:v>886.46379999999954</c:v>
                </c:pt>
                <c:pt idx="12565">
                  <c:v>886.51159999999982</c:v>
                </c:pt>
                <c:pt idx="12566">
                  <c:v>886.59140000000025</c:v>
                </c:pt>
                <c:pt idx="12567">
                  <c:v>886.65509999999995</c:v>
                </c:pt>
                <c:pt idx="12568">
                  <c:v>886.73490000000038</c:v>
                </c:pt>
                <c:pt idx="12569">
                  <c:v>886.78269999999975</c:v>
                </c:pt>
                <c:pt idx="12570">
                  <c:v>886.84659999999985</c:v>
                </c:pt>
                <c:pt idx="12571">
                  <c:v>886.92630000000008</c:v>
                </c:pt>
                <c:pt idx="12572">
                  <c:v>887.00609999999961</c:v>
                </c:pt>
                <c:pt idx="12573">
                  <c:v>887.08590000000004</c:v>
                </c:pt>
                <c:pt idx="12574">
                  <c:v>887.16560000000027</c:v>
                </c:pt>
                <c:pt idx="12575">
                  <c:v>887.21339999999964</c:v>
                </c:pt>
                <c:pt idx="12576">
                  <c:v>887.29309999999987</c:v>
                </c:pt>
                <c:pt idx="12577">
                  <c:v>887.34100000000035</c:v>
                </c:pt>
                <c:pt idx="12578">
                  <c:v>887.42069999999967</c:v>
                </c:pt>
                <c:pt idx="12579">
                  <c:v>887.48449999999957</c:v>
                </c:pt>
                <c:pt idx="12580">
                  <c:v>887.58020000000033</c:v>
                </c:pt>
                <c:pt idx="12581">
                  <c:v>887.64400000000023</c:v>
                </c:pt>
                <c:pt idx="12582">
                  <c:v>887.72369999999955</c:v>
                </c:pt>
                <c:pt idx="12583">
                  <c:v>887.77160000000003</c:v>
                </c:pt>
                <c:pt idx="12584">
                  <c:v>887.85130000000026</c:v>
                </c:pt>
                <c:pt idx="12585">
                  <c:v>887.89919999999984</c:v>
                </c:pt>
                <c:pt idx="12586">
                  <c:v>887.97890000000007</c:v>
                </c:pt>
                <c:pt idx="12587">
                  <c:v>888.04269999999997</c:v>
                </c:pt>
                <c:pt idx="12588">
                  <c:v>888.1225000000004</c:v>
                </c:pt>
                <c:pt idx="12589">
                  <c:v>888.20229999999992</c:v>
                </c:pt>
                <c:pt idx="12590">
                  <c:v>888.28200000000015</c:v>
                </c:pt>
                <c:pt idx="12591">
                  <c:v>888.32979999999952</c:v>
                </c:pt>
                <c:pt idx="12592">
                  <c:v>888.40959999999995</c:v>
                </c:pt>
                <c:pt idx="12593">
                  <c:v>888.48949999999968</c:v>
                </c:pt>
                <c:pt idx="12594">
                  <c:v>888.53740000000016</c:v>
                </c:pt>
                <c:pt idx="12595">
                  <c:v>888.60120000000006</c:v>
                </c:pt>
                <c:pt idx="12596">
                  <c:v>888.68109999999979</c:v>
                </c:pt>
                <c:pt idx="12597">
                  <c:v>888.77689999999984</c:v>
                </c:pt>
                <c:pt idx="12598">
                  <c:v>888.84069999999974</c:v>
                </c:pt>
                <c:pt idx="12599">
                  <c:v>888.90459999999985</c:v>
                </c:pt>
                <c:pt idx="12600">
                  <c:v>888.98440000000028</c:v>
                </c:pt>
                <c:pt idx="12601">
                  <c:v>889.03240000000005</c:v>
                </c:pt>
                <c:pt idx="12602">
                  <c:v>889.11219999999958</c:v>
                </c:pt>
                <c:pt idx="12603">
                  <c:v>889.16020000000026</c:v>
                </c:pt>
                <c:pt idx="12604">
                  <c:v>889.23989999999958</c:v>
                </c:pt>
                <c:pt idx="12605">
                  <c:v>889.30379999999968</c:v>
                </c:pt>
                <c:pt idx="12606">
                  <c:v>889.38360000000011</c:v>
                </c:pt>
                <c:pt idx="12607">
                  <c:v>889.44750000000022</c:v>
                </c:pt>
                <c:pt idx="12608">
                  <c:v>889.52729999999974</c:v>
                </c:pt>
                <c:pt idx="12609">
                  <c:v>889.60710000000017</c:v>
                </c:pt>
                <c:pt idx="12610">
                  <c:v>889.6869999999999</c:v>
                </c:pt>
                <c:pt idx="12611">
                  <c:v>889.73490000000038</c:v>
                </c:pt>
                <c:pt idx="12612">
                  <c:v>889.8146999999999</c:v>
                </c:pt>
                <c:pt idx="12613">
                  <c:v>889.86260000000038</c:v>
                </c:pt>
                <c:pt idx="12614">
                  <c:v>889.94250000000011</c:v>
                </c:pt>
                <c:pt idx="12615">
                  <c:v>890.00630000000001</c:v>
                </c:pt>
                <c:pt idx="12616">
                  <c:v>890.10210000000006</c:v>
                </c:pt>
                <c:pt idx="12617">
                  <c:v>890.16600000000017</c:v>
                </c:pt>
                <c:pt idx="12618">
                  <c:v>890.24579999999969</c:v>
                </c:pt>
                <c:pt idx="12619">
                  <c:v>890.29370000000017</c:v>
                </c:pt>
                <c:pt idx="12620">
                  <c:v>890.3735999999999</c:v>
                </c:pt>
                <c:pt idx="12621">
                  <c:v>890.45340000000033</c:v>
                </c:pt>
                <c:pt idx="12622">
                  <c:v>890.5012999999999</c:v>
                </c:pt>
                <c:pt idx="12623">
                  <c:v>890.58110000000033</c:v>
                </c:pt>
                <c:pt idx="12624">
                  <c:v>890.64499999999953</c:v>
                </c:pt>
                <c:pt idx="12625">
                  <c:v>890.72479999999996</c:v>
                </c:pt>
                <c:pt idx="12626">
                  <c:v>890.80469999999968</c:v>
                </c:pt>
                <c:pt idx="12627">
                  <c:v>890.88450000000012</c:v>
                </c:pt>
                <c:pt idx="12628">
                  <c:v>890.93140000000039</c:v>
                </c:pt>
                <c:pt idx="12629">
                  <c:v>891.01119999999992</c:v>
                </c:pt>
                <c:pt idx="12630">
                  <c:v>891.05919999999969</c:v>
                </c:pt>
                <c:pt idx="12631">
                  <c:v>891.13900000000012</c:v>
                </c:pt>
                <c:pt idx="12632">
                  <c:v>891.20280000000002</c:v>
                </c:pt>
                <c:pt idx="12633">
                  <c:v>891.28269999999975</c:v>
                </c:pt>
                <c:pt idx="12634">
                  <c:v>891.36250000000018</c:v>
                </c:pt>
                <c:pt idx="12635">
                  <c:v>891.44239999999991</c:v>
                </c:pt>
                <c:pt idx="12636">
                  <c:v>891.49030000000039</c:v>
                </c:pt>
                <c:pt idx="12637">
                  <c:v>891.57009999999991</c:v>
                </c:pt>
                <c:pt idx="12638">
                  <c:v>891.61800000000039</c:v>
                </c:pt>
                <c:pt idx="12639">
                  <c:v>891.69779999999992</c:v>
                </c:pt>
                <c:pt idx="12640">
                  <c:v>891.76170000000002</c:v>
                </c:pt>
                <c:pt idx="12641">
                  <c:v>891.84149999999954</c:v>
                </c:pt>
                <c:pt idx="12642">
                  <c:v>891.9373999999998</c:v>
                </c:pt>
                <c:pt idx="12643">
                  <c:v>892.0011999999997</c:v>
                </c:pt>
                <c:pt idx="12644">
                  <c:v>892.04910000000018</c:v>
                </c:pt>
                <c:pt idx="12645">
                  <c:v>892.1288999999997</c:v>
                </c:pt>
                <c:pt idx="12646">
                  <c:v>892.19279999999981</c:v>
                </c:pt>
                <c:pt idx="12647">
                  <c:v>892.27260000000024</c:v>
                </c:pt>
                <c:pt idx="12648">
                  <c:v>892.32060000000001</c:v>
                </c:pt>
                <c:pt idx="12649">
                  <c:v>892.40030000000024</c:v>
                </c:pt>
                <c:pt idx="12650">
                  <c:v>892.46420000000035</c:v>
                </c:pt>
                <c:pt idx="12651">
                  <c:v>892.54410000000007</c:v>
                </c:pt>
                <c:pt idx="12652">
                  <c:v>892.62389999999959</c:v>
                </c:pt>
                <c:pt idx="12653">
                  <c:v>892.70370000000003</c:v>
                </c:pt>
                <c:pt idx="12654">
                  <c:v>892.78359999999975</c:v>
                </c:pt>
                <c:pt idx="12655">
                  <c:v>892.83150000000023</c:v>
                </c:pt>
                <c:pt idx="12656">
                  <c:v>892.91129999999976</c:v>
                </c:pt>
                <c:pt idx="12657">
                  <c:v>892.95920000000024</c:v>
                </c:pt>
                <c:pt idx="12658">
                  <c:v>893.03899999999976</c:v>
                </c:pt>
                <c:pt idx="12659">
                  <c:v>893.10289999999986</c:v>
                </c:pt>
                <c:pt idx="12660">
                  <c:v>893.18279999999959</c:v>
                </c:pt>
                <c:pt idx="12661">
                  <c:v>893.26260000000002</c:v>
                </c:pt>
                <c:pt idx="12662">
                  <c:v>893.34239999999954</c:v>
                </c:pt>
                <c:pt idx="12663">
                  <c:v>893.39030000000002</c:v>
                </c:pt>
                <c:pt idx="12664">
                  <c:v>893.47019999999975</c:v>
                </c:pt>
                <c:pt idx="12665">
                  <c:v>893.51800000000003</c:v>
                </c:pt>
                <c:pt idx="12666">
                  <c:v>893.59789999999975</c:v>
                </c:pt>
                <c:pt idx="12667">
                  <c:v>893.66179999999986</c:v>
                </c:pt>
                <c:pt idx="12668">
                  <c:v>893.74160000000029</c:v>
                </c:pt>
                <c:pt idx="12669">
                  <c:v>893.83740000000034</c:v>
                </c:pt>
                <c:pt idx="12670">
                  <c:v>893.90129999999954</c:v>
                </c:pt>
                <c:pt idx="12671">
                  <c:v>893.94920000000002</c:v>
                </c:pt>
                <c:pt idx="12672">
                  <c:v>894.02899999999954</c:v>
                </c:pt>
                <c:pt idx="12673">
                  <c:v>894.07690000000002</c:v>
                </c:pt>
                <c:pt idx="12674">
                  <c:v>894.15669999999955</c:v>
                </c:pt>
                <c:pt idx="12675">
                  <c:v>894.22059999999965</c:v>
                </c:pt>
                <c:pt idx="12676">
                  <c:v>894.30040000000008</c:v>
                </c:pt>
                <c:pt idx="12677">
                  <c:v>894.38029999999981</c:v>
                </c:pt>
                <c:pt idx="12678">
                  <c:v>894.46010000000024</c:v>
                </c:pt>
                <c:pt idx="12679">
                  <c:v>894.52400000000034</c:v>
                </c:pt>
                <c:pt idx="12680">
                  <c:v>894.60379999999986</c:v>
                </c:pt>
                <c:pt idx="12681">
                  <c:v>894.65170000000035</c:v>
                </c:pt>
                <c:pt idx="12682">
                  <c:v>894.73160000000007</c:v>
                </c:pt>
                <c:pt idx="12683">
                  <c:v>894.77949999999964</c:v>
                </c:pt>
                <c:pt idx="12684">
                  <c:v>894.85930000000008</c:v>
                </c:pt>
                <c:pt idx="12685">
                  <c:v>894.95510000000013</c:v>
                </c:pt>
                <c:pt idx="12686">
                  <c:v>895.01900000000023</c:v>
                </c:pt>
                <c:pt idx="12687">
                  <c:v>895.08280000000013</c:v>
                </c:pt>
                <c:pt idx="12688">
                  <c:v>895.14670000000024</c:v>
                </c:pt>
                <c:pt idx="12689">
                  <c:v>895.21060000000034</c:v>
                </c:pt>
                <c:pt idx="12690">
                  <c:v>895.29039999999986</c:v>
                </c:pt>
                <c:pt idx="12691">
                  <c:v>895.35429999999997</c:v>
                </c:pt>
                <c:pt idx="12692">
                  <c:v>895.41809999999987</c:v>
                </c:pt>
                <c:pt idx="12693">
                  <c:v>895.49799999999959</c:v>
                </c:pt>
                <c:pt idx="12694">
                  <c:v>895.57780000000002</c:v>
                </c:pt>
                <c:pt idx="12695">
                  <c:v>895.6256999999996</c:v>
                </c:pt>
                <c:pt idx="12696">
                  <c:v>895.70550000000003</c:v>
                </c:pt>
                <c:pt idx="12697">
                  <c:v>895.76940000000013</c:v>
                </c:pt>
                <c:pt idx="12698">
                  <c:v>895.84919999999966</c:v>
                </c:pt>
                <c:pt idx="12699">
                  <c:v>895.92910000000029</c:v>
                </c:pt>
                <c:pt idx="12700">
                  <c:v>896.00889999999981</c:v>
                </c:pt>
                <c:pt idx="12701">
                  <c:v>896.05680000000029</c:v>
                </c:pt>
                <c:pt idx="12702">
                  <c:v>896.13670000000002</c:v>
                </c:pt>
                <c:pt idx="12703">
                  <c:v>896.1845000000003</c:v>
                </c:pt>
                <c:pt idx="12704">
                  <c:v>896.28030000000035</c:v>
                </c:pt>
                <c:pt idx="12705">
                  <c:v>896.32819999999992</c:v>
                </c:pt>
                <c:pt idx="12706">
                  <c:v>896.40809999999965</c:v>
                </c:pt>
                <c:pt idx="12707">
                  <c:v>896.47189999999955</c:v>
                </c:pt>
                <c:pt idx="12708">
                  <c:v>896.55079999999998</c:v>
                </c:pt>
                <c:pt idx="12709">
                  <c:v>896.61470000000008</c:v>
                </c:pt>
                <c:pt idx="12710">
                  <c:v>896.69449999999961</c:v>
                </c:pt>
                <c:pt idx="12711">
                  <c:v>896.77440000000024</c:v>
                </c:pt>
                <c:pt idx="12712">
                  <c:v>896.82219999999961</c:v>
                </c:pt>
                <c:pt idx="12713">
                  <c:v>896.90210000000025</c:v>
                </c:pt>
                <c:pt idx="12714">
                  <c:v>896.98189999999977</c:v>
                </c:pt>
                <c:pt idx="12715">
                  <c:v>897.03179999999975</c:v>
                </c:pt>
                <c:pt idx="12716">
                  <c:v>897.11160000000018</c:v>
                </c:pt>
                <c:pt idx="12717">
                  <c:v>897.17349999999988</c:v>
                </c:pt>
                <c:pt idx="12718">
                  <c:v>897.2533999999996</c:v>
                </c:pt>
                <c:pt idx="12719">
                  <c:v>897.33320000000003</c:v>
                </c:pt>
                <c:pt idx="12720">
                  <c:v>897.41309999999976</c:v>
                </c:pt>
                <c:pt idx="12721">
                  <c:v>897.46090000000004</c:v>
                </c:pt>
                <c:pt idx="12722">
                  <c:v>897.52480000000014</c:v>
                </c:pt>
                <c:pt idx="12723">
                  <c:v>897.60459999999966</c:v>
                </c:pt>
                <c:pt idx="12724">
                  <c:v>897.6845000000003</c:v>
                </c:pt>
                <c:pt idx="12725">
                  <c:v>897.7483000000002</c:v>
                </c:pt>
                <c:pt idx="12726">
                  <c:v>897.8122000000003</c:v>
                </c:pt>
                <c:pt idx="12727">
                  <c:v>897.90800000000036</c:v>
                </c:pt>
                <c:pt idx="12728">
                  <c:v>897.98779999999988</c:v>
                </c:pt>
                <c:pt idx="12729">
                  <c:v>898.01969999999983</c:v>
                </c:pt>
                <c:pt idx="12730">
                  <c:v>898.08359999999993</c:v>
                </c:pt>
                <c:pt idx="12731">
                  <c:v>898.16340000000037</c:v>
                </c:pt>
                <c:pt idx="12732">
                  <c:v>898.24330000000009</c:v>
                </c:pt>
                <c:pt idx="12733">
                  <c:v>898.32309999999961</c:v>
                </c:pt>
                <c:pt idx="12734">
                  <c:v>898.38680000000022</c:v>
                </c:pt>
                <c:pt idx="12735">
                  <c:v>898.46659999999974</c:v>
                </c:pt>
                <c:pt idx="12736">
                  <c:v>898.5621000000001</c:v>
                </c:pt>
                <c:pt idx="12737">
                  <c:v>898.59400000000005</c:v>
                </c:pt>
                <c:pt idx="12738">
                  <c:v>898.65769999999975</c:v>
                </c:pt>
                <c:pt idx="12739">
                  <c:v>898.73739999999998</c:v>
                </c:pt>
                <c:pt idx="12740">
                  <c:v>898.78510000000006</c:v>
                </c:pt>
                <c:pt idx="12741">
                  <c:v>898.86480000000029</c:v>
                </c:pt>
                <c:pt idx="12742">
                  <c:v>898.92849999999999</c:v>
                </c:pt>
                <c:pt idx="12743">
                  <c:v>899.00830000000042</c:v>
                </c:pt>
                <c:pt idx="12744">
                  <c:v>899.07189999999991</c:v>
                </c:pt>
                <c:pt idx="12745">
                  <c:v>899.16759999999977</c:v>
                </c:pt>
                <c:pt idx="12746">
                  <c:v>899.23130000000037</c:v>
                </c:pt>
                <c:pt idx="12747">
                  <c:v>899.3109000000004</c:v>
                </c:pt>
                <c:pt idx="12748">
                  <c:v>899.39059999999972</c:v>
                </c:pt>
                <c:pt idx="12749">
                  <c:v>899.4384</c:v>
                </c:pt>
                <c:pt idx="12750">
                  <c:v>899.51810000000023</c:v>
                </c:pt>
                <c:pt idx="12751">
                  <c:v>899.59770000000026</c:v>
                </c:pt>
                <c:pt idx="12752">
                  <c:v>899.62950000000001</c:v>
                </c:pt>
                <c:pt idx="12753">
                  <c:v>899.70920000000024</c:v>
                </c:pt>
                <c:pt idx="12754">
                  <c:v>899.78889999999956</c:v>
                </c:pt>
                <c:pt idx="12755">
                  <c:v>899.85270000000037</c:v>
                </c:pt>
                <c:pt idx="12756">
                  <c:v>899.91629999999986</c:v>
                </c:pt>
                <c:pt idx="12757">
                  <c:v>900.01199999999972</c:v>
                </c:pt>
                <c:pt idx="12758">
                  <c:v>900.05969999999979</c:v>
                </c:pt>
                <c:pt idx="12759">
                  <c:v>900.12349999999969</c:v>
                </c:pt>
                <c:pt idx="12760">
                  <c:v>900.20309999999972</c:v>
                </c:pt>
                <c:pt idx="12761">
                  <c:v>900.28290000000015</c:v>
                </c:pt>
                <c:pt idx="12762">
                  <c:v>900.36250000000018</c:v>
                </c:pt>
                <c:pt idx="12763">
                  <c:v>900.39429999999993</c:v>
                </c:pt>
                <c:pt idx="12764">
                  <c:v>900.47400000000016</c:v>
                </c:pt>
                <c:pt idx="12765">
                  <c:v>900.55360000000019</c:v>
                </c:pt>
                <c:pt idx="12766">
                  <c:v>900.61740000000009</c:v>
                </c:pt>
                <c:pt idx="12767">
                  <c:v>900.69700000000012</c:v>
                </c:pt>
                <c:pt idx="12768">
                  <c:v>900.76080000000002</c:v>
                </c:pt>
                <c:pt idx="12769">
                  <c:v>900.82449999999972</c:v>
                </c:pt>
                <c:pt idx="12770">
                  <c:v>900.88820000000032</c:v>
                </c:pt>
                <c:pt idx="12771">
                  <c:v>900.98379999999997</c:v>
                </c:pt>
                <c:pt idx="12772">
                  <c:v>901.04749999999967</c:v>
                </c:pt>
                <c:pt idx="12773">
                  <c:v>901.11129999999957</c:v>
                </c:pt>
                <c:pt idx="12774">
                  <c:v>901.1909999999998</c:v>
                </c:pt>
                <c:pt idx="12775">
                  <c:v>901.27059999999983</c:v>
                </c:pt>
                <c:pt idx="12776">
                  <c:v>901.31840000000011</c:v>
                </c:pt>
                <c:pt idx="12777">
                  <c:v>901.39810000000034</c:v>
                </c:pt>
                <c:pt idx="12778">
                  <c:v>901.46180000000004</c:v>
                </c:pt>
                <c:pt idx="12779">
                  <c:v>901.54140000000007</c:v>
                </c:pt>
                <c:pt idx="12780">
                  <c:v>901.6211000000003</c:v>
                </c:pt>
                <c:pt idx="12781">
                  <c:v>901.66889999999967</c:v>
                </c:pt>
                <c:pt idx="12782">
                  <c:v>901.7485999999999</c:v>
                </c:pt>
                <c:pt idx="12783">
                  <c:v>901.8122999999996</c:v>
                </c:pt>
                <c:pt idx="12784">
                  <c:v>901.89189999999962</c:v>
                </c:pt>
                <c:pt idx="12785">
                  <c:v>901.9396999999999</c:v>
                </c:pt>
                <c:pt idx="12786">
                  <c:v>902.0034999999998</c:v>
                </c:pt>
                <c:pt idx="12787">
                  <c:v>902.09910000000036</c:v>
                </c:pt>
                <c:pt idx="12788">
                  <c:v>902.16179999999986</c:v>
                </c:pt>
                <c:pt idx="12789">
                  <c:v>902.22549999999956</c:v>
                </c:pt>
                <c:pt idx="12790">
                  <c:v>902.30519999999979</c:v>
                </c:pt>
                <c:pt idx="12791">
                  <c:v>902.35300000000007</c:v>
                </c:pt>
                <c:pt idx="12792">
                  <c:v>902.44859999999971</c:v>
                </c:pt>
                <c:pt idx="12793">
                  <c:v>902.51239999999962</c:v>
                </c:pt>
                <c:pt idx="12794">
                  <c:v>902.57610000000022</c:v>
                </c:pt>
                <c:pt idx="12795">
                  <c:v>902.65570000000025</c:v>
                </c:pt>
                <c:pt idx="12796">
                  <c:v>902.70349999999962</c:v>
                </c:pt>
                <c:pt idx="12797">
                  <c:v>902.78319999999985</c:v>
                </c:pt>
                <c:pt idx="12798">
                  <c:v>902.84689999999955</c:v>
                </c:pt>
                <c:pt idx="12799">
                  <c:v>902.92649999999958</c:v>
                </c:pt>
                <c:pt idx="12800">
                  <c:v>902.99030000000039</c:v>
                </c:pt>
                <c:pt idx="12801">
                  <c:v>903.06990000000042</c:v>
                </c:pt>
                <c:pt idx="12802">
                  <c:v>903.14959999999974</c:v>
                </c:pt>
                <c:pt idx="12803">
                  <c:v>903.22929999999997</c:v>
                </c:pt>
                <c:pt idx="12804">
                  <c:v>903.27710000000025</c:v>
                </c:pt>
                <c:pt idx="12805">
                  <c:v>903.35670000000027</c:v>
                </c:pt>
                <c:pt idx="12806">
                  <c:v>903.40449999999964</c:v>
                </c:pt>
                <c:pt idx="12807">
                  <c:v>903.48419999999987</c:v>
                </c:pt>
                <c:pt idx="12808">
                  <c:v>903.54789999999957</c:v>
                </c:pt>
                <c:pt idx="12809">
                  <c:v>903.6275999999998</c:v>
                </c:pt>
                <c:pt idx="12810">
                  <c:v>903.70719999999983</c:v>
                </c:pt>
                <c:pt idx="12811">
                  <c:v>903.77099999999973</c:v>
                </c:pt>
                <c:pt idx="12812">
                  <c:v>903.85059999999976</c:v>
                </c:pt>
                <c:pt idx="12813">
                  <c:v>903.93029999999999</c:v>
                </c:pt>
                <c:pt idx="12814">
                  <c:v>903.97810000000027</c:v>
                </c:pt>
                <c:pt idx="12815">
                  <c:v>904.05779999999959</c:v>
                </c:pt>
                <c:pt idx="12816">
                  <c:v>904.10549999999967</c:v>
                </c:pt>
                <c:pt idx="12817">
                  <c:v>904.20110000000022</c:v>
                </c:pt>
                <c:pt idx="12818">
                  <c:v>904.24889999999959</c:v>
                </c:pt>
                <c:pt idx="12819">
                  <c:v>904.32859999999982</c:v>
                </c:pt>
                <c:pt idx="12820">
                  <c:v>904.39229999999952</c:v>
                </c:pt>
                <c:pt idx="12821">
                  <c:v>904.48790000000008</c:v>
                </c:pt>
                <c:pt idx="12822">
                  <c:v>904.55169999999998</c:v>
                </c:pt>
                <c:pt idx="12823">
                  <c:v>904.59940000000006</c:v>
                </c:pt>
                <c:pt idx="12824">
                  <c:v>904.69499999999971</c:v>
                </c:pt>
                <c:pt idx="12825">
                  <c:v>904.77469999999994</c:v>
                </c:pt>
                <c:pt idx="12826">
                  <c:v>904.82250000000022</c:v>
                </c:pt>
                <c:pt idx="12827">
                  <c:v>904.88630000000012</c:v>
                </c:pt>
                <c:pt idx="12828">
                  <c:v>904.96590000000015</c:v>
                </c:pt>
                <c:pt idx="12829">
                  <c:v>905.04560000000038</c:v>
                </c:pt>
                <c:pt idx="12830">
                  <c:v>905.1252000000004</c:v>
                </c:pt>
                <c:pt idx="12831">
                  <c:v>905.17299999999977</c:v>
                </c:pt>
                <c:pt idx="12832">
                  <c:v>905.2527</c:v>
                </c:pt>
                <c:pt idx="12833">
                  <c:v>905.30050000000028</c:v>
                </c:pt>
                <c:pt idx="12834">
                  <c:v>905.38010000000031</c:v>
                </c:pt>
                <c:pt idx="12835">
                  <c:v>905.44390000000021</c:v>
                </c:pt>
                <c:pt idx="12836">
                  <c:v>905.52350000000024</c:v>
                </c:pt>
                <c:pt idx="12837">
                  <c:v>905.60319999999956</c:v>
                </c:pt>
                <c:pt idx="12838">
                  <c:v>905.68289999999979</c:v>
                </c:pt>
                <c:pt idx="12839">
                  <c:v>905.73059999999987</c:v>
                </c:pt>
                <c:pt idx="12840">
                  <c:v>905.8103000000001</c:v>
                </c:pt>
                <c:pt idx="12841">
                  <c:v>905.85810000000038</c:v>
                </c:pt>
                <c:pt idx="12842">
                  <c:v>905.9377999999997</c:v>
                </c:pt>
                <c:pt idx="12843">
                  <c:v>906.00150000000031</c:v>
                </c:pt>
                <c:pt idx="12844">
                  <c:v>906.08110000000033</c:v>
                </c:pt>
                <c:pt idx="12845">
                  <c:v>906.14490000000023</c:v>
                </c:pt>
                <c:pt idx="12846">
                  <c:v>906.22450000000026</c:v>
                </c:pt>
                <c:pt idx="12847">
                  <c:v>906.28830000000016</c:v>
                </c:pt>
                <c:pt idx="12848">
                  <c:v>906.36790000000019</c:v>
                </c:pt>
                <c:pt idx="12849">
                  <c:v>906.44759999999951</c:v>
                </c:pt>
                <c:pt idx="12850">
                  <c:v>906.51130000000012</c:v>
                </c:pt>
                <c:pt idx="12851">
                  <c:v>906.57499999999982</c:v>
                </c:pt>
                <c:pt idx="12852">
                  <c:v>906.63879999999972</c:v>
                </c:pt>
                <c:pt idx="12853">
                  <c:v>906.71839999999975</c:v>
                </c:pt>
                <c:pt idx="12854">
                  <c:v>906.79809999999998</c:v>
                </c:pt>
                <c:pt idx="12855">
                  <c:v>906.87780000000021</c:v>
                </c:pt>
                <c:pt idx="12856">
                  <c:v>906.92559999999958</c:v>
                </c:pt>
                <c:pt idx="12857">
                  <c:v>907.0051999999996</c:v>
                </c:pt>
                <c:pt idx="12858">
                  <c:v>907.05299999999988</c:v>
                </c:pt>
                <c:pt idx="12859">
                  <c:v>907.13270000000011</c:v>
                </c:pt>
                <c:pt idx="12860">
                  <c:v>907.19639999999981</c:v>
                </c:pt>
                <c:pt idx="12861">
                  <c:v>907.27610000000004</c:v>
                </c:pt>
                <c:pt idx="12862">
                  <c:v>907.33979999999974</c:v>
                </c:pt>
                <c:pt idx="12863">
                  <c:v>907.41949999999997</c:v>
                </c:pt>
                <c:pt idx="12864">
                  <c:v>907.4991</c:v>
                </c:pt>
                <c:pt idx="12865">
                  <c:v>907.57880000000023</c:v>
                </c:pt>
                <c:pt idx="12866">
                  <c:v>907.6256000000003</c:v>
                </c:pt>
                <c:pt idx="12867">
                  <c:v>907.70529999999962</c:v>
                </c:pt>
                <c:pt idx="12868">
                  <c:v>907.76900000000023</c:v>
                </c:pt>
                <c:pt idx="12869">
                  <c:v>907.84869999999955</c:v>
                </c:pt>
                <c:pt idx="12870">
                  <c:v>907.89639999999963</c:v>
                </c:pt>
                <c:pt idx="12871">
                  <c:v>907.97609999999986</c:v>
                </c:pt>
                <c:pt idx="12872">
                  <c:v>908.03979999999956</c:v>
                </c:pt>
                <c:pt idx="12873">
                  <c:v>908.11949999999979</c:v>
                </c:pt>
                <c:pt idx="12874">
                  <c:v>908.19920000000002</c:v>
                </c:pt>
                <c:pt idx="12875">
                  <c:v>908.26289999999972</c:v>
                </c:pt>
                <c:pt idx="12876">
                  <c:v>908.3107</c:v>
                </c:pt>
                <c:pt idx="12877">
                  <c:v>908.39069999999992</c:v>
                </c:pt>
                <c:pt idx="12878">
                  <c:v>908.47069999999985</c:v>
                </c:pt>
                <c:pt idx="12879">
                  <c:v>908.53459999999995</c:v>
                </c:pt>
                <c:pt idx="12880">
                  <c:v>908.61459999999988</c:v>
                </c:pt>
                <c:pt idx="12881">
                  <c:v>908.69449999999961</c:v>
                </c:pt>
                <c:pt idx="12882">
                  <c:v>908.74250000000029</c:v>
                </c:pt>
                <c:pt idx="12883">
                  <c:v>908.80649999999969</c:v>
                </c:pt>
                <c:pt idx="12884">
                  <c:v>908.88640000000032</c:v>
                </c:pt>
                <c:pt idx="12885">
                  <c:v>908.96640000000025</c:v>
                </c:pt>
                <c:pt idx="12886">
                  <c:v>909.03030000000035</c:v>
                </c:pt>
                <c:pt idx="12887">
                  <c:v>909.11030000000028</c:v>
                </c:pt>
                <c:pt idx="12888">
                  <c:v>909.15840000000026</c:v>
                </c:pt>
                <c:pt idx="12889">
                  <c:v>909.23829999999998</c:v>
                </c:pt>
                <c:pt idx="12890">
                  <c:v>909.31819999999971</c:v>
                </c:pt>
                <c:pt idx="12891">
                  <c:v>909.36620000000039</c:v>
                </c:pt>
                <c:pt idx="12892">
                  <c:v>909.44610000000011</c:v>
                </c:pt>
                <c:pt idx="12893">
                  <c:v>909.51009999999951</c:v>
                </c:pt>
                <c:pt idx="12894">
                  <c:v>909.59000000000015</c:v>
                </c:pt>
                <c:pt idx="12895">
                  <c:v>909.67000000000007</c:v>
                </c:pt>
                <c:pt idx="12896">
                  <c:v>909.75</c:v>
                </c:pt>
                <c:pt idx="12897">
                  <c:v>909.79789999999957</c:v>
                </c:pt>
                <c:pt idx="12898">
                  <c:v>909.87790000000041</c:v>
                </c:pt>
                <c:pt idx="12899">
                  <c:v>909.95790000000034</c:v>
                </c:pt>
                <c:pt idx="12900">
                  <c:v>910.00579999999991</c:v>
                </c:pt>
                <c:pt idx="12901">
                  <c:v>910.08579999999984</c:v>
                </c:pt>
                <c:pt idx="12902">
                  <c:v>910.14969999999994</c:v>
                </c:pt>
                <c:pt idx="12903">
                  <c:v>910.22969999999987</c:v>
                </c:pt>
                <c:pt idx="12904">
                  <c:v>910.30969999999979</c:v>
                </c:pt>
                <c:pt idx="12905">
                  <c:v>910.38959999999952</c:v>
                </c:pt>
                <c:pt idx="12906">
                  <c:v>910.4376000000002</c:v>
                </c:pt>
                <c:pt idx="12907">
                  <c:v>910.51749999999993</c:v>
                </c:pt>
                <c:pt idx="12908">
                  <c:v>910.5654999999997</c:v>
                </c:pt>
                <c:pt idx="12909">
                  <c:v>910.64549999999963</c:v>
                </c:pt>
                <c:pt idx="12910">
                  <c:v>910.70939999999973</c:v>
                </c:pt>
                <c:pt idx="12911">
                  <c:v>910.78939999999966</c:v>
                </c:pt>
                <c:pt idx="12912">
                  <c:v>910.86939999999959</c:v>
                </c:pt>
                <c:pt idx="12913">
                  <c:v>910.94930000000022</c:v>
                </c:pt>
                <c:pt idx="12914">
                  <c:v>910.9974000000002</c:v>
                </c:pt>
                <c:pt idx="12915">
                  <c:v>911.07719999999972</c:v>
                </c:pt>
                <c:pt idx="12916">
                  <c:v>911.1252000000004</c:v>
                </c:pt>
                <c:pt idx="12917">
                  <c:v>911.20520000000033</c:v>
                </c:pt>
                <c:pt idx="12918">
                  <c:v>911.26919999999973</c:v>
                </c:pt>
                <c:pt idx="12919">
                  <c:v>911.34910000000036</c:v>
                </c:pt>
                <c:pt idx="12920">
                  <c:v>911.42910000000029</c:v>
                </c:pt>
                <c:pt idx="12921">
                  <c:v>911.50900000000001</c:v>
                </c:pt>
                <c:pt idx="12922">
                  <c:v>911.55699999999979</c:v>
                </c:pt>
                <c:pt idx="12923">
                  <c:v>911.63699999999972</c:v>
                </c:pt>
                <c:pt idx="12924">
                  <c:v>911.71690000000035</c:v>
                </c:pt>
                <c:pt idx="12925">
                  <c:v>911.76490000000013</c:v>
                </c:pt>
                <c:pt idx="12926">
                  <c:v>911.82880000000023</c:v>
                </c:pt>
                <c:pt idx="12927">
                  <c:v>911.90880000000016</c:v>
                </c:pt>
                <c:pt idx="12928">
                  <c:v>911.97279999999955</c:v>
                </c:pt>
                <c:pt idx="12929">
                  <c:v>912.05270000000019</c:v>
                </c:pt>
                <c:pt idx="12930">
                  <c:v>912.13270000000011</c:v>
                </c:pt>
                <c:pt idx="12931">
                  <c:v>912.21259999999984</c:v>
                </c:pt>
                <c:pt idx="12932">
                  <c:v>912.29259999999977</c:v>
                </c:pt>
                <c:pt idx="12933">
                  <c:v>912.34059999999954</c:v>
                </c:pt>
                <c:pt idx="12934">
                  <c:v>912.38850000000002</c:v>
                </c:pt>
                <c:pt idx="12935">
                  <c:v>912.46849999999995</c:v>
                </c:pt>
                <c:pt idx="12936">
                  <c:v>912.54839999999967</c:v>
                </c:pt>
                <c:pt idx="12937">
                  <c:v>912.61239999999998</c:v>
                </c:pt>
                <c:pt idx="12938">
                  <c:v>912.69239999999991</c:v>
                </c:pt>
                <c:pt idx="12939">
                  <c:v>912.77229999999963</c:v>
                </c:pt>
                <c:pt idx="12940">
                  <c:v>912.85229999999956</c:v>
                </c:pt>
                <c:pt idx="12941">
                  <c:v>912.90030000000024</c:v>
                </c:pt>
                <c:pt idx="12942">
                  <c:v>912.98019999999997</c:v>
                </c:pt>
                <c:pt idx="12943">
                  <c:v>913.02819999999974</c:v>
                </c:pt>
                <c:pt idx="12944">
                  <c:v>913.10819999999967</c:v>
                </c:pt>
                <c:pt idx="12945">
                  <c:v>913.17209999999977</c:v>
                </c:pt>
                <c:pt idx="12946">
                  <c:v>913.25110000000041</c:v>
                </c:pt>
                <c:pt idx="12947">
                  <c:v>913.33100000000013</c:v>
                </c:pt>
                <c:pt idx="12948">
                  <c:v>913.41100000000006</c:v>
                </c:pt>
                <c:pt idx="12949">
                  <c:v>913.45899999999983</c:v>
                </c:pt>
                <c:pt idx="12950">
                  <c:v>913.53889999999956</c:v>
                </c:pt>
                <c:pt idx="12951">
                  <c:v>913.58690000000024</c:v>
                </c:pt>
                <c:pt idx="12952">
                  <c:v>913.66690000000017</c:v>
                </c:pt>
                <c:pt idx="12953">
                  <c:v>913.73080000000027</c:v>
                </c:pt>
                <c:pt idx="12954">
                  <c:v>913.8108000000002</c:v>
                </c:pt>
                <c:pt idx="12955">
                  <c:v>913.8747000000003</c:v>
                </c:pt>
                <c:pt idx="12956">
                  <c:v>913.95470000000023</c:v>
                </c:pt>
                <c:pt idx="12957">
                  <c:v>914.03470000000016</c:v>
                </c:pt>
                <c:pt idx="12958">
                  <c:v>914.11459999999988</c:v>
                </c:pt>
                <c:pt idx="12959">
                  <c:v>914.16259999999966</c:v>
                </c:pt>
                <c:pt idx="12960">
                  <c:v>914.24250000000029</c:v>
                </c:pt>
                <c:pt idx="12961">
                  <c:v>914.29050000000007</c:v>
                </c:pt>
                <c:pt idx="12962">
                  <c:v>914.37049999999999</c:v>
                </c:pt>
                <c:pt idx="12963">
                  <c:v>914.4344000000001</c:v>
                </c:pt>
                <c:pt idx="12964">
                  <c:v>914.51440000000002</c:v>
                </c:pt>
                <c:pt idx="12965">
                  <c:v>914.57840000000033</c:v>
                </c:pt>
                <c:pt idx="12966">
                  <c:v>914.65830000000005</c:v>
                </c:pt>
                <c:pt idx="12967">
                  <c:v>914.72230000000036</c:v>
                </c:pt>
                <c:pt idx="12968">
                  <c:v>914.81819999999971</c:v>
                </c:pt>
                <c:pt idx="12969">
                  <c:v>914.85019999999986</c:v>
                </c:pt>
                <c:pt idx="12970">
                  <c:v>914.93019999999979</c:v>
                </c:pt>
                <c:pt idx="12971">
                  <c:v>915.01009999999951</c:v>
                </c:pt>
                <c:pt idx="12972">
                  <c:v>915.07409999999982</c:v>
                </c:pt>
                <c:pt idx="12973">
                  <c:v>915.15399999999954</c:v>
                </c:pt>
                <c:pt idx="12974">
                  <c:v>915.20200000000023</c:v>
                </c:pt>
                <c:pt idx="12975">
                  <c:v>915.28200000000015</c:v>
                </c:pt>
                <c:pt idx="12976">
                  <c:v>915.34590000000026</c:v>
                </c:pt>
                <c:pt idx="12977">
                  <c:v>915.42590000000018</c:v>
                </c:pt>
                <c:pt idx="12978">
                  <c:v>915.48989999999958</c:v>
                </c:pt>
                <c:pt idx="12979">
                  <c:v>915.56980000000021</c:v>
                </c:pt>
                <c:pt idx="12980">
                  <c:v>915.64980000000014</c:v>
                </c:pt>
                <c:pt idx="12981">
                  <c:v>915.72969999999987</c:v>
                </c:pt>
                <c:pt idx="12982">
                  <c:v>915.77769999999964</c:v>
                </c:pt>
                <c:pt idx="12983">
                  <c:v>915.85769999999957</c:v>
                </c:pt>
                <c:pt idx="12984">
                  <c:v>915.90759999999955</c:v>
                </c:pt>
                <c:pt idx="12985">
                  <c:v>915.98559999999998</c:v>
                </c:pt>
                <c:pt idx="12986">
                  <c:v>916.04960000000028</c:v>
                </c:pt>
                <c:pt idx="12987">
                  <c:v>916.12950000000001</c:v>
                </c:pt>
                <c:pt idx="12988">
                  <c:v>916.20949999999993</c:v>
                </c:pt>
                <c:pt idx="12989">
                  <c:v>916.28939999999966</c:v>
                </c:pt>
                <c:pt idx="12990">
                  <c:v>916.33740000000034</c:v>
                </c:pt>
                <c:pt idx="12991">
                  <c:v>916.41740000000027</c:v>
                </c:pt>
                <c:pt idx="12992">
                  <c:v>916.4973</c:v>
                </c:pt>
                <c:pt idx="12993">
                  <c:v>916.5613000000003</c:v>
                </c:pt>
                <c:pt idx="12994">
                  <c:v>916.65729999999985</c:v>
                </c:pt>
                <c:pt idx="12995">
                  <c:v>916.72119999999995</c:v>
                </c:pt>
                <c:pt idx="12996">
                  <c:v>916.78520000000026</c:v>
                </c:pt>
                <c:pt idx="12997">
                  <c:v>916.84910000000036</c:v>
                </c:pt>
                <c:pt idx="12998">
                  <c:v>916.91309999999976</c:v>
                </c:pt>
                <c:pt idx="12999">
                  <c:v>916.99300000000039</c:v>
                </c:pt>
                <c:pt idx="13000">
                  <c:v>917.07300000000032</c:v>
                </c:pt>
                <c:pt idx="13001">
                  <c:v>917.12100000000009</c:v>
                </c:pt>
                <c:pt idx="13002">
                  <c:v>917.20089999999982</c:v>
                </c:pt>
                <c:pt idx="13003">
                  <c:v>917.24889999999959</c:v>
                </c:pt>
                <c:pt idx="13004">
                  <c:v>917.32889999999952</c:v>
                </c:pt>
                <c:pt idx="13005">
                  <c:v>917.42489999999998</c:v>
                </c:pt>
                <c:pt idx="13006">
                  <c:v>917.52080000000024</c:v>
                </c:pt>
                <c:pt idx="13007">
                  <c:v>917.55280000000039</c:v>
                </c:pt>
                <c:pt idx="13008">
                  <c:v>917.63270000000011</c:v>
                </c:pt>
                <c:pt idx="13009">
                  <c:v>917.68069999999989</c:v>
                </c:pt>
                <c:pt idx="13010">
                  <c:v>917.76059999999961</c:v>
                </c:pt>
                <c:pt idx="13011">
                  <c:v>917.85660000000007</c:v>
                </c:pt>
                <c:pt idx="13012">
                  <c:v>917.88860000000022</c:v>
                </c:pt>
                <c:pt idx="13013">
                  <c:v>917.96860000000015</c:v>
                </c:pt>
                <c:pt idx="13014">
                  <c:v>918.03250000000025</c:v>
                </c:pt>
                <c:pt idx="13015">
                  <c:v>918.14440000000013</c:v>
                </c:pt>
                <c:pt idx="13016">
                  <c:v>918.17640000000029</c:v>
                </c:pt>
                <c:pt idx="13017">
                  <c:v>918.24039999999968</c:v>
                </c:pt>
                <c:pt idx="13018">
                  <c:v>918.32039999999961</c:v>
                </c:pt>
                <c:pt idx="13019">
                  <c:v>918.38429999999971</c:v>
                </c:pt>
                <c:pt idx="13020">
                  <c:v>918.44819999999982</c:v>
                </c:pt>
                <c:pt idx="13021">
                  <c:v>918.52819999999974</c:v>
                </c:pt>
                <c:pt idx="13022">
                  <c:v>918.60810000000038</c:v>
                </c:pt>
                <c:pt idx="13023">
                  <c:v>918.6880000000001</c:v>
                </c:pt>
                <c:pt idx="13024">
                  <c:v>918.73599999999988</c:v>
                </c:pt>
                <c:pt idx="13025">
                  <c:v>918.8158999999996</c:v>
                </c:pt>
                <c:pt idx="13026">
                  <c:v>918.8788999999997</c:v>
                </c:pt>
                <c:pt idx="13027">
                  <c:v>918.95880000000034</c:v>
                </c:pt>
                <c:pt idx="13028">
                  <c:v>919.00669999999991</c:v>
                </c:pt>
                <c:pt idx="13029">
                  <c:v>919.08669999999984</c:v>
                </c:pt>
                <c:pt idx="13030">
                  <c:v>919.15059999999994</c:v>
                </c:pt>
                <c:pt idx="13031">
                  <c:v>919.23049999999967</c:v>
                </c:pt>
                <c:pt idx="13032">
                  <c:v>919.31049999999959</c:v>
                </c:pt>
                <c:pt idx="13033">
                  <c:v>919.39040000000023</c:v>
                </c:pt>
                <c:pt idx="13034">
                  <c:v>919.4384</c:v>
                </c:pt>
                <c:pt idx="13035">
                  <c:v>919.51829999999973</c:v>
                </c:pt>
                <c:pt idx="13036">
                  <c:v>919.56620000000021</c:v>
                </c:pt>
                <c:pt idx="13037">
                  <c:v>919.64620000000014</c:v>
                </c:pt>
                <c:pt idx="13038">
                  <c:v>919.71010000000024</c:v>
                </c:pt>
                <c:pt idx="13039">
                  <c:v>919.79</c:v>
                </c:pt>
                <c:pt idx="13040">
                  <c:v>919.86999999999989</c:v>
                </c:pt>
                <c:pt idx="13041">
                  <c:v>919.94989999999962</c:v>
                </c:pt>
                <c:pt idx="13042">
                  <c:v>919.99799999999959</c:v>
                </c:pt>
                <c:pt idx="13043">
                  <c:v>920.09379999999965</c:v>
                </c:pt>
                <c:pt idx="13044">
                  <c:v>920.17370000000028</c:v>
                </c:pt>
                <c:pt idx="13045">
                  <c:v>920.22170000000006</c:v>
                </c:pt>
                <c:pt idx="13046">
                  <c:v>920.28570000000036</c:v>
                </c:pt>
                <c:pt idx="13047">
                  <c:v>920.36560000000009</c:v>
                </c:pt>
                <c:pt idx="13048">
                  <c:v>920.44549999999981</c:v>
                </c:pt>
                <c:pt idx="13049">
                  <c:v>920.49340000000029</c:v>
                </c:pt>
                <c:pt idx="13050">
                  <c:v>920.57340000000022</c:v>
                </c:pt>
                <c:pt idx="13051">
                  <c:v>920.63730000000032</c:v>
                </c:pt>
                <c:pt idx="13052">
                  <c:v>920.71720000000005</c:v>
                </c:pt>
                <c:pt idx="13053">
                  <c:v>920.76519999999982</c:v>
                </c:pt>
                <c:pt idx="13054">
                  <c:v>920.84509999999955</c:v>
                </c:pt>
                <c:pt idx="13055">
                  <c:v>920.92510000000038</c:v>
                </c:pt>
                <c:pt idx="13056">
                  <c:v>920.98899999999958</c:v>
                </c:pt>
                <c:pt idx="13057">
                  <c:v>921.05289999999968</c:v>
                </c:pt>
                <c:pt idx="13058">
                  <c:v>921.11689999999999</c:v>
                </c:pt>
                <c:pt idx="13059">
                  <c:v>921.19679999999971</c:v>
                </c:pt>
                <c:pt idx="13060">
                  <c:v>921.26080000000002</c:v>
                </c:pt>
                <c:pt idx="13061">
                  <c:v>921.32470000000012</c:v>
                </c:pt>
                <c:pt idx="13062">
                  <c:v>921.38860000000022</c:v>
                </c:pt>
                <c:pt idx="13063">
                  <c:v>921.46860000000015</c:v>
                </c:pt>
                <c:pt idx="13064">
                  <c:v>921.56450000000041</c:v>
                </c:pt>
                <c:pt idx="13065">
                  <c:v>921.6283999999996</c:v>
                </c:pt>
                <c:pt idx="13066">
                  <c:v>921.70830000000024</c:v>
                </c:pt>
                <c:pt idx="13067">
                  <c:v>921.75630000000001</c:v>
                </c:pt>
                <c:pt idx="13068">
                  <c:v>921.83629999999994</c:v>
                </c:pt>
                <c:pt idx="13069">
                  <c:v>921.88419999999951</c:v>
                </c:pt>
                <c:pt idx="13070">
                  <c:v>921.96410000000014</c:v>
                </c:pt>
                <c:pt idx="13071">
                  <c:v>922.02809999999954</c:v>
                </c:pt>
                <c:pt idx="13072">
                  <c:v>922.10800000000017</c:v>
                </c:pt>
                <c:pt idx="13073">
                  <c:v>922.17199999999957</c:v>
                </c:pt>
                <c:pt idx="13074">
                  <c:v>922.25190000000021</c:v>
                </c:pt>
                <c:pt idx="13075">
                  <c:v>922.34779999999955</c:v>
                </c:pt>
                <c:pt idx="13076">
                  <c:v>922.3797999999997</c:v>
                </c:pt>
                <c:pt idx="13077">
                  <c:v>922.45970000000034</c:v>
                </c:pt>
                <c:pt idx="13078">
                  <c:v>922.53970000000027</c:v>
                </c:pt>
                <c:pt idx="13079">
                  <c:v>922.58759999999984</c:v>
                </c:pt>
                <c:pt idx="13080">
                  <c:v>922.68350000000009</c:v>
                </c:pt>
                <c:pt idx="13081">
                  <c:v>922.73149999999987</c:v>
                </c:pt>
                <c:pt idx="13082">
                  <c:v>922.81139999999959</c:v>
                </c:pt>
                <c:pt idx="13083">
                  <c:v>922.8752999999997</c:v>
                </c:pt>
                <c:pt idx="13084">
                  <c:v>922.95529999999962</c:v>
                </c:pt>
                <c:pt idx="13085">
                  <c:v>923.01919999999973</c:v>
                </c:pt>
                <c:pt idx="13086">
                  <c:v>923.09910000000036</c:v>
                </c:pt>
                <c:pt idx="13087">
                  <c:v>923.16309999999976</c:v>
                </c:pt>
                <c:pt idx="13088">
                  <c:v>923.24300000000039</c:v>
                </c:pt>
                <c:pt idx="13089">
                  <c:v>923.32290000000012</c:v>
                </c:pt>
                <c:pt idx="13090">
                  <c:v>923.40279999999984</c:v>
                </c:pt>
                <c:pt idx="13091">
                  <c:v>923.45089999999982</c:v>
                </c:pt>
                <c:pt idx="13092">
                  <c:v>923.53079999999954</c:v>
                </c:pt>
                <c:pt idx="13093">
                  <c:v>923.57870000000003</c:v>
                </c:pt>
                <c:pt idx="13094">
                  <c:v>923.65869999999995</c:v>
                </c:pt>
                <c:pt idx="13095">
                  <c:v>923.72260000000006</c:v>
                </c:pt>
                <c:pt idx="13096">
                  <c:v>923.78650000000016</c:v>
                </c:pt>
                <c:pt idx="13097">
                  <c:v>923.86650000000009</c:v>
                </c:pt>
                <c:pt idx="13098">
                  <c:v>923.94639999999981</c:v>
                </c:pt>
                <c:pt idx="13099">
                  <c:v>924.02629999999954</c:v>
                </c:pt>
                <c:pt idx="13100">
                  <c:v>924.10630000000037</c:v>
                </c:pt>
                <c:pt idx="13101">
                  <c:v>924.15419999999995</c:v>
                </c:pt>
                <c:pt idx="13102">
                  <c:v>924.23409999999967</c:v>
                </c:pt>
                <c:pt idx="13103">
                  <c:v>924.28210000000036</c:v>
                </c:pt>
                <c:pt idx="13104">
                  <c:v>924.36200000000008</c:v>
                </c:pt>
                <c:pt idx="13105">
                  <c:v>924.42600000000039</c:v>
                </c:pt>
                <c:pt idx="13106">
                  <c:v>924.50590000000011</c:v>
                </c:pt>
                <c:pt idx="13107">
                  <c:v>924.56890000000021</c:v>
                </c:pt>
                <c:pt idx="13108">
                  <c:v>924.63280000000032</c:v>
                </c:pt>
                <c:pt idx="13109">
                  <c:v>924.71270000000004</c:v>
                </c:pt>
                <c:pt idx="13110">
                  <c:v>924.77670000000035</c:v>
                </c:pt>
                <c:pt idx="13111">
                  <c:v>924.85660000000007</c:v>
                </c:pt>
                <c:pt idx="13112">
                  <c:v>924.9364999999998</c:v>
                </c:pt>
                <c:pt idx="13113">
                  <c:v>925.01649999999972</c:v>
                </c:pt>
                <c:pt idx="13114">
                  <c:v>925.06440000000021</c:v>
                </c:pt>
                <c:pt idx="13115">
                  <c:v>925.1283999999996</c:v>
                </c:pt>
                <c:pt idx="13116">
                  <c:v>925.20830000000024</c:v>
                </c:pt>
                <c:pt idx="13117">
                  <c:v>925.25630000000001</c:v>
                </c:pt>
                <c:pt idx="13118">
                  <c:v>925.33619999999974</c:v>
                </c:pt>
                <c:pt idx="13119">
                  <c:v>925.43209999999999</c:v>
                </c:pt>
                <c:pt idx="13120">
                  <c:v>925.47999999999956</c:v>
                </c:pt>
                <c:pt idx="13121">
                  <c:v>925.54399999999987</c:v>
                </c:pt>
                <c:pt idx="13122">
                  <c:v>925.62389999999959</c:v>
                </c:pt>
                <c:pt idx="13123">
                  <c:v>925.70389999999952</c:v>
                </c:pt>
                <c:pt idx="13124">
                  <c:v>925.78380000000016</c:v>
                </c:pt>
                <c:pt idx="13125">
                  <c:v>925.83169999999973</c:v>
                </c:pt>
                <c:pt idx="13126">
                  <c:v>925.91169999999966</c:v>
                </c:pt>
                <c:pt idx="13127">
                  <c:v>925.99160000000029</c:v>
                </c:pt>
                <c:pt idx="13128">
                  <c:v>926.03949999999986</c:v>
                </c:pt>
                <c:pt idx="13129">
                  <c:v>926.10350000000017</c:v>
                </c:pt>
                <c:pt idx="13130">
                  <c:v>926.18339999999989</c:v>
                </c:pt>
                <c:pt idx="13131">
                  <c:v>926.26329999999962</c:v>
                </c:pt>
                <c:pt idx="13132">
                  <c:v>926.32729999999992</c:v>
                </c:pt>
                <c:pt idx="13133">
                  <c:v>926.39120000000003</c:v>
                </c:pt>
                <c:pt idx="13134">
                  <c:v>926.47119999999995</c:v>
                </c:pt>
                <c:pt idx="13135">
                  <c:v>926.55109999999968</c:v>
                </c:pt>
                <c:pt idx="13136">
                  <c:v>926.61499999999978</c:v>
                </c:pt>
                <c:pt idx="13137">
                  <c:v>926.69499999999971</c:v>
                </c:pt>
                <c:pt idx="13138">
                  <c:v>926.77490000000034</c:v>
                </c:pt>
                <c:pt idx="13139">
                  <c:v>926.82279999999992</c:v>
                </c:pt>
                <c:pt idx="13140">
                  <c:v>926.90279999999984</c:v>
                </c:pt>
                <c:pt idx="13141">
                  <c:v>926.95070000000032</c:v>
                </c:pt>
                <c:pt idx="13142">
                  <c:v>927.04669999999987</c:v>
                </c:pt>
                <c:pt idx="13143">
                  <c:v>927.09460000000036</c:v>
                </c:pt>
                <c:pt idx="13144">
                  <c:v>927.17450000000008</c:v>
                </c:pt>
                <c:pt idx="13145">
                  <c:v>927.23850000000039</c:v>
                </c:pt>
                <c:pt idx="13146">
                  <c:v>927.31840000000011</c:v>
                </c:pt>
                <c:pt idx="13147">
                  <c:v>927.39829999999984</c:v>
                </c:pt>
                <c:pt idx="13148">
                  <c:v>927.47829999999976</c:v>
                </c:pt>
                <c:pt idx="13149">
                  <c:v>927.52620000000024</c:v>
                </c:pt>
                <c:pt idx="13150">
                  <c:v>927.60620000000017</c:v>
                </c:pt>
                <c:pt idx="13151">
                  <c:v>927.65409999999974</c:v>
                </c:pt>
                <c:pt idx="13152">
                  <c:v>927.73409999999967</c:v>
                </c:pt>
                <c:pt idx="13153">
                  <c:v>927.79799999999977</c:v>
                </c:pt>
                <c:pt idx="13154">
                  <c:v>927.87790000000041</c:v>
                </c:pt>
                <c:pt idx="13155">
                  <c:v>927.94189999999981</c:v>
                </c:pt>
                <c:pt idx="13156">
                  <c:v>928.02179999999953</c:v>
                </c:pt>
                <c:pt idx="13157">
                  <c:v>928.10170000000016</c:v>
                </c:pt>
                <c:pt idx="13158">
                  <c:v>928.18170000000009</c:v>
                </c:pt>
                <c:pt idx="13159">
                  <c:v>928.22959999999966</c:v>
                </c:pt>
                <c:pt idx="13160">
                  <c:v>928.30959999999959</c:v>
                </c:pt>
                <c:pt idx="13161">
                  <c:v>928.35750000000007</c:v>
                </c:pt>
                <c:pt idx="13162">
                  <c:v>928.4372000000003</c:v>
                </c:pt>
                <c:pt idx="13163">
                  <c:v>928.5010000000002</c:v>
                </c:pt>
                <c:pt idx="13164">
                  <c:v>928.58069999999952</c:v>
                </c:pt>
                <c:pt idx="13165">
                  <c:v>928.66049999999996</c:v>
                </c:pt>
                <c:pt idx="13166">
                  <c:v>928.74020000000019</c:v>
                </c:pt>
                <c:pt idx="13167">
                  <c:v>928.80400000000009</c:v>
                </c:pt>
                <c:pt idx="13168">
                  <c:v>928.88370000000032</c:v>
                </c:pt>
                <c:pt idx="13169">
                  <c:v>928.93159999999989</c:v>
                </c:pt>
                <c:pt idx="13170">
                  <c:v>929.01130000000012</c:v>
                </c:pt>
                <c:pt idx="13171">
                  <c:v>929.0591000000004</c:v>
                </c:pt>
                <c:pt idx="13172">
                  <c:v>929.13889999999992</c:v>
                </c:pt>
                <c:pt idx="13173">
                  <c:v>929.20269999999982</c:v>
                </c:pt>
                <c:pt idx="13174">
                  <c:v>929.28240000000005</c:v>
                </c:pt>
                <c:pt idx="13175">
                  <c:v>929.36210000000028</c:v>
                </c:pt>
                <c:pt idx="13176">
                  <c:v>929.44189999999981</c:v>
                </c:pt>
                <c:pt idx="13177">
                  <c:v>929.48970000000008</c:v>
                </c:pt>
                <c:pt idx="13178">
                  <c:v>929.56949999999961</c:v>
                </c:pt>
                <c:pt idx="13179">
                  <c:v>929.61729999999989</c:v>
                </c:pt>
                <c:pt idx="13180">
                  <c:v>929.69700000000012</c:v>
                </c:pt>
                <c:pt idx="13181">
                  <c:v>929.76080000000002</c:v>
                </c:pt>
                <c:pt idx="13182">
                  <c:v>929.84059999999954</c:v>
                </c:pt>
                <c:pt idx="13183">
                  <c:v>929.92029999999977</c:v>
                </c:pt>
                <c:pt idx="13184">
                  <c:v>930.01599999999962</c:v>
                </c:pt>
                <c:pt idx="13185">
                  <c:v>930.04789999999957</c:v>
                </c:pt>
                <c:pt idx="13186">
                  <c:v>930.1275999999998</c:v>
                </c:pt>
                <c:pt idx="13187">
                  <c:v>930.1904999999997</c:v>
                </c:pt>
                <c:pt idx="13188">
                  <c:v>930.27019999999993</c:v>
                </c:pt>
                <c:pt idx="13189">
                  <c:v>930.31810000000041</c:v>
                </c:pt>
                <c:pt idx="13190">
                  <c:v>930.39769999999953</c:v>
                </c:pt>
                <c:pt idx="13191">
                  <c:v>930.47760000000017</c:v>
                </c:pt>
                <c:pt idx="13192">
                  <c:v>930.54129999999986</c:v>
                </c:pt>
                <c:pt idx="13193">
                  <c:v>930.62100000000009</c:v>
                </c:pt>
                <c:pt idx="13194">
                  <c:v>930.66880000000037</c:v>
                </c:pt>
                <c:pt idx="13195">
                  <c:v>930.7485999999999</c:v>
                </c:pt>
                <c:pt idx="13196">
                  <c:v>930.8123999999998</c:v>
                </c:pt>
                <c:pt idx="13197">
                  <c:v>930.89210000000003</c:v>
                </c:pt>
                <c:pt idx="13198">
                  <c:v>930.97180000000026</c:v>
                </c:pt>
                <c:pt idx="13199">
                  <c:v>931.05159999999978</c:v>
                </c:pt>
                <c:pt idx="13200">
                  <c:v>931.09940000000006</c:v>
                </c:pt>
                <c:pt idx="13201">
                  <c:v>931.17910000000029</c:v>
                </c:pt>
                <c:pt idx="13202">
                  <c:v>931.22699999999986</c:v>
                </c:pt>
                <c:pt idx="13203">
                  <c:v>931.30670000000009</c:v>
                </c:pt>
                <c:pt idx="13204">
                  <c:v>931.37049999999999</c:v>
                </c:pt>
                <c:pt idx="13205">
                  <c:v>931.45029999999952</c:v>
                </c:pt>
                <c:pt idx="13206">
                  <c:v>931.51400000000012</c:v>
                </c:pt>
                <c:pt idx="13207">
                  <c:v>931.59379999999965</c:v>
                </c:pt>
                <c:pt idx="13208">
                  <c:v>931.67349999999988</c:v>
                </c:pt>
                <c:pt idx="13209">
                  <c:v>931.75330000000031</c:v>
                </c:pt>
                <c:pt idx="13210">
                  <c:v>931.80109999999968</c:v>
                </c:pt>
                <c:pt idx="13211">
                  <c:v>931.88079999999991</c:v>
                </c:pt>
                <c:pt idx="13212">
                  <c:v>931.92870000000039</c:v>
                </c:pt>
                <c:pt idx="13213">
                  <c:v>932.00839999999971</c:v>
                </c:pt>
                <c:pt idx="13214">
                  <c:v>932.07219999999961</c:v>
                </c:pt>
                <c:pt idx="13215">
                  <c:v>932.15200000000004</c:v>
                </c:pt>
                <c:pt idx="13216">
                  <c:v>932.23170000000027</c:v>
                </c:pt>
                <c:pt idx="13217">
                  <c:v>932.3114999999998</c:v>
                </c:pt>
                <c:pt idx="13218">
                  <c:v>932.35930000000008</c:v>
                </c:pt>
                <c:pt idx="13219">
                  <c:v>932.43900000000031</c:v>
                </c:pt>
                <c:pt idx="13220">
                  <c:v>932.50280000000021</c:v>
                </c:pt>
                <c:pt idx="13221">
                  <c:v>932.58249999999953</c:v>
                </c:pt>
                <c:pt idx="13222">
                  <c:v>932.64630000000034</c:v>
                </c:pt>
                <c:pt idx="13223">
                  <c:v>932.72609999999986</c:v>
                </c:pt>
                <c:pt idx="13224">
                  <c:v>932.80580000000009</c:v>
                </c:pt>
                <c:pt idx="13225">
                  <c:v>932.85360000000037</c:v>
                </c:pt>
                <c:pt idx="13226">
                  <c:v>932.94930000000022</c:v>
                </c:pt>
                <c:pt idx="13227">
                  <c:v>932.99719999999979</c:v>
                </c:pt>
                <c:pt idx="13228">
                  <c:v>933.07690000000002</c:v>
                </c:pt>
                <c:pt idx="13229">
                  <c:v>933.15669999999955</c:v>
                </c:pt>
                <c:pt idx="13230">
                  <c:v>933.20449999999983</c:v>
                </c:pt>
                <c:pt idx="13231">
                  <c:v>933.26829999999973</c:v>
                </c:pt>
                <c:pt idx="13232">
                  <c:v>933.34810000000016</c:v>
                </c:pt>
                <c:pt idx="13233">
                  <c:v>933.42770000000019</c:v>
                </c:pt>
                <c:pt idx="13234">
                  <c:v>933.49150000000009</c:v>
                </c:pt>
                <c:pt idx="13235">
                  <c:v>933.57129999999961</c:v>
                </c:pt>
                <c:pt idx="13236">
                  <c:v>933.65099999999984</c:v>
                </c:pt>
                <c:pt idx="13237">
                  <c:v>933.69890000000032</c:v>
                </c:pt>
                <c:pt idx="13238">
                  <c:v>933.77859999999964</c:v>
                </c:pt>
                <c:pt idx="13239">
                  <c:v>933.82639999999992</c:v>
                </c:pt>
                <c:pt idx="13240">
                  <c:v>933.90620000000035</c:v>
                </c:pt>
                <c:pt idx="13241">
                  <c:v>933.97000000000025</c:v>
                </c:pt>
                <c:pt idx="13242">
                  <c:v>934.04969999999958</c:v>
                </c:pt>
                <c:pt idx="13243">
                  <c:v>934.12939999999981</c:v>
                </c:pt>
                <c:pt idx="13244">
                  <c:v>934.20920000000024</c:v>
                </c:pt>
                <c:pt idx="13245">
                  <c:v>934.25699999999961</c:v>
                </c:pt>
                <c:pt idx="13246">
                  <c:v>934.33669999999984</c:v>
                </c:pt>
                <c:pt idx="13247">
                  <c:v>934.40049999999974</c:v>
                </c:pt>
                <c:pt idx="13248">
                  <c:v>934.48030000000017</c:v>
                </c:pt>
                <c:pt idx="13249">
                  <c:v>934.52809999999954</c:v>
                </c:pt>
                <c:pt idx="13250">
                  <c:v>934.60779999999977</c:v>
                </c:pt>
                <c:pt idx="13251">
                  <c:v>934.67159999999967</c:v>
                </c:pt>
                <c:pt idx="13252">
                  <c:v>934.7514000000001</c:v>
                </c:pt>
                <c:pt idx="13253">
                  <c:v>934.83110000000033</c:v>
                </c:pt>
                <c:pt idx="13254">
                  <c:v>934.89490000000023</c:v>
                </c:pt>
                <c:pt idx="13255">
                  <c:v>934.95870000000014</c:v>
                </c:pt>
                <c:pt idx="13256">
                  <c:v>935.02250000000004</c:v>
                </c:pt>
                <c:pt idx="13257">
                  <c:v>935.10229999999956</c:v>
                </c:pt>
                <c:pt idx="13258">
                  <c:v>935.18189999999959</c:v>
                </c:pt>
                <c:pt idx="13259">
                  <c:v>935.26170000000002</c:v>
                </c:pt>
                <c:pt idx="13260">
                  <c:v>935.30959999999959</c:v>
                </c:pt>
                <c:pt idx="13261">
                  <c:v>935.38929999999982</c:v>
                </c:pt>
                <c:pt idx="13262">
                  <c:v>935.45299999999952</c:v>
                </c:pt>
                <c:pt idx="13263">
                  <c:v>935.53279999999995</c:v>
                </c:pt>
                <c:pt idx="13264">
                  <c:v>935.59659999999985</c:v>
                </c:pt>
                <c:pt idx="13265">
                  <c:v>935.66039999999975</c:v>
                </c:pt>
                <c:pt idx="13266">
                  <c:v>935.72419999999966</c:v>
                </c:pt>
                <c:pt idx="13267">
                  <c:v>935.80389999999989</c:v>
                </c:pt>
                <c:pt idx="13268">
                  <c:v>935.88259999999991</c:v>
                </c:pt>
                <c:pt idx="13269">
                  <c:v>935.94639999999981</c:v>
                </c:pt>
                <c:pt idx="13270">
                  <c:v>936.02610000000004</c:v>
                </c:pt>
                <c:pt idx="13271">
                  <c:v>936.10589999999956</c:v>
                </c:pt>
                <c:pt idx="13272">
                  <c:v>936.15380000000005</c:v>
                </c:pt>
                <c:pt idx="13273">
                  <c:v>936.23350000000028</c:v>
                </c:pt>
                <c:pt idx="13274">
                  <c:v>936.28129999999965</c:v>
                </c:pt>
                <c:pt idx="13275">
                  <c:v>936.36110000000008</c:v>
                </c:pt>
                <c:pt idx="13276">
                  <c:v>936.42479999999978</c:v>
                </c:pt>
                <c:pt idx="13277">
                  <c:v>936.50460000000021</c:v>
                </c:pt>
                <c:pt idx="13278">
                  <c:v>936.58429999999953</c:v>
                </c:pt>
                <c:pt idx="13279">
                  <c:v>936.66409999999996</c:v>
                </c:pt>
                <c:pt idx="13280">
                  <c:v>936.71190000000024</c:v>
                </c:pt>
                <c:pt idx="13281">
                  <c:v>936.79159999999956</c:v>
                </c:pt>
                <c:pt idx="13282">
                  <c:v>936.83950000000004</c:v>
                </c:pt>
                <c:pt idx="13283">
                  <c:v>936.91920000000027</c:v>
                </c:pt>
                <c:pt idx="13284">
                  <c:v>936.98300000000017</c:v>
                </c:pt>
                <c:pt idx="13285">
                  <c:v>937.0627000000004</c:v>
                </c:pt>
                <c:pt idx="13286">
                  <c:v>937.14249999999993</c:v>
                </c:pt>
                <c:pt idx="13287">
                  <c:v>937.22220000000016</c:v>
                </c:pt>
                <c:pt idx="13288">
                  <c:v>937.27009999999973</c:v>
                </c:pt>
                <c:pt idx="13289">
                  <c:v>937.34979999999996</c:v>
                </c:pt>
                <c:pt idx="13290">
                  <c:v>937.42960000000039</c:v>
                </c:pt>
                <c:pt idx="13291">
                  <c:v>937.47739999999976</c:v>
                </c:pt>
                <c:pt idx="13292">
                  <c:v>937.54119999999966</c:v>
                </c:pt>
                <c:pt idx="13293">
                  <c:v>937.62089999999989</c:v>
                </c:pt>
                <c:pt idx="13294">
                  <c:v>937.70060000000012</c:v>
                </c:pt>
                <c:pt idx="13295">
                  <c:v>937.74849999999969</c:v>
                </c:pt>
                <c:pt idx="13296">
                  <c:v>937.82819999999992</c:v>
                </c:pt>
                <c:pt idx="13297">
                  <c:v>937.90800000000036</c:v>
                </c:pt>
                <c:pt idx="13298">
                  <c:v>937.98769999999968</c:v>
                </c:pt>
                <c:pt idx="13299">
                  <c:v>938.08330000000024</c:v>
                </c:pt>
                <c:pt idx="13300">
                  <c:v>938.11520000000019</c:v>
                </c:pt>
                <c:pt idx="13301">
                  <c:v>938.19499999999971</c:v>
                </c:pt>
                <c:pt idx="13302">
                  <c:v>938.25879999999961</c:v>
                </c:pt>
                <c:pt idx="13303">
                  <c:v>938.33849999999984</c:v>
                </c:pt>
                <c:pt idx="13304">
                  <c:v>938.41820000000007</c:v>
                </c:pt>
                <c:pt idx="13305">
                  <c:v>938.48199999999997</c:v>
                </c:pt>
                <c:pt idx="13306">
                  <c:v>938.52980000000025</c:v>
                </c:pt>
                <c:pt idx="13307">
                  <c:v>938.65729999999985</c:v>
                </c:pt>
                <c:pt idx="13308">
                  <c:v>938.6890999999996</c:v>
                </c:pt>
                <c:pt idx="13309">
                  <c:v>938.73700000000008</c:v>
                </c:pt>
                <c:pt idx="13310">
                  <c:v>938.81670000000031</c:v>
                </c:pt>
                <c:pt idx="13311">
                  <c:v>938.91229999999996</c:v>
                </c:pt>
                <c:pt idx="13312">
                  <c:v>938.96010000000024</c:v>
                </c:pt>
                <c:pt idx="13313">
                  <c:v>939.03979999999956</c:v>
                </c:pt>
                <c:pt idx="13314">
                  <c:v>939.10350000000017</c:v>
                </c:pt>
                <c:pt idx="13315">
                  <c:v>939.1832000000004</c:v>
                </c:pt>
                <c:pt idx="13316">
                  <c:v>939.26299999999992</c:v>
                </c:pt>
                <c:pt idx="13317">
                  <c:v>939.3107</c:v>
                </c:pt>
                <c:pt idx="13318">
                  <c:v>939.39040000000023</c:v>
                </c:pt>
                <c:pt idx="13319">
                  <c:v>939.4381999999996</c:v>
                </c:pt>
                <c:pt idx="13320">
                  <c:v>939.51789999999983</c:v>
                </c:pt>
                <c:pt idx="13321">
                  <c:v>939.58169999999973</c:v>
                </c:pt>
                <c:pt idx="13322">
                  <c:v>939.66139999999996</c:v>
                </c:pt>
                <c:pt idx="13323">
                  <c:v>939.74099999999999</c:v>
                </c:pt>
                <c:pt idx="13324">
                  <c:v>939.82070000000022</c:v>
                </c:pt>
                <c:pt idx="13325">
                  <c:v>939.86859999999979</c:v>
                </c:pt>
                <c:pt idx="13326">
                  <c:v>939.94819999999982</c:v>
                </c:pt>
                <c:pt idx="13327">
                  <c:v>939.99600000000009</c:v>
                </c:pt>
                <c:pt idx="13328">
                  <c:v>940.07570000000032</c:v>
                </c:pt>
                <c:pt idx="13329">
                  <c:v>940.13950000000023</c:v>
                </c:pt>
                <c:pt idx="13330">
                  <c:v>940.23509999999987</c:v>
                </c:pt>
                <c:pt idx="13331">
                  <c:v>940.29889999999978</c:v>
                </c:pt>
                <c:pt idx="13332">
                  <c:v>940.34670000000006</c:v>
                </c:pt>
                <c:pt idx="13333">
                  <c:v>940.42640000000029</c:v>
                </c:pt>
                <c:pt idx="13334">
                  <c:v>940.49009999999998</c:v>
                </c:pt>
                <c:pt idx="13335">
                  <c:v>940.56980000000021</c:v>
                </c:pt>
                <c:pt idx="13336">
                  <c:v>940.64949999999953</c:v>
                </c:pt>
                <c:pt idx="13337">
                  <c:v>940.72919999999976</c:v>
                </c:pt>
                <c:pt idx="13338">
                  <c:v>940.77700000000004</c:v>
                </c:pt>
                <c:pt idx="13339">
                  <c:v>940.85670000000027</c:v>
                </c:pt>
                <c:pt idx="13340">
                  <c:v>940.92050000000017</c:v>
                </c:pt>
                <c:pt idx="13341">
                  <c:v>940.98419999999987</c:v>
                </c:pt>
                <c:pt idx="13342">
                  <c:v>941.0639000000001</c:v>
                </c:pt>
                <c:pt idx="13343">
                  <c:v>941.1275999999998</c:v>
                </c:pt>
                <c:pt idx="13344">
                  <c:v>941.20730000000003</c:v>
                </c:pt>
                <c:pt idx="13345">
                  <c:v>941.27109999999993</c:v>
                </c:pt>
                <c:pt idx="13346">
                  <c:v>941.33479999999963</c:v>
                </c:pt>
                <c:pt idx="13347">
                  <c:v>941.43050000000039</c:v>
                </c:pt>
                <c:pt idx="13348">
                  <c:v>941.47720000000027</c:v>
                </c:pt>
                <c:pt idx="13349">
                  <c:v>941.55699999999979</c:v>
                </c:pt>
                <c:pt idx="13350">
                  <c:v>941.63659999999982</c:v>
                </c:pt>
                <c:pt idx="13351">
                  <c:v>941.70039999999972</c:v>
                </c:pt>
                <c:pt idx="13352">
                  <c:v>941.7482</c:v>
                </c:pt>
                <c:pt idx="13353">
                  <c:v>941.82799999999952</c:v>
                </c:pt>
                <c:pt idx="13354">
                  <c:v>941.89159999999993</c:v>
                </c:pt>
                <c:pt idx="13355">
                  <c:v>941.97130000000016</c:v>
                </c:pt>
                <c:pt idx="13356">
                  <c:v>942.03510000000006</c:v>
                </c:pt>
                <c:pt idx="13357">
                  <c:v>942.11480000000029</c:v>
                </c:pt>
                <c:pt idx="13358">
                  <c:v>942.19449999999961</c:v>
                </c:pt>
                <c:pt idx="13359">
                  <c:v>942.24229999999989</c:v>
                </c:pt>
                <c:pt idx="13360">
                  <c:v>942.32200000000012</c:v>
                </c:pt>
                <c:pt idx="13361">
                  <c:v>942.40160000000014</c:v>
                </c:pt>
                <c:pt idx="13362">
                  <c:v>942.46540000000005</c:v>
                </c:pt>
                <c:pt idx="13363">
                  <c:v>942.52909999999974</c:v>
                </c:pt>
                <c:pt idx="13364">
                  <c:v>942.60879999999997</c:v>
                </c:pt>
                <c:pt idx="13365">
                  <c:v>942.67259999999987</c:v>
                </c:pt>
                <c:pt idx="13366">
                  <c:v>942.7523000000001</c:v>
                </c:pt>
                <c:pt idx="13367">
                  <c:v>942.8159999999998</c:v>
                </c:pt>
                <c:pt idx="13368">
                  <c:v>942.89570000000003</c:v>
                </c:pt>
                <c:pt idx="13369">
                  <c:v>942.94350000000031</c:v>
                </c:pt>
                <c:pt idx="13370">
                  <c:v>943.02329999999984</c:v>
                </c:pt>
                <c:pt idx="13371">
                  <c:v>943.08699999999953</c:v>
                </c:pt>
                <c:pt idx="13372">
                  <c:v>943.16659999999956</c:v>
                </c:pt>
                <c:pt idx="13373">
                  <c:v>943.24629999999979</c:v>
                </c:pt>
                <c:pt idx="13374">
                  <c:v>943.32600000000002</c:v>
                </c:pt>
                <c:pt idx="13375">
                  <c:v>943.37389999999959</c:v>
                </c:pt>
                <c:pt idx="13376">
                  <c:v>943.45349999999962</c:v>
                </c:pt>
                <c:pt idx="13377">
                  <c:v>943.51729999999952</c:v>
                </c:pt>
                <c:pt idx="13378">
                  <c:v>943.59699999999975</c:v>
                </c:pt>
                <c:pt idx="13379">
                  <c:v>943.64480000000003</c:v>
                </c:pt>
                <c:pt idx="13380">
                  <c:v>943.72450000000026</c:v>
                </c:pt>
                <c:pt idx="13381">
                  <c:v>943.78819999999996</c:v>
                </c:pt>
                <c:pt idx="13382">
                  <c:v>943.86790000000019</c:v>
                </c:pt>
                <c:pt idx="13383">
                  <c:v>943.94759999999951</c:v>
                </c:pt>
                <c:pt idx="13384">
                  <c:v>944.02729999999974</c:v>
                </c:pt>
                <c:pt idx="13385">
                  <c:v>944.07510000000002</c:v>
                </c:pt>
                <c:pt idx="13386">
                  <c:v>944.15480000000025</c:v>
                </c:pt>
                <c:pt idx="13387">
                  <c:v>944.20259999999962</c:v>
                </c:pt>
                <c:pt idx="13388">
                  <c:v>944.28229999999985</c:v>
                </c:pt>
                <c:pt idx="13389">
                  <c:v>944.34599999999955</c:v>
                </c:pt>
                <c:pt idx="13390">
                  <c:v>944.42569999999978</c:v>
                </c:pt>
                <c:pt idx="13391">
                  <c:v>944.50540000000001</c:v>
                </c:pt>
                <c:pt idx="13392">
                  <c:v>944.56919999999991</c:v>
                </c:pt>
                <c:pt idx="13393">
                  <c:v>944.64890000000014</c:v>
                </c:pt>
                <c:pt idx="13394">
                  <c:v>944.72850000000017</c:v>
                </c:pt>
                <c:pt idx="13395">
                  <c:v>944.77639999999974</c:v>
                </c:pt>
                <c:pt idx="13396">
                  <c:v>944.85609999999997</c:v>
                </c:pt>
                <c:pt idx="13397">
                  <c:v>944.91979999999967</c:v>
                </c:pt>
                <c:pt idx="13398">
                  <c:v>944.9994999999999</c:v>
                </c:pt>
                <c:pt idx="13399">
                  <c:v>945.0631999999996</c:v>
                </c:pt>
                <c:pt idx="13400">
                  <c:v>945.12700000000041</c:v>
                </c:pt>
                <c:pt idx="13401">
                  <c:v>945.20669999999973</c:v>
                </c:pt>
                <c:pt idx="13402">
                  <c:v>945.27040000000034</c:v>
                </c:pt>
                <c:pt idx="13403">
                  <c:v>945.33420000000024</c:v>
                </c:pt>
                <c:pt idx="13404">
                  <c:v>945.42979999999989</c:v>
                </c:pt>
                <c:pt idx="13405">
                  <c:v>945.49359999999979</c:v>
                </c:pt>
                <c:pt idx="13406">
                  <c:v>945.57340000000022</c:v>
                </c:pt>
                <c:pt idx="13407">
                  <c:v>945.63699999999972</c:v>
                </c:pt>
                <c:pt idx="13408">
                  <c:v>945.70070000000032</c:v>
                </c:pt>
                <c:pt idx="13409">
                  <c:v>945.76450000000023</c:v>
                </c:pt>
                <c:pt idx="13410">
                  <c:v>945.84419999999955</c:v>
                </c:pt>
                <c:pt idx="13411">
                  <c:v>945.90790000000015</c:v>
                </c:pt>
                <c:pt idx="13412">
                  <c:v>945.97170000000006</c:v>
                </c:pt>
                <c:pt idx="13413">
                  <c:v>946.03539999999975</c:v>
                </c:pt>
                <c:pt idx="13414">
                  <c:v>946.11509999999998</c:v>
                </c:pt>
                <c:pt idx="13415">
                  <c:v>946.19480000000021</c:v>
                </c:pt>
                <c:pt idx="13416">
                  <c:v>946.27449999999953</c:v>
                </c:pt>
                <c:pt idx="13417">
                  <c:v>946.32229999999981</c:v>
                </c:pt>
                <c:pt idx="13418">
                  <c:v>946.37010000000009</c:v>
                </c:pt>
                <c:pt idx="13419">
                  <c:v>946.44989999999962</c:v>
                </c:pt>
                <c:pt idx="13420">
                  <c:v>946.51360000000022</c:v>
                </c:pt>
                <c:pt idx="13421">
                  <c:v>946.59320000000025</c:v>
                </c:pt>
                <c:pt idx="13422">
                  <c:v>946.65700000000015</c:v>
                </c:pt>
                <c:pt idx="13423">
                  <c:v>946.73670000000038</c:v>
                </c:pt>
                <c:pt idx="13424">
                  <c:v>946.8163999999997</c:v>
                </c:pt>
                <c:pt idx="13425">
                  <c:v>946.89609999999993</c:v>
                </c:pt>
                <c:pt idx="13426">
                  <c:v>946.97580000000016</c:v>
                </c:pt>
                <c:pt idx="13427">
                  <c:v>947.02359999999953</c:v>
                </c:pt>
                <c:pt idx="13428">
                  <c:v>947.10220000000027</c:v>
                </c:pt>
                <c:pt idx="13429">
                  <c:v>947.15009999999984</c:v>
                </c:pt>
                <c:pt idx="13430">
                  <c:v>947.22980000000007</c:v>
                </c:pt>
                <c:pt idx="13431">
                  <c:v>947.29349999999977</c:v>
                </c:pt>
                <c:pt idx="13432">
                  <c:v>947.3732</c:v>
                </c:pt>
                <c:pt idx="13433">
                  <c:v>947.45290000000023</c:v>
                </c:pt>
                <c:pt idx="13434">
                  <c:v>947.51659999999993</c:v>
                </c:pt>
                <c:pt idx="13435">
                  <c:v>947.58039999999983</c:v>
                </c:pt>
                <c:pt idx="13436">
                  <c:v>947.64409999999953</c:v>
                </c:pt>
                <c:pt idx="13437">
                  <c:v>947.70790000000034</c:v>
                </c:pt>
                <c:pt idx="13438">
                  <c:v>947.78759999999966</c:v>
                </c:pt>
                <c:pt idx="13439">
                  <c:v>947.86729999999989</c:v>
                </c:pt>
                <c:pt idx="13440">
                  <c:v>947.94700000000012</c:v>
                </c:pt>
                <c:pt idx="13441">
                  <c:v>947.9948000000004</c:v>
                </c:pt>
                <c:pt idx="13442">
                  <c:v>948.07439999999951</c:v>
                </c:pt>
                <c:pt idx="13443">
                  <c:v>948.1223</c:v>
                </c:pt>
                <c:pt idx="13444">
                  <c:v>948.20200000000023</c:v>
                </c:pt>
                <c:pt idx="13445">
                  <c:v>948.26569999999992</c:v>
                </c:pt>
                <c:pt idx="13446">
                  <c:v>948.34550000000036</c:v>
                </c:pt>
                <c:pt idx="13447">
                  <c:v>948.40959999999995</c:v>
                </c:pt>
                <c:pt idx="13448">
                  <c:v>948.48959999999988</c:v>
                </c:pt>
                <c:pt idx="13449">
                  <c:v>948.56970000000001</c:v>
                </c:pt>
                <c:pt idx="13450">
                  <c:v>948.64969999999994</c:v>
                </c:pt>
                <c:pt idx="13451">
                  <c:v>948.69779999999992</c:v>
                </c:pt>
                <c:pt idx="13452">
                  <c:v>948.77779999999984</c:v>
                </c:pt>
                <c:pt idx="13453">
                  <c:v>948.82579999999962</c:v>
                </c:pt>
                <c:pt idx="13454">
                  <c:v>948.90589999999975</c:v>
                </c:pt>
                <c:pt idx="13455">
                  <c:v>948.96990000000005</c:v>
                </c:pt>
                <c:pt idx="13456">
                  <c:v>949.04989999999998</c:v>
                </c:pt>
                <c:pt idx="13457">
                  <c:v>949.11399999999958</c:v>
                </c:pt>
                <c:pt idx="13458">
                  <c:v>949.21</c:v>
                </c:pt>
                <c:pt idx="13459">
                  <c:v>949.25810000000001</c:v>
                </c:pt>
                <c:pt idx="13460">
                  <c:v>949.32210000000032</c:v>
                </c:pt>
                <c:pt idx="13461">
                  <c:v>949.40210000000025</c:v>
                </c:pt>
                <c:pt idx="13462">
                  <c:v>949.48220000000038</c:v>
                </c:pt>
                <c:pt idx="13463">
                  <c:v>949.54619999999977</c:v>
                </c:pt>
                <c:pt idx="13464">
                  <c:v>949.6262999999999</c:v>
                </c:pt>
                <c:pt idx="13465">
                  <c:v>949.70629999999983</c:v>
                </c:pt>
                <c:pt idx="13466">
                  <c:v>949.75439999999981</c:v>
                </c:pt>
                <c:pt idx="13467">
                  <c:v>949.83449999999993</c:v>
                </c:pt>
                <c:pt idx="13468">
                  <c:v>949.88240000000042</c:v>
                </c:pt>
                <c:pt idx="13469">
                  <c:v>949.96249999999964</c:v>
                </c:pt>
                <c:pt idx="13470">
                  <c:v>950.02649999999994</c:v>
                </c:pt>
                <c:pt idx="13471">
                  <c:v>950.10660000000007</c:v>
                </c:pt>
                <c:pt idx="13472">
                  <c:v>950.1866</c:v>
                </c:pt>
                <c:pt idx="13473">
                  <c:v>950.26659999999993</c:v>
                </c:pt>
                <c:pt idx="13474">
                  <c:v>950.3146999999999</c:v>
                </c:pt>
                <c:pt idx="13475">
                  <c:v>950.37870000000021</c:v>
                </c:pt>
                <c:pt idx="13476">
                  <c:v>950.45870000000014</c:v>
                </c:pt>
                <c:pt idx="13477">
                  <c:v>950.53880000000026</c:v>
                </c:pt>
                <c:pt idx="13478">
                  <c:v>950.58680000000004</c:v>
                </c:pt>
                <c:pt idx="13479">
                  <c:v>950.66690000000017</c:v>
                </c:pt>
                <c:pt idx="13480">
                  <c:v>950.73089999999956</c:v>
                </c:pt>
                <c:pt idx="13481">
                  <c:v>950.82700000000023</c:v>
                </c:pt>
                <c:pt idx="13482">
                  <c:v>950.89099999999962</c:v>
                </c:pt>
                <c:pt idx="13483">
                  <c:v>950.93900000000031</c:v>
                </c:pt>
                <c:pt idx="13484">
                  <c:v>951.03510000000006</c:v>
                </c:pt>
                <c:pt idx="13485">
                  <c:v>951.08309999999983</c:v>
                </c:pt>
                <c:pt idx="13486">
                  <c:v>951.16319999999996</c:v>
                </c:pt>
                <c:pt idx="13487">
                  <c:v>951.22720000000027</c:v>
                </c:pt>
                <c:pt idx="13488">
                  <c:v>951.3073000000004</c:v>
                </c:pt>
                <c:pt idx="13489">
                  <c:v>951.51540000000023</c:v>
                </c:pt>
                <c:pt idx="13490">
                  <c:v>951.59540000000015</c:v>
                </c:pt>
                <c:pt idx="13491">
                  <c:v>951.67550000000028</c:v>
                </c:pt>
                <c:pt idx="13492">
                  <c:v>951.72350000000006</c:v>
                </c:pt>
                <c:pt idx="13493">
                  <c:v>951.78750000000036</c:v>
                </c:pt>
                <c:pt idx="13494">
                  <c:v>951.86759999999958</c:v>
                </c:pt>
                <c:pt idx="13495">
                  <c:v>951.94759999999951</c:v>
                </c:pt>
                <c:pt idx="13496">
                  <c:v>952.04370000000017</c:v>
                </c:pt>
                <c:pt idx="13497">
                  <c:v>952.10769999999957</c:v>
                </c:pt>
                <c:pt idx="13498">
                  <c:v>952.15570000000025</c:v>
                </c:pt>
                <c:pt idx="13499">
                  <c:v>952.23580000000038</c:v>
                </c:pt>
                <c:pt idx="13500">
                  <c:v>952.28380000000016</c:v>
                </c:pt>
                <c:pt idx="13501">
                  <c:v>952.36380000000008</c:v>
                </c:pt>
                <c:pt idx="13502">
                  <c:v>952.42789999999968</c:v>
                </c:pt>
                <c:pt idx="13503">
                  <c:v>952.50789999999961</c:v>
                </c:pt>
                <c:pt idx="13504">
                  <c:v>952.57200000000012</c:v>
                </c:pt>
                <c:pt idx="13505">
                  <c:v>952.63599999999951</c:v>
                </c:pt>
                <c:pt idx="13506">
                  <c:v>952.71600000000035</c:v>
                </c:pt>
                <c:pt idx="13507">
                  <c:v>952.77909999999974</c:v>
                </c:pt>
                <c:pt idx="13508">
                  <c:v>952.8751000000002</c:v>
                </c:pt>
                <c:pt idx="13509">
                  <c:v>952.9391999999998</c:v>
                </c:pt>
                <c:pt idx="13510">
                  <c:v>953.01919999999973</c:v>
                </c:pt>
                <c:pt idx="13511">
                  <c:v>953.0672999999997</c:v>
                </c:pt>
                <c:pt idx="13512">
                  <c:v>953.14729999999963</c:v>
                </c:pt>
                <c:pt idx="13513">
                  <c:v>953.19530000000032</c:v>
                </c:pt>
                <c:pt idx="13514">
                  <c:v>953.29140000000007</c:v>
                </c:pt>
                <c:pt idx="13515">
                  <c:v>953.33939999999984</c:v>
                </c:pt>
                <c:pt idx="13516">
                  <c:v>953.41939999999977</c:v>
                </c:pt>
                <c:pt idx="13517">
                  <c:v>953.4994999999999</c:v>
                </c:pt>
                <c:pt idx="13518">
                  <c:v>953.5635000000002</c:v>
                </c:pt>
                <c:pt idx="13519">
                  <c:v>953.64360000000033</c:v>
                </c:pt>
                <c:pt idx="13520">
                  <c:v>953.70759999999973</c:v>
                </c:pt>
                <c:pt idx="13521">
                  <c:v>953.80370000000039</c:v>
                </c:pt>
                <c:pt idx="13522">
                  <c:v>953.86769999999979</c:v>
                </c:pt>
                <c:pt idx="13523">
                  <c:v>953.91579999999976</c:v>
                </c:pt>
                <c:pt idx="13524">
                  <c:v>953.99579999999969</c:v>
                </c:pt>
                <c:pt idx="13525">
                  <c:v>954.04380000000037</c:v>
                </c:pt>
                <c:pt idx="13526">
                  <c:v>954.13990000000013</c:v>
                </c:pt>
                <c:pt idx="13527">
                  <c:v>954.20389999999952</c:v>
                </c:pt>
                <c:pt idx="13528">
                  <c:v>954.26800000000003</c:v>
                </c:pt>
                <c:pt idx="13529">
                  <c:v>954.34799999999996</c:v>
                </c:pt>
                <c:pt idx="13530">
                  <c:v>954.41200000000026</c:v>
                </c:pt>
                <c:pt idx="13531">
                  <c:v>954.46010000000024</c:v>
                </c:pt>
                <c:pt idx="13532">
                  <c:v>954.54010000000017</c:v>
                </c:pt>
                <c:pt idx="13533">
                  <c:v>954.6202000000003</c:v>
                </c:pt>
                <c:pt idx="13534">
                  <c:v>954.68419999999969</c:v>
                </c:pt>
                <c:pt idx="13535">
                  <c:v>954.78020000000015</c:v>
                </c:pt>
                <c:pt idx="13536">
                  <c:v>954.84429999999975</c:v>
                </c:pt>
                <c:pt idx="13537">
                  <c:v>954.94030000000021</c:v>
                </c:pt>
                <c:pt idx="13538">
                  <c:v>954.97230000000036</c:v>
                </c:pt>
                <c:pt idx="13539">
                  <c:v>955.03639999999996</c:v>
                </c:pt>
                <c:pt idx="13540">
                  <c:v>955.11650000000009</c:v>
                </c:pt>
                <c:pt idx="13541">
                  <c:v>955.16449999999986</c:v>
                </c:pt>
                <c:pt idx="13542">
                  <c:v>955.35660000000007</c:v>
                </c:pt>
                <c:pt idx="13543">
                  <c:v>955.38860000000022</c:v>
                </c:pt>
                <c:pt idx="13544">
                  <c:v>955.48459999999977</c:v>
                </c:pt>
                <c:pt idx="13545">
                  <c:v>955.51670000000013</c:v>
                </c:pt>
                <c:pt idx="13546">
                  <c:v>955.62870000000021</c:v>
                </c:pt>
                <c:pt idx="13547">
                  <c:v>955.69279999999981</c:v>
                </c:pt>
                <c:pt idx="13548">
                  <c:v>955.74079999999958</c:v>
                </c:pt>
                <c:pt idx="13549">
                  <c:v>955.82080000000042</c:v>
                </c:pt>
                <c:pt idx="13550">
                  <c:v>955.90089999999964</c:v>
                </c:pt>
                <c:pt idx="13551">
                  <c:v>955.96489999999994</c:v>
                </c:pt>
                <c:pt idx="13552">
                  <c:v>956.01289999999972</c:v>
                </c:pt>
                <c:pt idx="13553">
                  <c:v>956.10900000000038</c:v>
                </c:pt>
                <c:pt idx="13554">
                  <c:v>956.15710000000036</c:v>
                </c:pt>
                <c:pt idx="13555">
                  <c:v>956.23710000000028</c:v>
                </c:pt>
                <c:pt idx="13556">
                  <c:v>956.30109999999968</c:v>
                </c:pt>
                <c:pt idx="13557">
                  <c:v>956.38119999999981</c:v>
                </c:pt>
                <c:pt idx="13558">
                  <c:v>956.46119999999974</c:v>
                </c:pt>
                <c:pt idx="13559">
                  <c:v>956.50919999999951</c:v>
                </c:pt>
                <c:pt idx="13560">
                  <c:v>956.58929999999964</c:v>
                </c:pt>
                <c:pt idx="13561">
                  <c:v>956.66929999999957</c:v>
                </c:pt>
                <c:pt idx="13562">
                  <c:v>956.7493999999997</c:v>
                </c:pt>
                <c:pt idx="13563">
                  <c:v>956.79740000000038</c:v>
                </c:pt>
                <c:pt idx="13564">
                  <c:v>956.86149999999998</c:v>
                </c:pt>
                <c:pt idx="13565">
                  <c:v>956.94149999999991</c:v>
                </c:pt>
                <c:pt idx="13566">
                  <c:v>957.02149999999983</c:v>
                </c:pt>
                <c:pt idx="13567">
                  <c:v>957.08560000000034</c:v>
                </c:pt>
                <c:pt idx="13568">
                  <c:v>957.14959999999974</c:v>
                </c:pt>
                <c:pt idx="13569">
                  <c:v>957.21360000000004</c:v>
                </c:pt>
                <c:pt idx="13570">
                  <c:v>957.30969999999979</c:v>
                </c:pt>
                <c:pt idx="13571">
                  <c:v>957.38969999999972</c:v>
                </c:pt>
                <c:pt idx="13572">
                  <c:v>957.45380000000023</c:v>
                </c:pt>
                <c:pt idx="13573">
                  <c:v>957.5018</c:v>
                </c:pt>
                <c:pt idx="13574">
                  <c:v>957.58179999999993</c:v>
                </c:pt>
                <c:pt idx="13575">
                  <c:v>957.66190000000006</c:v>
                </c:pt>
                <c:pt idx="13576">
                  <c:v>957.72590000000037</c:v>
                </c:pt>
                <c:pt idx="13577">
                  <c:v>957.77400000000034</c:v>
                </c:pt>
                <c:pt idx="13578">
                  <c:v>957.85400000000027</c:v>
                </c:pt>
                <c:pt idx="13579">
                  <c:v>957.91820000000007</c:v>
                </c:pt>
                <c:pt idx="13580">
                  <c:v>958.03009999999995</c:v>
                </c:pt>
                <c:pt idx="13581">
                  <c:v>958.0621000000001</c:v>
                </c:pt>
                <c:pt idx="13582">
                  <c:v>958.14220000000023</c:v>
                </c:pt>
                <c:pt idx="13583">
                  <c:v>958.20619999999963</c:v>
                </c:pt>
                <c:pt idx="13584">
                  <c:v>958.28619999999955</c:v>
                </c:pt>
                <c:pt idx="13585">
                  <c:v>958.36610000000019</c:v>
                </c:pt>
                <c:pt idx="13586">
                  <c:v>958.42979999999989</c:v>
                </c:pt>
                <c:pt idx="13587">
                  <c:v>958.52440000000024</c:v>
                </c:pt>
                <c:pt idx="13588">
                  <c:v>958.55619999999999</c:v>
                </c:pt>
                <c:pt idx="13589">
                  <c:v>958.65179999999964</c:v>
                </c:pt>
                <c:pt idx="13590">
                  <c:v>958.71540000000005</c:v>
                </c:pt>
                <c:pt idx="13591">
                  <c:v>958.79510000000028</c:v>
                </c:pt>
                <c:pt idx="13592">
                  <c:v>958.84280000000035</c:v>
                </c:pt>
                <c:pt idx="13593">
                  <c:v>958.90650000000005</c:v>
                </c:pt>
                <c:pt idx="13594">
                  <c:v>958.98620000000028</c:v>
                </c:pt>
                <c:pt idx="13595">
                  <c:v>959.06580000000031</c:v>
                </c:pt>
                <c:pt idx="13596">
                  <c:v>959.11359999999968</c:v>
                </c:pt>
                <c:pt idx="13597">
                  <c:v>959.19319999999971</c:v>
                </c:pt>
                <c:pt idx="13598">
                  <c:v>959.27279999999973</c:v>
                </c:pt>
                <c:pt idx="13599">
                  <c:v>959.32060000000001</c:v>
                </c:pt>
                <c:pt idx="13600">
                  <c:v>959.40020000000004</c:v>
                </c:pt>
                <c:pt idx="13601">
                  <c:v>959.46389999999974</c:v>
                </c:pt>
                <c:pt idx="13602">
                  <c:v>959.54349999999977</c:v>
                </c:pt>
                <c:pt idx="13603">
                  <c:v>959.62309999999979</c:v>
                </c:pt>
                <c:pt idx="13604">
                  <c:v>959.70269999999982</c:v>
                </c:pt>
                <c:pt idx="13605">
                  <c:v>959.7505000000001</c:v>
                </c:pt>
                <c:pt idx="13606">
                  <c:v>959.83020000000033</c:v>
                </c:pt>
                <c:pt idx="13607">
                  <c:v>959.87790000000041</c:v>
                </c:pt>
                <c:pt idx="13608">
                  <c:v>959.95749999999953</c:v>
                </c:pt>
                <c:pt idx="13609">
                  <c:v>960.02120000000014</c:v>
                </c:pt>
                <c:pt idx="13610">
                  <c:v>960.11679999999978</c:v>
                </c:pt>
                <c:pt idx="13611">
                  <c:v>960.18050000000039</c:v>
                </c:pt>
                <c:pt idx="13612">
                  <c:v>960.26009999999951</c:v>
                </c:pt>
                <c:pt idx="13613">
                  <c:v>960.30789999999979</c:v>
                </c:pt>
                <c:pt idx="13614">
                  <c:v>960.38940000000002</c:v>
                </c:pt>
                <c:pt idx="13615">
                  <c:v>960.45119999999952</c:v>
                </c:pt>
                <c:pt idx="13616">
                  <c:v>960.53079999999954</c:v>
                </c:pt>
                <c:pt idx="13617">
                  <c:v>960.57859999999982</c:v>
                </c:pt>
                <c:pt idx="13618">
                  <c:v>960.65819999999985</c:v>
                </c:pt>
                <c:pt idx="13619">
                  <c:v>960.72189999999955</c:v>
                </c:pt>
                <c:pt idx="13620">
                  <c:v>960.80149999999958</c:v>
                </c:pt>
                <c:pt idx="13621">
                  <c:v>960.88109999999961</c:v>
                </c:pt>
                <c:pt idx="13622">
                  <c:v>960.92889999999989</c:v>
                </c:pt>
                <c:pt idx="13623">
                  <c:v>961.00849999999991</c:v>
                </c:pt>
                <c:pt idx="13624">
                  <c:v>961.08809999999994</c:v>
                </c:pt>
                <c:pt idx="13625">
                  <c:v>961.15179999999964</c:v>
                </c:pt>
                <c:pt idx="13626">
                  <c:v>961.23149999999987</c:v>
                </c:pt>
                <c:pt idx="13627">
                  <c:v>961.31099999999969</c:v>
                </c:pt>
                <c:pt idx="13628">
                  <c:v>961.35879999999997</c:v>
                </c:pt>
                <c:pt idx="13629">
                  <c:v>961.4385000000002</c:v>
                </c:pt>
                <c:pt idx="13630">
                  <c:v>961.5021999999999</c:v>
                </c:pt>
                <c:pt idx="13631">
                  <c:v>961.56580000000031</c:v>
                </c:pt>
                <c:pt idx="13632">
                  <c:v>961.66139999999996</c:v>
                </c:pt>
                <c:pt idx="13633">
                  <c:v>961.70920000000024</c:v>
                </c:pt>
                <c:pt idx="13634">
                  <c:v>961.77289999999994</c:v>
                </c:pt>
                <c:pt idx="13635">
                  <c:v>961.86840000000029</c:v>
                </c:pt>
                <c:pt idx="13636">
                  <c:v>961.93209999999999</c:v>
                </c:pt>
                <c:pt idx="13637">
                  <c:v>961.97990000000027</c:v>
                </c:pt>
                <c:pt idx="13638">
                  <c:v>962.0595000000003</c:v>
                </c:pt>
                <c:pt idx="13639">
                  <c:v>962.13919999999962</c:v>
                </c:pt>
                <c:pt idx="13640">
                  <c:v>962.20280000000002</c:v>
                </c:pt>
                <c:pt idx="13641">
                  <c:v>962.28250000000025</c:v>
                </c:pt>
                <c:pt idx="13642">
                  <c:v>962.33020000000033</c:v>
                </c:pt>
                <c:pt idx="13643">
                  <c:v>962.40980000000036</c:v>
                </c:pt>
                <c:pt idx="13644">
                  <c:v>962.47350000000006</c:v>
                </c:pt>
                <c:pt idx="13645">
                  <c:v>962.55310000000009</c:v>
                </c:pt>
                <c:pt idx="13646">
                  <c:v>962.63280000000032</c:v>
                </c:pt>
                <c:pt idx="13647">
                  <c:v>962.71240000000034</c:v>
                </c:pt>
                <c:pt idx="13648">
                  <c:v>962.76009999999951</c:v>
                </c:pt>
                <c:pt idx="13649">
                  <c:v>962.83979999999974</c:v>
                </c:pt>
                <c:pt idx="13650">
                  <c:v>962.88749999999982</c:v>
                </c:pt>
                <c:pt idx="13651">
                  <c:v>962.96720000000005</c:v>
                </c:pt>
                <c:pt idx="13652">
                  <c:v>963.03079999999954</c:v>
                </c:pt>
                <c:pt idx="13653">
                  <c:v>963.11049999999977</c:v>
                </c:pt>
                <c:pt idx="13654">
                  <c:v>963.1900999999998</c:v>
                </c:pt>
                <c:pt idx="13655">
                  <c:v>963.23790000000008</c:v>
                </c:pt>
                <c:pt idx="13656">
                  <c:v>963.31750000000011</c:v>
                </c:pt>
                <c:pt idx="13657">
                  <c:v>963.38119999999981</c:v>
                </c:pt>
                <c:pt idx="13658">
                  <c:v>963.46079999999984</c:v>
                </c:pt>
                <c:pt idx="13659">
                  <c:v>963.54039999999986</c:v>
                </c:pt>
                <c:pt idx="13660">
                  <c:v>963.58820000000014</c:v>
                </c:pt>
                <c:pt idx="13661">
                  <c:v>963.66780000000017</c:v>
                </c:pt>
                <c:pt idx="13662">
                  <c:v>963.73149999999987</c:v>
                </c:pt>
                <c:pt idx="13663">
                  <c:v>963.8110999999999</c:v>
                </c:pt>
                <c:pt idx="13664">
                  <c:v>963.89069999999992</c:v>
                </c:pt>
                <c:pt idx="13665">
                  <c:v>963.97040000000015</c:v>
                </c:pt>
                <c:pt idx="13666">
                  <c:v>964.01819999999952</c:v>
                </c:pt>
                <c:pt idx="13667">
                  <c:v>964.09670000000006</c:v>
                </c:pt>
                <c:pt idx="13668">
                  <c:v>964.14649999999983</c:v>
                </c:pt>
                <c:pt idx="13669">
                  <c:v>964.22419999999966</c:v>
                </c:pt>
                <c:pt idx="13670">
                  <c:v>964.28780000000006</c:v>
                </c:pt>
                <c:pt idx="13671">
                  <c:v>964.36740000000009</c:v>
                </c:pt>
                <c:pt idx="13672">
                  <c:v>964.43119999999999</c:v>
                </c:pt>
                <c:pt idx="13673">
                  <c:v>964.52670000000035</c:v>
                </c:pt>
                <c:pt idx="13674">
                  <c:v>964.67000000000007</c:v>
                </c:pt>
                <c:pt idx="13675">
                  <c:v>964.71780000000035</c:v>
                </c:pt>
                <c:pt idx="13676">
                  <c:v>964.79740000000038</c:v>
                </c:pt>
                <c:pt idx="13677">
                  <c:v>964.8770999999997</c:v>
                </c:pt>
                <c:pt idx="13678">
                  <c:v>964.94080000000031</c:v>
                </c:pt>
                <c:pt idx="13679">
                  <c:v>965.02040000000034</c:v>
                </c:pt>
                <c:pt idx="13680">
                  <c:v>965.06810000000041</c:v>
                </c:pt>
                <c:pt idx="13681">
                  <c:v>965.13180000000011</c:v>
                </c:pt>
                <c:pt idx="13682">
                  <c:v>965.21150000000034</c:v>
                </c:pt>
                <c:pt idx="13683">
                  <c:v>965.29110000000037</c:v>
                </c:pt>
                <c:pt idx="13684">
                  <c:v>965.3707000000004</c:v>
                </c:pt>
                <c:pt idx="13685">
                  <c:v>965.41849999999977</c:v>
                </c:pt>
                <c:pt idx="13686">
                  <c:v>965.49809999999979</c:v>
                </c:pt>
                <c:pt idx="13687">
                  <c:v>965.54579999999987</c:v>
                </c:pt>
                <c:pt idx="13688">
                  <c:v>965.6255000000001</c:v>
                </c:pt>
                <c:pt idx="13689">
                  <c:v>965.70510000000013</c:v>
                </c:pt>
                <c:pt idx="13690">
                  <c:v>965.76879999999983</c:v>
                </c:pt>
                <c:pt idx="13691">
                  <c:v>965.84839999999986</c:v>
                </c:pt>
                <c:pt idx="13692">
                  <c:v>965.92799999999988</c:v>
                </c:pt>
                <c:pt idx="13693">
                  <c:v>965.97580000000016</c:v>
                </c:pt>
                <c:pt idx="13694">
                  <c:v>966.03949999999986</c:v>
                </c:pt>
                <c:pt idx="13695">
                  <c:v>966.11909999999989</c:v>
                </c:pt>
                <c:pt idx="13696">
                  <c:v>966.18279999999959</c:v>
                </c:pt>
                <c:pt idx="13697">
                  <c:v>966.26239999999962</c:v>
                </c:pt>
                <c:pt idx="13698">
                  <c:v>966.34209999999985</c:v>
                </c:pt>
                <c:pt idx="13699">
                  <c:v>966.42169999999987</c:v>
                </c:pt>
                <c:pt idx="13700">
                  <c:v>966.46950000000015</c:v>
                </c:pt>
                <c:pt idx="13701">
                  <c:v>966.53309999999965</c:v>
                </c:pt>
                <c:pt idx="13702">
                  <c:v>966.61269999999968</c:v>
                </c:pt>
                <c:pt idx="13703">
                  <c:v>966.69239999999991</c:v>
                </c:pt>
                <c:pt idx="13704">
                  <c:v>966.77199999999993</c:v>
                </c:pt>
                <c:pt idx="13705">
                  <c:v>966.81980000000021</c:v>
                </c:pt>
                <c:pt idx="13706">
                  <c:v>966.89940000000024</c:v>
                </c:pt>
                <c:pt idx="13707">
                  <c:v>966.96309999999994</c:v>
                </c:pt>
                <c:pt idx="13708">
                  <c:v>967.02679999999964</c:v>
                </c:pt>
                <c:pt idx="13709">
                  <c:v>967.10649999999987</c:v>
                </c:pt>
                <c:pt idx="13710">
                  <c:v>967.18599999999969</c:v>
                </c:pt>
                <c:pt idx="13711">
                  <c:v>967.26569999999992</c:v>
                </c:pt>
                <c:pt idx="13712">
                  <c:v>967.3134</c:v>
                </c:pt>
                <c:pt idx="13713">
                  <c:v>967.39300000000003</c:v>
                </c:pt>
                <c:pt idx="13714">
                  <c:v>967.44080000000031</c:v>
                </c:pt>
                <c:pt idx="13715">
                  <c:v>967.52040000000034</c:v>
                </c:pt>
                <c:pt idx="13716">
                  <c:v>967.58420000000024</c:v>
                </c:pt>
                <c:pt idx="13717">
                  <c:v>967.66380000000026</c:v>
                </c:pt>
                <c:pt idx="13718">
                  <c:v>967.74340000000029</c:v>
                </c:pt>
                <c:pt idx="13719">
                  <c:v>967.82300000000032</c:v>
                </c:pt>
                <c:pt idx="13720">
                  <c:v>967.8707000000004</c:v>
                </c:pt>
                <c:pt idx="13721">
                  <c:v>967.95029999999952</c:v>
                </c:pt>
                <c:pt idx="13722">
                  <c:v>967.99809999999979</c:v>
                </c:pt>
                <c:pt idx="13723">
                  <c:v>968.07769999999982</c:v>
                </c:pt>
                <c:pt idx="13724">
                  <c:v>968.14149999999972</c:v>
                </c:pt>
                <c:pt idx="13725">
                  <c:v>968.22109999999975</c:v>
                </c:pt>
                <c:pt idx="13726">
                  <c:v>968.28480000000036</c:v>
                </c:pt>
                <c:pt idx="13727">
                  <c:v>968.36470000000008</c:v>
                </c:pt>
                <c:pt idx="13728">
                  <c:v>968.44470000000001</c:v>
                </c:pt>
                <c:pt idx="13729">
                  <c:v>968.52469999999994</c:v>
                </c:pt>
                <c:pt idx="13730">
                  <c:v>968.57269999999971</c:v>
                </c:pt>
                <c:pt idx="13731">
                  <c:v>968.63670000000002</c:v>
                </c:pt>
                <c:pt idx="13732">
                  <c:v>968.71669999999995</c:v>
                </c:pt>
                <c:pt idx="13733">
                  <c:v>968.79680000000008</c:v>
                </c:pt>
                <c:pt idx="13734">
                  <c:v>968.84469999999965</c:v>
                </c:pt>
                <c:pt idx="13735">
                  <c:v>968.92469999999958</c:v>
                </c:pt>
                <c:pt idx="13736">
                  <c:v>969.00470000000041</c:v>
                </c:pt>
                <c:pt idx="13737">
                  <c:v>969.06880000000001</c:v>
                </c:pt>
                <c:pt idx="13738">
                  <c:v>969.14879999999994</c:v>
                </c:pt>
                <c:pt idx="13739">
                  <c:v>969.22879999999986</c:v>
                </c:pt>
                <c:pt idx="13740">
                  <c:v>969.30869999999959</c:v>
                </c:pt>
                <c:pt idx="13741">
                  <c:v>969.38879999999972</c:v>
                </c:pt>
                <c:pt idx="13742">
                  <c:v>969.42079999999987</c:v>
                </c:pt>
                <c:pt idx="13743">
                  <c:v>969.5007999999998</c:v>
                </c:pt>
                <c:pt idx="13744">
                  <c:v>969.58089999999993</c:v>
                </c:pt>
                <c:pt idx="13745">
                  <c:v>969.62880000000041</c:v>
                </c:pt>
                <c:pt idx="13746">
                  <c:v>969.69279999999981</c:v>
                </c:pt>
                <c:pt idx="13747">
                  <c:v>969.77179999999953</c:v>
                </c:pt>
                <c:pt idx="13748">
                  <c:v>969.83579999999984</c:v>
                </c:pt>
                <c:pt idx="13749">
                  <c:v>969.93180000000029</c:v>
                </c:pt>
                <c:pt idx="13750">
                  <c:v>969.98179999999957</c:v>
                </c:pt>
                <c:pt idx="13751">
                  <c:v>970.04380000000037</c:v>
                </c:pt>
                <c:pt idx="13752">
                  <c:v>970.1238000000003</c:v>
                </c:pt>
                <c:pt idx="13753">
                  <c:v>970.20389999999952</c:v>
                </c:pt>
                <c:pt idx="13754">
                  <c:v>970.28390000000036</c:v>
                </c:pt>
                <c:pt idx="13755">
                  <c:v>970.33190000000013</c:v>
                </c:pt>
                <c:pt idx="13756">
                  <c:v>970.39589999999953</c:v>
                </c:pt>
                <c:pt idx="13757">
                  <c:v>970.47590000000037</c:v>
                </c:pt>
                <c:pt idx="13758">
                  <c:v>970.55590000000029</c:v>
                </c:pt>
                <c:pt idx="13759">
                  <c:v>970.63590000000022</c:v>
                </c:pt>
                <c:pt idx="13760">
                  <c:v>970.68389999999999</c:v>
                </c:pt>
                <c:pt idx="13761">
                  <c:v>970.7479000000003</c:v>
                </c:pt>
                <c:pt idx="13762">
                  <c:v>970.82790000000023</c:v>
                </c:pt>
                <c:pt idx="13763">
                  <c:v>970.90790000000015</c:v>
                </c:pt>
                <c:pt idx="13764">
                  <c:v>970.95589999999993</c:v>
                </c:pt>
                <c:pt idx="13765">
                  <c:v>971.03589999999986</c:v>
                </c:pt>
                <c:pt idx="13766">
                  <c:v>971.09990000000016</c:v>
                </c:pt>
                <c:pt idx="13767">
                  <c:v>971.17990000000009</c:v>
                </c:pt>
                <c:pt idx="13768">
                  <c:v>971.25990000000002</c:v>
                </c:pt>
                <c:pt idx="13769">
                  <c:v>971.34000000000015</c:v>
                </c:pt>
                <c:pt idx="13770">
                  <c:v>971.38799999999992</c:v>
                </c:pt>
                <c:pt idx="13771">
                  <c:v>971.46799999999985</c:v>
                </c:pt>
                <c:pt idx="13772">
                  <c:v>971.51789999999983</c:v>
                </c:pt>
                <c:pt idx="13773">
                  <c:v>971.59789999999975</c:v>
                </c:pt>
                <c:pt idx="13774">
                  <c:v>971.65999999999985</c:v>
                </c:pt>
                <c:pt idx="13775">
                  <c:v>971.73999999999978</c:v>
                </c:pt>
                <c:pt idx="13776">
                  <c:v>971.81999999999971</c:v>
                </c:pt>
                <c:pt idx="13777">
                  <c:v>971.89999999999964</c:v>
                </c:pt>
                <c:pt idx="13778">
                  <c:v>971.94800000000032</c:v>
                </c:pt>
                <c:pt idx="13779">
                  <c:v>972.02800000000025</c:v>
                </c:pt>
                <c:pt idx="13780">
                  <c:v>972.07799999999952</c:v>
                </c:pt>
                <c:pt idx="13781">
                  <c:v>972.17199999999957</c:v>
                </c:pt>
                <c:pt idx="13782">
                  <c:v>972.22000000000025</c:v>
                </c:pt>
                <c:pt idx="13783">
                  <c:v>972.30199999999968</c:v>
                </c:pt>
                <c:pt idx="13784">
                  <c:v>972.36399999999958</c:v>
                </c:pt>
                <c:pt idx="13785">
                  <c:v>972.44400000000041</c:v>
                </c:pt>
                <c:pt idx="13786">
                  <c:v>972.52400000000034</c:v>
                </c:pt>
                <c:pt idx="13787">
                  <c:v>972.60409999999956</c:v>
                </c:pt>
                <c:pt idx="13788">
                  <c:v>972.65210000000025</c:v>
                </c:pt>
                <c:pt idx="13789">
                  <c:v>972.71609999999964</c:v>
                </c:pt>
                <c:pt idx="13790">
                  <c:v>972.79609999999957</c:v>
                </c:pt>
                <c:pt idx="13791">
                  <c:v>972.87610000000041</c:v>
                </c:pt>
                <c:pt idx="13792">
                  <c:v>972.9400999999998</c:v>
                </c:pt>
                <c:pt idx="13793">
                  <c:v>973.00410000000011</c:v>
                </c:pt>
                <c:pt idx="13794">
                  <c:v>973.10009999999966</c:v>
                </c:pt>
                <c:pt idx="13795">
                  <c:v>973.14810000000034</c:v>
                </c:pt>
                <c:pt idx="13796">
                  <c:v>973.22810000000027</c:v>
                </c:pt>
                <c:pt idx="13797">
                  <c:v>973.29209999999966</c:v>
                </c:pt>
                <c:pt idx="13798">
                  <c:v>973.35609999999997</c:v>
                </c:pt>
                <c:pt idx="13799">
                  <c:v>973.45209999999952</c:v>
                </c:pt>
                <c:pt idx="13800">
                  <c:v>973.5001000000002</c:v>
                </c:pt>
                <c:pt idx="13801">
                  <c:v>973.58010000000013</c:v>
                </c:pt>
                <c:pt idx="13802">
                  <c:v>973.64409999999953</c:v>
                </c:pt>
                <c:pt idx="13803">
                  <c:v>973.70809999999983</c:v>
                </c:pt>
                <c:pt idx="13804">
                  <c:v>973.80410000000029</c:v>
                </c:pt>
                <c:pt idx="13805">
                  <c:v>973.85220000000027</c:v>
                </c:pt>
                <c:pt idx="13806">
                  <c:v>973.93220000000019</c:v>
                </c:pt>
                <c:pt idx="13807">
                  <c:v>974.01220000000012</c:v>
                </c:pt>
                <c:pt idx="13808">
                  <c:v>974.0601999999999</c:v>
                </c:pt>
                <c:pt idx="13809">
                  <c:v>974.1242000000002</c:v>
                </c:pt>
                <c:pt idx="13810">
                  <c:v>974.20420000000013</c:v>
                </c:pt>
                <c:pt idx="13811">
                  <c:v>974.28420000000006</c:v>
                </c:pt>
                <c:pt idx="13812">
                  <c:v>974.34820000000036</c:v>
                </c:pt>
                <c:pt idx="13813">
                  <c:v>974.41219999999976</c:v>
                </c:pt>
                <c:pt idx="13814">
                  <c:v>974.47620000000006</c:v>
                </c:pt>
                <c:pt idx="13815">
                  <c:v>974.57219999999961</c:v>
                </c:pt>
                <c:pt idx="13816">
                  <c:v>974.63630000000012</c:v>
                </c:pt>
                <c:pt idx="13817">
                  <c:v>974.71619999999984</c:v>
                </c:pt>
                <c:pt idx="13818">
                  <c:v>974.78020000000015</c:v>
                </c:pt>
                <c:pt idx="13819">
                  <c:v>974.84429999999975</c:v>
                </c:pt>
                <c:pt idx="13820">
                  <c:v>974.90830000000005</c:v>
                </c:pt>
                <c:pt idx="13821">
                  <c:v>974.98829999999998</c:v>
                </c:pt>
                <c:pt idx="13822">
                  <c:v>975.03629999999976</c:v>
                </c:pt>
                <c:pt idx="13823">
                  <c:v>975.11629999999968</c:v>
                </c:pt>
                <c:pt idx="13824">
                  <c:v>975.19629999999961</c:v>
                </c:pt>
                <c:pt idx="13825">
                  <c:v>975.26029999999992</c:v>
                </c:pt>
                <c:pt idx="13826">
                  <c:v>975.34029999999984</c:v>
                </c:pt>
                <c:pt idx="13827">
                  <c:v>975.40329999999994</c:v>
                </c:pt>
                <c:pt idx="13828">
                  <c:v>975.48329999999987</c:v>
                </c:pt>
                <c:pt idx="13829">
                  <c:v>975.5632999999998</c:v>
                </c:pt>
                <c:pt idx="13830">
                  <c:v>975.61139999999978</c:v>
                </c:pt>
                <c:pt idx="13831">
                  <c:v>975.67529999999988</c:v>
                </c:pt>
                <c:pt idx="13832">
                  <c:v>975.75529999999981</c:v>
                </c:pt>
                <c:pt idx="13833">
                  <c:v>975.81930000000011</c:v>
                </c:pt>
                <c:pt idx="13834">
                  <c:v>975.91529999999966</c:v>
                </c:pt>
                <c:pt idx="13835">
                  <c:v>975.97929999999997</c:v>
                </c:pt>
                <c:pt idx="13836">
                  <c:v>976.04330000000027</c:v>
                </c:pt>
                <c:pt idx="13837">
                  <c:v>976.10729999999967</c:v>
                </c:pt>
                <c:pt idx="13838">
                  <c:v>976.17140000000018</c:v>
                </c:pt>
                <c:pt idx="13839">
                  <c:v>976.2514000000001</c:v>
                </c:pt>
                <c:pt idx="13840">
                  <c:v>976.33140000000003</c:v>
                </c:pt>
                <c:pt idx="13841">
                  <c:v>976.37939999999981</c:v>
                </c:pt>
                <c:pt idx="13842">
                  <c:v>976.45939999999973</c:v>
                </c:pt>
                <c:pt idx="13843">
                  <c:v>976.52340000000004</c:v>
                </c:pt>
                <c:pt idx="13844">
                  <c:v>976.60339999999997</c:v>
                </c:pt>
                <c:pt idx="13845">
                  <c:v>976.68339999999989</c:v>
                </c:pt>
                <c:pt idx="13846">
                  <c:v>976.76339999999982</c:v>
                </c:pt>
                <c:pt idx="13847">
                  <c:v>976.8114999999998</c:v>
                </c:pt>
                <c:pt idx="13848">
                  <c:v>976.89149999999972</c:v>
                </c:pt>
                <c:pt idx="13849">
                  <c:v>976.95539999999983</c:v>
                </c:pt>
                <c:pt idx="13850">
                  <c:v>977.01940000000013</c:v>
                </c:pt>
                <c:pt idx="13851">
                  <c:v>977.08339999999953</c:v>
                </c:pt>
                <c:pt idx="13852">
                  <c:v>977.16340000000037</c:v>
                </c:pt>
                <c:pt idx="13853">
                  <c:v>977.24340000000029</c:v>
                </c:pt>
                <c:pt idx="13854">
                  <c:v>977.30739999999969</c:v>
                </c:pt>
                <c:pt idx="13855">
                  <c:v>977.35540000000037</c:v>
                </c:pt>
                <c:pt idx="13856">
                  <c:v>977.45150000000012</c:v>
                </c:pt>
                <c:pt idx="13857">
                  <c:v>977.51549999999952</c:v>
                </c:pt>
                <c:pt idx="13858">
                  <c:v>977.57949999999983</c:v>
                </c:pt>
                <c:pt idx="13859">
                  <c:v>977.65949999999975</c:v>
                </c:pt>
                <c:pt idx="13860">
                  <c:v>977.70749999999953</c:v>
                </c:pt>
                <c:pt idx="13861">
                  <c:v>977.80349999999999</c:v>
                </c:pt>
                <c:pt idx="13862">
                  <c:v>977.86750000000029</c:v>
                </c:pt>
                <c:pt idx="13863">
                  <c:v>977.93149999999969</c:v>
                </c:pt>
                <c:pt idx="13864">
                  <c:v>978.01149999999961</c:v>
                </c:pt>
                <c:pt idx="13865">
                  <c:v>978.0595000000003</c:v>
                </c:pt>
                <c:pt idx="13866">
                  <c:v>978.15549999999985</c:v>
                </c:pt>
                <c:pt idx="13867">
                  <c:v>978.23549999999977</c:v>
                </c:pt>
                <c:pt idx="13868">
                  <c:v>978.26749999999993</c:v>
                </c:pt>
                <c:pt idx="13869">
                  <c:v>978.37939999999981</c:v>
                </c:pt>
                <c:pt idx="13870">
                  <c:v>978.42720000000008</c:v>
                </c:pt>
                <c:pt idx="13871">
                  <c:v>978.50680000000011</c:v>
                </c:pt>
                <c:pt idx="13872">
                  <c:v>978.58650000000034</c:v>
                </c:pt>
                <c:pt idx="13873">
                  <c:v>978.65819999999985</c:v>
                </c:pt>
                <c:pt idx="13874">
                  <c:v>978.69800000000032</c:v>
                </c:pt>
                <c:pt idx="13875">
                  <c:v>978.77769999999964</c:v>
                </c:pt>
                <c:pt idx="13876">
                  <c:v>978.84149999999954</c:v>
                </c:pt>
                <c:pt idx="13877">
                  <c:v>978.92109999999957</c:v>
                </c:pt>
                <c:pt idx="13878">
                  <c:v>979.01670000000013</c:v>
                </c:pt>
                <c:pt idx="13879">
                  <c:v>979.04899999999998</c:v>
                </c:pt>
                <c:pt idx="13880">
                  <c:v>979.14419999999973</c:v>
                </c:pt>
                <c:pt idx="13881">
                  <c:v>979.22379999999976</c:v>
                </c:pt>
                <c:pt idx="13882">
                  <c:v>979.25569999999971</c:v>
                </c:pt>
                <c:pt idx="13883">
                  <c:v>979.33529999999973</c:v>
                </c:pt>
                <c:pt idx="13884">
                  <c:v>979.41499999999996</c:v>
                </c:pt>
                <c:pt idx="13885">
                  <c:v>979.49470000000019</c:v>
                </c:pt>
                <c:pt idx="13886">
                  <c:v>979.57430000000022</c:v>
                </c:pt>
                <c:pt idx="13887">
                  <c:v>979.60620000000017</c:v>
                </c:pt>
                <c:pt idx="13888">
                  <c:v>979.70179999999982</c:v>
                </c:pt>
                <c:pt idx="13889">
                  <c:v>979.78150000000005</c:v>
                </c:pt>
                <c:pt idx="13890">
                  <c:v>979.84519999999975</c:v>
                </c:pt>
                <c:pt idx="13891">
                  <c:v>979.89300000000003</c:v>
                </c:pt>
                <c:pt idx="13892">
                  <c:v>979.97260000000006</c:v>
                </c:pt>
                <c:pt idx="13893">
                  <c:v>980.02040000000034</c:v>
                </c:pt>
                <c:pt idx="13894">
                  <c:v>980.10009999999966</c:v>
                </c:pt>
                <c:pt idx="13895">
                  <c:v>980.16389999999956</c:v>
                </c:pt>
                <c:pt idx="13896">
                  <c:v>980.27530000000024</c:v>
                </c:pt>
                <c:pt idx="13897">
                  <c:v>980.30720000000019</c:v>
                </c:pt>
                <c:pt idx="13898">
                  <c:v>980.38689999999951</c:v>
                </c:pt>
                <c:pt idx="13899">
                  <c:v>980.46659999999974</c:v>
                </c:pt>
                <c:pt idx="13900">
                  <c:v>980.54619999999977</c:v>
                </c:pt>
                <c:pt idx="13901">
                  <c:v>980.59400000000005</c:v>
                </c:pt>
                <c:pt idx="13902">
                  <c:v>980.67370000000028</c:v>
                </c:pt>
                <c:pt idx="13903">
                  <c:v>980.73739999999998</c:v>
                </c:pt>
                <c:pt idx="13904">
                  <c:v>980.81710000000021</c:v>
                </c:pt>
                <c:pt idx="13905">
                  <c:v>980.86480000000029</c:v>
                </c:pt>
                <c:pt idx="13906">
                  <c:v>980.94449999999961</c:v>
                </c:pt>
                <c:pt idx="13907">
                  <c:v>981.00820000000022</c:v>
                </c:pt>
                <c:pt idx="13908">
                  <c:v>981.08690000000024</c:v>
                </c:pt>
                <c:pt idx="13909">
                  <c:v>981.16659999999956</c:v>
                </c:pt>
                <c:pt idx="13910">
                  <c:v>981.24619999999959</c:v>
                </c:pt>
                <c:pt idx="13911">
                  <c:v>981.29399999999987</c:v>
                </c:pt>
                <c:pt idx="13912">
                  <c:v>981.3737000000001</c:v>
                </c:pt>
                <c:pt idx="13913">
                  <c:v>981.42349999999988</c:v>
                </c:pt>
                <c:pt idx="13914">
                  <c:v>981.5030999999999</c:v>
                </c:pt>
                <c:pt idx="13915">
                  <c:v>981.56490000000031</c:v>
                </c:pt>
                <c:pt idx="13916">
                  <c:v>981.64450000000033</c:v>
                </c:pt>
                <c:pt idx="13917">
                  <c:v>981.70830000000024</c:v>
                </c:pt>
                <c:pt idx="13918">
                  <c:v>981.78790000000026</c:v>
                </c:pt>
                <c:pt idx="13919">
                  <c:v>981.86759999999958</c:v>
                </c:pt>
                <c:pt idx="13920">
                  <c:v>981.96320000000014</c:v>
                </c:pt>
                <c:pt idx="13921">
                  <c:v>981.99510000000009</c:v>
                </c:pt>
                <c:pt idx="13922">
                  <c:v>982.07480000000032</c:v>
                </c:pt>
                <c:pt idx="13923">
                  <c:v>982.1225000000004</c:v>
                </c:pt>
                <c:pt idx="13924">
                  <c:v>982.20219999999972</c:v>
                </c:pt>
                <c:pt idx="13925">
                  <c:v>982.28179999999975</c:v>
                </c:pt>
                <c:pt idx="13926">
                  <c:v>982.34559999999965</c:v>
                </c:pt>
                <c:pt idx="13927">
                  <c:v>982.42519999999968</c:v>
                </c:pt>
                <c:pt idx="13928">
                  <c:v>982.50489999999991</c:v>
                </c:pt>
                <c:pt idx="13929">
                  <c:v>982.58449999999993</c:v>
                </c:pt>
                <c:pt idx="13930">
                  <c:v>982.63240000000042</c:v>
                </c:pt>
                <c:pt idx="13931">
                  <c:v>982.71199999999953</c:v>
                </c:pt>
                <c:pt idx="13932">
                  <c:v>982.77570000000014</c:v>
                </c:pt>
                <c:pt idx="13933">
                  <c:v>982.82349999999951</c:v>
                </c:pt>
                <c:pt idx="13934">
                  <c:v>982.90319999999974</c:v>
                </c:pt>
                <c:pt idx="13935">
                  <c:v>982.9988000000003</c:v>
                </c:pt>
                <c:pt idx="13936">
                  <c:v>983.04659999999967</c:v>
                </c:pt>
                <c:pt idx="13937">
                  <c:v>983.1262999999999</c:v>
                </c:pt>
                <c:pt idx="13938">
                  <c:v>983.17410000000018</c:v>
                </c:pt>
                <c:pt idx="13939">
                  <c:v>983.25370000000021</c:v>
                </c:pt>
                <c:pt idx="13940">
                  <c:v>983.33339999999953</c:v>
                </c:pt>
                <c:pt idx="13941">
                  <c:v>983.39710000000014</c:v>
                </c:pt>
                <c:pt idx="13942">
                  <c:v>983.47680000000037</c:v>
                </c:pt>
                <c:pt idx="13943">
                  <c:v>983.55640000000039</c:v>
                </c:pt>
                <c:pt idx="13944">
                  <c:v>983.60419999999976</c:v>
                </c:pt>
                <c:pt idx="13945">
                  <c:v>983.68389999999999</c:v>
                </c:pt>
                <c:pt idx="13946">
                  <c:v>983.76360000000022</c:v>
                </c:pt>
                <c:pt idx="13947">
                  <c:v>983.82729999999992</c:v>
                </c:pt>
                <c:pt idx="13948">
                  <c:v>983.90689999999995</c:v>
                </c:pt>
                <c:pt idx="13949">
                  <c:v>983.95470000000023</c:v>
                </c:pt>
                <c:pt idx="13950">
                  <c:v>984.05029999999988</c:v>
                </c:pt>
                <c:pt idx="13951">
                  <c:v>984.11399999999958</c:v>
                </c:pt>
                <c:pt idx="13952">
                  <c:v>984.17780000000039</c:v>
                </c:pt>
                <c:pt idx="13953">
                  <c:v>984.25740000000042</c:v>
                </c:pt>
                <c:pt idx="13954">
                  <c:v>984.30519999999979</c:v>
                </c:pt>
                <c:pt idx="13955">
                  <c:v>984.36899999999969</c:v>
                </c:pt>
                <c:pt idx="13956">
                  <c:v>984.44859999999971</c:v>
                </c:pt>
                <c:pt idx="13957">
                  <c:v>984.52829999999994</c:v>
                </c:pt>
                <c:pt idx="13958">
                  <c:v>984.57610000000022</c:v>
                </c:pt>
                <c:pt idx="13959">
                  <c:v>984.65579999999954</c:v>
                </c:pt>
                <c:pt idx="13960">
                  <c:v>984.7514000000001</c:v>
                </c:pt>
                <c:pt idx="13961">
                  <c:v>984.79920000000038</c:v>
                </c:pt>
                <c:pt idx="13962">
                  <c:v>984.86279999999988</c:v>
                </c:pt>
                <c:pt idx="13963">
                  <c:v>984.92659999999978</c:v>
                </c:pt>
                <c:pt idx="13964">
                  <c:v>985.00630000000001</c:v>
                </c:pt>
                <c:pt idx="13965">
                  <c:v>985.10180000000037</c:v>
                </c:pt>
                <c:pt idx="13966">
                  <c:v>985.14969999999994</c:v>
                </c:pt>
                <c:pt idx="13967">
                  <c:v>985.22929999999997</c:v>
                </c:pt>
                <c:pt idx="13968">
                  <c:v>985.3090000000002</c:v>
                </c:pt>
                <c:pt idx="13969">
                  <c:v>985.3728000000001</c:v>
                </c:pt>
                <c:pt idx="13970">
                  <c:v>985.45240000000013</c:v>
                </c:pt>
                <c:pt idx="13971">
                  <c:v>985.5002000000004</c:v>
                </c:pt>
                <c:pt idx="13972">
                  <c:v>985.5639000000001</c:v>
                </c:pt>
                <c:pt idx="13973">
                  <c:v>985.64350000000013</c:v>
                </c:pt>
                <c:pt idx="13974">
                  <c:v>985.72320000000036</c:v>
                </c:pt>
                <c:pt idx="13975">
                  <c:v>985.77099999999973</c:v>
                </c:pt>
                <c:pt idx="13976">
                  <c:v>985.86660000000029</c:v>
                </c:pt>
                <c:pt idx="13977">
                  <c:v>985.94629999999961</c:v>
                </c:pt>
                <c:pt idx="13978">
                  <c:v>985.99409999999989</c:v>
                </c:pt>
                <c:pt idx="13979">
                  <c:v>986.07369999999992</c:v>
                </c:pt>
                <c:pt idx="13980">
                  <c:v>986.13749999999982</c:v>
                </c:pt>
                <c:pt idx="13981">
                  <c:v>986.21720000000005</c:v>
                </c:pt>
                <c:pt idx="13982">
                  <c:v>986.26490000000013</c:v>
                </c:pt>
                <c:pt idx="13983">
                  <c:v>986.34460000000036</c:v>
                </c:pt>
                <c:pt idx="13984">
                  <c:v>986.40830000000005</c:v>
                </c:pt>
                <c:pt idx="13985">
                  <c:v>986.5038999999997</c:v>
                </c:pt>
                <c:pt idx="13986">
                  <c:v>986.58359999999993</c:v>
                </c:pt>
                <c:pt idx="13987">
                  <c:v>986.64729999999963</c:v>
                </c:pt>
                <c:pt idx="13988">
                  <c:v>986.71100000000024</c:v>
                </c:pt>
                <c:pt idx="13989">
                  <c:v>986.78970000000027</c:v>
                </c:pt>
                <c:pt idx="13990">
                  <c:v>986.83749999999964</c:v>
                </c:pt>
                <c:pt idx="13991">
                  <c:v>986.91719999999987</c:v>
                </c:pt>
                <c:pt idx="13992">
                  <c:v>986.99679999999989</c:v>
                </c:pt>
                <c:pt idx="13993">
                  <c:v>987.04460000000017</c:v>
                </c:pt>
                <c:pt idx="13994">
                  <c:v>987.10829999999987</c:v>
                </c:pt>
                <c:pt idx="13995">
                  <c:v>987.1880000000001</c:v>
                </c:pt>
                <c:pt idx="13996">
                  <c:v>987.26959999999963</c:v>
                </c:pt>
                <c:pt idx="13997">
                  <c:v>987.33140000000003</c:v>
                </c:pt>
                <c:pt idx="13998">
                  <c:v>987.41100000000006</c:v>
                </c:pt>
                <c:pt idx="13999">
                  <c:v>987.49070000000029</c:v>
                </c:pt>
                <c:pt idx="14000">
                  <c:v>987.53849999999966</c:v>
                </c:pt>
                <c:pt idx="14001">
                  <c:v>987.60220000000027</c:v>
                </c:pt>
                <c:pt idx="14002">
                  <c:v>987.68189999999959</c:v>
                </c:pt>
                <c:pt idx="14003">
                  <c:v>987.74560000000019</c:v>
                </c:pt>
                <c:pt idx="14004">
                  <c:v>987.82529999999952</c:v>
                </c:pt>
                <c:pt idx="14005">
                  <c:v>987.88900000000012</c:v>
                </c:pt>
                <c:pt idx="14006">
                  <c:v>987.95280000000002</c:v>
                </c:pt>
                <c:pt idx="14007">
                  <c:v>988.01649999999972</c:v>
                </c:pt>
                <c:pt idx="14008">
                  <c:v>988.09619999999995</c:v>
                </c:pt>
                <c:pt idx="14009">
                  <c:v>988.20769999999993</c:v>
                </c:pt>
                <c:pt idx="14010">
                  <c:v>988.23959999999988</c:v>
                </c:pt>
                <c:pt idx="14011">
                  <c:v>988.30329999999958</c:v>
                </c:pt>
                <c:pt idx="14012">
                  <c:v>988.39909999999963</c:v>
                </c:pt>
                <c:pt idx="14013">
                  <c:v>988.43109999999979</c:v>
                </c:pt>
                <c:pt idx="14014">
                  <c:v>988.51099999999951</c:v>
                </c:pt>
                <c:pt idx="14015">
                  <c:v>988.59090000000015</c:v>
                </c:pt>
                <c:pt idx="14016">
                  <c:v>988.67090000000007</c:v>
                </c:pt>
                <c:pt idx="14017">
                  <c:v>988.73480000000018</c:v>
                </c:pt>
                <c:pt idx="14018">
                  <c:v>988.8148000000001</c:v>
                </c:pt>
                <c:pt idx="14019">
                  <c:v>988.86279999999988</c:v>
                </c:pt>
                <c:pt idx="14020">
                  <c:v>988.9426999999996</c:v>
                </c:pt>
                <c:pt idx="14021">
                  <c:v>989.02269999999953</c:v>
                </c:pt>
                <c:pt idx="14022">
                  <c:v>989.08659999999963</c:v>
                </c:pt>
                <c:pt idx="14023">
                  <c:v>989.13460000000032</c:v>
                </c:pt>
                <c:pt idx="14024">
                  <c:v>989.21450000000004</c:v>
                </c:pt>
                <c:pt idx="14025">
                  <c:v>989.27850000000035</c:v>
                </c:pt>
                <c:pt idx="14026">
                  <c:v>989.3743999999997</c:v>
                </c:pt>
                <c:pt idx="14027">
                  <c:v>989.4384</c:v>
                </c:pt>
                <c:pt idx="14028">
                  <c:v>989.48629999999957</c:v>
                </c:pt>
                <c:pt idx="14029">
                  <c:v>989.58219999999983</c:v>
                </c:pt>
                <c:pt idx="14030">
                  <c:v>989.64620000000014</c:v>
                </c:pt>
                <c:pt idx="14031">
                  <c:v>989.71019999999953</c:v>
                </c:pt>
                <c:pt idx="14032">
                  <c:v>989.79010000000017</c:v>
                </c:pt>
                <c:pt idx="14033">
                  <c:v>989.83809999999994</c:v>
                </c:pt>
                <c:pt idx="14034">
                  <c:v>989.91809999999987</c:v>
                </c:pt>
                <c:pt idx="14035">
                  <c:v>989.98199999999997</c:v>
                </c:pt>
                <c:pt idx="14036">
                  <c:v>990.07799999999952</c:v>
                </c:pt>
                <c:pt idx="14037">
                  <c:v>990.15790000000015</c:v>
                </c:pt>
                <c:pt idx="14038">
                  <c:v>990.1898000000001</c:v>
                </c:pt>
                <c:pt idx="14039">
                  <c:v>990.26980000000003</c:v>
                </c:pt>
                <c:pt idx="14040">
                  <c:v>990.34969999999976</c:v>
                </c:pt>
                <c:pt idx="14041">
                  <c:v>990.42969999999968</c:v>
                </c:pt>
                <c:pt idx="14042">
                  <c:v>990.50960000000032</c:v>
                </c:pt>
                <c:pt idx="14043">
                  <c:v>990.57359999999971</c:v>
                </c:pt>
                <c:pt idx="14044">
                  <c:v>990.6216000000004</c:v>
                </c:pt>
                <c:pt idx="14045">
                  <c:v>990.70150000000012</c:v>
                </c:pt>
                <c:pt idx="14046">
                  <c:v>990.7493999999997</c:v>
                </c:pt>
                <c:pt idx="14047">
                  <c:v>990.82939999999962</c:v>
                </c:pt>
                <c:pt idx="14048">
                  <c:v>990.89329999999973</c:v>
                </c:pt>
                <c:pt idx="14049">
                  <c:v>990.97329999999965</c:v>
                </c:pt>
                <c:pt idx="14050">
                  <c:v>991.05320000000029</c:v>
                </c:pt>
                <c:pt idx="14051">
                  <c:v>991.11719999999968</c:v>
                </c:pt>
                <c:pt idx="14052">
                  <c:v>991.19719999999961</c:v>
                </c:pt>
                <c:pt idx="14053">
                  <c:v>991.29309999999987</c:v>
                </c:pt>
                <c:pt idx="14054">
                  <c:v>991.32499999999982</c:v>
                </c:pt>
                <c:pt idx="14055">
                  <c:v>991.40499999999975</c:v>
                </c:pt>
                <c:pt idx="14056">
                  <c:v>991.46889999999985</c:v>
                </c:pt>
                <c:pt idx="14057">
                  <c:v>991.53290000000015</c:v>
                </c:pt>
                <c:pt idx="14058">
                  <c:v>991.62880000000041</c:v>
                </c:pt>
                <c:pt idx="14059">
                  <c:v>991.69279999999981</c:v>
                </c:pt>
                <c:pt idx="14060">
                  <c:v>991.75680000000011</c:v>
                </c:pt>
                <c:pt idx="14061">
                  <c:v>991.82070000000022</c:v>
                </c:pt>
                <c:pt idx="14062">
                  <c:v>991.88460000000032</c:v>
                </c:pt>
                <c:pt idx="14063">
                  <c:v>991.96460000000025</c:v>
                </c:pt>
                <c:pt idx="14064">
                  <c:v>992.04449999999997</c:v>
                </c:pt>
                <c:pt idx="14065">
                  <c:v>992.1244999999999</c:v>
                </c:pt>
                <c:pt idx="14066">
                  <c:v>992.1884</c:v>
                </c:pt>
                <c:pt idx="14067">
                  <c:v>992.26839999999993</c:v>
                </c:pt>
                <c:pt idx="14068">
                  <c:v>992.3163999999997</c:v>
                </c:pt>
                <c:pt idx="14069">
                  <c:v>992.39530000000013</c:v>
                </c:pt>
                <c:pt idx="14070">
                  <c:v>992.44520000000011</c:v>
                </c:pt>
                <c:pt idx="14071">
                  <c:v>992.53920000000016</c:v>
                </c:pt>
                <c:pt idx="14072">
                  <c:v>992.60310000000027</c:v>
                </c:pt>
                <c:pt idx="14073">
                  <c:v>992.66709999999966</c:v>
                </c:pt>
                <c:pt idx="14074">
                  <c:v>992.74709999999959</c:v>
                </c:pt>
                <c:pt idx="14075">
                  <c:v>992.79699999999957</c:v>
                </c:pt>
                <c:pt idx="14076">
                  <c:v>992.89090000000033</c:v>
                </c:pt>
                <c:pt idx="14077">
                  <c:v>992.9389000000001</c:v>
                </c:pt>
                <c:pt idx="14078">
                  <c:v>993.01890000000003</c:v>
                </c:pt>
                <c:pt idx="14079">
                  <c:v>993.09879999999976</c:v>
                </c:pt>
                <c:pt idx="14080">
                  <c:v>993.16280000000006</c:v>
                </c:pt>
                <c:pt idx="14081">
                  <c:v>993.24269999999979</c:v>
                </c:pt>
                <c:pt idx="14082">
                  <c:v>993.29069999999956</c:v>
                </c:pt>
                <c:pt idx="14083">
                  <c:v>993.37060000000019</c:v>
                </c:pt>
                <c:pt idx="14084">
                  <c:v>993.43459999999959</c:v>
                </c:pt>
                <c:pt idx="14085">
                  <c:v>993.51450000000023</c:v>
                </c:pt>
                <c:pt idx="14086">
                  <c:v>993.59450000000015</c:v>
                </c:pt>
                <c:pt idx="14087">
                  <c:v>993.67439999999988</c:v>
                </c:pt>
                <c:pt idx="14088">
                  <c:v>993.73840000000018</c:v>
                </c:pt>
                <c:pt idx="14089">
                  <c:v>993.80230000000029</c:v>
                </c:pt>
                <c:pt idx="14090">
                  <c:v>993.86629999999968</c:v>
                </c:pt>
                <c:pt idx="14091">
                  <c:v>993.94620000000032</c:v>
                </c:pt>
                <c:pt idx="14092">
                  <c:v>993.99420000000009</c:v>
                </c:pt>
                <c:pt idx="14093">
                  <c:v>994.07409999999982</c:v>
                </c:pt>
                <c:pt idx="14094">
                  <c:v>994.15409999999974</c:v>
                </c:pt>
                <c:pt idx="14095">
                  <c:v>994.21799999999985</c:v>
                </c:pt>
                <c:pt idx="14096">
                  <c:v>994.28200000000015</c:v>
                </c:pt>
                <c:pt idx="14097">
                  <c:v>994.34590000000026</c:v>
                </c:pt>
                <c:pt idx="14098">
                  <c:v>994.42590000000018</c:v>
                </c:pt>
                <c:pt idx="14099">
                  <c:v>994.48980000000029</c:v>
                </c:pt>
                <c:pt idx="14100">
                  <c:v>994.56980000000021</c:v>
                </c:pt>
                <c:pt idx="14101">
                  <c:v>994.61779999999999</c:v>
                </c:pt>
                <c:pt idx="14102">
                  <c:v>994.69769999999971</c:v>
                </c:pt>
                <c:pt idx="14103">
                  <c:v>994.76159999999982</c:v>
                </c:pt>
                <c:pt idx="14104">
                  <c:v>994.85760000000028</c:v>
                </c:pt>
                <c:pt idx="14105">
                  <c:v>994.92150000000038</c:v>
                </c:pt>
                <c:pt idx="14106">
                  <c:v>994.98549999999977</c:v>
                </c:pt>
                <c:pt idx="14107">
                  <c:v>995.06540000000041</c:v>
                </c:pt>
                <c:pt idx="14108">
                  <c:v>995.11340000000018</c:v>
                </c:pt>
                <c:pt idx="14109">
                  <c:v>995.19329999999991</c:v>
                </c:pt>
                <c:pt idx="14110">
                  <c:v>995.25730000000021</c:v>
                </c:pt>
                <c:pt idx="14111">
                  <c:v>995.33719999999994</c:v>
                </c:pt>
                <c:pt idx="14112">
                  <c:v>995.41719999999987</c:v>
                </c:pt>
                <c:pt idx="14113">
                  <c:v>995.48109999999997</c:v>
                </c:pt>
                <c:pt idx="14114">
                  <c:v>995.5610999999999</c:v>
                </c:pt>
                <c:pt idx="14115">
                  <c:v>995.625</c:v>
                </c:pt>
                <c:pt idx="14116">
                  <c:v>995.68900000000031</c:v>
                </c:pt>
                <c:pt idx="14117">
                  <c:v>995.76890000000003</c:v>
                </c:pt>
                <c:pt idx="14118">
                  <c:v>995.83290000000034</c:v>
                </c:pt>
                <c:pt idx="14119">
                  <c:v>995.89679999999953</c:v>
                </c:pt>
                <c:pt idx="14120">
                  <c:v>995.96079999999984</c:v>
                </c:pt>
                <c:pt idx="14121">
                  <c:v>996.04079999999976</c:v>
                </c:pt>
                <c:pt idx="14122">
                  <c:v>996.10469999999987</c:v>
                </c:pt>
                <c:pt idx="14123">
                  <c:v>996.20070000000032</c:v>
                </c:pt>
                <c:pt idx="14124">
                  <c:v>996.26459999999952</c:v>
                </c:pt>
                <c:pt idx="14125">
                  <c:v>996.34460000000036</c:v>
                </c:pt>
                <c:pt idx="14126">
                  <c:v>996.40849999999955</c:v>
                </c:pt>
                <c:pt idx="14127">
                  <c:v>996.47239999999965</c:v>
                </c:pt>
                <c:pt idx="14128">
                  <c:v>996.56840000000011</c:v>
                </c:pt>
                <c:pt idx="14129">
                  <c:v>996.60030000000006</c:v>
                </c:pt>
                <c:pt idx="14130">
                  <c:v>996.68029999999999</c:v>
                </c:pt>
                <c:pt idx="14131">
                  <c:v>996.72829999999976</c:v>
                </c:pt>
                <c:pt idx="14132">
                  <c:v>996.8082000000004</c:v>
                </c:pt>
                <c:pt idx="14133">
                  <c:v>996.87219999999979</c:v>
                </c:pt>
                <c:pt idx="14134">
                  <c:v>996.95209999999952</c:v>
                </c:pt>
                <c:pt idx="14135">
                  <c:v>997.03200000000015</c:v>
                </c:pt>
                <c:pt idx="14136">
                  <c:v>997.09599999999955</c:v>
                </c:pt>
                <c:pt idx="14137">
                  <c:v>997.17600000000039</c:v>
                </c:pt>
                <c:pt idx="14138">
                  <c:v>997.23989999999958</c:v>
                </c:pt>
                <c:pt idx="14139">
                  <c:v>997.30389999999989</c:v>
                </c:pt>
                <c:pt idx="14140">
                  <c:v>997.38379999999961</c:v>
                </c:pt>
                <c:pt idx="14141">
                  <c:v>997.43180000000029</c:v>
                </c:pt>
                <c:pt idx="14142">
                  <c:v>997.51170000000002</c:v>
                </c:pt>
                <c:pt idx="14143">
                  <c:v>997.57570000000032</c:v>
                </c:pt>
                <c:pt idx="14144">
                  <c:v>997.63959999999952</c:v>
                </c:pt>
                <c:pt idx="14145">
                  <c:v>997.7515999999996</c:v>
                </c:pt>
                <c:pt idx="14146">
                  <c:v>997.78349999999955</c:v>
                </c:pt>
                <c:pt idx="14147">
                  <c:v>997.86350000000039</c:v>
                </c:pt>
                <c:pt idx="14148">
                  <c:v>997.92739999999958</c:v>
                </c:pt>
                <c:pt idx="14149">
                  <c:v>998.00740000000042</c:v>
                </c:pt>
                <c:pt idx="14150">
                  <c:v>998.08629999999994</c:v>
                </c:pt>
                <c:pt idx="14151">
                  <c:v>998.16629999999986</c:v>
                </c:pt>
                <c:pt idx="14152">
                  <c:v>998.23019999999997</c:v>
                </c:pt>
                <c:pt idx="14153">
                  <c:v>998.3127000000004</c:v>
                </c:pt>
                <c:pt idx="14154">
                  <c:v>998.39000000000033</c:v>
                </c:pt>
                <c:pt idx="14155">
                  <c:v>998.4380000000001</c:v>
                </c:pt>
                <c:pt idx="14156">
                  <c:v>998.48589999999967</c:v>
                </c:pt>
                <c:pt idx="14157">
                  <c:v>998.59760000000006</c:v>
                </c:pt>
                <c:pt idx="14158">
                  <c:v>998.62950000000001</c:v>
                </c:pt>
                <c:pt idx="14159">
                  <c:v>998.70939999999973</c:v>
                </c:pt>
                <c:pt idx="14160">
                  <c:v>998.80519999999979</c:v>
                </c:pt>
                <c:pt idx="14161">
                  <c:v>998.88500000000022</c:v>
                </c:pt>
                <c:pt idx="14162">
                  <c:v>998.91700000000037</c:v>
                </c:pt>
                <c:pt idx="14163">
                  <c:v>999.01279999999952</c:v>
                </c:pt>
                <c:pt idx="14164">
                  <c:v>999.0607</c:v>
                </c:pt>
                <c:pt idx="14165">
                  <c:v>999.1244999999999</c:v>
                </c:pt>
                <c:pt idx="14166">
                  <c:v>999.20439999999962</c:v>
                </c:pt>
                <c:pt idx="14167">
                  <c:v>999.26819999999952</c:v>
                </c:pt>
                <c:pt idx="14168">
                  <c:v>999.38799999999992</c:v>
                </c:pt>
                <c:pt idx="14169">
                  <c:v>999.44390000000021</c:v>
                </c:pt>
                <c:pt idx="14170">
                  <c:v>999.52369999999974</c:v>
                </c:pt>
                <c:pt idx="14171">
                  <c:v>999.55569999999989</c:v>
                </c:pt>
                <c:pt idx="14172">
                  <c:v>999.61949999999979</c:v>
                </c:pt>
                <c:pt idx="14173">
                  <c:v>999.71540000000005</c:v>
                </c:pt>
                <c:pt idx="14174">
                  <c:v>999.76320000000032</c:v>
                </c:pt>
                <c:pt idx="14175">
                  <c:v>999.84310000000005</c:v>
                </c:pt>
                <c:pt idx="14176">
                  <c:v>999.89099999999962</c:v>
                </c:pt>
                <c:pt idx="14177">
                  <c:v>999.97080000000005</c:v>
                </c:pt>
                <c:pt idx="14178">
                  <c:v>1000.0505999999996</c:v>
                </c:pt>
                <c:pt idx="14179">
                  <c:v>1000.1144999999997</c:v>
                </c:pt>
                <c:pt idx="14180">
                  <c:v>1000.1783999999998</c:v>
                </c:pt>
                <c:pt idx="14181">
                  <c:v>1000.2582000000002</c:v>
                </c:pt>
                <c:pt idx="14182">
                  <c:v>1000.3221000000003</c:v>
                </c:pt>
                <c:pt idx="14183">
                  <c:v>1000.3859000000002</c:v>
                </c:pt>
                <c:pt idx="14184">
                  <c:v>1000.4657999999999</c:v>
                </c:pt>
                <c:pt idx="14185">
                  <c:v>1000.5297</c:v>
                </c:pt>
                <c:pt idx="14186">
                  <c:v>1000.6094999999996</c:v>
                </c:pt>
                <c:pt idx="14187">
                  <c:v>1000.6894000000002</c:v>
                </c:pt>
                <c:pt idx="14188">
                  <c:v>1000.7690999999995</c:v>
                </c:pt>
                <c:pt idx="14189">
                  <c:v>1000.8172000000004</c:v>
                </c:pt>
                <c:pt idx="14190">
                  <c:v>1000.8968999999997</c:v>
                </c:pt>
                <c:pt idx="14191">
                  <c:v>1000.9767000000002</c:v>
                </c:pt>
                <c:pt idx="14192">
                  <c:v>1001.0245999999997</c:v>
                </c:pt>
                <c:pt idx="14193">
                  <c:v>1001.1045000000004</c:v>
                </c:pt>
                <c:pt idx="14194">
                  <c:v>1001.1683000000003</c:v>
                </c:pt>
                <c:pt idx="14195">
                  <c:v>1001.2322000000004</c:v>
                </c:pt>
                <c:pt idx="14196">
                  <c:v>1001.3121000000001</c:v>
                </c:pt>
                <c:pt idx="14197">
                  <c:v>1001.4079000000002</c:v>
                </c:pt>
                <c:pt idx="14198">
                  <c:v>1001.4717000000001</c:v>
                </c:pt>
                <c:pt idx="14199">
                  <c:v>1001.5195999999996</c:v>
                </c:pt>
                <c:pt idx="14200">
                  <c:v>1001.5995000000003</c:v>
                </c:pt>
                <c:pt idx="14201">
                  <c:v>1001.6633000000002</c:v>
                </c:pt>
                <c:pt idx="14202">
                  <c:v>1001.7431999999999</c:v>
                </c:pt>
                <c:pt idx="14203">
                  <c:v>1001.8069999999998</c:v>
                </c:pt>
                <c:pt idx="14204">
                  <c:v>1001.8868999999995</c:v>
                </c:pt>
                <c:pt idx="14205">
                  <c:v>1001.9349000000002</c:v>
                </c:pt>
                <c:pt idx="14206">
                  <c:v>1001.9985999999999</c:v>
                </c:pt>
                <c:pt idx="14207">
                  <c:v>1002.0784999999996</c:v>
                </c:pt>
                <c:pt idx="14208">
                  <c:v>1002.1422999999995</c:v>
                </c:pt>
                <c:pt idx="14209">
                  <c:v>1002.2222000000002</c:v>
                </c:pt>
                <c:pt idx="14210">
                  <c:v>1002.3019999999997</c:v>
                </c:pt>
                <c:pt idx="14211">
                  <c:v>1002.3819000000003</c:v>
                </c:pt>
                <c:pt idx="14212">
                  <c:v>1002.4297999999999</c:v>
                </c:pt>
                <c:pt idx="14213">
                  <c:v>1002.5096000000003</c:v>
                </c:pt>
                <c:pt idx="14214">
                  <c:v>1002.5574999999999</c:v>
                </c:pt>
                <c:pt idx="14215">
                  <c:v>1002.6373999999996</c:v>
                </c:pt>
                <c:pt idx="14216">
                  <c:v>1002.7011999999995</c:v>
                </c:pt>
                <c:pt idx="14217">
                  <c:v>1002.7809999999999</c:v>
                </c:pt>
                <c:pt idx="14218">
                  <c:v>1002.8449000000001</c:v>
                </c:pt>
                <c:pt idx="14219">
                  <c:v>1002.9407000000001</c:v>
                </c:pt>
                <c:pt idx="14220">
                  <c:v>1003.0046000000002</c:v>
                </c:pt>
                <c:pt idx="14221">
                  <c:v>1003.0684000000001</c:v>
                </c:pt>
                <c:pt idx="14222">
                  <c:v>1003.1323000000002</c:v>
                </c:pt>
                <c:pt idx="14223">
                  <c:v>1003.2121999999999</c:v>
                </c:pt>
                <c:pt idx="14224">
                  <c:v>1003.2920000000004</c:v>
                </c:pt>
                <c:pt idx="14225">
                  <c:v>1003.3558999999996</c:v>
                </c:pt>
                <c:pt idx="14226">
                  <c:v>1003.4357</c:v>
                </c:pt>
                <c:pt idx="14227">
                  <c:v>1003.4835999999996</c:v>
                </c:pt>
                <c:pt idx="14228">
                  <c:v>1003.5635000000002</c:v>
                </c:pt>
                <c:pt idx="14229">
                  <c:v>1003.6273000000001</c:v>
                </c:pt>
                <c:pt idx="14230">
                  <c:v>1003.7070999999996</c:v>
                </c:pt>
                <c:pt idx="14231">
                  <c:v>1003.7550000000001</c:v>
                </c:pt>
                <c:pt idx="14232">
                  <c:v>1003.8499000000002</c:v>
                </c:pt>
                <c:pt idx="14233">
                  <c:v>1003.9156999999996</c:v>
                </c:pt>
                <c:pt idx="14234">
                  <c:v>1003.9776000000002</c:v>
                </c:pt>
                <c:pt idx="14235">
                  <c:v>1004.0573999999997</c:v>
                </c:pt>
                <c:pt idx="14236">
                  <c:v>1004.1212999999998</c:v>
                </c:pt>
                <c:pt idx="14237">
                  <c:v>1004.2011999999995</c:v>
                </c:pt>
                <c:pt idx="14238">
                  <c:v>1004.2650000000003</c:v>
                </c:pt>
                <c:pt idx="14239">
                  <c:v>1004.3447999999999</c:v>
                </c:pt>
                <c:pt idx="14240">
                  <c:v>1004.4087</c:v>
                </c:pt>
                <c:pt idx="14241">
                  <c:v>1004.4726000000001</c:v>
                </c:pt>
                <c:pt idx="14242">
                  <c:v>1004.5523999999996</c:v>
                </c:pt>
                <c:pt idx="14243">
                  <c:v>1004.6003000000001</c:v>
                </c:pt>
                <c:pt idx="14244">
                  <c:v>1004.6801999999998</c:v>
                </c:pt>
                <c:pt idx="14245">
                  <c:v>1004.7600000000002</c:v>
                </c:pt>
                <c:pt idx="14246">
                  <c:v>1004.8078999999998</c:v>
                </c:pt>
                <c:pt idx="14247">
                  <c:v>1004.8877999999995</c:v>
                </c:pt>
                <c:pt idx="14248">
                  <c:v>1004.9516000000003</c:v>
                </c:pt>
                <c:pt idx="14249">
                  <c:v>1005.0315000000001</c:v>
                </c:pt>
                <c:pt idx="14250">
                  <c:v>1005.1273000000001</c:v>
                </c:pt>
                <c:pt idx="14251">
                  <c:v>1005.1911</c:v>
                </c:pt>
                <c:pt idx="14252">
                  <c:v>1005.2550000000001</c:v>
                </c:pt>
                <c:pt idx="14253">
                  <c:v>1005.3188</c:v>
                </c:pt>
                <c:pt idx="14254">
                  <c:v>1005.3986999999997</c:v>
                </c:pt>
                <c:pt idx="14255">
                  <c:v>1005.4624999999996</c:v>
                </c:pt>
                <c:pt idx="14256">
                  <c:v>1005.5263999999997</c:v>
                </c:pt>
                <c:pt idx="14257">
                  <c:v>1005.6063000000004</c:v>
                </c:pt>
                <c:pt idx="14258">
                  <c:v>1005.6860999999999</c:v>
                </c:pt>
                <c:pt idx="14259">
                  <c:v>1005.7340000000004</c:v>
                </c:pt>
                <c:pt idx="14260">
                  <c:v>1005.8137999999999</c:v>
                </c:pt>
                <c:pt idx="14261">
                  <c:v>1005.8617000000004</c:v>
                </c:pt>
                <c:pt idx="14262">
                  <c:v>1005.9416000000001</c:v>
                </c:pt>
                <c:pt idx="14263">
                  <c:v>1006.0054</c:v>
                </c:pt>
                <c:pt idx="14264">
                  <c:v>1006.0852999999997</c:v>
                </c:pt>
                <c:pt idx="14265">
                  <c:v>1006.1491999999998</c:v>
                </c:pt>
                <c:pt idx="14266">
                  <c:v>1006.2290000000003</c:v>
                </c:pt>
                <c:pt idx="14267">
                  <c:v>1006.3248000000003</c:v>
                </c:pt>
                <c:pt idx="14268">
                  <c:v>1006.3886999999995</c:v>
                </c:pt>
                <c:pt idx="14269">
                  <c:v>1006.4364999999998</c:v>
                </c:pt>
                <c:pt idx="14270">
                  <c:v>1006.5163999999995</c:v>
                </c:pt>
                <c:pt idx="14271">
                  <c:v>1006.5962</c:v>
                </c:pt>
                <c:pt idx="14272">
                  <c:v>1006.6601000000001</c:v>
                </c:pt>
                <c:pt idx="14273">
                  <c:v>1006.7239</c:v>
                </c:pt>
                <c:pt idx="14274">
                  <c:v>1006.7878000000001</c:v>
                </c:pt>
                <c:pt idx="14275">
                  <c:v>1006.8676999999998</c:v>
                </c:pt>
                <c:pt idx="14276">
                  <c:v>1006.9314999999997</c:v>
                </c:pt>
                <c:pt idx="14277">
                  <c:v>1007.0113000000001</c:v>
                </c:pt>
                <c:pt idx="14278">
                  <c:v>1007.0592999999999</c:v>
                </c:pt>
                <c:pt idx="14279">
                  <c:v>1007.1391000000003</c:v>
                </c:pt>
                <c:pt idx="14280">
                  <c:v>1007.2029999999995</c:v>
                </c:pt>
                <c:pt idx="14281">
                  <c:v>1007.2828</c:v>
                </c:pt>
                <c:pt idx="14282">
                  <c:v>1007.3787000000002</c:v>
                </c:pt>
                <c:pt idx="14283">
                  <c:v>1007.4425000000001</c:v>
                </c:pt>
                <c:pt idx="14284">
                  <c:v>1007.4903999999997</c:v>
                </c:pt>
                <c:pt idx="14285">
                  <c:v>1007.5702000000001</c:v>
                </c:pt>
                <c:pt idx="14286">
                  <c:v>1007.6500999999998</c:v>
                </c:pt>
                <c:pt idx="14287">
                  <c:v>1007.6980000000003</c:v>
                </c:pt>
                <c:pt idx="14288">
                  <c:v>1007.7618000000002</c:v>
                </c:pt>
                <c:pt idx="14289">
                  <c:v>1007.8416999999999</c:v>
                </c:pt>
                <c:pt idx="14290">
                  <c:v>1007.9215000000004</c:v>
                </c:pt>
                <c:pt idx="14291">
                  <c:v>1008.0014000000001</c:v>
                </c:pt>
                <c:pt idx="14292">
                  <c:v>1008.0492000000004</c:v>
                </c:pt>
                <c:pt idx="14293">
                  <c:v>1008.1291000000001</c:v>
                </c:pt>
                <c:pt idx="14294">
                  <c:v>1008.2089999999998</c:v>
                </c:pt>
                <c:pt idx="14295">
                  <c:v>1008.2568000000001</c:v>
                </c:pt>
                <c:pt idx="14296">
                  <c:v>1008.3366999999998</c:v>
                </c:pt>
                <c:pt idx="14297">
                  <c:v>1008.4005999999999</c:v>
                </c:pt>
                <c:pt idx="14298">
                  <c:v>1008.4804000000004</c:v>
                </c:pt>
                <c:pt idx="14299">
                  <c:v>1008.5603000000001</c:v>
                </c:pt>
                <c:pt idx="14300">
                  <c:v>1008.6400999999996</c:v>
                </c:pt>
                <c:pt idx="14301">
                  <c:v>1008.6881000000003</c:v>
                </c:pt>
                <c:pt idx="14302">
                  <c:v>1008.7678999999998</c:v>
                </c:pt>
                <c:pt idx="14303">
                  <c:v>1008.8158000000003</c:v>
                </c:pt>
                <c:pt idx="14304">
                  <c:v>1008.8957</c:v>
                </c:pt>
                <c:pt idx="14305">
                  <c:v>1008.9596000000001</c:v>
                </c:pt>
                <c:pt idx="14306">
                  <c:v>1009.0393999999997</c:v>
                </c:pt>
                <c:pt idx="14307">
                  <c:v>1009.1193000000003</c:v>
                </c:pt>
                <c:pt idx="14308">
                  <c:v>1009.1990999999998</c:v>
                </c:pt>
                <c:pt idx="14309">
                  <c:v>1009.2470999999996</c:v>
                </c:pt>
                <c:pt idx="14310">
                  <c:v>1009.3269</c:v>
                </c:pt>
                <c:pt idx="14311">
                  <c:v>1009.3747999999996</c:v>
                </c:pt>
                <c:pt idx="14312">
                  <c:v>1009.4537</c:v>
                </c:pt>
                <c:pt idx="14313">
                  <c:v>1009.5176000000001</c:v>
                </c:pt>
                <c:pt idx="14314">
                  <c:v>1009.5973999999997</c:v>
                </c:pt>
                <c:pt idx="14315">
                  <c:v>1009.6773000000003</c:v>
                </c:pt>
                <c:pt idx="14316">
                  <c:v>1009.7572</c:v>
                </c:pt>
                <c:pt idx="14317">
                  <c:v>1009.8050999999996</c:v>
                </c:pt>
                <c:pt idx="14318">
                  <c:v>1009.8850000000002</c:v>
                </c:pt>
                <c:pt idx="14319">
                  <c:v>1009.9328999999998</c:v>
                </c:pt>
                <c:pt idx="14320">
                  <c:v>1010.0127000000002</c:v>
                </c:pt>
                <c:pt idx="14321">
                  <c:v>1010.0927000000001</c:v>
                </c:pt>
                <c:pt idx="14322">
                  <c:v>1010.1565000000001</c:v>
                </c:pt>
                <c:pt idx="14323">
                  <c:v>1010.2363999999998</c:v>
                </c:pt>
                <c:pt idx="14324">
                  <c:v>1010.3162000000002</c:v>
                </c:pt>
                <c:pt idx="14325">
                  <c:v>1010.3960999999999</c:v>
                </c:pt>
                <c:pt idx="14326">
                  <c:v>1010.4440000000004</c:v>
                </c:pt>
                <c:pt idx="14327">
                  <c:v>1010.5239000000001</c:v>
                </c:pt>
                <c:pt idx="14328">
                  <c:v>1010.5716999999995</c:v>
                </c:pt>
                <c:pt idx="14329">
                  <c:v>1010.6516000000001</c:v>
                </c:pt>
                <c:pt idx="14330">
                  <c:v>1010.7155000000002</c:v>
                </c:pt>
                <c:pt idx="14331">
                  <c:v>1010.7954</c:v>
                </c:pt>
                <c:pt idx="14332">
                  <c:v>1010.8752000000004</c:v>
                </c:pt>
                <c:pt idx="14333">
                  <c:v>1010.9551000000001</c:v>
                </c:pt>
                <c:pt idx="14334">
                  <c:v>1011.0029999999997</c:v>
                </c:pt>
                <c:pt idx="14335">
                  <c:v>1011.0829000000003</c:v>
                </c:pt>
                <c:pt idx="14336">
                  <c:v>1011.1307999999999</c:v>
                </c:pt>
                <c:pt idx="14337">
                  <c:v>1011.2106000000003</c:v>
                </c:pt>
                <c:pt idx="14338">
                  <c:v>1011.2905000000001</c:v>
                </c:pt>
                <c:pt idx="14339">
                  <c:v>1011.3544000000002</c:v>
                </c:pt>
                <c:pt idx="14340">
                  <c:v>1011.4341999999997</c:v>
                </c:pt>
                <c:pt idx="14341">
                  <c:v>1011.5141000000003</c:v>
                </c:pt>
                <c:pt idx="14342">
                  <c:v>1011.5619999999999</c:v>
                </c:pt>
                <c:pt idx="14343">
                  <c:v>1011.6418999999996</c:v>
                </c:pt>
                <c:pt idx="14344">
                  <c:v>1011.6898000000001</c:v>
                </c:pt>
                <c:pt idx="14345">
                  <c:v>1011.7695999999996</c:v>
                </c:pt>
                <c:pt idx="14346">
                  <c:v>1011.8334999999997</c:v>
                </c:pt>
                <c:pt idx="14347">
                  <c:v>1011.9294</c:v>
                </c:pt>
                <c:pt idx="14348">
                  <c:v>1011.9933000000001</c:v>
                </c:pt>
                <c:pt idx="14349">
                  <c:v>1012.0731999999998</c:v>
                </c:pt>
                <c:pt idx="14350">
                  <c:v>1012.1530000000002</c:v>
                </c:pt>
                <c:pt idx="14351">
                  <c:v>1012.2008999999998</c:v>
                </c:pt>
                <c:pt idx="14352">
                  <c:v>1012.2807999999995</c:v>
                </c:pt>
                <c:pt idx="14353">
                  <c:v>1012.3287</c:v>
                </c:pt>
                <c:pt idx="14354">
                  <c:v>1012.4084999999995</c:v>
                </c:pt>
                <c:pt idx="14355">
                  <c:v>1012.4884000000002</c:v>
                </c:pt>
                <c:pt idx="14356">
                  <c:v>1012.5523000000003</c:v>
                </c:pt>
                <c:pt idx="14357">
                  <c:v>1012.6322</c:v>
                </c:pt>
                <c:pt idx="14358">
                  <c:v>1012.7119999999995</c:v>
                </c:pt>
                <c:pt idx="14359">
                  <c:v>1012.7600000000002</c:v>
                </c:pt>
                <c:pt idx="14360">
                  <c:v>1012.8397999999997</c:v>
                </c:pt>
                <c:pt idx="14361">
                  <c:v>1012.8877000000002</c:v>
                </c:pt>
                <c:pt idx="14362">
                  <c:v>1012.9675999999999</c:v>
                </c:pt>
                <c:pt idx="14363">
                  <c:v>1013.0313999999998</c:v>
                </c:pt>
                <c:pt idx="14364">
                  <c:v>1013.1112999999996</c:v>
                </c:pt>
                <c:pt idx="14365">
                  <c:v>1013.1912000000002</c:v>
                </c:pt>
                <c:pt idx="14366">
                  <c:v>1013.2709999999997</c:v>
                </c:pt>
                <c:pt idx="14367">
                  <c:v>1013.3190000000004</c:v>
                </c:pt>
                <c:pt idx="14368">
                  <c:v>1013.3987999999999</c:v>
                </c:pt>
                <c:pt idx="14369">
                  <c:v>1013.4466999999995</c:v>
                </c:pt>
                <c:pt idx="14370">
                  <c:v>1013.5266000000001</c:v>
                </c:pt>
                <c:pt idx="14371">
                  <c:v>1013.5905000000002</c:v>
                </c:pt>
                <c:pt idx="14372">
                  <c:v>1013.6704</c:v>
                </c:pt>
                <c:pt idx="14373">
                  <c:v>1013.7502000000004</c:v>
                </c:pt>
                <c:pt idx="14374">
                  <c:v>1013.8301000000001</c:v>
                </c:pt>
                <c:pt idx="14375">
                  <c:v>1013.8779999999997</c:v>
                </c:pt>
                <c:pt idx="14376">
                  <c:v>1013.9578000000001</c:v>
                </c:pt>
                <c:pt idx="14377">
                  <c:v>1014.0376999999999</c:v>
                </c:pt>
                <c:pt idx="14378">
                  <c:v>1014.0856000000003</c:v>
                </c:pt>
                <c:pt idx="14379">
                  <c:v>1014.1653999999999</c:v>
                </c:pt>
                <c:pt idx="14380">
                  <c:v>1014.2293</c:v>
                </c:pt>
                <c:pt idx="14381">
                  <c:v>1014.3091999999997</c:v>
                </c:pt>
                <c:pt idx="14382">
                  <c:v>1014.3891000000003</c:v>
                </c:pt>
                <c:pt idx="14383">
                  <c:v>1014.4688999999998</c:v>
                </c:pt>
                <c:pt idx="14384">
                  <c:v>1014.5168000000003</c:v>
                </c:pt>
                <c:pt idx="14385">
                  <c:v>1014.5967000000001</c:v>
                </c:pt>
                <c:pt idx="14386">
                  <c:v>1014.6445999999996</c:v>
                </c:pt>
                <c:pt idx="14387">
                  <c:v>1014.7245000000003</c:v>
                </c:pt>
                <c:pt idx="14388">
                  <c:v>1014.7884000000004</c:v>
                </c:pt>
                <c:pt idx="14389">
                  <c:v>1014.8681999999999</c:v>
                </c:pt>
                <c:pt idx="14390">
                  <c:v>1014.9480999999996</c:v>
                </c:pt>
                <c:pt idx="14391">
                  <c:v>1015.0280000000002</c:v>
                </c:pt>
                <c:pt idx="14392">
                  <c:v>1015.0758999999998</c:v>
                </c:pt>
                <c:pt idx="14393">
                  <c:v>1015.1547</c:v>
                </c:pt>
                <c:pt idx="14394">
                  <c:v>1015.2026999999998</c:v>
                </c:pt>
                <c:pt idx="14395">
                  <c:v>1015.2825000000003</c:v>
                </c:pt>
                <c:pt idx="14396">
                  <c:v>1015.3464000000004</c:v>
                </c:pt>
                <c:pt idx="14397">
                  <c:v>1015.4261999999999</c:v>
                </c:pt>
                <c:pt idx="14398">
                  <c:v>1015.5060999999996</c:v>
                </c:pt>
                <c:pt idx="14399">
                  <c:v>1015.5860000000002</c:v>
                </c:pt>
                <c:pt idx="14400">
                  <c:v>1015.6338999999998</c:v>
                </c:pt>
                <c:pt idx="14401">
                  <c:v>1015.7137999999995</c:v>
                </c:pt>
                <c:pt idx="14402">
                  <c:v>1015.7617</c:v>
                </c:pt>
                <c:pt idx="14403">
                  <c:v>1015.8414999999995</c:v>
                </c:pt>
                <c:pt idx="14404">
                  <c:v>1015.9053999999996</c:v>
                </c:pt>
                <c:pt idx="14405">
                  <c:v>1015.9853000000003</c:v>
                </c:pt>
                <c:pt idx="14406">
                  <c:v>1016.0652</c:v>
                </c:pt>
                <c:pt idx="14407">
                  <c:v>1016.1449999999995</c:v>
                </c:pt>
                <c:pt idx="14408">
                  <c:v>1016.2726999999995</c:v>
                </c:pt>
                <c:pt idx="14409">
                  <c:v>1016.3526000000002</c:v>
                </c:pt>
                <c:pt idx="14410">
                  <c:v>1016.4004999999997</c:v>
                </c:pt>
                <c:pt idx="14411">
                  <c:v>1016.4804000000004</c:v>
                </c:pt>
                <c:pt idx="14412">
                  <c:v>1016.5442999999996</c:v>
                </c:pt>
                <c:pt idx="14413">
                  <c:v>1016.6241</c:v>
                </c:pt>
                <c:pt idx="14414">
                  <c:v>1016.7039999999997</c:v>
                </c:pt>
                <c:pt idx="14415">
                  <c:v>1016.7839000000004</c:v>
                </c:pt>
                <c:pt idx="14416">
                  <c:v>1016.8317999999999</c:v>
                </c:pt>
                <c:pt idx="14417">
                  <c:v>1016.9116000000004</c:v>
                </c:pt>
                <c:pt idx="14418">
                  <c:v>1016.9596000000001</c:v>
                </c:pt>
                <c:pt idx="14419">
                  <c:v>1017.0393999999997</c:v>
                </c:pt>
                <c:pt idx="14420">
                  <c:v>1017.1032999999998</c:v>
                </c:pt>
                <c:pt idx="14421">
                  <c:v>1017.1832000000004</c:v>
                </c:pt>
                <c:pt idx="14422">
                  <c:v>1017.2629999999999</c:v>
                </c:pt>
                <c:pt idx="14423">
                  <c:v>1017.3428999999996</c:v>
                </c:pt>
                <c:pt idx="14424">
                  <c:v>1017.3908000000001</c:v>
                </c:pt>
                <c:pt idx="14425">
                  <c:v>1017.4706999999999</c:v>
                </c:pt>
                <c:pt idx="14426">
                  <c:v>1017.5186000000003</c:v>
                </c:pt>
                <c:pt idx="14427">
                  <c:v>1017.5983999999999</c:v>
                </c:pt>
                <c:pt idx="14428">
                  <c:v>1017.6623</c:v>
                </c:pt>
                <c:pt idx="14429">
                  <c:v>1017.7421999999997</c:v>
                </c:pt>
                <c:pt idx="14430">
                  <c:v>1017.8220000000001</c:v>
                </c:pt>
                <c:pt idx="14431">
                  <c:v>1017.9018999999998</c:v>
                </c:pt>
                <c:pt idx="14432">
                  <c:v>1017.9817999999996</c:v>
                </c:pt>
                <c:pt idx="14433">
                  <c:v>1018.0297</c:v>
                </c:pt>
                <c:pt idx="14434">
                  <c:v>1018.1094999999996</c:v>
                </c:pt>
                <c:pt idx="14435">
                  <c:v>1018.1575000000003</c:v>
                </c:pt>
                <c:pt idx="14436">
                  <c:v>1018.2372999999998</c:v>
                </c:pt>
                <c:pt idx="14437">
                  <c:v>1018.3011999999999</c:v>
                </c:pt>
                <c:pt idx="14438">
                  <c:v>1018.3810999999996</c:v>
                </c:pt>
                <c:pt idx="14439">
                  <c:v>1018.4449000000004</c:v>
                </c:pt>
                <c:pt idx="14440">
                  <c:v>1018.5087999999996</c:v>
                </c:pt>
                <c:pt idx="14441">
                  <c:v>1018.5725999999995</c:v>
                </c:pt>
                <c:pt idx="14442">
                  <c:v>1018.6525000000001</c:v>
                </c:pt>
                <c:pt idx="14443">
                  <c:v>1018.7163</c:v>
                </c:pt>
                <c:pt idx="14444">
                  <c:v>1018.7960999999996</c:v>
                </c:pt>
                <c:pt idx="14445">
                  <c:v>1018.8599999999997</c:v>
                </c:pt>
                <c:pt idx="14446">
                  <c:v>1018.9398000000001</c:v>
                </c:pt>
                <c:pt idx="14447">
                  <c:v>1019.0356000000002</c:v>
                </c:pt>
                <c:pt idx="14448">
                  <c:v>1019.1153999999997</c:v>
                </c:pt>
                <c:pt idx="14449">
                  <c:v>1019.1473999999998</c:v>
                </c:pt>
                <c:pt idx="14450">
                  <c:v>1019.2272000000003</c:v>
                </c:pt>
                <c:pt idx="14451">
                  <c:v>1019.2910000000002</c:v>
                </c:pt>
                <c:pt idx="14452">
                  <c:v>1019.3708999999999</c:v>
                </c:pt>
                <c:pt idx="14453">
                  <c:v>1019.4188000000004</c:v>
                </c:pt>
                <c:pt idx="14454">
                  <c:v>1019.4985999999999</c:v>
                </c:pt>
                <c:pt idx="14455">
                  <c:v>1019.5625</c:v>
                </c:pt>
                <c:pt idx="14456">
                  <c:v>1019.6422000000002</c:v>
                </c:pt>
                <c:pt idx="14457">
                  <c:v>1019.7221</c:v>
                </c:pt>
                <c:pt idx="14458">
                  <c:v>1019.8019000000004</c:v>
                </c:pt>
                <c:pt idx="14459">
                  <c:v>1019.8498</c:v>
                </c:pt>
                <c:pt idx="14460">
                  <c:v>1019.9296000000004</c:v>
                </c:pt>
                <c:pt idx="14461">
                  <c:v>1019.9775</c:v>
                </c:pt>
                <c:pt idx="14462">
                  <c:v>1020.0573000000004</c:v>
                </c:pt>
                <c:pt idx="14463">
                  <c:v>1020.1211999999996</c:v>
                </c:pt>
                <c:pt idx="14464">
                  <c:v>1020.201</c:v>
                </c:pt>
                <c:pt idx="14465">
                  <c:v>1020.2808999999997</c:v>
                </c:pt>
                <c:pt idx="14466">
                  <c:v>1020.3607000000002</c:v>
                </c:pt>
                <c:pt idx="14467">
                  <c:v>1020.4404999999997</c:v>
                </c:pt>
                <c:pt idx="14468">
                  <c:v>1020.4884000000002</c:v>
                </c:pt>
                <c:pt idx="14469">
                  <c:v>1020.5681999999997</c:v>
                </c:pt>
                <c:pt idx="14470">
                  <c:v>1020.6161000000002</c:v>
                </c:pt>
                <c:pt idx="14471">
                  <c:v>1020.6958999999997</c:v>
                </c:pt>
                <c:pt idx="14472">
                  <c:v>1020.7597999999998</c:v>
                </c:pt>
                <c:pt idx="14473">
                  <c:v>1020.8386</c:v>
                </c:pt>
                <c:pt idx="14474">
                  <c:v>1020.9183999999996</c:v>
                </c:pt>
                <c:pt idx="14475">
                  <c:v>1020.9983000000002</c:v>
                </c:pt>
                <c:pt idx="14476">
                  <c:v>1021.0460999999996</c:v>
                </c:pt>
                <c:pt idx="14477">
                  <c:v>1021.1260000000002</c:v>
                </c:pt>
                <c:pt idx="14478">
                  <c:v>1021.1737999999996</c:v>
                </c:pt>
                <c:pt idx="14479">
                  <c:v>1021.2536</c:v>
                </c:pt>
                <c:pt idx="14480">
                  <c:v>1021.3176999999996</c:v>
                </c:pt>
                <c:pt idx="14481">
                  <c:v>1021.3973999999998</c:v>
                </c:pt>
                <c:pt idx="14482">
                  <c:v>1021.4771000000001</c:v>
                </c:pt>
                <c:pt idx="14483">
                  <c:v>1021.5568999999996</c:v>
                </c:pt>
                <c:pt idx="14484">
                  <c:v>1021.6049000000003</c:v>
                </c:pt>
                <c:pt idx="14485">
                  <c:v>1021.6846999999998</c:v>
                </c:pt>
                <c:pt idx="14486">
                  <c:v>1021.7326000000003</c:v>
                </c:pt>
                <c:pt idx="14487">
                  <c:v>1021.8123999999998</c:v>
                </c:pt>
                <c:pt idx="14488">
                  <c:v>1021.8762999999999</c:v>
                </c:pt>
                <c:pt idx="14489">
                  <c:v>1021.9561000000003</c:v>
                </c:pt>
                <c:pt idx="14490">
                  <c:v>1022.0358999999999</c:v>
                </c:pt>
                <c:pt idx="14491">
                  <c:v>1022.116</c:v>
                </c:pt>
                <c:pt idx="14492">
                  <c:v>1022.1635999999999</c:v>
                </c:pt>
                <c:pt idx="14493">
                  <c:v>1022.2434000000003</c:v>
                </c:pt>
                <c:pt idx="14494">
                  <c:v>1022.2912999999999</c:v>
                </c:pt>
                <c:pt idx="14495">
                  <c:v>1022.3711000000003</c:v>
                </c:pt>
                <c:pt idx="14496">
                  <c:v>1022.451</c:v>
                </c:pt>
                <c:pt idx="14497">
                  <c:v>1022.5149000000001</c:v>
                </c:pt>
                <c:pt idx="14498">
                  <c:v>1022.5946999999996</c:v>
                </c:pt>
                <c:pt idx="14499">
                  <c:v>1022.6745000000001</c:v>
                </c:pt>
                <c:pt idx="14500">
                  <c:v>1022.7543999999998</c:v>
                </c:pt>
                <c:pt idx="14501">
                  <c:v>1022.8022000000001</c:v>
                </c:pt>
                <c:pt idx="14502">
                  <c:v>1022.8819999999996</c:v>
                </c:pt>
                <c:pt idx="14503">
                  <c:v>1022.9299000000001</c:v>
                </c:pt>
                <c:pt idx="14504">
                  <c:v>1023.0096999999996</c:v>
                </c:pt>
                <c:pt idx="14505">
                  <c:v>1023.0735999999997</c:v>
                </c:pt>
                <c:pt idx="14506">
                  <c:v>1023.1534000000001</c:v>
                </c:pt>
                <c:pt idx="14507">
                  <c:v>1023.2334000000001</c:v>
                </c:pt>
                <c:pt idx="14508">
                  <c:v>1023.3130000000001</c:v>
                </c:pt>
                <c:pt idx="14509">
                  <c:v>1023.3609999999999</c:v>
                </c:pt>
                <c:pt idx="14510">
                  <c:v>1023.4408000000003</c:v>
                </c:pt>
                <c:pt idx="14511">
                  <c:v>1023.4885999999997</c:v>
                </c:pt>
                <c:pt idx="14512">
                  <c:v>1023.5685000000003</c:v>
                </c:pt>
                <c:pt idx="14513">
                  <c:v>1023.6323000000002</c:v>
                </c:pt>
                <c:pt idx="14514">
                  <c:v>1023.7121999999999</c:v>
                </c:pt>
                <c:pt idx="14515">
                  <c:v>1023.7920000000004</c:v>
                </c:pt>
                <c:pt idx="14516">
                  <c:v>1023.8717999999999</c:v>
                </c:pt>
                <c:pt idx="14517">
                  <c:v>1023.9197000000004</c:v>
                </c:pt>
                <c:pt idx="14518">
                  <c:v>1023.9996000000001</c:v>
                </c:pt>
                <c:pt idx="14519">
                  <c:v>1024.0474000000004</c:v>
                </c:pt>
                <c:pt idx="14520">
                  <c:v>1024.1271999999999</c:v>
                </c:pt>
                <c:pt idx="14521">
                  <c:v>1024.1911</c:v>
                </c:pt>
                <c:pt idx="14522">
                  <c:v>1024.2708999999995</c:v>
                </c:pt>
                <c:pt idx="14523">
                  <c:v>1024.3509000000004</c:v>
                </c:pt>
                <c:pt idx="14524">
                  <c:v>1024.4306999999999</c:v>
                </c:pt>
                <c:pt idx="14525">
                  <c:v>1024.5104000000001</c:v>
                </c:pt>
                <c:pt idx="14526">
                  <c:v>1024.5582999999997</c:v>
                </c:pt>
                <c:pt idx="14527">
                  <c:v>1024.6381000000001</c:v>
                </c:pt>
                <c:pt idx="14528">
                  <c:v>1024.6859999999997</c:v>
                </c:pt>
                <c:pt idx="14529">
                  <c:v>1024.7658000000001</c:v>
                </c:pt>
                <c:pt idx="14530">
                  <c:v>1024.8297000000002</c:v>
                </c:pt>
                <c:pt idx="14531">
                  <c:v>1024.9094999999998</c:v>
                </c:pt>
                <c:pt idx="14532">
                  <c:v>1024.9894000000004</c:v>
                </c:pt>
                <c:pt idx="14533">
                  <c:v>1025.0690999999997</c:v>
                </c:pt>
                <c:pt idx="14534">
                  <c:v>1025.1170000000002</c:v>
                </c:pt>
                <c:pt idx="14535">
                  <c:v>1025.1967999999997</c:v>
                </c:pt>
                <c:pt idx="14536">
                  <c:v>1025.2448000000004</c:v>
                </c:pt>
                <c:pt idx="14537">
                  <c:v>1025.3245999999999</c:v>
                </c:pt>
                <c:pt idx="14538">
                  <c:v>1025.4044000000004</c:v>
                </c:pt>
                <c:pt idx="14539">
                  <c:v>1025.4682999999995</c:v>
                </c:pt>
                <c:pt idx="14540">
                  <c:v>1025.5481</c:v>
                </c:pt>
                <c:pt idx="14541">
                  <c:v>1025.6279999999997</c:v>
                </c:pt>
                <c:pt idx="14542">
                  <c:v>1025.6758</c:v>
                </c:pt>
                <c:pt idx="14543">
                  <c:v>1025.7556000000004</c:v>
                </c:pt>
                <c:pt idx="14544">
                  <c:v>1025.8035</c:v>
                </c:pt>
                <c:pt idx="14545">
                  <c:v>1025.8833000000004</c:v>
                </c:pt>
                <c:pt idx="14546">
                  <c:v>1025.9471999999996</c:v>
                </c:pt>
                <c:pt idx="14547">
                  <c:v>1026.027</c:v>
                </c:pt>
                <c:pt idx="14548">
                  <c:v>1026.1067999999996</c:v>
                </c:pt>
                <c:pt idx="14549">
                  <c:v>1026.1866</c:v>
                </c:pt>
                <c:pt idx="14550">
                  <c:v>1026.2345999999998</c:v>
                </c:pt>
                <c:pt idx="14551">
                  <c:v>1026.3143</c:v>
                </c:pt>
                <c:pt idx="14552">
                  <c:v>1026.3621999999996</c:v>
                </c:pt>
                <c:pt idx="14553">
                  <c:v>1026.4430000000002</c:v>
                </c:pt>
                <c:pt idx="14554">
                  <c:v>1026.5048999999999</c:v>
                </c:pt>
                <c:pt idx="14555">
                  <c:v>1026.5847999999996</c:v>
                </c:pt>
                <c:pt idx="14556">
                  <c:v>1026.6646000000001</c:v>
                </c:pt>
                <c:pt idx="14557">
                  <c:v>1026.7443999999996</c:v>
                </c:pt>
                <c:pt idx="14558">
                  <c:v>1026.8242</c:v>
                </c:pt>
                <c:pt idx="14559">
                  <c:v>1026.8721999999998</c:v>
                </c:pt>
                <c:pt idx="14560">
                  <c:v>1026.9520000000002</c:v>
                </c:pt>
                <c:pt idx="14561">
                  <c:v>1027.0158000000001</c:v>
                </c:pt>
                <c:pt idx="14562">
                  <c:v>1027.0955999999996</c:v>
                </c:pt>
                <c:pt idx="14563">
                  <c:v>1027.1435000000001</c:v>
                </c:pt>
                <c:pt idx="14564">
                  <c:v>1027.2232999999997</c:v>
                </c:pt>
                <c:pt idx="14565">
                  <c:v>1027.3032000000003</c:v>
                </c:pt>
                <c:pt idx="14566">
                  <c:v>1027.3509999999997</c:v>
                </c:pt>
                <c:pt idx="14567">
                  <c:v>1027.4309000000003</c:v>
                </c:pt>
                <c:pt idx="14568">
                  <c:v>1027.4947000000002</c:v>
                </c:pt>
                <c:pt idx="14569">
                  <c:v>1027.5745999999999</c:v>
                </c:pt>
                <c:pt idx="14570">
                  <c:v>1027.6544000000004</c:v>
                </c:pt>
                <c:pt idx="14571">
                  <c:v>1027.7341999999999</c:v>
                </c:pt>
                <c:pt idx="14572">
                  <c:v>1027.7821000000004</c:v>
                </c:pt>
                <c:pt idx="14573">
                  <c:v>1027.8618999999999</c:v>
                </c:pt>
                <c:pt idx="14574">
                  <c:v>1027.9098000000004</c:v>
                </c:pt>
                <c:pt idx="14575">
                  <c:v>1027.9895999999999</c:v>
                </c:pt>
                <c:pt idx="14576">
                  <c:v>1028.0535</c:v>
                </c:pt>
                <c:pt idx="14577">
                  <c:v>1028.1333000000004</c:v>
                </c:pt>
                <c:pt idx="14578">
                  <c:v>1028.2130999999999</c:v>
                </c:pt>
                <c:pt idx="14579">
                  <c:v>1028.3089</c:v>
                </c:pt>
                <c:pt idx="14580">
                  <c:v>1028.3409000000001</c:v>
                </c:pt>
                <c:pt idx="14581">
                  <c:v>1028.4206999999997</c:v>
                </c:pt>
                <c:pt idx="14582">
                  <c:v>1028.4686000000002</c:v>
                </c:pt>
                <c:pt idx="14583">
                  <c:v>1028.5483999999997</c:v>
                </c:pt>
                <c:pt idx="14584">
                  <c:v>1028.6122999999998</c:v>
                </c:pt>
                <c:pt idx="14585">
                  <c:v>1028.6921000000002</c:v>
                </c:pt>
                <c:pt idx="14586">
                  <c:v>1028.7718999999997</c:v>
                </c:pt>
                <c:pt idx="14587">
                  <c:v>1028.8517000000002</c:v>
                </c:pt>
                <c:pt idx="14588">
                  <c:v>1028.9314999999997</c:v>
                </c:pt>
                <c:pt idx="14589">
                  <c:v>1028.9795000000004</c:v>
                </c:pt>
                <c:pt idx="14590">
                  <c:v>1029.0592999999999</c:v>
                </c:pt>
                <c:pt idx="14591">
                  <c:v>1029.1072000000004</c:v>
                </c:pt>
                <c:pt idx="14592">
                  <c:v>1029.1869999999999</c:v>
                </c:pt>
                <c:pt idx="14593">
                  <c:v>1029.2507999999998</c:v>
                </c:pt>
                <c:pt idx="14594">
                  <c:v>1029.3306999999995</c:v>
                </c:pt>
                <c:pt idx="14595">
                  <c:v>1029.4105</c:v>
                </c:pt>
                <c:pt idx="14596">
                  <c:v>1029.4903000000004</c:v>
                </c:pt>
                <c:pt idx="14597">
                  <c:v>1029.5382</c:v>
                </c:pt>
                <c:pt idx="14598">
                  <c:v>1029.6180999999997</c:v>
                </c:pt>
                <c:pt idx="14599">
                  <c:v>1029.6660000000002</c:v>
                </c:pt>
                <c:pt idx="14600">
                  <c:v>1029.7457999999997</c:v>
                </c:pt>
                <c:pt idx="14601">
                  <c:v>1029.8095999999996</c:v>
                </c:pt>
                <c:pt idx="14602">
                  <c:v>1029.8894</c:v>
                </c:pt>
                <c:pt idx="14603">
                  <c:v>1029.9692999999997</c:v>
                </c:pt>
                <c:pt idx="14604">
                  <c:v>1030.0491000000002</c:v>
                </c:pt>
                <c:pt idx="14605">
                  <c:v>1030.0971</c:v>
                </c:pt>
                <c:pt idx="14606">
                  <c:v>1030.1769000000004</c:v>
                </c:pt>
                <c:pt idx="14607">
                  <c:v>1030.2246999999998</c:v>
                </c:pt>
                <c:pt idx="14608">
                  <c:v>1030.3045000000002</c:v>
                </c:pt>
                <c:pt idx="14609">
                  <c:v>1030.3684000000003</c:v>
                </c:pt>
                <c:pt idx="14610">
                  <c:v>1030.4483</c:v>
                </c:pt>
                <c:pt idx="14611">
                  <c:v>1030.5280999999995</c:v>
                </c:pt>
                <c:pt idx="14612">
                  <c:v>1030.6238999999996</c:v>
                </c:pt>
                <c:pt idx="14613">
                  <c:v>1030.6557999999995</c:v>
                </c:pt>
                <c:pt idx="14614">
                  <c:v>1030.7356</c:v>
                </c:pt>
                <c:pt idx="14615">
                  <c:v>1030.8154000000004</c:v>
                </c:pt>
                <c:pt idx="14616">
                  <c:v>1030.8634000000002</c:v>
                </c:pt>
                <c:pt idx="14617">
                  <c:v>1030.9431999999997</c:v>
                </c:pt>
                <c:pt idx="14618">
                  <c:v>1031.0069999999996</c:v>
                </c:pt>
                <c:pt idx="14619">
                  <c:v>1031.0868</c:v>
                </c:pt>
                <c:pt idx="14620">
                  <c:v>1031.1666999999998</c:v>
                </c:pt>
                <c:pt idx="14621">
                  <c:v>1031.2465000000002</c:v>
                </c:pt>
                <c:pt idx="14622">
                  <c:v>1031.2943999999998</c:v>
                </c:pt>
                <c:pt idx="14623">
                  <c:v>1031.3743000000004</c:v>
                </c:pt>
                <c:pt idx="14624">
                  <c:v>1031.4220999999998</c:v>
                </c:pt>
                <c:pt idx="14625">
                  <c:v>1031.5019000000002</c:v>
                </c:pt>
                <c:pt idx="14626">
                  <c:v>1031.5658000000003</c:v>
                </c:pt>
                <c:pt idx="14627">
                  <c:v>1031.6455999999998</c:v>
                </c:pt>
                <c:pt idx="14628">
                  <c:v>1031.7254999999996</c:v>
                </c:pt>
                <c:pt idx="14629">
                  <c:v>1031.8053</c:v>
                </c:pt>
                <c:pt idx="14630">
                  <c:v>1031.8531999999996</c:v>
                </c:pt>
                <c:pt idx="14631">
                  <c:v>1031.933</c:v>
                </c:pt>
                <c:pt idx="14632">
                  <c:v>1031.9808999999996</c:v>
                </c:pt>
                <c:pt idx="14633">
                  <c:v>1032.0607</c:v>
                </c:pt>
                <c:pt idx="14634">
                  <c:v>1032.1237000000001</c:v>
                </c:pt>
                <c:pt idx="14635">
                  <c:v>1032.2035999999998</c:v>
                </c:pt>
                <c:pt idx="14636">
                  <c:v>1032.2834000000003</c:v>
                </c:pt>
                <c:pt idx="14637">
                  <c:v>1032.3630999999996</c:v>
                </c:pt>
                <c:pt idx="14638">
                  <c:v>1032.4110000000001</c:v>
                </c:pt>
                <c:pt idx="14639">
                  <c:v>1032.4907999999996</c:v>
                </c:pt>
                <c:pt idx="14640">
                  <c:v>1032.5387000000001</c:v>
                </c:pt>
                <c:pt idx="14641">
                  <c:v>1032.6184999999996</c:v>
                </c:pt>
                <c:pt idx="14642">
                  <c:v>1032.6823999999997</c:v>
                </c:pt>
                <c:pt idx="14643">
                  <c:v>1032.7622000000001</c:v>
                </c:pt>
                <c:pt idx="14644">
                  <c:v>1032.8420999999998</c:v>
                </c:pt>
                <c:pt idx="14645">
                  <c:v>1032.9219999999996</c:v>
                </c:pt>
                <c:pt idx="14646">
                  <c:v>1033.0018</c:v>
                </c:pt>
                <c:pt idx="14647">
                  <c:v>1033.0496000000003</c:v>
                </c:pt>
                <c:pt idx="14648">
                  <c:v>1033.1293999999998</c:v>
                </c:pt>
                <c:pt idx="14649">
                  <c:v>1033.1773000000003</c:v>
                </c:pt>
                <c:pt idx="14650">
                  <c:v>1033.2572</c:v>
                </c:pt>
                <c:pt idx="14651">
                  <c:v>1033.3209999999999</c:v>
                </c:pt>
                <c:pt idx="14652">
                  <c:v>1033.4008000000003</c:v>
                </c:pt>
                <c:pt idx="14653">
                  <c:v>1033.4805999999999</c:v>
                </c:pt>
                <c:pt idx="14654">
                  <c:v>1033.5604999999996</c:v>
                </c:pt>
                <c:pt idx="14655">
                  <c:v>1033.6084000000001</c:v>
                </c:pt>
                <c:pt idx="14656">
                  <c:v>1033.6881999999996</c:v>
                </c:pt>
                <c:pt idx="14657">
                  <c:v>1033.7361000000001</c:v>
                </c:pt>
                <c:pt idx="14658">
                  <c:v>1033.8158999999996</c:v>
                </c:pt>
                <c:pt idx="14659">
                  <c:v>1033.8797999999997</c:v>
                </c:pt>
                <c:pt idx="14660">
                  <c:v>1033.9596000000001</c:v>
                </c:pt>
                <c:pt idx="14661">
                  <c:v>1034.0396000000001</c:v>
                </c:pt>
                <c:pt idx="14662">
                  <c:v>1034.1193000000003</c:v>
                </c:pt>
                <c:pt idx="14663">
                  <c:v>1034.1670999999997</c:v>
                </c:pt>
                <c:pt idx="14664">
                  <c:v>1034.2470000000003</c:v>
                </c:pt>
                <c:pt idx="14665">
                  <c:v>1034.2948999999999</c:v>
                </c:pt>
                <c:pt idx="14666">
                  <c:v>1034.3747000000003</c:v>
                </c:pt>
                <c:pt idx="14667">
                  <c:v>1034.4386000000004</c:v>
                </c:pt>
                <c:pt idx="14668">
                  <c:v>1034.5185000000001</c:v>
                </c:pt>
                <c:pt idx="14669">
                  <c:v>1034.5982000000004</c:v>
                </c:pt>
                <c:pt idx="14670">
                  <c:v>1034.6781000000001</c:v>
                </c:pt>
                <c:pt idx="14671">
                  <c:v>1034.7578000000003</c:v>
                </c:pt>
                <c:pt idx="14672">
                  <c:v>1034.8056999999999</c:v>
                </c:pt>
                <c:pt idx="14673">
                  <c:v>1034.8855999999996</c:v>
                </c:pt>
                <c:pt idx="14674">
                  <c:v>1034.9335000000001</c:v>
                </c:pt>
                <c:pt idx="14675">
                  <c:v>1035.0132999999996</c:v>
                </c:pt>
                <c:pt idx="14676">
                  <c:v>1035.0771999999997</c:v>
                </c:pt>
                <c:pt idx="14677">
                  <c:v>1035.1570000000002</c:v>
                </c:pt>
                <c:pt idx="14678">
                  <c:v>1035.2368999999999</c:v>
                </c:pt>
                <c:pt idx="14679">
                  <c:v>1035.3167000000003</c:v>
                </c:pt>
                <c:pt idx="14680">
                  <c:v>1035.3645999999999</c:v>
                </c:pt>
                <c:pt idx="14681">
                  <c:v>1035.4444000000003</c:v>
                </c:pt>
                <c:pt idx="14682">
                  <c:v>1035.4922999999999</c:v>
                </c:pt>
                <c:pt idx="14683">
                  <c:v>1035.5721000000003</c:v>
                </c:pt>
                <c:pt idx="14684">
                  <c:v>1035.6359999999995</c:v>
                </c:pt>
                <c:pt idx="14685">
                  <c:v>1035.7157999999999</c:v>
                </c:pt>
                <c:pt idx="14686">
                  <c:v>1035.7956000000004</c:v>
                </c:pt>
                <c:pt idx="14687">
                  <c:v>1035.8594999999996</c:v>
                </c:pt>
                <c:pt idx="14688">
                  <c:v>1035.9393</c:v>
                </c:pt>
                <c:pt idx="14689">
                  <c:v>1036.0191999999997</c:v>
                </c:pt>
                <c:pt idx="14690">
                  <c:v>1036.067</c:v>
                </c:pt>
                <c:pt idx="14691">
                  <c:v>1036.1467999999995</c:v>
                </c:pt>
                <c:pt idx="14692">
                  <c:v>1036.1947</c:v>
                </c:pt>
                <c:pt idx="14693">
                  <c:v>1036.2745999999997</c:v>
                </c:pt>
                <c:pt idx="14694">
                  <c:v>1036.3383999999996</c:v>
                </c:pt>
                <c:pt idx="14695">
                  <c:v>1036.4183000000003</c:v>
                </c:pt>
                <c:pt idx="14696">
                  <c:v>1036.4980999999998</c:v>
                </c:pt>
                <c:pt idx="14697">
                  <c:v>1036.5779000000002</c:v>
                </c:pt>
                <c:pt idx="14698">
                  <c:v>1036.6257999999998</c:v>
                </c:pt>
                <c:pt idx="14699">
                  <c:v>1036.7056000000002</c:v>
                </c:pt>
                <c:pt idx="14700">
                  <c:v>1036.7534999999998</c:v>
                </c:pt>
                <c:pt idx="14701">
                  <c:v>1036.8333999999995</c:v>
                </c:pt>
                <c:pt idx="14702">
                  <c:v>1036.8972000000003</c:v>
                </c:pt>
                <c:pt idx="14703">
                  <c:v>1036.9771000000001</c:v>
                </c:pt>
                <c:pt idx="14704">
                  <c:v>1037.0568999999996</c:v>
                </c:pt>
                <c:pt idx="14705">
                  <c:v>1037.1367</c:v>
                </c:pt>
                <c:pt idx="14706">
                  <c:v>1037.2164999999995</c:v>
                </c:pt>
                <c:pt idx="14707">
                  <c:v>1037.2645000000002</c:v>
                </c:pt>
                <c:pt idx="14708">
                  <c:v>1037.3441999999995</c:v>
                </c:pt>
                <c:pt idx="14709">
                  <c:v>1037.3922000000002</c:v>
                </c:pt>
                <c:pt idx="14710">
                  <c:v>1037.4719999999998</c:v>
                </c:pt>
                <c:pt idx="14711">
                  <c:v>1037.5358999999999</c:v>
                </c:pt>
                <c:pt idx="14712">
                  <c:v>1037.6156000000001</c:v>
                </c:pt>
                <c:pt idx="14713">
                  <c:v>1037.6954999999998</c:v>
                </c:pt>
                <c:pt idx="14714">
                  <c:v>1037.7743</c:v>
                </c:pt>
                <c:pt idx="14715">
                  <c:v>1037.8222999999998</c:v>
                </c:pt>
                <c:pt idx="14716">
                  <c:v>1037.902</c:v>
                </c:pt>
                <c:pt idx="14717">
                  <c:v>1037.9498999999996</c:v>
                </c:pt>
                <c:pt idx="14718">
                  <c:v>1038.0298000000003</c:v>
                </c:pt>
                <c:pt idx="14719">
                  <c:v>1038.0936000000002</c:v>
                </c:pt>
                <c:pt idx="14720">
                  <c:v>1038.1734999999999</c:v>
                </c:pt>
                <c:pt idx="14721">
                  <c:v>1038.2372999999998</c:v>
                </c:pt>
                <c:pt idx="14722">
                  <c:v>1038.3171000000002</c:v>
                </c:pt>
                <c:pt idx="14723">
                  <c:v>1038.3810000000003</c:v>
                </c:pt>
                <c:pt idx="14724">
                  <c:v>1038.4768000000004</c:v>
                </c:pt>
                <c:pt idx="14725">
                  <c:v>1038.5406000000003</c:v>
                </c:pt>
                <c:pt idx="14726">
                  <c:v>1038.6045000000004</c:v>
                </c:pt>
                <c:pt idx="14727">
                  <c:v>1038.6844000000001</c:v>
                </c:pt>
                <c:pt idx="14728">
                  <c:v>1038.7641999999996</c:v>
                </c:pt>
                <c:pt idx="14729">
                  <c:v>1038.8440000000001</c:v>
                </c:pt>
                <c:pt idx="14730">
                  <c:v>1038.8759</c:v>
                </c:pt>
                <c:pt idx="14731">
                  <c:v>1038.9557999999997</c:v>
                </c:pt>
                <c:pt idx="14732">
                  <c:v>1039.0036</c:v>
                </c:pt>
                <c:pt idx="14733">
                  <c:v>1039.0834999999997</c:v>
                </c:pt>
                <c:pt idx="14734">
                  <c:v>1039.1473999999998</c:v>
                </c:pt>
                <c:pt idx="14735">
                  <c:v>1039.2272000000003</c:v>
                </c:pt>
                <c:pt idx="14736">
                  <c:v>1039.3069999999998</c:v>
                </c:pt>
                <c:pt idx="14737">
                  <c:v>1039.3868000000002</c:v>
                </c:pt>
                <c:pt idx="14738">
                  <c:v>1039.4346999999998</c:v>
                </c:pt>
                <c:pt idx="14739">
                  <c:v>1039.5145000000002</c:v>
                </c:pt>
                <c:pt idx="14740">
                  <c:v>1039.5623999999998</c:v>
                </c:pt>
                <c:pt idx="14741">
                  <c:v>1039.6422999999995</c:v>
                </c:pt>
                <c:pt idx="14742">
                  <c:v>1039.7061000000003</c:v>
                </c:pt>
                <c:pt idx="14743">
                  <c:v>1039.7860000000001</c:v>
                </c:pt>
                <c:pt idx="14744">
                  <c:v>1039.8657999999996</c:v>
                </c:pt>
                <c:pt idx="14745">
                  <c:v>1039.9456</c:v>
                </c:pt>
                <c:pt idx="14746">
                  <c:v>1040.0254999999997</c:v>
                </c:pt>
                <c:pt idx="14747">
                  <c:v>1040.0734000000002</c:v>
                </c:pt>
                <c:pt idx="14748">
                  <c:v>1040.1531999999997</c:v>
                </c:pt>
                <c:pt idx="14749">
                  <c:v>1040.2011000000002</c:v>
                </c:pt>
                <c:pt idx="14750">
                  <c:v>1040.2808999999997</c:v>
                </c:pt>
                <c:pt idx="14751">
                  <c:v>1040.3447999999999</c:v>
                </c:pt>
                <c:pt idx="14752">
                  <c:v>1040.4246000000003</c:v>
                </c:pt>
                <c:pt idx="14753">
                  <c:v>1040.5045</c:v>
                </c:pt>
                <c:pt idx="14754">
                  <c:v>1040.5842999999995</c:v>
                </c:pt>
                <c:pt idx="14755">
                  <c:v>1040.6320999999998</c:v>
                </c:pt>
                <c:pt idx="14756">
                  <c:v>1040.7119999999995</c:v>
                </c:pt>
                <c:pt idx="14757">
                  <c:v>1040.7599</c:v>
                </c:pt>
                <c:pt idx="14758">
                  <c:v>1040.8396999999995</c:v>
                </c:pt>
                <c:pt idx="14759">
                  <c:v>1040.9035999999996</c:v>
                </c:pt>
                <c:pt idx="14760">
                  <c:v>1040.9834000000001</c:v>
                </c:pt>
                <c:pt idx="14761">
                  <c:v>1041.0792000000001</c:v>
                </c:pt>
                <c:pt idx="14762">
                  <c:v>1041.1431000000002</c:v>
                </c:pt>
                <c:pt idx="14763">
                  <c:v>1041.1909999999998</c:v>
                </c:pt>
                <c:pt idx="14764">
                  <c:v>1041.2708000000002</c:v>
                </c:pt>
                <c:pt idx="14765">
                  <c:v>1041.3186999999998</c:v>
                </c:pt>
                <c:pt idx="14766">
                  <c:v>1041.3985000000002</c:v>
                </c:pt>
                <c:pt idx="14767">
                  <c:v>1041.4624000000003</c:v>
                </c:pt>
                <c:pt idx="14768">
                  <c:v>1041.5421999999999</c:v>
                </c:pt>
                <c:pt idx="14769">
                  <c:v>1041.6220000000003</c:v>
                </c:pt>
                <c:pt idx="14770">
                  <c:v>1041.7017999999998</c:v>
                </c:pt>
                <c:pt idx="14771">
                  <c:v>1041.7497000000003</c:v>
                </c:pt>
                <c:pt idx="14772">
                  <c:v>1041.8296</c:v>
                </c:pt>
                <c:pt idx="14773">
                  <c:v>1041.9093999999996</c:v>
                </c:pt>
                <c:pt idx="14774">
                  <c:v>1041.9573</c:v>
                </c:pt>
                <c:pt idx="14775">
                  <c:v>1042.0370999999996</c:v>
                </c:pt>
                <c:pt idx="14776">
                  <c:v>1042.1009999999997</c:v>
                </c:pt>
                <c:pt idx="14777">
                  <c:v>1042.1809000000003</c:v>
                </c:pt>
                <c:pt idx="14778">
                  <c:v>1042.2606999999998</c:v>
                </c:pt>
                <c:pt idx="14779">
                  <c:v>1042.3405000000002</c:v>
                </c:pt>
                <c:pt idx="14780">
                  <c:v>1042.3883999999998</c:v>
                </c:pt>
                <c:pt idx="14781">
                  <c:v>1042.4682000000003</c:v>
                </c:pt>
                <c:pt idx="14782">
                  <c:v>1042.5160999999998</c:v>
                </c:pt>
                <c:pt idx="14783">
                  <c:v>1042.5959000000003</c:v>
                </c:pt>
                <c:pt idx="14784">
                  <c:v>1042.6598000000004</c:v>
                </c:pt>
                <c:pt idx="14785">
                  <c:v>1042.7395999999999</c:v>
                </c:pt>
                <c:pt idx="14786">
                  <c:v>1042.8194000000003</c:v>
                </c:pt>
                <c:pt idx="14787">
                  <c:v>1042.8993</c:v>
                </c:pt>
                <c:pt idx="14788">
                  <c:v>1042.9471999999996</c:v>
                </c:pt>
                <c:pt idx="14789">
                  <c:v>1043.027</c:v>
                </c:pt>
                <c:pt idx="14790">
                  <c:v>1043.0748999999996</c:v>
                </c:pt>
                <c:pt idx="14791">
                  <c:v>1043.1548000000003</c:v>
                </c:pt>
                <c:pt idx="14792">
                  <c:v>1043.2186000000002</c:v>
                </c:pt>
                <c:pt idx="14793">
                  <c:v>1043.2983999999997</c:v>
                </c:pt>
                <c:pt idx="14794">
                  <c:v>1043.3771999999999</c:v>
                </c:pt>
                <c:pt idx="14795">
                  <c:v>1043.4570999999996</c:v>
                </c:pt>
                <c:pt idx="14796">
                  <c:v>1043.5050000000001</c:v>
                </c:pt>
                <c:pt idx="14797">
                  <c:v>1043.5847999999996</c:v>
                </c:pt>
                <c:pt idx="14798">
                  <c:v>1043.6327000000001</c:v>
                </c:pt>
                <c:pt idx="14799">
                  <c:v>1043.7125999999998</c:v>
                </c:pt>
                <c:pt idx="14800">
                  <c:v>1043.7924000000003</c:v>
                </c:pt>
                <c:pt idx="14801">
                  <c:v>1043.8562000000002</c:v>
                </c:pt>
                <c:pt idx="14802">
                  <c:v>1043.9359999999997</c:v>
                </c:pt>
                <c:pt idx="14803">
                  <c:v>1044.0159000000003</c:v>
                </c:pt>
                <c:pt idx="14804">
                  <c:v>1044.0956999999999</c:v>
                </c:pt>
                <c:pt idx="14805">
                  <c:v>1044.1436999999996</c:v>
                </c:pt>
                <c:pt idx="14806">
                  <c:v>1044.2235000000001</c:v>
                </c:pt>
                <c:pt idx="14807">
                  <c:v>1044.2713000000003</c:v>
                </c:pt>
                <c:pt idx="14808">
                  <c:v>1044.3512000000001</c:v>
                </c:pt>
                <c:pt idx="14809">
                  <c:v>1044.415</c:v>
                </c:pt>
                <c:pt idx="14810">
                  <c:v>1044.4948999999997</c:v>
                </c:pt>
                <c:pt idx="14811">
                  <c:v>1044.5747000000001</c:v>
                </c:pt>
                <c:pt idx="14812">
                  <c:v>1044.6544999999996</c:v>
                </c:pt>
                <c:pt idx="14813">
                  <c:v>1044.7024000000001</c:v>
                </c:pt>
                <c:pt idx="14814">
                  <c:v>1044.7821999999996</c:v>
                </c:pt>
                <c:pt idx="14815">
                  <c:v>1044.8301000000001</c:v>
                </c:pt>
                <c:pt idx="14816">
                  <c:v>1044.9098999999997</c:v>
                </c:pt>
                <c:pt idx="14817">
                  <c:v>1044.9737999999998</c:v>
                </c:pt>
                <c:pt idx="14818">
                  <c:v>1045.0537000000004</c:v>
                </c:pt>
                <c:pt idx="14819">
                  <c:v>1045.1334999999999</c:v>
                </c:pt>
                <c:pt idx="14820">
                  <c:v>1045.2133000000003</c:v>
                </c:pt>
                <c:pt idx="14821">
                  <c:v>1045.2611999999999</c:v>
                </c:pt>
                <c:pt idx="14822">
                  <c:v>1045.3410000000003</c:v>
                </c:pt>
                <c:pt idx="14823">
                  <c:v>1045.3888999999999</c:v>
                </c:pt>
                <c:pt idx="14824">
                  <c:v>1045.4687000000004</c:v>
                </c:pt>
                <c:pt idx="14825">
                  <c:v>1045.5325999999995</c:v>
                </c:pt>
                <c:pt idx="14826">
                  <c:v>1045.6125000000002</c:v>
                </c:pt>
                <c:pt idx="14827">
                  <c:v>1045.6922999999997</c:v>
                </c:pt>
                <c:pt idx="14828">
                  <c:v>1045.7722000000003</c:v>
                </c:pt>
                <c:pt idx="14829">
                  <c:v>1045.8518999999997</c:v>
                </c:pt>
                <c:pt idx="14830">
                  <c:v>1045.8998000000001</c:v>
                </c:pt>
                <c:pt idx="14831">
                  <c:v>1045.9795999999997</c:v>
                </c:pt>
                <c:pt idx="14832">
                  <c:v>1046.0275000000001</c:v>
                </c:pt>
                <c:pt idx="14833">
                  <c:v>1046.1073999999999</c:v>
                </c:pt>
                <c:pt idx="14834">
                  <c:v>1046.1713</c:v>
                </c:pt>
                <c:pt idx="14835">
                  <c:v>1046.2511000000004</c:v>
                </c:pt>
                <c:pt idx="14836">
                  <c:v>1046.3308999999999</c:v>
                </c:pt>
                <c:pt idx="14837">
                  <c:v>1046.4107000000004</c:v>
                </c:pt>
                <c:pt idx="14838">
                  <c:v>1046.4585999999999</c:v>
                </c:pt>
                <c:pt idx="14839">
                  <c:v>1046.5384999999997</c:v>
                </c:pt>
                <c:pt idx="14840">
                  <c:v>1046.5862999999999</c:v>
                </c:pt>
                <c:pt idx="14841">
                  <c:v>1046.6661999999997</c:v>
                </c:pt>
                <c:pt idx="14842">
                  <c:v>1046.7300999999998</c:v>
                </c:pt>
                <c:pt idx="14843">
                  <c:v>1046.8099000000002</c:v>
                </c:pt>
                <c:pt idx="14844">
                  <c:v>1046.8896999999997</c:v>
                </c:pt>
                <c:pt idx="14845">
                  <c:v>1046.9695000000002</c:v>
                </c:pt>
                <c:pt idx="14846">
                  <c:v>1047.0174999999999</c:v>
                </c:pt>
                <c:pt idx="14847">
                  <c:v>1047.0973000000004</c:v>
                </c:pt>
                <c:pt idx="14848">
                  <c:v>1047.1450999999997</c:v>
                </c:pt>
                <c:pt idx="14849">
                  <c:v>1047.2250000000004</c:v>
                </c:pt>
                <c:pt idx="14850">
                  <c:v>1047.2888999999996</c:v>
                </c:pt>
                <c:pt idx="14851">
                  <c:v>1047.3687</c:v>
                </c:pt>
                <c:pt idx="14852">
                  <c:v>1047.4484999999995</c:v>
                </c:pt>
                <c:pt idx="14853">
                  <c:v>1047.5284000000001</c:v>
                </c:pt>
                <c:pt idx="14854">
                  <c:v>1047.5762999999997</c:v>
                </c:pt>
                <c:pt idx="14855">
                  <c:v>1047.6559999999999</c:v>
                </c:pt>
                <c:pt idx="14856">
                  <c:v>1047.7039999999997</c:v>
                </c:pt>
                <c:pt idx="14857">
                  <c:v>1047.7838000000002</c:v>
                </c:pt>
                <c:pt idx="14858">
                  <c:v>1047.8635999999997</c:v>
                </c:pt>
                <c:pt idx="14859">
                  <c:v>1047.9274999999998</c:v>
                </c:pt>
                <c:pt idx="14860">
                  <c:v>1048.0073000000002</c:v>
                </c:pt>
                <c:pt idx="14861">
                  <c:v>1048.0870999999997</c:v>
                </c:pt>
                <c:pt idx="14862">
                  <c:v>1048.1669000000002</c:v>
                </c:pt>
                <c:pt idx="14863">
                  <c:v>1048.2148999999999</c:v>
                </c:pt>
                <c:pt idx="14864">
                  <c:v>1048.2947000000004</c:v>
                </c:pt>
                <c:pt idx="14865">
                  <c:v>1048.3425999999999</c:v>
                </c:pt>
                <c:pt idx="14866">
                  <c:v>1048.4224000000004</c:v>
                </c:pt>
                <c:pt idx="14867">
                  <c:v>1048.4862999999996</c:v>
                </c:pt>
                <c:pt idx="14868">
                  <c:v>1048.5661</c:v>
                </c:pt>
                <c:pt idx="14869">
                  <c:v>1048.6459999999997</c:v>
                </c:pt>
                <c:pt idx="14870">
                  <c:v>1048.7258000000002</c:v>
                </c:pt>
                <c:pt idx="14871">
                  <c:v>1048.7736999999997</c:v>
                </c:pt>
                <c:pt idx="14872">
                  <c:v>1048.8536000000004</c:v>
                </c:pt>
                <c:pt idx="14873">
                  <c:v>1048.9014999999999</c:v>
                </c:pt>
                <c:pt idx="14874">
                  <c:v>1048.9813000000004</c:v>
                </c:pt>
                <c:pt idx="14875">
                  <c:v>1049.0451999999996</c:v>
                </c:pt>
                <c:pt idx="14876">
                  <c:v>1049.1239999999998</c:v>
                </c:pt>
                <c:pt idx="14877">
                  <c:v>1049.2038999999995</c:v>
                </c:pt>
                <c:pt idx="14878">
                  <c:v>1049.2837</c:v>
                </c:pt>
                <c:pt idx="14879">
                  <c:v>1049.3315999999995</c:v>
                </c:pt>
                <c:pt idx="14880">
                  <c:v>1049.4115000000002</c:v>
                </c:pt>
                <c:pt idx="14881">
                  <c:v>1049.4593999999997</c:v>
                </c:pt>
                <c:pt idx="14882">
                  <c:v>1049.5392000000002</c:v>
                </c:pt>
                <c:pt idx="14883">
                  <c:v>1049.6031000000003</c:v>
                </c:pt>
                <c:pt idx="14884">
                  <c:v>1049.6828999999998</c:v>
                </c:pt>
                <c:pt idx="14885">
                  <c:v>1049.7627999999995</c:v>
                </c:pt>
                <c:pt idx="14886">
                  <c:v>1049.8425999999999</c:v>
                </c:pt>
                <c:pt idx="14887">
                  <c:v>1049.9224999999997</c:v>
                </c:pt>
                <c:pt idx="14888">
                  <c:v>1049.9704000000002</c:v>
                </c:pt>
                <c:pt idx="14889">
                  <c:v>1050.0501999999997</c:v>
                </c:pt>
                <c:pt idx="14890">
                  <c:v>1050.0981000000002</c:v>
                </c:pt>
                <c:pt idx="14891">
                  <c:v>1050.1778999999997</c:v>
                </c:pt>
                <c:pt idx="14892">
                  <c:v>1050.2419</c:v>
                </c:pt>
                <c:pt idx="14893">
                  <c:v>1050.3216000000002</c:v>
                </c:pt>
                <c:pt idx="14894">
                  <c:v>1050.4014999999999</c:v>
                </c:pt>
                <c:pt idx="14895">
                  <c:v>1050.4813999999997</c:v>
                </c:pt>
                <c:pt idx="14896">
                  <c:v>1050.5293000000001</c:v>
                </c:pt>
                <c:pt idx="14897">
                  <c:v>1050.6090999999997</c:v>
                </c:pt>
                <c:pt idx="14898">
                  <c:v>1050.6570000000002</c:v>
                </c:pt>
                <c:pt idx="14899">
                  <c:v>1050.7367999999997</c:v>
                </c:pt>
                <c:pt idx="14900">
                  <c:v>1050.8006999999998</c:v>
                </c:pt>
                <c:pt idx="14901">
                  <c:v>1050.8805000000002</c:v>
                </c:pt>
                <c:pt idx="14902">
                  <c:v>1050.9603999999999</c:v>
                </c:pt>
                <c:pt idx="14903">
                  <c:v>1051.0402000000004</c:v>
                </c:pt>
                <c:pt idx="14904">
                  <c:v>1051.0880999999999</c:v>
                </c:pt>
                <c:pt idx="14905">
                  <c:v>1051.1679999999997</c:v>
                </c:pt>
                <c:pt idx="14906">
                  <c:v>1051.2159000000001</c:v>
                </c:pt>
                <c:pt idx="14907">
                  <c:v>1051.2956999999997</c:v>
                </c:pt>
                <c:pt idx="14908">
                  <c:v>1051.3595999999998</c:v>
                </c:pt>
                <c:pt idx="14909">
                  <c:v>1051.4394000000002</c:v>
                </c:pt>
                <c:pt idx="14910">
                  <c:v>1051.5192999999999</c:v>
                </c:pt>
                <c:pt idx="14911">
                  <c:v>1051.5991000000004</c:v>
                </c:pt>
                <c:pt idx="14912">
                  <c:v>1051.6471000000001</c:v>
                </c:pt>
                <c:pt idx="14913">
                  <c:v>1051.7268999999997</c:v>
                </c:pt>
                <c:pt idx="14914">
                  <c:v>1051.8067000000001</c:v>
                </c:pt>
                <c:pt idx="14915">
                  <c:v>1051.8545999999997</c:v>
                </c:pt>
                <c:pt idx="14916">
                  <c:v>1051.9345000000003</c:v>
                </c:pt>
                <c:pt idx="14917">
                  <c:v>1051.9983000000002</c:v>
                </c:pt>
                <c:pt idx="14918">
                  <c:v>1052.0781999999999</c:v>
                </c:pt>
                <c:pt idx="14919">
                  <c:v>1052.1580000000004</c:v>
                </c:pt>
                <c:pt idx="14920">
                  <c:v>1052.2377999999999</c:v>
                </c:pt>
                <c:pt idx="14921">
                  <c:v>1052.2857999999997</c:v>
                </c:pt>
                <c:pt idx="14922">
                  <c:v>1052.3656000000001</c:v>
                </c:pt>
                <c:pt idx="14923">
                  <c:v>1052.4134999999997</c:v>
                </c:pt>
                <c:pt idx="14924">
                  <c:v>1052.4933000000001</c:v>
                </c:pt>
                <c:pt idx="14925">
                  <c:v>1052.5572000000002</c:v>
                </c:pt>
                <c:pt idx="14926">
                  <c:v>1052.6530000000002</c:v>
                </c:pt>
                <c:pt idx="14927">
                  <c:v>1052.7169000000004</c:v>
                </c:pt>
                <c:pt idx="14928">
                  <c:v>1052.7966999999999</c:v>
                </c:pt>
                <c:pt idx="14929">
                  <c:v>1052.8446000000004</c:v>
                </c:pt>
                <c:pt idx="14930">
                  <c:v>1052.9245000000001</c:v>
                </c:pt>
                <c:pt idx="14931">
                  <c:v>1052.9723999999997</c:v>
                </c:pt>
                <c:pt idx="14932">
                  <c:v>1053.0522000000001</c:v>
                </c:pt>
                <c:pt idx="14933">
                  <c:v>1053.1161000000002</c:v>
                </c:pt>
                <c:pt idx="14934">
                  <c:v>1053.1959999999999</c:v>
                </c:pt>
                <c:pt idx="14935">
                  <c:v>1053.2758000000003</c:v>
                </c:pt>
                <c:pt idx="14936">
                  <c:v>1053.3555999999999</c:v>
                </c:pt>
                <c:pt idx="14937">
                  <c:v>1053.4035000000003</c:v>
                </c:pt>
                <c:pt idx="14938">
                  <c:v>1053.4834000000001</c:v>
                </c:pt>
                <c:pt idx="14939">
                  <c:v>1053.5312999999996</c:v>
                </c:pt>
                <c:pt idx="14940">
                  <c:v>1053.6112000000003</c:v>
                </c:pt>
                <c:pt idx="14941">
                  <c:v>1053.6750000000002</c:v>
                </c:pt>
                <c:pt idx="14942">
                  <c:v>1053.7547999999997</c:v>
                </c:pt>
                <c:pt idx="14943">
                  <c:v>1053.8347000000003</c:v>
                </c:pt>
                <c:pt idx="14944">
                  <c:v>1053.9144999999999</c:v>
                </c:pt>
                <c:pt idx="14945">
                  <c:v>1053.9943000000003</c:v>
                </c:pt>
                <c:pt idx="14946">
                  <c:v>1054.0423000000001</c:v>
                </c:pt>
                <c:pt idx="14947">
                  <c:v>1054.1220999999996</c:v>
                </c:pt>
                <c:pt idx="14948">
                  <c:v>1054.17</c:v>
                </c:pt>
                <c:pt idx="14949">
                  <c:v>1054.2497999999996</c:v>
                </c:pt>
                <c:pt idx="14950">
                  <c:v>1054.3136999999997</c:v>
                </c:pt>
                <c:pt idx="14951">
                  <c:v>1054.3936000000003</c:v>
                </c:pt>
                <c:pt idx="14952">
                  <c:v>1054.4733999999999</c:v>
                </c:pt>
                <c:pt idx="14953">
                  <c:v>1054.5532999999996</c:v>
                </c:pt>
                <c:pt idx="14954">
                  <c:v>1054.6010999999999</c:v>
                </c:pt>
                <c:pt idx="14955">
                  <c:v>1054.6809999999996</c:v>
                </c:pt>
                <c:pt idx="14956">
                  <c:v>1054.7278999999999</c:v>
                </c:pt>
                <c:pt idx="14957">
                  <c:v>1054.8077999999996</c:v>
                </c:pt>
                <c:pt idx="14958">
                  <c:v>1054.8716000000004</c:v>
                </c:pt>
                <c:pt idx="14959">
                  <c:v>1054.9515000000001</c:v>
                </c:pt>
                <c:pt idx="14960">
                  <c:v>1055.0312999999996</c:v>
                </c:pt>
                <c:pt idx="14961">
                  <c:v>1055.1111000000001</c:v>
                </c:pt>
                <c:pt idx="14962">
                  <c:v>1055.1751000000004</c:v>
                </c:pt>
                <c:pt idx="14963">
                  <c:v>1055.2389000000003</c:v>
                </c:pt>
                <c:pt idx="14964">
                  <c:v>1055.3028000000004</c:v>
                </c:pt>
                <c:pt idx="14965">
                  <c:v>1055.3666000000003</c:v>
                </c:pt>
                <c:pt idx="14966">
                  <c:v>1055.4465</c:v>
                </c:pt>
                <c:pt idx="14967">
                  <c:v>1055.5263999999997</c:v>
                </c:pt>
                <c:pt idx="14968">
                  <c:v>1055.6061</c:v>
                </c:pt>
                <c:pt idx="14969">
                  <c:v>1055.6540999999997</c:v>
                </c:pt>
                <c:pt idx="14970">
                  <c:v>1055.7339000000002</c:v>
                </c:pt>
                <c:pt idx="14971">
                  <c:v>1055.7817999999997</c:v>
                </c:pt>
                <c:pt idx="14972">
                  <c:v>1055.8617000000004</c:v>
                </c:pt>
                <c:pt idx="14973">
                  <c:v>1055.9255000000003</c:v>
                </c:pt>
                <c:pt idx="14974">
                  <c:v>1056.0054</c:v>
                </c:pt>
                <c:pt idx="14975">
                  <c:v>1056.0851999999995</c:v>
                </c:pt>
                <c:pt idx="14976">
                  <c:v>1056.165</c:v>
                </c:pt>
                <c:pt idx="14977">
                  <c:v>1056.2130999999999</c:v>
                </c:pt>
                <c:pt idx="14978">
                  <c:v>1056.2928000000002</c:v>
                </c:pt>
                <c:pt idx="14979">
                  <c:v>1056.3406999999997</c:v>
                </c:pt>
                <c:pt idx="14980">
                  <c:v>1056.4206000000004</c:v>
                </c:pt>
                <c:pt idx="14981">
                  <c:v>1056.4844000000003</c:v>
                </c:pt>
                <c:pt idx="14982">
                  <c:v>1056.5641999999998</c:v>
                </c:pt>
                <c:pt idx="14983">
                  <c:v>1056.6440999999995</c:v>
                </c:pt>
                <c:pt idx="14984">
                  <c:v>1056.7239</c:v>
                </c:pt>
                <c:pt idx="14985">
                  <c:v>1056.8037999999997</c:v>
                </c:pt>
                <c:pt idx="14986">
                  <c:v>1056.8517000000002</c:v>
                </c:pt>
                <c:pt idx="14987">
                  <c:v>1056.9314999999997</c:v>
                </c:pt>
                <c:pt idx="14988">
                  <c:v>1056.9794000000002</c:v>
                </c:pt>
                <c:pt idx="14989">
                  <c:v>1057.0592999999999</c:v>
                </c:pt>
                <c:pt idx="14990">
                  <c:v>1057.1230999999998</c:v>
                </c:pt>
                <c:pt idx="14991">
                  <c:v>1057.2029999999995</c:v>
                </c:pt>
                <c:pt idx="14992">
                  <c:v>1057.2828</c:v>
                </c:pt>
                <c:pt idx="14993">
                  <c:v>1057.3626999999997</c:v>
                </c:pt>
                <c:pt idx="14994">
                  <c:v>1057.4106000000002</c:v>
                </c:pt>
                <c:pt idx="14995">
                  <c:v>1057.4904999999999</c:v>
                </c:pt>
                <c:pt idx="14996">
                  <c:v>1057.5542999999998</c:v>
                </c:pt>
                <c:pt idx="14997">
                  <c:v>1057.6341000000002</c:v>
                </c:pt>
                <c:pt idx="14998">
                  <c:v>1057.7139999999999</c:v>
                </c:pt>
                <c:pt idx="14999">
                  <c:v>1057.7618999999995</c:v>
                </c:pt>
                <c:pt idx="15000">
                  <c:v>1057.8257999999996</c:v>
                </c:pt>
                <c:pt idx="15001">
                  <c:v>1057.9215999999997</c:v>
                </c:pt>
                <c:pt idx="15002">
                  <c:v>1058.0014000000001</c:v>
                </c:pt>
                <c:pt idx="15003">
                  <c:v>1058.0653000000002</c:v>
                </c:pt>
                <c:pt idx="15004">
                  <c:v>1058.1131999999998</c:v>
                </c:pt>
                <c:pt idx="15005">
                  <c:v>1058.1770999999999</c:v>
                </c:pt>
                <c:pt idx="15006">
                  <c:v>1058.2569000000003</c:v>
                </c:pt>
                <c:pt idx="15007">
                  <c:v>1058.3047999999999</c:v>
                </c:pt>
                <c:pt idx="15008">
                  <c:v>1058.3846000000003</c:v>
                </c:pt>
                <c:pt idx="15009">
                  <c:v>1058.4643999999998</c:v>
                </c:pt>
                <c:pt idx="15010">
                  <c:v>1058.5282999999999</c:v>
                </c:pt>
                <c:pt idx="15011">
                  <c:v>1058.6081000000004</c:v>
                </c:pt>
                <c:pt idx="15012">
                  <c:v>1058.6878999999999</c:v>
                </c:pt>
                <c:pt idx="15013">
                  <c:v>1058.7677000000003</c:v>
                </c:pt>
                <c:pt idx="15014">
                  <c:v>1058.8155999999999</c:v>
                </c:pt>
                <c:pt idx="15015">
                  <c:v>1058.8954000000003</c:v>
                </c:pt>
                <c:pt idx="15016">
                  <c:v>1058.9431999999997</c:v>
                </c:pt>
                <c:pt idx="15017">
                  <c:v>1059.0230000000001</c:v>
                </c:pt>
                <c:pt idx="15018">
                  <c:v>1059.0869999999995</c:v>
                </c:pt>
                <c:pt idx="15019">
                  <c:v>1059.1666999999998</c:v>
                </c:pt>
                <c:pt idx="15020">
                  <c:v>1059.2465000000002</c:v>
                </c:pt>
                <c:pt idx="15021">
                  <c:v>1059.3263999999999</c:v>
                </c:pt>
                <c:pt idx="15022">
                  <c:v>1059.3742000000002</c:v>
                </c:pt>
                <c:pt idx="15023">
                  <c:v>1059.4539999999997</c:v>
                </c:pt>
                <c:pt idx="15024">
                  <c:v>1059.5019000000002</c:v>
                </c:pt>
                <c:pt idx="15025">
                  <c:v>1059.5816999999997</c:v>
                </c:pt>
                <c:pt idx="15026">
                  <c:v>1059.6454999999996</c:v>
                </c:pt>
                <c:pt idx="15027">
                  <c:v>1059.7254000000003</c:v>
                </c:pt>
                <c:pt idx="15028">
                  <c:v>1059.8051999999998</c:v>
                </c:pt>
                <c:pt idx="15029">
                  <c:v>1059.8850000000002</c:v>
                </c:pt>
                <c:pt idx="15030">
                  <c:v>1059.9327999999996</c:v>
                </c:pt>
                <c:pt idx="15031">
                  <c:v>1060.0126</c:v>
                </c:pt>
                <c:pt idx="15032">
                  <c:v>1060.0604999999996</c:v>
                </c:pt>
                <c:pt idx="15033">
                  <c:v>1060.1403</c:v>
                </c:pt>
                <c:pt idx="15034">
                  <c:v>1060.2040999999999</c:v>
                </c:pt>
                <c:pt idx="15035">
                  <c:v>1060.2830000000004</c:v>
                </c:pt>
                <c:pt idx="15036">
                  <c:v>1060.3627999999999</c:v>
                </c:pt>
                <c:pt idx="15037">
                  <c:v>1060.4425000000001</c:v>
                </c:pt>
                <c:pt idx="15038">
                  <c:v>1060.5223999999998</c:v>
                </c:pt>
                <c:pt idx="15039">
                  <c:v>1060.5703000000003</c:v>
                </c:pt>
                <c:pt idx="15040">
                  <c:v>1060.6500999999998</c:v>
                </c:pt>
                <c:pt idx="15041">
                  <c:v>1060.6979000000001</c:v>
                </c:pt>
                <c:pt idx="15042">
                  <c:v>1060.7777999999998</c:v>
                </c:pt>
                <c:pt idx="15043">
                  <c:v>1060.8415999999997</c:v>
                </c:pt>
                <c:pt idx="15044">
                  <c:v>1060.9214000000002</c:v>
                </c:pt>
                <c:pt idx="15045">
                  <c:v>1061.0011999999997</c:v>
                </c:pt>
                <c:pt idx="15046">
                  <c:v>1061.0810000000001</c:v>
                </c:pt>
                <c:pt idx="15047">
                  <c:v>1061.1288999999997</c:v>
                </c:pt>
                <c:pt idx="15048">
                  <c:v>1061.2087000000001</c:v>
                </c:pt>
                <c:pt idx="15049">
                  <c:v>1061.2565000000004</c:v>
                </c:pt>
                <c:pt idx="15050">
                  <c:v>1061.3364000000001</c:v>
                </c:pt>
                <c:pt idx="15051">
                  <c:v>1061.4002</c:v>
                </c:pt>
                <c:pt idx="15052">
                  <c:v>1061.4799999999996</c:v>
                </c:pt>
                <c:pt idx="15053">
                  <c:v>1061.5598</c:v>
                </c:pt>
                <c:pt idx="15054">
                  <c:v>1061.6395999999995</c:v>
                </c:pt>
                <c:pt idx="15055">
                  <c:v>1061.6875</c:v>
                </c:pt>
                <c:pt idx="15056">
                  <c:v>1061.7672999999995</c:v>
                </c:pt>
                <c:pt idx="15057">
                  <c:v>1061.8152</c:v>
                </c:pt>
                <c:pt idx="15058">
                  <c:v>1061.8949999999995</c:v>
                </c:pt>
                <c:pt idx="15059">
                  <c:v>1061.9588000000003</c:v>
                </c:pt>
                <c:pt idx="15060">
                  <c:v>1062.0385999999999</c:v>
                </c:pt>
                <c:pt idx="15061">
                  <c:v>1062.1184000000003</c:v>
                </c:pt>
                <c:pt idx="15062">
                  <c:v>1062.1981999999998</c:v>
                </c:pt>
                <c:pt idx="15063">
                  <c:v>1062.2780000000002</c:v>
                </c:pt>
                <c:pt idx="15064">
                  <c:v>1062.3258999999998</c:v>
                </c:pt>
                <c:pt idx="15065">
                  <c:v>1062.4057000000003</c:v>
                </c:pt>
                <c:pt idx="15066">
                  <c:v>1062.4535999999998</c:v>
                </c:pt>
                <c:pt idx="15067">
                  <c:v>1062.5334000000003</c:v>
                </c:pt>
                <c:pt idx="15068">
                  <c:v>1062.5973000000004</c:v>
                </c:pt>
                <c:pt idx="15069">
                  <c:v>1062.6769999999997</c:v>
                </c:pt>
                <c:pt idx="15070">
                  <c:v>1062.7569000000003</c:v>
                </c:pt>
                <c:pt idx="15071">
                  <c:v>1062.8366999999998</c:v>
                </c:pt>
                <c:pt idx="15072">
                  <c:v>1062.8845000000001</c:v>
                </c:pt>
                <c:pt idx="15073">
                  <c:v>1062.9643999999998</c:v>
                </c:pt>
                <c:pt idx="15074">
                  <c:v>1063.0122000000001</c:v>
                </c:pt>
                <c:pt idx="15075">
                  <c:v>1063.0919999999996</c:v>
                </c:pt>
                <c:pt idx="15076">
                  <c:v>1063.1558999999997</c:v>
                </c:pt>
                <c:pt idx="15077">
                  <c:v>1063.2357000000002</c:v>
                </c:pt>
                <c:pt idx="15078">
                  <c:v>1063.3154999999997</c:v>
                </c:pt>
                <c:pt idx="15079">
                  <c:v>1063.3953000000001</c:v>
                </c:pt>
                <c:pt idx="15080">
                  <c:v>1063.4431999999997</c:v>
                </c:pt>
                <c:pt idx="15081">
                  <c:v>1063.5230000000001</c:v>
                </c:pt>
                <c:pt idx="15082">
                  <c:v>1063.5708999999997</c:v>
                </c:pt>
                <c:pt idx="15083">
                  <c:v>1063.6507000000001</c:v>
                </c:pt>
                <c:pt idx="15084">
                  <c:v>1063.7145</c:v>
                </c:pt>
                <c:pt idx="15085">
                  <c:v>1063.7942999999996</c:v>
                </c:pt>
                <c:pt idx="15086">
                  <c:v>1063.8741</c:v>
                </c:pt>
                <c:pt idx="15087">
                  <c:v>1063.9538999999995</c:v>
                </c:pt>
                <c:pt idx="15088">
                  <c:v>1064.0018</c:v>
                </c:pt>
                <c:pt idx="15089">
                  <c:v>1064.0815999999995</c:v>
                </c:pt>
                <c:pt idx="15090">
                  <c:v>1064.1295</c:v>
                </c:pt>
                <c:pt idx="15091">
                  <c:v>1064.2092999999995</c:v>
                </c:pt>
                <c:pt idx="15092">
                  <c:v>1064.2891</c:v>
                </c:pt>
                <c:pt idx="15093">
                  <c:v>1064.3530000000001</c:v>
                </c:pt>
                <c:pt idx="15094">
                  <c:v>1064.4327000000003</c:v>
                </c:pt>
                <c:pt idx="15095">
                  <c:v>1064.5126</c:v>
                </c:pt>
                <c:pt idx="15096">
                  <c:v>1064.5923000000003</c:v>
                </c:pt>
                <c:pt idx="15097">
                  <c:v>1064.6401999999998</c:v>
                </c:pt>
                <c:pt idx="15098">
                  <c:v>1064.7200999999995</c:v>
                </c:pt>
                <c:pt idx="15099">
                  <c:v>1064.7678999999998</c:v>
                </c:pt>
                <c:pt idx="15100">
                  <c:v>1064.8477000000003</c:v>
                </c:pt>
                <c:pt idx="15101">
                  <c:v>1064.9274999999998</c:v>
                </c:pt>
                <c:pt idx="15102">
                  <c:v>1064.9913999999999</c:v>
                </c:pt>
                <c:pt idx="15103">
                  <c:v>1065.0711000000001</c:v>
                </c:pt>
                <c:pt idx="15104">
                  <c:v>1065.1509999999998</c:v>
                </c:pt>
                <c:pt idx="15105">
                  <c:v>1065.1988000000001</c:v>
                </c:pt>
                <c:pt idx="15106">
                  <c:v>1065.2785999999996</c:v>
                </c:pt>
                <c:pt idx="15107">
                  <c:v>1065.3266000000003</c:v>
                </c:pt>
                <c:pt idx="15108">
                  <c:v>1065.4062999999996</c:v>
                </c:pt>
                <c:pt idx="15109">
                  <c:v>1065.4701999999997</c:v>
                </c:pt>
                <c:pt idx="15110">
                  <c:v>1065.5500000000002</c:v>
                </c:pt>
                <c:pt idx="15111">
                  <c:v>1065.6297999999997</c:v>
                </c:pt>
                <c:pt idx="15112">
                  <c:v>1065.7096000000001</c:v>
                </c:pt>
                <c:pt idx="15113">
                  <c:v>1065.7574999999997</c:v>
                </c:pt>
                <c:pt idx="15114">
                  <c:v>1065.8373000000001</c:v>
                </c:pt>
                <c:pt idx="15115">
                  <c:v>1065.8851999999997</c:v>
                </c:pt>
                <c:pt idx="15116">
                  <c:v>1065.9650000000001</c:v>
                </c:pt>
                <c:pt idx="15117">
                  <c:v>1066.0277999999998</c:v>
                </c:pt>
                <c:pt idx="15118">
                  <c:v>1066.1076000000003</c:v>
                </c:pt>
                <c:pt idx="15119">
                  <c:v>1066.1873999999998</c:v>
                </c:pt>
                <c:pt idx="15120">
                  <c:v>1066.2672000000002</c:v>
                </c:pt>
                <c:pt idx="15121">
                  <c:v>1066.3471</c:v>
                </c:pt>
                <c:pt idx="15122">
                  <c:v>1066.3949999999995</c:v>
                </c:pt>
                <c:pt idx="15123">
                  <c:v>1066.4746999999998</c:v>
                </c:pt>
                <c:pt idx="15124">
                  <c:v>1066.5226000000002</c:v>
                </c:pt>
                <c:pt idx="15125">
                  <c:v>1066.6023999999998</c:v>
                </c:pt>
                <c:pt idx="15126">
                  <c:v>1066.6661999999997</c:v>
                </c:pt>
                <c:pt idx="15127">
                  <c:v>1066.7620999999999</c:v>
                </c:pt>
                <c:pt idx="15128">
                  <c:v>1066.8258999999998</c:v>
                </c:pt>
                <c:pt idx="15129">
                  <c:v>1066.8737000000001</c:v>
                </c:pt>
                <c:pt idx="15130">
                  <c:v>1066.9534999999996</c:v>
                </c:pt>
                <c:pt idx="15131">
                  <c:v>1067.0173999999997</c:v>
                </c:pt>
                <c:pt idx="15132">
                  <c:v>1067.0972000000002</c:v>
                </c:pt>
                <c:pt idx="15133">
                  <c:v>1067.1772000000001</c:v>
                </c:pt>
                <c:pt idx="15134">
                  <c:v>1067.2568000000001</c:v>
                </c:pt>
                <c:pt idx="15135">
                  <c:v>1067.3046999999997</c:v>
                </c:pt>
                <c:pt idx="15136">
                  <c:v>1067.3845000000001</c:v>
                </c:pt>
                <c:pt idx="15137">
                  <c:v>1067.4323999999997</c:v>
                </c:pt>
                <c:pt idx="15138">
                  <c:v>1067.5122000000001</c:v>
                </c:pt>
                <c:pt idx="15139">
                  <c:v>1067.576</c:v>
                </c:pt>
                <c:pt idx="15140">
                  <c:v>1067.6558999999997</c:v>
                </c:pt>
                <c:pt idx="15141">
                  <c:v>1067.7357000000002</c:v>
                </c:pt>
                <c:pt idx="15142">
                  <c:v>1067.8154000000004</c:v>
                </c:pt>
                <c:pt idx="15143">
                  <c:v>1067.8634000000002</c:v>
                </c:pt>
                <c:pt idx="15144">
                  <c:v>1067.9431000000004</c:v>
                </c:pt>
                <c:pt idx="15145">
                  <c:v>1067.991</c:v>
                </c:pt>
                <c:pt idx="15146">
                  <c:v>1068.0708000000004</c:v>
                </c:pt>
                <c:pt idx="15147">
                  <c:v>1068.1346999999996</c:v>
                </c:pt>
                <c:pt idx="15148">
                  <c:v>1068.2143999999998</c:v>
                </c:pt>
                <c:pt idx="15149">
                  <c:v>1068.2943999999998</c:v>
                </c:pt>
                <c:pt idx="15150">
                  <c:v>1068.3739999999998</c:v>
                </c:pt>
                <c:pt idx="15151">
                  <c:v>1068.4538999999995</c:v>
                </c:pt>
                <c:pt idx="15152">
                  <c:v>1068.5019000000002</c:v>
                </c:pt>
                <c:pt idx="15153">
                  <c:v>1068.5815999999995</c:v>
                </c:pt>
                <c:pt idx="15154">
                  <c:v>1068.6295</c:v>
                </c:pt>
                <c:pt idx="15155">
                  <c:v>1068.7092999999995</c:v>
                </c:pt>
                <c:pt idx="15156">
                  <c:v>1068.7731999999996</c:v>
                </c:pt>
                <c:pt idx="15157">
                  <c:v>1068.8531999999996</c:v>
                </c:pt>
                <c:pt idx="15158">
                  <c:v>1068.9328999999998</c:v>
                </c:pt>
                <c:pt idx="15159">
                  <c:v>1069.0127000000002</c:v>
                </c:pt>
                <c:pt idx="15160">
                  <c:v>1069.0607</c:v>
                </c:pt>
                <c:pt idx="15161">
                  <c:v>1069.1404000000002</c:v>
                </c:pt>
                <c:pt idx="15162">
                  <c:v>1069.1882999999998</c:v>
                </c:pt>
                <c:pt idx="15163">
                  <c:v>1069.2681999999995</c:v>
                </c:pt>
                <c:pt idx="15164">
                  <c:v>1069.3320000000003</c:v>
                </c:pt>
                <c:pt idx="15165">
                  <c:v>1069.4119000000001</c:v>
                </c:pt>
                <c:pt idx="15166">
                  <c:v>1069.4916999999996</c:v>
                </c:pt>
                <c:pt idx="15167">
                  <c:v>1069.5716000000002</c:v>
                </c:pt>
                <c:pt idx="15168">
                  <c:v>1069.6193999999996</c:v>
                </c:pt>
                <c:pt idx="15169">
                  <c:v>1069.6993000000002</c:v>
                </c:pt>
                <c:pt idx="15170">
                  <c:v>1069.7471999999998</c:v>
                </c:pt>
                <c:pt idx="15171">
                  <c:v>1069.8270000000002</c:v>
                </c:pt>
                <c:pt idx="15172">
                  <c:v>1069.8909000000003</c:v>
                </c:pt>
                <c:pt idx="15173">
                  <c:v>1069.9706999999999</c:v>
                </c:pt>
                <c:pt idx="15174">
                  <c:v>1070.0505000000003</c:v>
                </c:pt>
                <c:pt idx="15175">
                  <c:v>1070.1304</c:v>
                </c:pt>
                <c:pt idx="15176">
                  <c:v>1070.2101999999995</c:v>
                </c:pt>
                <c:pt idx="15177">
                  <c:v>1070.2581</c:v>
                </c:pt>
                <c:pt idx="15178">
                  <c:v>1070.3379999999997</c:v>
                </c:pt>
                <c:pt idx="15179">
                  <c:v>1070.3858</c:v>
                </c:pt>
                <c:pt idx="15180">
                  <c:v>1070.4656999999997</c:v>
                </c:pt>
                <c:pt idx="15181">
                  <c:v>1070.5295999999998</c:v>
                </c:pt>
                <c:pt idx="15182">
                  <c:v>1070.6094000000003</c:v>
                </c:pt>
                <c:pt idx="15183">
                  <c:v>1070.6891999999998</c:v>
                </c:pt>
                <c:pt idx="15184">
                  <c:v>1070.7690999999995</c:v>
                </c:pt>
                <c:pt idx="15185">
                  <c:v>1070.817</c:v>
                </c:pt>
                <c:pt idx="15186">
                  <c:v>1070.8968999999997</c:v>
                </c:pt>
                <c:pt idx="15187">
                  <c:v>1070.9445999999998</c:v>
                </c:pt>
                <c:pt idx="15188">
                  <c:v>1071.0244999999995</c:v>
                </c:pt>
                <c:pt idx="15189">
                  <c:v>1071.0883999999996</c:v>
                </c:pt>
                <c:pt idx="15190">
                  <c:v>1071.1682000000001</c:v>
                </c:pt>
                <c:pt idx="15191">
                  <c:v>1071.2479999999996</c:v>
                </c:pt>
                <c:pt idx="15192">
                  <c:v>1071.3279000000002</c:v>
                </c:pt>
                <c:pt idx="15193">
                  <c:v>1071.3757999999998</c:v>
                </c:pt>
                <c:pt idx="15194">
                  <c:v>1071.4556000000002</c:v>
                </c:pt>
                <c:pt idx="15195">
                  <c:v>1071.5034999999998</c:v>
                </c:pt>
                <c:pt idx="15196">
                  <c:v>1071.5833999999995</c:v>
                </c:pt>
                <c:pt idx="15197">
                  <c:v>1071.6462000000001</c:v>
                </c:pt>
                <c:pt idx="15198">
                  <c:v>1071.7259999999997</c:v>
                </c:pt>
                <c:pt idx="15199">
                  <c:v>1071.8059000000003</c:v>
                </c:pt>
                <c:pt idx="15200">
                  <c:v>1071.8856999999998</c:v>
                </c:pt>
                <c:pt idx="15201">
                  <c:v>1071.9336000000003</c:v>
                </c:pt>
                <c:pt idx="15202">
                  <c:v>1072.0133999999998</c:v>
                </c:pt>
                <c:pt idx="15203">
                  <c:v>1072.0932999999995</c:v>
                </c:pt>
                <c:pt idx="15204">
                  <c:v>1072.1412</c:v>
                </c:pt>
                <c:pt idx="15205">
                  <c:v>1072.2209999999995</c:v>
                </c:pt>
                <c:pt idx="15206">
                  <c:v>1072.2848999999997</c:v>
                </c:pt>
                <c:pt idx="15207">
                  <c:v>1072.3647000000001</c:v>
                </c:pt>
                <c:pt idx="15208">
                  <c:v>1072.4444999999996</c:v>
                </c:pt>
                <c:pt idx="15209">
                  <c:v>1072.5244000000002</c:v>
                </c:pt>
                <c:pt idx="15210">
                  <c:v>1072.5722999999998</c:v>
                </c:pt>
                <c:pt idx="15211">
                  <c:v>1072.6521999999995</c:v>
                </c:pt>
                <c:pt idx="15212">
                  <c:v>1072.6999999999998</c:v>
                </c:pt>
                <c:pt idx="15213">
                  <c:v>1072.7798000000003</c:v>
                </c:pt>
                <c:pt idx="15214">
                  <c:v>1072.8437000000004</c:v>
                </c:pt>
                <c:pt idx="15215">
                  <c:v>1072.9234999999999</c:v>
                </c:pt>
                <c:pt idx="15216">
                  <c:v>1073.0033999999996</c:v>
                </c:pt>
                <c:pt idx="15217">
                  <c:v>1073.0832</c:v>
                </c:pt>
                <c:pt idx="15218">
                  <c:v>1073.1310999999996</c:v>
                </c:pt>
                <c:pt idx="15219">
                  <c:v>1073.2110000000002</c:v>
                </c:pt>
                <c:pt idx="15220">
                  <c:v>1073.2587999999996</c:v>
                </c:pt>
                <c:pt idx="15221">
                  <c:v>1073.3387000000002</c:v>
                </c:pt>
                <c:pt idx="15222">
                  <c:v>1073.4025000000001</c:v>
                </c:pt>
                <c:pt idx="15223">
                  <c:v>1073.4822999999997</c:v>
                </c:pt>
                <c:pt idx="15224">
                  <c:v>1073.5622000000003</c:v>
                </c:pt>
                <c:pt idx="15225">
                  <c:v>1073.6419999999998</c:v>
                </c:pt>
                <c:pt idx="15226">
                  <c:v>1073.6899999999996</c:v>
                </c:pt>
                <c:pt idx="15227">
                  <c:v>1073.7698</c:v>
                </c:pt>
                <c:pt idx="15228">
                  <c:v>1073.8176000000003</c:v>
                </c:pt>
                <c:pt idx="15229">
                  <c:v>1073.8975</c:v>
                </c:pt>
                <c:pt idx="15230">
                  <c:v>1073.9772999999996</c:v>
                </c:pt>
                <c:pt idx="15231">
                  <c:v>1074.0411999999997</c:v>
                </c:pt>
                <c:pt idx="15232">
                  <c:v>1074.1210000000001</c:v>
                </c:pt>
                <c:pt idx="15233">
                  <c:v>1074.2008999999998</c:v>
                </c:pt>
                <c:pt idx="15234">
                  <c:v>1074.2807000000003</c:v>
                </c:pt>
                <c:pt idx="15235">
                  <c:v>1074.3285999999998</c:v>
                </c:pt>
                <c:pt idx="15236">
                  <c:v>1074.4084000000003</c:v>
                </c:pt>
                <c:pt idx="15237">
                  <c:v>1074.4723000000004</c:v>
                </c:pt>
                <c:pt idx="15238">
                  <c:v>1074.5522000000001</c:v>
                </c:pt>
                <c:pt idx="15239">
                  <c:v>1074.6000000000004</c:v>
                </c:pt>
                <c:pt idx="15240">
                  <c:v>1074.6797999999999</c:v>
                </c:pt>
                <c:pt idx="15241">
                  <c:v>1074.7437</c:v>
                </c:pt>
                <c:pt idx="15242">
                  <c:v>1074.8234999999995</c:v>
                </c:pt>
                <c:pt idx="15243">
                  <c:v>1074.9034000000001</c:v>
                </c:pt>
                <c:pt idx="15244">
                  <c:v>1074.9831999999997</c:v>
                </c:pt>
                <c:pt idx="15245">
                  <c:v>1075.0311000000002</c:v>
                </c:pt>
                <c:pt idx="15246">
                  <c:v>1075.1109999999999</c:v>
                </c:pt>
                <c:pt idx="15247">
                  <c:v>1075.1588000000002</c:v>
                </c:pt>
                <c:pt idx="15248">
                  <c:v>1075.2386999999999</c:v>
                </c:pt>
                <c:pt idx="15249">
                  <c:v>1075.3024999999998</c:v>
                </c:pt>
                <c:pt idx="15250">
                  <c:v>1075.3824000000004</c:v>
                </c:pt>
                <c:pt idx="15251">
                  <c:v>1075.4621999999999</c:v>
                </c:pt>
                <c:pt idx="15252">
                  <c:v>1075.5420999999997</c:v>
                </c:pt>
                <c:pt idx="15253">
                  <c:v>1075.5900000000001</c:v>
                </c:pt>
                <c:pt idx="15254">
                  <c:v>1075.6697999999997</c:v>
                </c:pt>
                <c:pt idx="15255">
                  <c:v>1075.7497000000003</c:v>
                </c:pt>
                <c:pt idx="15256">
                  <c:v>1075.7974999999997</c:v>
                </c:pt>
                <c:pt idx="15257">
                  <c:v>1075.8613999999998</c:v>
                </c:pt>
                <c:pt idx="15258">
                  <c:v>1075.9412000000002</c:v>
                </c:pt>
                <c:pt idx="15259">
                  <c:v>1076.0210999999999</c:v>
                </c:pt>
                <c:pt idx="15260">
                  <c:v>1076.1009000000004</c:v>
                </c:pt>
                <c:pt idx="15261">
                  <c:v>1076.1487999999999</c:v>
                </c:pt>
                <c:pt idx="15262">
                  <c:v>1076.2286000000004</c:v>
                </c:pt>
                <c:pt idx="15263">
                  <c:v>1076.3085000000001</c:v>
                </c:pt>
                <c:pt idx="15264">
                  <c:v>1076.3563000000004</c:v>
                </c:pt>
                <c:pt idx="15265">
                  <c:v>1076.4362000000001</c:v>
                </c:pt>
                <c:pt idx="15266">
                  <c:v>1076.5159999999996</c:v>
                </c:pt>
                <c:pt idx="15267">
                  <c:v>1076.5959000000003</c:v>
                </c:pt>
                <c:pt idx="15268">
                  <c:v>1076.6597000000002</c:v>
                </c:pt>
                <c:pt idx="15269">
                  <c:v>1076.7075999999997</c:v>
                </c:pt>
                <c:pt idx="15270">
                  <c:v>1076.8033999999998</c:v>
                </c:pt>
                <c:pt idx="15271">
                  <c:v>1076.8513999999996</c:v>
                </c:pt>
                <c:pt idx="15272">
                  <c:v>1076.9310999999998</c:v>
                </c:pt>
                <c:pt idx="15273">
                  <c:v>1076.9949999999999</c:v>
                </c:pt>
                <c:pt idx="15274">
                  <c:v>1077.0748999999996</c:v>
                </c:pt>
                <c:pt idx="15275">
                  <c:v>1077.1228000000001</c:v>
                </c:pt>
                <c:pt idx="15276">
                  <c:v>1077.2025999999996</c:v>
                </c:pt>
                <c:pt idx="15277">
                  <c:v>1077.2663999999995</c:v>
                </c:pt>
                <c:pt idx="15278">
                  <c:v>1077.3454000000002</c:v>
                </c:pt>
                <c:pt idx="15279">
                  <c:v>1077.4251999999997</c:v>
                </c:pt>
                <c:pt idx="15280">
                  <c:v>1077.5048999999999</c:v>
                </c:pt>
                <c:pt idx="15281">
                  <c:v>1077.5528999999997</c:v>
                </c:pt>
                <c:pt idx="15282">
                  <c:v>1077.6327000000001</c:v>
                </c:pt>
                <c:pt idx="15283">
                  <c:v>1077.6805999999997</c:v>
                </c:pt>
                <c:pt idx="15284">
                  <c:v>1077.7604000000001</c:v>
                </c:pt>
                <c:pt idx="15285">
                  <c:v>1077.8401999999996</c:v>
                </c:pt>
                <c:pt idx="15286">
                  <c:v>1077.9040999999997</c:v>
                </c:pt>
                <c:pt idx="15287">
                  <c:v>1077.9840000000004</c:v>
                </c:pt>
                <c:pt idx="15288">
                  <c:v>1078.0637999999999</c:v>
                </c:pt>
                <c:pt idx="15289">
                  <c:v>1078.1436000000003</c:v>
                </c:pt>
                <c:pt idx="15290">
                  <c:v>1078.1914999999999</c:v>
                </c:pt>
                <c:pt idx="15291">
                  <c:v>1078.2713999999996</c:v>
                </c:pt>
                <c:pt idx="15292">
                  <c:v>1078.3191999999999</c:v>
                </c:pt>
                <c:pt idx="15293">
                  <c:v>1078.3990999999996</c:v>
                </c:pt>
                <c:pt idx="15294">
                  <c:v>1078.4629999999997</c:v>
                </c:pt>
                <c:pt idx="15295">
                  <c:v>1078.5428000000002</c:v>
                </c:pt>
                <c:pt idx="15296">
                  <c:v>1078.6225999999997</c:v>
                </c:pt>
                <c:pt idx="15297">
                  <c:v>1078.7024000000001</c:v>
                </c:pt>
                <c:pt idx="15298">
                  <c:v>1078.7503999999999</c:v>
                </c:pt>
                <c:pt idx="15299">
                  <c:v>1078.8302000000003</c:v>
                </c:pt>
                <c:pt idx="15300">
                  <c:v>1078.8779999999997</c:v>
                </c:pt>
                <c:pt idx="15301">
                  <c:v>1078.9579000000003</c:v>
                </c:pt>
                <c:pt idx="15302">
                  <c:v>1079.0217999999995</c:v>
                </c:pt>
                <c:pt idx="15303">
                  <c:v>1079.1016</c:v>
                </c:pt>
                <c:pt idx="15304">
                  <c:v>1079.1814000000004</c:v>
                </c:pt>
                <c:pt idx="15305">
                  <c:v>1079.2613000000001</c:v>
                </c:pt>
                <c:pt idx="15306">
                  <c:v>1079.3091999999997</c:v>
                </c:pt>
                <c:pt idx="15307">
                  <c:v>1079.3890000000001</c:v>
                </c:pt>
                <c:pt idx="15308">
                  <c:v>1079.4368999999997</c:v>
                </c:pt>
                <c:pt idx="15309">
                  <c:v>1079.5167000000001</c:v>
                </c:pt>
                <c:pt idx="15310">
                  <c:v>1079.5806000000002</c:v>
                </c:pt>
                <c:pt idx="15311">
                  <c:v>1079.6603999999998</c:v>
                </c:pt>
                <c:pt idx="15312">
                  <c:v>1079.7403000000004</c:v>
                </c:pt>
                <c:pt idx="15313">
                  <c:v>1079.8200999999999</c:v>
                </c:pt>
                <c:pt idx="15314">
                  <c:v>1079.9000999999998</c:v>
                </c:pt>
                <c:pt idx="15315">
                  <c:v>1079.9479000000001</c:v>
                </c:pt>
                <c:pt idx="15316">
                  <c:v>1080.0276999999996</c:v>
                </c:pt>
                <c:pt idx="15317">
                  <c:v>1080.0754999999999</c:v>
                </c:pt>
                <c:pt idx="15318">
                  <c:v>1080.1553999999996</c:v>
                </c:pt>
                <c:pt idx="15319">
                  <c:v>1080.2192999999997</c:v>
                </c:pt>
                <c:pt idx="15320">
                  <c:v>1080.2991000000002</c:v>
                </c:pt>
                <c:pt idx="15321">
                  <c:v>1080.3789999999999</c:v>
                </c:pt>
                <c:pt idx="15322">
                  <c:v>1080.4268000000002</c:v>
                </c:pt>
                <c:pt idx="15323">
                  <c:v>1080.5065999999997</c:v>
                </c:pt>
                <c:pt idx="15324">
                  <c:v>1080.5865000000003</c:v>
                </c:pt>
                <c:pt idx="15325">
                  <c:v>1080.6503999999995</c:v>
                </c:pt>
                <c:pt idx="15326">
                  <c:v>1080.7300999999998</c:v>
                </c:pt>
                <c:pt idx="15327">
                  <c:v>1080.7780000000002</c:v>
                </c:pt>
                <c:pt idx="15328">
                  <c:v>1080.8580000000002</c:v>
                </c:pt>
                <c:pt idx="15329">
                  <c:v>1080.9216999999999</c:v>
                </c:pt>
                <c:pt idx="15330">
                  <c:v>1081.0015999999996</c:v>
                </c:pt>
                <c:pt idx="15331">
                  <c:v>1081.0814</c:v>
                </c:pt>
                <c:pt idx="15332">
                  <c:v>1081.1611999999996</c:v>
                </c:pt>
                <c:pt idx="15333">
                  <c:v>1081.2092000000002</c:v>
                </c:pt>
                <c:pt idx="15334">
                  <c:v>1081.2889999999998</c:v>
                </c:pt>
                <c:pt idx="15335">
                  <c:v>1081.3369000000002</c:v>
                </c:pt>
                <c:pt idx="15336">
                  <c:v>1081.4166999999998</c:v>
                </c:pt>
                <c:pt idx="15337">
                  <c:v>1081.4805999999999</c:v>
                </c:pt>
                <c:pt idx="15338">
                  <c:v>1081.5604999999996</c:v>
                </c:pt>
                <c:pt idx="15339">
                  <c:v>1081.6401999999998</c:v>
                </c:pt>
                <c:pt idx="15340">
                  <c:v>1081.7200999999995</c:v>
                </c:pt>
                <c:pt idx="15341">
                  <c:v>1081.768</c:v>
                </c:pt>
                <c:pt idx="15342">
                  <c:v>1081.8477999999996</c:v>
                </c:pt>
                <c:pt idx="15343">
                  <c:v>1081.9277000000002</c:v>
                </c:pt>
                <c:pt idx="15344">
                  <c:v>1081.9754999999996</c:v>
                </c:pt>
                <c:pt idx="15345">
                  <c:v>1082.0393999999997</c:v>
                </c:pt>
                <c:pt idx="15346">
                  <c:v>1082.1192000000001</c:v>
                </c:pt>
                <c:pt idx="15347">
                  <c:v>1082.1990999999998</c:v>
                </c:pt>
                <c:pt idx="15348">
                  <c:v>1082.2789000000002</c:v>
                </c:pt>
                <c:pt idx="15349">
                  <c:v>1082.3586999999998</c:v>
                </c:pt>
                <c:pt idx="15350">
                  <c:v>1082.4066999999995</c:v>
                </c:pt>
                <c:pt idx="15351">
                  <c:v>1082.4865</c:v>
                </c:pt>
                <c:pt idx="15352">
                  <c:v>1082.5343999999996</c:v>
                </c:pt>
                <c:pt idx="15353">
                  <c:v>1082.6142</c:v>
                </c:pt>
                <c:pt idx="15354">
                  <c:v>1082.6781000000001</c:v>
                </c:pt>
                <c:pt idx="15355">
                  <c:v>1082.7578999999996</c:v>
                </c:pt>
                <c:pt idx="15356">
                  <c:v>1082.8377</c:v>
                </c:pt>
                <c:pt idx="15357">
                  <c:v>1082.9175999999998</c:v>
                </c:pt>
                <c:pt idx="15358">
                  <c:v>1082.9655000000002</c:v>
                </c:pt>
                <c:pt idx="15359">
                  <c:v>1083.0442999999996</c:v>
                </c:pt>
                <c:pt idx="15360">
                  <c:v>1083.0922</c:v>
                </c:pt>
                <c:pt idx="15361">
                  <c:v>1083.1719999999996</c:v>
                </c:pt>
                <c:pt idx="15362">
                  <c:v>1083.2358999999997</c:v>
                </c:pt>
                <c:pt idx="15363">
                  <c:v>1083.3157000000001</c:v>
                </c:pt>
                <c:pt idx="15364">
                  <c:v>1083.3954999999996</c:v>
                </c:pt>
                <c:pt idx="15365">
                  <c:v>1083.4754999999996</c:v>
                </c:pt>
                <c:pt idx="15366">
                  <c:v>1083.5232999999998</c:v>
                </c:pt>
                <c:pt idx="15367">
                  <c:v>1083.6031000000003</c:v>
                </c:pt>
                <c:pt idx="15368">
                  <c:v>1083.6509999999998</c:v>
                </c:pt>
                <c:pt idx="15369">
                  <c:v>1083.7308000000003</c:v>
                </c:pt>
                <c:pt idx="15370">
                  <c:v>1083.7947000000004</c:v>
                </c:pt>
                <c:pt idx="15371">
                  <c:v>1083.8744999999999</c:v>
                </c:pt>
                <c:pt idx="15372">
                  <c:v>1083.9543999999996</c:v>
                </c:pt>
                <c:pt idx="15373">
                  <c:v>1084.0342000000001</c:v>
                </c:pt>
                <c:pt idx="15374">
                  <c:v>1084.0820999999996</c:v>
                </c:pt>
                <c:pt idx="15375">
                  <c:v>1084.1620000000003</c:v>
                </c:pt>
                <c:pt idx="15376">
                  <c:v>1084.2417999999998</c:v>
                </c:pt>
                <c:pt idx="15377">
                  <c:v>1084.2896000000001</c:v>
                </c:pt>
                <c:pt idx="15378">
                  <c:v>1084.3694999999998</c:v>
                </c:pt>
                <c:pt idx="15379">
                  <c:v>1084.4333999999999</c:v>
                </c:pt>
                <c:pt idx="15380">
                  <c:v>1084.5132000000003</c:v>
                </c:pt>
                <c:pt idx="15381">
                  <c:v>1084.5932000000003</c:v>
                </c:pt>
                <c:pt idx="15382">
                  <c:v>1084.6728000000003</c:v>
                </c:pt>
                <c:pt idx="15383">
                  <c:v>1084.7208000000001</c:v>
                </c:pt>
                <c:pt idx="15384">
                  <c:v>1084.8005999999996</c:v>
                </c:pt>
                <c:pt idx="15385">
                  <c:v>1084.8485000000001</c:v>
                </c:pt>
                <c:pt idx="15386">
                  <c:v>1084.9282999999996</c:v>
                </c:pt>
                <c:pt idx="15387">
                  <c:v>1084.9921999999997</c:v>
                </c:pt>
                <c:pt idx="15388">
                  <c:v>1085.0720000000001</c:v>
                </c:pt>
                <c:pt idx="15389">
                  <c:v>1085.1518999999998</c:v>
                </c:pt>
                <c:pt idx="15390">
                  <c:v>1085.2317000000003</c:v>
                </c:pt>
                <c:pt idx="15391">
                  <c:v>1085.2795999999998</c:v>
                </c:pt>
                <c:pt idx="15392">
                  <c:v>1085.3594999999996</c:v>
                </c:pt>
                <c:pt idx="15393">
                  <c:v>1085.4072999999999</c:v>
                </c:pt>
                <c:pt idx="15394">
                  <c:v>1085.4871000000003</c:v>
                </c:pt>
                <c:pt idx="15395">
                  <c:v>1085.5510000000004</c:v>
                </c:pt>
                <c:pt idx="15396">
                  <c:v>1085.6309000000001</c:v>
                </c:pt>
                <c:pt idx="15397">
                  <c:v>1085.7106999999996</c:v>
                </c:pt>
                <c:pt idx="15398">
                  <c:v>1085.7905000000001</c:v>
                </c:pt>
                <c:pt idx="15399">
                  <c:v>1085.8384999999998</c:v>
                </c:pt>
                <c:pt idx="15400">
                  <c:v>1085.9182000000001</c:v>
                </c:pt>
                <c:pt idx="15401">
                  <c:v>1085.9660999999996</c:v>
                </c:pt>
                <c:pt idx="15402">
                  <c:v>1086.0459000000001</c:v>
                </c:pt>
                <c:pt idx="15403">
                  <c:v>1086.1257999999998</c:v>
                </c:pt>
                <c:pt idx="15404">
                  <c:v>1086.1896999999999</c:v>
                </c:pt>
                <c:pt idx="15405">
                  <c:v>1086.2695000000003</c:v>
                </c:pt>
                <c:pt idx="15406">
                  <c:v>1086.3492999999999</c:v>
                </c:pt>
                <c:pt idx="15407">
                  <c:v>1086.4291999999996</c:v>
                </c:pt>
                <c:pt idx="15408">
                  <c:v>1086.4771000000001</c:v>
                </c:pt>
                <c:pt idx="15409">
                  <c:v>1086.5568999999996</c:v>
                </c:pt>
                <c:pt idx="15410">
                  <c:v>1086.6048000000001</c:v>
                </c:pt>
                <c:pt idx="15411">
                  <c:v>1086.6845999999996</c:v>
                </c:pt>
                <c:pt idx="15412">
                  <c:v>1086.7484999999997</c:v>
                </c:pt>
                <c:pt idx="15413">
                  <c:v>1086.8283000000001</c:v>
                </c:pt>
                <c:pt idx="15414">
                  <c:v>1086.9080999999996</c:v>
                </c:pt>
                <c:pt idx="15415">
                  <c:v>1086.9880000000003</c:v>
                </c:pt>
                <c:pt idx="15416">
                  <c:v>1087.0358999999999</c:v>
                </c:pt>
                <c:pt idx="15417">
                  <c:v>1087.1157000000003</c:v>
                </c:pt>
                <c:pt idx="15418">
                  <c:v>1087.1635999999999</c:v>
                </c:pt>
                <c:pt idx="15419">
                  <c:v>1087.2434000000003</c:v>
                </c:pt>
                <c:pt idx="15420">
                  <c:v>1087.3073000000004</c:v>
                </c:pt>
                <c:pt idx="15421">
                  <c:v>1087.3870999999999</c:v>
                </c:pt>
                <c:pt idx="15422">
                  <c:v>1087.4669999999996</c:v>
                </c:pt>
                <c:pt idx="15423">
                  <c:v>1087.5468000000001</c:v>
                </c:pt>
                <c:pt idx="15424">
                  <c:v>1087.5947999999999</c:v>
                </c:pt>
                <c:pt idx="15425">
                  <c:v>1087.6745000000001</c:v>
                </c:pt>
                <c:pt idx="15426">
                  <c:v>1087.7223999999997</c:v>
                </c:pt>
                <c:pt idx="15427">
                  <c:v>1087.8022000000001</c:v>
                </c:pt>
                <c:pt idx="15428">
                  <c:v>1087.8820999999998</c:v>
                </c:pt>
                <c:pt idx="15429">
                  <c:v>1087.9459999999999</c:v>
                </c:pt>
                <c:pt idx="15430">
                  <c:v>1088.0258000000003</c:v>
                </c:pt>
                <c:pt idx="15431">
                  <c:v>1088.1055999999999</c:v>
                </c:pt>
                <c:pt idx="15432">
                  <c:v>1088.1854000000003</c:v>
                </c:pt>
                <c:pt idx="15433">
                  <c:v>1088.2332999999999</c:v>
                </c:pt>
                <c:pt idx="15434">
                  <c:v>1088.3131999999996</c:v>
                </c:pt>
                <c:pt idx="15435">
                  <c:v>1088.3611000000001</c:v>
                </c:pt>
                <c:pt idx="15436">
                  <c:v>1088.4408999999996</c:v>
                </c:pt>
                <c:pt idx="15437">
                  <c:v>1088.5047999999997</c:v>
                </c:pt>
                <c:pt idx="15438">
                  <c:v>1088.5846000000001</c:v>
                </c:pt>
                <c:pt idx="15439">
                  <c:v>1088.6634999999997</c:v>
                </c:pt>
                <c:pt idx="15440">
                  <c:v>1088.7431999999999</c:v>
                </c:pt>
                <c:pt idx="15441">
                  <c:v>1088.7911000000004</c:v>
                </c:pt>
                <c:pt idx="15442">
                  <c:v>1088.8710000000001</c:v>
                </c:pt>
                <c:pt idx="15443">
                  <c:v>1088.9188000000004</c:v>
                </c:pt>
                <c:pt idx="15444">
                  <c:v>1088.9985999999999</c:v>
                </c:pt>
                <c:pt idx="15445">
                  <c:v>1089.0625</c:v>
                </c:pt>
                <c:pt idx="15446">
                  <c:v>1089.1422999999995</c:v>
                </c:pt>
                <c:pt idx="15447">
                  <c:v>1089.2061999999996</c:v>
                </c:pt>
              </c:numCache>
            </c:numRef>
          </c:xVal>
          <c:yVal>
            <c:numRef>
              <c:f>'test 2_sample 3'!$D$2:$D$15449</c:f>
              <c:numCache>
                <c:formatCode>General</c:formatCode>
                <c:ptCount val="15448"/>
                <c:pt idx="0">
                  <c:v>130.80000000000001</c:v>
                </c:pt>
                <c:pt idx="1">
                  <c:v>129.19999999999999</c:v>
                </c:pt>
                <c:pt idx="2">
                  <c:v>132.19999999999999</c:v>
                </c:pt>
                <c:pt idx="3">
                  <c:v>131.4</c:v>
                </c:pt>
                <c:pt idx="4">
                  <c:v>130.19999999999999</c:v>
                </c:pt>
                <c:pt idx="5">
                  <c:v>131</c:v>
                </c:pt>
                <c:pt idx="6">
                  <c:v>131</c:v>
                </c:pt>
                <c:pt idx="7">
                  <c:v>133</c:v>
                </c:pt>
                <c:pt idx="8">
                  <c:v>132.4</c:v>
                </c:pt>
                <c:pt idx="9">
                  <c:v>134.80000000000001</c:v>
                </c:pt>
                <c:pt idx="10">
                  <c:v>132.6</c:v>
                </c:pt>
                <c:pt idx="11">
                  <c:v>132.4</c:v>
                </c:pt>
                <c:pt idx="12">
                  <c:v>134</c:v>
                </c:pt>
                <c:pt idx="13">
                  <c:v>133.4</c:v>
                </c:pt>
                <c:pt idx="14">
                  <c:v>133</c:v>
                </c:pt>
                <c:pt idx="15">
                  <c:v>133.4</c:v>
                </c:pt>
                <c:pt idx="16">
                  <c:v>133.4</c:v>
                </c:pt>
                <c:pt idx="17">
                  <c:v>131.6</c:v>
                </c:pt>
                <c:pt idx="18">
                  <c:v>133.4</c:v>
                </c:pt>
                <c:pt idx="19">
                  <c:v>134.80000000000001</c:v>
                </c:pt>
                <c:pt idx="20">
                  <c:v>134</c:v>
                </c:pt>
                <c:pt idx="21">
                  <c:v>134</c:v>
                </c:pt>
                <c:pt idx="22">
                  <c:v>135.19999999999999</c:v>
                </c:pt>
                <c:pt idx="23">
                  <c:v>133.4</c:v>
                </c:pt>
                <c:pt idx="24">
                  <c:v>133.4</c:v>
                </c:pt>
                <c:pt idx="25">
                  <c:v>133.19999999999999</c:v>
                </c:pt>
                <c:pt idx="26">
                  <c:v>132.6</c:v>
                </c:pt>
                <c:pt idx="27">
                  <c:v>132.80000000000001</c:v>
                </c:pt>
                <c:pt idx="28">
                  <c:v>133.4</c:v>
                </c:pt>
                <c:pt idx="29">
                  <c:v>130.80000000000001</c:v>
                </c:pt>
                <c:pt idx="30">
                  <c:v>129.4</c:v>
                </c:pt>
                <c:pt idx="31">
                  <c:v>130</c:v>
                </c:pt>
                <c:pt idx="32">
                  <c:v>130.19999999999999</c:v>
                </c:pt>
                <c:pt idx="33">
                  <c:v>130.6</c:v>
                </c:pt>
                <c:pt idx="34">
                  <c:v>130.80000000000001</c:v>
                </c:pt>
                <c:pt idx="35">
                  <c:v>131</c:v>
                </c:pt>
                <c:pt idx="36">
                  <c:v>129.19999999999999</c:v>
                </c:pt>
                <c:pt idx="37">
                  <c:v>130.6</c:v>
                </c:pt>
                <c:pt idx="38">
                  <c:v>130</c:v>
                </c:pt>
                <c:pt idx="39">
                  <c:v>132.6</c:v>
                </c:pt>
                <c:pt idx="40">
                  <c:v>132.19999999999999</c:v>
                </c:pt>
                <c:pt idx="41">
                  <c:v>132.80000000000001</c:v>
                </c:pt>
                <c:pt idx="42">
                  <c:v>133</c:v>
                </c:pt>
                <c:pt idx="43">
                  <c:v>133</c:v>
                </c:pt>
                <c:pt idx="44">
                  <c:v>131.4</c:v>
                </c:pt>
                <c:pt idx="45">
                  <c:v>130</c:v>
                </c:pt>
                <c:pt idx="46">
                  <c:v>130</c:v>
                </c:pt>
                <c:pt idx="47">
                  <c:v>131</c:v>
                </c:pt>
                <c:pt idx="48">
                  <c:v>130.80000000000001</c:v>
                </c:pt>
                <c:pt idx="49">
                  <c:v>130.6</c:v>
                </c:pt>
                <c:pt idx="50">
                  <c:v>131.4</c:v>
                </c:pt>
                <c:pt idx="51">
                  <c:v>129.80000000000001</c:v>
                </c:pt>
                <c:pt idx="52">
                  <c:v>129.19999999999999</c:v>
                </c:pt>
                <c:pt idx="53">
                  <c:v>128.6</c:v>
                </c:pt>
                <c:pt idx="54">
                  <c:v>127.8</c:v>
                </c:pt>
                <c:pt idx="55">
                  <c:v>128.4</c:v>
                </c:pt>
                <c:pt idx="56">
                  <c:v>127.6</c:v>
                </c:pt>
                <c:pt idx="57">
                  <c:v>126.8</c:v>
                </c:pt>
                <c:pt idx="58">
                  <c:v>126.4</c:v>
                </c:pt>
                <c:pt idx="59">
                  <c:v>125.8</c:v>
                </c:pt>
                <c:pt idx="60">
                  <c:v>125.4</c:v>
                </c:pt>
                <c:pt idx="61">
                  <c:v>124.2</c:v>
                </c:pt>
                <c:pt idx="62">
                  <c:v>125</c:v>
                </c:pt>
                <c:pt idx="63">
                  <c:v>125.2</c:v>
                </c:pt>
                <c:pt idx="64">
                  <c:v>124.8</c:v>
                </c:pt>
                <c:pt idx="65">
                  <c:v>125.2</c:v>
                </c:pt>
                <c:pt idx="66">
                  <c:v>124.8</c:v>
                </c:pt>
                <c:pt idx="67">
                  <c:v>125.4</c:v>
                </c:pt>
                <c:pt idx="68">
                  <c:v>123.8</c:v>
                </c:pt>
                <c:pt idx="69">
                  <c:v>125.6</c:v>
                </c:pt>
                <c:pt idx="70">
                  <c:v>125.8</c:v>
                </c:pt>
                <c:pt idx="71">
                  <c:v>127.6</c:v>
                </c:pt>
                <c:pt idx="72">
                  <c:v>128</c:v>
                </c:pt>
                <c:pt idx="73">
                  <c:v>126.2</c:v>
                </c:pt>
                <c:pt idx="74">
                  <c:v>128</c:v>
                </c:pt>
                <c:pt idx="75">
                  <c:v>128.19999999999999</c:v>
                </c:pt>
                <c:pt idx="76">
                  <c:v>128.4</c:v>
                </c:pt>
                <c:pt idx="77">
                  <c:v>130.19999999999999</c:v>
                </c:pt>
                <c:pt idx="78">
                  <c:v>131.19999999999999</c:v>
                </c:pt>
                <c:pt idx="79">
                  <c:v>131.19999999999999</c:v>
                </c:pt>
                <c:pt idx="80">
                  <c:v>131.80000000000001</c:v>
                </c:pt>
                <c:pt idx="81">
                  <c:v>132.6</c:v>
                </c:pt>
                <c:pt idx="82">
                  <c:v>132.80000000000001</c:v>
                </c:pt>
                <c:pt idx="83">
                  <c:v>134.6</c:v>
                </c:pt>
                <c:pt idx="84">
                  <c:v>135.80000000000001</c:v>
                </c:pt>
                <c:pt idx="85">
                  <c:v>134.80000000000001</c:v>
                </c:pt>
                <c:pt idx="86">
                  <c:v>134.6</c:v>
                </c:pt>
                <c:pt idx="87">
                  <c:v>135.6</c:v>
                </c:pt>
                <c:pt idx="88">
                  <c:v>134.4</c:v>
                </c:pt>
                <c:pt idx="89">
                  <c:v>134.4</c:v>
                </c:pt>
                <c:pt idx="90">
                  <c:v>135.19999999999999</c:v>
                </c:pt>
                <c:pt idx="91">
                  <c:v>135</c:v>
                </c:pt>
                <c:pt idx="92">
                  <c:v>133.80000000000001</c:v>
                </c:pt>
                <c:pt idx="93">
                  <c:v>134.4</c:v>
                </c:pt>
                <c:pt idx="94">
                  <c:v>136.4</c:v>
                </c:pt>
                <c:pt idx="95">
                  <c:v>134.6</c:v>
                </c:pt>
                <c:pt idx="96">
                  <c:v>135.80000000000001</c:v>
                </c:pt>
                <c:pt idx="97">
                  <c:v>135.80000000000001</c:v>
                </c:pt>
                <c:pt idx="98">
                  <c:v>134.4</c:v>
                </c:pt>
                <c:pt idx="99">
                  <c:v>134.19999999999999</c:v>
                </c:pt>
                <c:pt idx="100">
                  <c:v>134.4</c:v>
                </c:pt>
                <c:pt idx="101">
                  <c:v>134.80000000000001</c:v>
                </c:pt>
                <c:pt idx="102">
                  <c:v>134.19999999999999</c:v>
                </c:pt>
                <c:pt idx="103">
                  <c:v>134.4</c:v>
                </c:pt>
                <c:pt idx="104">
                  <c:v>134.6</c:v>
                </c:pt>
                <c:pt idx="105">
                  <c:v>133</c:v>
                </c:pt>
                <c:pt idx="106">
                  <c:v>131.6</c:v>
                </c:pt>
                <c:pt idx="107">
                  <c:v>134.4</c:v>
                </c:pt>
                <c:pt idx="108">
                  <c:v>134.4</c:v>
                </c:pt>
                <c:pt idx="109">
                  <c:v>133.80000000000001</c:v>
                </c:pt>
                <c:pt idx="110">
                  <c:v>133.4</c:v>
                </c:pt>
                <c:pt idx="111">
                  <c:v>133.6</c:v>
                </c:pt>
                <c:pt idx="112">
                  <c:v>134</c:v>
                </c:pt>
                <c:pt idx="113">
                  <c:v>132.80000000000001</c:v>
                </c:pt>
                <c:pt idx="114">
                  <c:v>131.4</c:v>
                </c:pt>
                <c:pt idx="115">
                  <c:v>131.80000000000001</c:v>
                </c:pt>
                <c:pt idx="116">
                  <c:v>132.19999999999999</c:v>
                </c:pt>
                <c:pt idx="117">
                  <c:v>131.80000000000001</c:v>
                </c:pt>
                <c:pt idx="118">
                  <c:v>130.4</c:v>
                </c:pt>
                <c:pt idx="119">
                  <c:v>129.6</c:v>
                </c:pt>
                <c:pt idx="120">
                  <c:v>130</c:v>
                </c:pt>
                <c:pt idx="121">
                  <c:v>126.6</c:v>
                </c:pt>
                <c:pt idx="122">
                  <c:v>126</c:v>
                </c:pt>
                <c:pt idx="123">
                  <c:v>128</c:v>
                </c:pt>
                <c:pt idx="124">
                  <c:v>129.6</c:v>
                </c:pt>
                <c:pt idx="125">
                  <c:v>129.6</c:v>
                </c:pt>
                <c:pt idx="126">
                  <c:v>128</c:v>
                </c:pt>
                <c:pt idx="127">
                  <c:v>128.80000000000001</c:v>
                </c:pt>
                <c:pt idx="128">
                  <c:v>130.19999999999999</c:v>
                </c:pt>
                <c:pt idx="129">
                  <c:v>130.4</c:v>
                </c:pt>
                <c:pt idx="130">
                  <c:v>129.4</c:v>
                </c:pt>
                <c:pt idx="131">
                  <c:v>129.6</c:v>
                </c:pt>
                <c:pt idx="132">
                  <c:v>131.80000000000001</c:v>
                </c:pt>
                <c:pt idx="133">
                  <c:v>131</c:v>
                </c:pt>
                <c:pt idx="134">
                  <c:v>129.19999999999999</c:v>
                </c:pt>
                <c:pt idx="135">
                  <c:v>128.80000000000001</c:v>
                </c:pt>
                <c:pt idx="136">
                  <c:v>128.80000000000001</c:v>
                </c:pt>
                <c:pt idx="137">
                  <c:v>127.8</c:v>
                </c:pt>
                <c:pt idx="138">
                  <c:v>128.19999999999999</c:v>
                </c:pt>
                <c:pt idx="139">
                  <c:v>127.6</c:v>
                </c:pt>
                <c:pt idx="140">
                  <c:v>125.4</c:v>
                </c:pt>
                <c:pt idx="141">
                  <c:v>127.6</c:v>
                </c:pt>
                <c:pt idx="142">
                  <c:v>127</c:v>
                </c:pt>
                <c:pt idx="143">
                  <c:v>124.2</c:v>
                </c:pt>
                <c:pt idx="144">
                  <c:v>114.2</c:v>
                </c:pt>
                <c:pt idx="145">
                  <c:v>123.2</c:v>
                </c:pt>
                <c:pt idx="146">
                  <c:v>124.6</c:v>
                </c:pt>
                <c:pt idx="147">
                  <c:v>127</c:v>
                </c:pt>
                <c:pt idx="148">
                  <c:v>128.6</c:v>
                </c:pt>
                <c:pt idx="149">
                  <c:v>129.6</c:v>
                </c:pt>
                <c:pt idx="150">
                  <c:v>131.19999999999999</c:v>
                </c:pt>
                <c:pt idx="151">
                  <c:v>129.19999999999999</c:v>
                </c:pt>
                <c:pt idx="152">
                  <c:v>128.4</c:v>
                </c:pt>
                <c:pt idx="153">
                  <c:v>128.4</c:v>
                </c:pt>
                <c:pt idx="154">
                  <c:v>128.80000000000001</c:v>
                </c:pt>
                <c:pt idx="155">
                  <c:v>129.19999999999999</c:v>
                </c:pt>
                <c:pt idx="156">
                  <c:v>129.80000000000001</c:v>
                </c:pt>
                <c:pt idx="157">
                  <c:v>129.80000000000001</c:v>
                </c:pt>
                <c:pt idx="158">
                  <c:v>128.4</c:v>
                </c:pt>
                <c:pt idx="159">
                  <c:v>130.4</c:v>
                </c:pt>
                <c:pt idx="160">
                  <c:v>131</c:v>
                </c:pt>
                <c:pt idx="161">
                  <c:v>132</c:v>
                </c:pt>
                <c:pt idx="162">
                  <c:v>130.4</c:v>
                </c:pt>
                <c:pt idx="163">
                  <c:v>100.2</c:v>
                </c:pt>
                <c:pt idx="164">
                  <c:v>128.4</c:v>
                </c:pt>
                <c:pt idx="165">
                  <c:v>131.4</c:v>
                </c:pt>
                <c:pt idx="166">
                  <c:v>131.80000000000001</c:v>
                </c:pt>
                <c:pt idx="167">
                  <c:v>133</c:v>
                </c:pt>
                <c:pt idx="168">
                  <c:v>132.6</c:v>
                </c:pt>
                <c:pt idx="169">
                  <c:v>134.19999999999999</c:v>
                </c:pt>
                <c:pt idx="170">
                  <c:v>133</c:v>
                </c:pt>
                <c:pt idx="171">
                  <c:v>132</c:v>
                </c:pt>
                <c:pt idx="172">
                  <c:v>130</c:v>
                </c:pt>
                <c:pt idx="173">
                  <c:v>128</c:v>
                </c:pt>
                <c:pt idx="174">
                  <c:v>128</c:v>
                </c:pt>
                <c:pt idx="175">
                  <c:v>127.6</c:v>
                </c:pt>
                <c:pt idx="176">
                  <c:v>126.6</c:v>
                </c:pt>
                <c:pt idx="177">
                  <c:v>127.4</c:v>
                </c:pt>
                <c:pt idx="178">
                  <c:v>127</c:v>
                </c:pt>
                <c:pt idx="179">
                  <c:v>127</c:v>
                </c:pt>
                <c:pt idx="180">
                  <c:v>127.6</c:v>
                </c:pt>
                <c:pt idx="181">
                  <c:v>125.4</c:v>
                </c:pt>
                <c:pt idx="182">
                  <c:v>126.6</c:v>
                </c:pt>
                <c:pt idx="183">
                  <c:v>126.6</c:v>
                </c:pt>
                <c:pt idx="184">
                  <c:v>120.2</c:v>
                </c:pt>
                <c:pt idx="185">
                  <c:v>127.6</c:v>
                </c:pt>
                <c:pt idx="186">
                  <c:v>128.6</c:v>
                </c:pt>
                <c:pt idx="187">
                  <c:v>127.8</c:v>
                </c:pt>
                <c:pt idx="188">
                  <c:v>128.4</c:v>
                </c:pt>
                <c:pt idx="189">
                  <c:v>127.6</c:v>
                </c:pt>
                <c:pt idx="190">
                  <c:v>127.4</c:v>
                </c:pt>
                <c:pt idx="191">
                  <c:v>129.19999999999999</c:v>
                </c:pt>
                <c:pt idx="192">
                  <c:v>129.6</c:v>
                </c:pt>
                <c:pt idx="193">
                  <c:v>130.19999999999999</c:v>
                </c:pt>
                <c:pt idx="194">
                  <c:v>130.4</c:v>
                </c:pt>
                <c:pt idx="195">
                  <c:v>130.19999999999999</c:v>
                </c:pt>
                <c:pt idx="196">
                  <c:v>129.6</c:v>
                </c:pt>
                <c:pt idx="197">
                  <c:v>127.8</c:v>
                </c:pt>
                <c:pt idx="198">
                  <c:v>131.4</c:v>
                </c:pt>
                <c:pt idx="199">
                  <c:v>129.80000000000001</c:v>
                </c:pt>
                <c:pt idx="200">
                  <c:v>128.4</c:v>
                </c:pt>
                <c:pt idx="201">
                  <c:v>126.2</c:v>
                </c:pt>
                <c:pt idx="202">
                  <c:v>128</c:v>
                </c:pt>
                <c:pt idx="203">
                  <c:v>128.80000000000001</c:v>
                </c:pt>
                <c:pt idx="204">
                  <c:v>127.8</c:v>
                </c:pt>
                <c:pt idx="205">
                  <c:v>128</c:v>
                </c:pt>
                <c:pt idx="206">
                  <c:v>128.4</c:v>
                </c:pt>
                <c:pt idx="207">
                  <c:v>127.6</c:v>
                </c:pt>
                <c:pt idx="208">
                  <c:v>127</c:v>
                </c:pt>
                <c:pt idx="209">
                  <c:v>127.8</c:v>
                </c:pt>
                <c:pt idx="210">
                  <c:v>101.6</c:v>
                </c:pt>
                <c:pt idx="211">
                  <c:v>127.2</c:v>
                </c:pt>
                <c:pt idx="212">
                  <c:v>129.4</c:v>
                </c:pt>
                <c:pt idx="213">
                  <c:v>129.80000000000001</c:v>
                </c:pt>
                <c:pt idx="214">
                  <c:v>123.8</c:v>
                </c:pt>
                <c:pt idx="215">
                  <c:v>126.6</c:v>
                </c:pt>
                <c:pt idx="216">
                  <c:v>129.19999999999999</c:v>
                </c:pt>
                <c:pt idx="217">
                  <c:v>128</c:v>
                </c:pt>
                <c:pt idx="218">
                  <c:v>125.8</c:v>
                </c:pt>
                <c:pt idx="219">
                  <c:v>126.2</c:v>
                </c:pt>
                <c:pt idx="220">
                  <c:v>125.4</c:v>
                </c:pt>
                <c:pt idx="221">
                  <c:v>126.4</c:v>
                </c:pt>
                <c:pt idx="222">
                  <c:v>128</c:v>
                </c:pt>
                <c:pt idx="223">
                  <c:v>126.4</c:v>
                </c:pt>
                <c:pt idx="224">
                  <c:v>125</c:v>
                </c:pt>
                <c:pt idx="225">
                  <c:v>126.2</c:v>
                </c:pt>
                <c:pt idx="226">
                  <c:v>128</c:v>
                </c:pt>
                <c:pt idx="227">
                  <c:v>126.8</c:v>
                </c:pt>
                <c:pt idx="228">
                  <c:v>126.2</c:v>
                </c:pt>
                <c:pt idx="229">
                  <c:v>126</c:v>
                </c:pt>
                <c:pt idx="230">
                  <c:v>127</c:v>
                </c:pt>
                <c:pt idx="231">
                  <c:v>125.8</c:v>
                </c:pt>
                <c:pt idx="232">
                  <c:v>126.6</c:v>
                </c:pt>
                <c:pt idx="233">
                  <c:v>126.2</c:v>
                </c:pt>
                <c:pt idx="234">
                  <c:v>126.2</c:v>
                </c:pt>
                <c:pt idx="235">
                  <c:v>128.6</c:v>
                </c:pt>
                <c:pt idx="236">
                  <c:v>125</c:v>
                </c:pt>
                <c:pt idx="237">
                  <c:v>127.8</c:v>
                </c:pt>
                <c:pt idx="238">
                  <c:v>127</c:v>
                </c:pt>
                <c:pt idx="239">
                  <c:v>126.2</c:v>
                </c:pt>
                <c:pt idx="240">
                  <c:v>126.2</c:v>
                </c:pt>
                <c:pt idx="241">
                  <c:v>126.2</c:v>
                </c:pt>
                <c:pt idx="242">
                  <c:v>125.2</c:v>
                </c:pt>
                <c:pt idx="243">
                  <c:v>126.4</c:v>
                </c:pt>
                <c:pt idx="244">
                  <c:v>126.6</c:v>
                </c:pt>
                <c:pt idx="245">
                  <c:v>126.4</c:v>
                </c:pt>
                <c:pt idx="246">
                  <c:v>127</c:v>
                </c:pt>
                <c:pt idx="247">
                  <c:v>127</c:v>
                </c:pt>
                <c:pt idx="248">
                  <c:v>126.2</c:v>
                </c:pt>
                <c:pt idx="249">
                  <c:v>127.2</c:v>
                </c:pt>
                <c:pt idx="250">
                  <c:v>126.4</c:v>
                </c:pt>
                <c:pt idx="251">
                  <c:v>127.2</c:v>
                </c:pt>
                <c:pt idx="252">
                  <c:v>125.2</c:v>
                </c:pt>
                <c:pt idx="253">
                  <c:v>125.8</c:v>
                </c:pt>
                <c:pt idx="254">
                  <c:v>126</c:v>
                </c:pt>
                <c:pt idx="255">
                  <c:v>124.4</c:v>
                </c:pt>
                <c:pt idx="256">
                  <c:v>125.6</c:v>
                </c:pt>
                <c:pt idx="257">
                  <c:v>123.6</c:v>
                </c:pt>
                <c:pt idx="258">
                  <c:v>125</c:v>
                </c:pt>
                <c:pt idx="259">
                  <c:v>123.2</c:v>
                </c:pt>
                <c:pt idx="260">
                  <c:v>125</c:v>
                </c:pt>
                <c:pt idx="261">
                  <c:v>126.4</c:v>
                </c:pt>
                <c:pt idx="262">
                  <c:v>126.2</c:v>
                </c:pt>
                <c:pt idx="263">
                  <c:v>108.4</c:v>
                </c:pt>
                <c:pt idx="264">
                  <c:v>123.2</c:v>
                </c:pt>
                <c:pt idx="265">
                  <c:v>125.8</c:v>
                </c:pt>
                <c:pt idx="266">
                  <c:v>126.2</c:v>
                </c:pt>
                <c:pt idx="267">
                  <c:v>126.8</c:v>
                </c:pt>
                <c:pt idx="268">
                  <c:v>124.8</c:v>
                </c:pt>
                <c:pt idx="269">
                  <c:v>123.8</c:v>
                </c:pt>
                <c:pt idx="270">
                  <c:v>124.6</c:v>
                </c:pt>
                <c:pt idx="271">
                  <c:v>125.8</c:v>
                </c:pt>
                <c:pt idx="272">
                  <c:v>125.8</c:v>
                </c:pt>
                <c:pt idx="273">
                  <c:v>127.4</c:v>
                </c:pt>
                <c:pt idx="274">
                  <c:v>126.8</c:v>
                </c:pt>
                <c:pt idx="275">
                  <c:v>125.6</c:v>
                </c:pt>
                <c:pt idx="276">
                  <c:v>124</c:v>
                </c:pt>
                <c:pt idx="277">
                  <c:v>124</c:v>
                </c:pt>
                <c:pt idx="278">
                  <c:v>122</c:v>
                </c:pt>
                <c:pt idx="279">
                  <c:v>121.4</c:v>
                </c:pt>
                <c:pt idx="280">
                  <c:v>122</c:v>
                </c:pt>
                <c:pt idx="281">
                  <c:v>122.6</c:v>
                </c:pt>
                <c:pt idx="282">
                  <c:v>125.6</c:v>
                </c:pt>
                <c:pt idx="283">
                  <c:v>124.6</c:v>
                </c:pt>
                <c:pt idx="284">
                  <c:v>125.2</c:v>
                </c:pt>
                <c:pt idx="285">
                  <c:v>127.8</c:v>
                </c:pt>
                <c:pt idx="286">
                  <c:v>127.6</c:v>
                </c:pt>
                <c:pt idx="287">
                  <c:v>128.6</c:v>
                </c:pt>
                <c:pt idx="288">
                  <c:v>129</c:v>
                </c:pt>
                <c:pt idx="289">
                  <c:v>128</c:v>
                </c:pt>
                <c:pt idx="290">
                  <c:v>128.6</c:v>
                </c:pt>
                <c:pt idx="291">
                  <c:v>130.6</c:v>
                </c:pt>
                <c:pt idx="292">
                  <c:v>129.19999999999999</c:v>
                </c:pt>
                <c:pt idx="293">
                  <c:v>128</c:v>
                </c:pt>
                <c:pt idx="294">
                  <c:v>127.6</c:v>
                </c:pt>
                <c:pt idx="295">
                  <c:v>129.6</c:v>
                </c:pt>
                <c:pt idx="296">
                  <c:v>129.4</c:v>
                </c:pt>
                <c:pt idx="297">
                  <c:v>128.4</c:v>
                </c:pt>
                <c:pt idx="298">
                  <c:v>127.6</c:v>
                </c:pt>
                <c:pt idx="299">
                  <c:v>125.8</c:v>
                </c:pt>
                <c:pt idx="300">
                  <c:v>125.4</c:v>
                </c:pt>
                <c:pt idx="301">
                  <c:v>127.4</c:v>
                </c:pt>
                <c:pt idx="302">
                  <c:v>127.6</c:v>
                </c:pt>
                <c:pt idx="303">
                  <c:v>126.4</c:v>
                </c:pt>
                <c:pt idx="304">
                  <c:v>127.6</c:v>
                </c:pt>
                <c:pt idx="305">
                  <c:v>127.6</c:v>
                </c:pt>
                <c:pt idx="306">
                  <c:v>127.2</c:v>
                </c:pt>
                <c:pt idx="307">
                  <c:v>127.6</c:v>
                </c:pt>
                <c:pt idx="308">
                  <c:v>128.6</c:v>
                </c:pt>
                <c:pt idx="309">
                  <c:v>127.4</c:v>
                </c:pt>
                <c:pt idx="310">
                  <c:v>125.4</c:v>
                </c:pt>
                <c:pt idx="311">
                  <c:v>125.4</c:v>
                </c:pt>
                <c:pt idx="312">
                  <c:v>126.4</c:v>
                </c:pt>
                <c:pt idx="313">
                  <c:v>123.4</c:v>
                </c:pt>
                <c:pt idx="314">
                  <c:v>123.6</c:v>
                </c:pt>
                <c:pt idx="315">
                  <c:v>125.4</c:v>
                </c:pt>
                <c:pt idx="316">
                  <c:v>123.4</c:v>
                </c:pt>
                <c:pt idx="317">
                  <c:v>124</c:v>
                </c:pt>
                <c:pt idx="318">
                  <c:v>124.6</c:v>
                </c:pt>
                <c:pt idx="319">
                  <c:v>125</c:v>
                </c:pt>
                <c:pt idx="320">
                  <c:v>124.2</c:v>
                </c:pt>
                <c:pt idx="321">
                  <c:v>124.6</c:v>
                </c:pt>
                <c:pt idx="322">
                  <c:v>125.8</c:v>
                </c:pt>
                <c:pt idx="323">
                  <c:v>125</c:v>
                </c:pt>
                <c:pt idx="324">
                  <c:v>125.6</c:v>
                </c:pt>
                <c:pt idx="325">
                  <c:v>125.8</c:v>
                </c:pt>
                <c:pt idx="326">
                  <c:v>125.8</c:v>
                </c:pt>
                <c:pt idx="327">
                  <c:v>126.6</c:v>
                </c:pt>
                <c:pt idx="328">
                  <c:v>126.2</c:v>
                </c:pt>
                <c:pt idx="329">
                  <c:v>126</c:v>
                </c:pt>
                <c:pt idx="330">
                  <c:v>123.2</c:v>
                </c:pt>
                <c:pt idx="331">
                  <c:v>126.4</c:v>
                </c:pt>
                <c:pt idx="332">
                  <c:v>126.2</c:v>
                </c:pt>
                <c:pt idx="333">
                  <c:v>125.8</c:v>
                </c:pt>
                <c:pt idx="334">
                  <c:v>125</c:v>
                </c:pt>
                <c:pt idx="335">
                  <c:v>123.2</c:v>
                </c:pt>
                <c:pt idx="336">
                  <c:v>125.4</c:v>
                </c:pt>
                <c:pt idx="337">
                  <c:v>125.2</c:v>
                </c:pt>
                <c:pt idx="338">
                  <c:v>124</c:v>
                </c:pt>
                <c:pt idx="339">
                  <c:v>123.8</c:v>
                </c:pt>
                <c:pt idx="340">
                  <c:v>125.4</c:v>
                </c:pt>
                <c:pt idx="341">
                  <c:v>125.8</c:v>
                </c:pt>
                <c:pt idx="342">
                  <c:v>124.2</c:v>
                </c:pt>
                <c:pt idx="343">
                  <c:v>124.6</c:v>
                </c:pt>
                <c:pt idx="344">
                  <c:v>121.6</c:v>
                </c:pt>
                <c:pt idx="345">
                  <c:v>123.6</c:v>
                </c:pt>
                <c:pt idx="346">
                  <c:v>123.6</c:v>
                </c:pt>
                <c:pt idx="347">
                  <c:v>122.4</c:v>
                </c:pt>
                <c:pt idx="348">
                  <c:v>122.6</c:v>
                </c:pt>
                <c:pt idx="349">
                  <c:v>123</c:v>
                </c:pt>
                <c:pt idx="350">
                  <c:v>121.6</c:v>
                </c:pt>
                <c:pt idx="351">
                  <c:v>122</c:v>
                </c:pt>
                <c:pt idx="352">
                  <c:v>121.6</c:v>
                </c:pt>
                <c:pt idx="353">
                  <c:v>121.2</c:v>
                </c:pt>
                <c:pt idx="354">
                  <c:v>120.2</c:v>
                </c:pt>
                <c:pt idx="355">
                  <c:v>120.8</c:v>
                </c:pt>
                <c:pt idx="356">
                  <c:v>121.8</c:v>
                </c:pt>
                <c:pt idx="357">
                  <c:v>121.6</c:v>
                </c:pt>
                <c:pt idx="358">
                  <c:v>122</c:v>
                </c:pt>
                <c:pt idx="359">
                  <c:v>121.4</c:v>
                </c:pt>
                <c:pt idx="360">
                  <c:v>121.4</c:v>
                </c:pt>
                <c:pt idx="361">
                  <c:v>119.2</c:v>
                </c:pt>
                <c:pt idx="362">
                  <c:v>119.4</c:v>
                </c:pt>
                <c:pt idx="363">
                  <c:v>121.6</c:v>
                </c:pt>
                <c:pt idx="364">
                  <c:v>120.8</c:v>
                </c:pt>
                <c:pt idx="365">
                  <c:v>120.2</c:v>
                </c:pt>
                <c:pt idx="366">
                  <c:v>121.2</c:v>
                </c:pt>
                <c:pt idx="367">
                  <c:v>119</c:v>
                </c:pt>
                <c:pt idx="368">
                  <c:v>122.2</c:v>
                </c:pt>
                <c:pt idx="369">
                  <c:v>121.2</c:v>
                </c:pt>
                <c:pt idx="370">
                  <c:v>121.6</c:v>
                </c:pt>
                <c:pt idx="371">
                  <c:v>121.6</c:v>
                </c:pt>
                <c:pt idx="372">
                  <c:v>121.6</c:v>
                </c:pt>
                <c:pt idx="373">
                  <c:v>121.8</c:v>
                </c:pt>
                <c:pt idx="374">
                  <c:v>123.6</c:v>
                </c:pt>
                <c:pt idx="375">
                  <c:v>124</c:v>
                </c:pt>
                <c:pt idx="376">
                  <c:v>125</c:v>
                </c:pt>
                <c:pt idx="377">
                  <c:v>122.8</c:v>
                </c:pt>
                <c:pt idx="378">
                  <c:v>124.2</c:v>
                </c:pt>
                <c:pt idx="379">
                  <c:v>123.8</c:v>
                </c:pt>
                <c:pt idx="380">
                  <c:v>124.2</c:v>
                </c:pt>
                <c:pt idx="381">
                  <c:v>122.6</c:v>
                </c:pt>
                <c:pt idx="382">
                  <c:v>124.2</c:v>
                </c:pt>
                <c:pt idx="383">
                  <c:v>122</c:v>
                </c:pt>
                <c:pt idx="384">
                  <c:v>122.6</c:v>
                </c:pt>
                <c:pt idx="385">
                  <c:v>123.2</c:v>
                </c:pt>
                <c:pt idx="386">
                  <c:v>123.6</c:v>
                </c:pt>
                <c:pt idx="387">
                  <c:v>124</c:v>
                </c:pt>
                <c:pt idx="388">
                  <c:v>123.6</c:v>
                </c:pt>
                <c:pt idx="389">
                  <c:v>124.6</c:v>
                </c:pt>
                <c:pt idx="390">
                  <c:v>123.6</c:v>
                </c:pt>
                <c:pt idx="391">
                  <c:v>102.2</c:v>
                </c:pt>
                <c:pt idx="392">
                  <c:v>116.4</c:v>
                </c:pt>
                <c:pt idx="393">
                  <c:v>124.6</c:v>
                </c:pt>
                <c:pt idx="394">
                  <c:v>124</c:v>
                </c:pt>
                <c:pt idx="395">
                  <c:v>124.6</c:v>
                </c:pt>
                <c:pt idx="396">
                  <c:v>123.4</c:v>
                </c:pt>
                <c:pt idx="397">
                  <c:v>122.4</c:v>
                </c:pt>
                <c:pt idx="398">
                  <c:v>122.4</c:v>
                </c:pt>
                <c:pt idx="399">
                  <c:v>124.4</c:v>
                </c:pt>
                <c:pt idx="400">
                  <c:v>123.8</c:v>
                </c:pt>
                <c:pt idx="401">
                  <c:v>125</c:v>
                </c:pt>
                <c:pt idx="402">
                  <c:v>125.2</c:v>
                </c:pt>
                <c:pt idx="403">
                  <c:v>123.8</c:v>
                </c:pt>
                <c:pt idx="404">
                  <c:v>123.4</c:v>
                </c:pt>
                <c:pt idx="405">
                  <c:v>123.2</c:v>
                </c:pt>
                <c:pt idx="406">
                  <c:v>123.4</c:v>
                </c:pt>
                <c:pt idx="407">
                  <c:v>122.4</c:v>
                </c:pt>
                <c:pt idx="408">
                  <c:v>121.8</c:v>
                </c:pt>
                <c:pt idx="409">
                  <c:v>123.4</c:v>
                </c:pt>
                <c:pt idx="410">
                  <c:v>125.4</c:v>
                </c:pt>
                <c:pt idx="411">
                  <c:v>124.8</c:v>
                </c:pt>
                <c:pt idx="412">
                  <c:v>119</c:v>
                </c:pt>
                <c:pt idx="413">
                  <c:v>118.4</c:v>
                </c:pt>
                <c:pt idx="414">
                  <c:v>123.8</c:v>
                </c:pt>
                <c:pt idx="415">
                  <c:v>125.8</c:v>
                </c:pt>
                <c:pt idx="416">
                  <c:v>125.6</c:v>
                </c:pt>
                <c:pt idx="417">
                  <c:v>127.6</c:v>
                </c:pt>
                <c:pt idx="418">
                  <c:v>127.4</c:v>
                </c:pt>
                <c:pt idx="419">
                  <c:v>129.19999999999999</c:v>
                </c:pt>
                <c:pt idx="420">
                  <c:v>130</c:v>
                </c:pt>
                <c:pt idx="421">
                  <c:v>130.6</c:v>
                </c:pt>
                <c:pt idx="422">
                  <c:v>130.6</c:v>
                </c:pt>
                <c:pt idx="423">
                  <c:v>130.6</c:v>
                </c:pt>
                <c:pt idx="424">
                  <c:v>129.4</c:v>
                </c:pt>
                <c:pt idx="425">
                  <c:v>130.19999999999999</c:v>
                </c:pt>
                <c:pt idx="426">
                  <c:v>128.4</c:v>
                </c:pt>
                <c:pt idx="427">
                  <c:v>128.4</c:v>
                </c:pt>
                <c:pt idx="428">
                  <c:v>127.6</c:v>
                </c:pt>
                <c:pt idx="429">
                  <c:v>129.80000000000001</c:v>
                </c:pt>
                <c:pt idx="430">
                  <c:v>127.4</c:v>
                </c:pt>
                <c:pt idx="431">
                  <c:v>129.4</c:v>
                </c:pt>
                <c:pt idx="432">
                  <c:v>127.4</c:v>
                </c:pt>
                <c:pt idx="433">
                  <c:v>128.4</c:v>
                </c:pt>
                <c:pt idx="434">
                  <c:v>128</c:v>
                </c:pt>
                <c:pt idx="435">
                  <c:v>128.80000000000001</c:v>
                </c:pt>
                <c:pt idx="436">
                  <c:v>128</c:v>
                </c:pt>
                <c:pt idx="437">
                  <c:v>127.6</c:v>
                </c:pt>
                <c:pt idx="438">
                  <c:v>129.19999999999999</c:v>
                </c:pt>
                <c:pt idx="439">
                  <c:v>128.6</c:v>
                </c:pt>
                <c:pt idx="440">
                  <c:v>128.6</c:v>
                </c:pt>
                <c:pt idx="441">
                  <c:v>128.80000000000001</c:v>
                </c:pt>
                <c:pt idx="442">
                  <c:v>128.6</c:v>
                </c:pt>
                <c:pt idx="443">
                  <c:v>127</c:v>
                </c:pt>
                <c:pt idx="444">
                  <c:v>127</c:v>
                </c:pt>
                <c:pt idx="445">
                  <c:v>127.6</c:v>
                </c:pt>
                <c:pt idx="446">
                  <c:v>127</c:v>
                </c:pt>
                <c:pt idx="447">
                  <c:v>127.6</c:v>
                </c:pt>
                <c:pt idx="448">
                  <c:v>127</c:v>
                </c:pt>
                <c:pt idx="449">
                  <c:v>127.6</c:v>
                </c:pt>
                <c:pt idx="450">
                  <c:v>127.4</c:v>
                </c:pt>
                <c:pt idx="451">
                  <c:v>127.2</c:v>
                </c:pt>
                <c:pt idx="452">
                  <c:v>127</c:v>
                </c:pt>
                <c:pt idx="453">
                  <c:v>126</c:v>
                </c:pt>
                <c:pt idx="454">
                  <c:v>125.6</c:v>
                </c:pt>
                <c:pt idx="455">
                  <c:v>125.6</c:v>
                </c:pt>
                <c:pt idx="456">
                  <c:v>126.8</c:v>
                </c:pt>
                <c:pt idx="457">
                  <c:v>127</c:v>
                </c:pt>
                <c:pt idx="458">
                  <c:v>128</c:v>
                </c:pt>
                <c:pt idx="459">
                  <c:v>126.6</c:v>
                </c:pt>
                <c:pt idx="460">
                  <c:v>127.4</c:v>
                </c:pt>
                <c:pt idx="461">
                  <c:v>126.8</c:v>
                </c:pt>
                <c:pt idx="462">
                  <c:v>104.4</c:v>
                </c:pt>
                <c:pt idx="463">
                  <c:v>122</c:v>
                </c:pt>
                <c:pt idx="464">
                  <c:v>126.6</c:v>
                </c:pt>
                <c:pt idx="465">
                  <c:v>125.4</c:v>
                </c:pt>
                <c:pt idx="466">
                  <c:v>127.8</c:v>
                </c:pt>
                <c:pt idx="467">
                  <c:v>127.2</c:v>
                </c:pt>
                <c:pt idx="468">
                  <c:v>128</c:v>
                </c:pt>
                <c:pt idx="469">
                  <c:v>127.2</c:v>
                </c:pt>
                <c:pt idx="470">
                  <c:v>127.8</c:v>
                </c:pt>
                <c:pt idx="471">
                  <c:v>128.4</c:v>
                </c:pt>
                <c:pt idx="472">
                  <c:v>128.19999999999999</c:v>
                </c:pt>
                <c:pt idx="473">
                  <c:v>127.6</c:v>
                </c:pt>
                <c:pt idx="474">
                  <c:v>123.6</c:v>
                </c:pt>
                <c:pt idx="475">
                  <c:v>127.6</c:v>
                </c:pt>
                <c:pt idx="476">
                  <c:v>129.6</c:v>
                </c:pt>
                <c:pt idx="477">
                  <c:v>130.4</c:v>
                </c:pt>
                <c:pt idx="478">
                  <c:v>128</c:v>
                </c:pt>
                <c:pt idx="479">
                  <c:v>128.80000000000001</c:v>
                </c:pt>
                <c:pt idx="480">
                  <c:v>125.8</c:v>
                </c:pt>
                <c:pt idx="481">
                  <c:v>126.2</c:v>
                </c:pt>
                <c:pt idx="482">
                  <c:v>123.2</c:v>
                </c:pt>
                <c:pt idx="483">
                  <c:v>127.6</c:v>
                </c:pt>
                <c:pt idx="484">
                  <c:v>127.4</c:v>
                </c:pt>
                <c:pt idx="485">
                  <c:v>126.6</c:v>
                </c:pt>
                <c:pt idx="486">
                  <c:v>127.2</c:v>
                </c:pt>
                <c:pt idx="487">
                  <c:v>127.4</c:v>
                </c:pt>
                <c:pt idx="488">
                  <c:v>127</c:v>
                </c:pt>
                <c:pt idx="489">
                  <c:v>126</c:v>
                </c:pt>
                <c:pt idx="490">
                  <c:v>124.6</c:v>
                </c:pt>
                <c:pt idx="491">
                  <c:v>124</c:v>
                </c:pt>
                <c:pt idx="492">
                  <c:v>124.6</c:v>
                </c:pt>
                <c:pt idx="493">
                  <c:v>124</c:v>
                </c:pt>
                <c:pt idx="494">
                  <c:v>124.2</c:v>
                </c:pt>
                <c:pt idx="495">
                  <c:v>123.6</c:v>
                </c:pt>
                <c:pt idx="496">
                  <c:v>125.2</c:v>
                </c:pt>
                <c:pt idx="497">
                  <c:v>122.8</c:v>
                </c:pt>
                <c:pt idx="498">
                  <c:v>122.8</c:v>
                </c:pt>
                <c:pt idx="499">
                  <c:v>122.2</c:v>
                </c:pt>
                <c:pt idx="500">
                  <c:v>122</c:v>
                </c:pt>
                <c:pt idx="501">
                  <c:v>121.2</c:v>
                </c:pt>
                <c:pt idx="502">
                  <c:v>123.8</c:v>
                </c:pt>
                <c:pt idx="503">
                  <c:v>122.2</c:v>
                </c:pt>
                <c:pt idx="504">
                  <c:v>120.2</c:v>
                </c:pt>
                <c:pt idx="505">
                  <c:v>122.8</c:v>
                </c:pt>
                <c:pt idx="506">
                  <c:v>122.8</c:v>
                </c:pt>
                <c:pt idx="507">
                  <c:v>124.2</c:v>
                </c:pt>
                <c:pt idx="508">
                  <c:v>122.8</c:v>
                </c:pt>
                <c:pt idx="509">
                  <c:v>124</c:v>
                </c:pt>
                <c:pt idx="510">
                  <c:v>124.6</c:v>
                </c:pt>
                <c:pt idx="511">
                  <c:v>124.6</c:v>
                </c:pt>
                <c:pt idx="512">
                  <c:v>124.6</c:v>
                </c:pt>
                <c:pt idx="513">
                  <c:v>122.8</c:v>
                </c:pt>
                <c:pt idx="514">
                  <c:v>122.8</c:v>
                </c:pt>
                <c:pt idx="515">
                  <c:v>123.4</c:v>
                </c:pt>
                <c:pt idx="516">
                  <c:v>123.6</c:v>
                </c:pt>
                <c:pt idx="517">
                  <c:v>124.4</c:v>
                </c:pt>
                <c:pt idx="518">
                  <c:v>122.8</c:v>
                </c:pt>
                <c:pt idx="519">
                  <c:v>123.6</c:v>
                </c:pt>
                <c:pt idx="520">
                  <c:v>124</c:v>
                </c:pt>
                <c:pt idx="521">
                  <c:v>122</c:v>
                </c:pt>
                <c:pt idx="522">
                  <c:v>122.4</c:v>
                </c:pt>
                <c:pt idx="523">
                  <c:v>122</c:v>
                </c:pt>
                <c:pt idx="524">
                  <c:v>123.4</c:v>
                </c:pt>
                <c:pt idx="525">
                  <c:v>122</c:v>
                </c:pt>
                <c:pt idx="526">
                  <c:v>122.8</c:v>
                </c:pt>
                <c:pt idx="527">
                  <c:v>122.2</c:v>
                </c:pt>
                <c:pt idx="528">
                  <c:v>122.8</c:v>
                </c:pt>
                <c:pt idx="529">
                  <c:v>121.8</c:v>
                </c:pt>
                <c:pt idx="530">
                  <c:v>123.6</c:v>
                </c:pt>
                <c:pt idx="531">
                  <c:v>124.8</c:v>
                </c:pt>
                <c:pt idx="532">
                  <c:v>125</c:v>
                </c:pt>
                <c:pt idx="533">
                  <c:v>125.8</c:v>
                </c:pt>
                <c:pt idx="534">
                  <c:v>124.2</c:v>
                </c:pt>
                <c:pt idx="535">
                  <c:v>126.2</c:v>
                </c:pt>
                <c:pt idx="536">
                  <c:v>125.4</c:v>
                </c:pt>
                <c:pt idx="537">
                  <c:v>125.4</c:v>
                </c:pt>
                <c:pt idx="538">
                  <c:v>123.2</c:v>
                </c:pt>
                <c:pt idx="539">
                  <c:v>124.6</c:v>
                </c:pt>
                <c:pt idx="540">
                  <c:v>124</c:v>
                </c:pt>
                <c:pt idx="541">
                  <c:v>123</c:v>
                </c:pt>
                <c:pt idx="542">
                  <c:v>124.2</c:v>
                </c:pt>
                <c:pt idx="543">
                  <c:v>123.6</c:v>
                </c:pt>
                <c:pt idx="544">
                  <c:v>122.8</c:v>
                </c:pt>
                <c:pt idx="545">
                  <c:v>122.4</c:v>
                </c:pt>
                <c:pt idx="546">
                  <c:v>121.6</c:v>
                </c:pt>
                <c:pt idx="547">
                  <c:v>120.2</c:v>
                </c:pt>
                <c:pt idx="548">
                  <c:v>122.4</c:v>
                </c:pt>
                <c:pt idx="549">
                  <c:v>123.2</c:v>
                </c:pt>
                <c:pt idx="550">
                  <c:v>121.2</c:v>
                </c:pt>
                <c:pt idx="551">
                  <c:v>122.8</c:v>
                </c:pt>
                <c:pt idx="552">
                  <c:v>121.4</c:v>
                </c:pt>
                <c:pt idx="553">
                  <c:v>121.2</c:v>
                </c:pt>
                <c:pt idx="554">
                  <c:v>120.4</c:v>
                </c:pt>
                <c:pt idx="555">
                  <c:v>120.2</c:v>
                </c:pt>
                <c:pt idx="556">
                  <c:v>122</c:v>
                </c:pt>
                <c:pt idx="557">
                  <c:v>121.2</c:v>
                </c:pt>
                <c:pt idx="558">
                  <c:v>121.4</c:v>
                </c:pt>
                <c:pt idx="559">
                  <c:v>118</c:v>
                </c:pt>
                <c:pt idx="560">
                  <c:v>119.6</c:v>
                </c:pt>
                <c:pt idx="561">
                  <c:v>121</c:v>
                </c:pt>
                <c:pt idx="562">
                  <c:v>120.4</c:v>
                </c:pt>
                <c:pt idx="563">
                  <c:v>119.6</c:v>
                </c:pt>
                <c:pt idx="564">
                  <c:v>120.8</c:v>
                </c:pt>
                <c:pt idx="565">
                  <c:v>120.8</c:v>
                </c:pt>
                <c:pt idx="566">
                  <c:v>119.8</c:v>
                </c:pt>
                <c:pt idx="567">
                  <c:v>120.8</c:v>
                </c:pt>
                <c:pt idx="568">
                  <c:v>122.2</c:v>
                </c:pt>
                <c:pt idx="569">
                  <c:v>120.8</c:v>
                </c:pt>
                <c:pt idx="570">
                  <c:v>120.8</c:v>
                </c:pt>
                <c:pt idx="571">
                  <c:v>120</c:v>
                </c:pt>
                <c:pt idx="572">
                  <c:v>121</c:v>
                </c:pt>
                <c:pt idx="573">
                  <c:v>119.8</c:v>
                </c:pt>
                <c:pt idx="574">
                  <c:v>119.4</c:v>
                </c:pt>
                <c:pt idx="575">
                  <c:v>119.8</c:v>
                </c:pt>
                <c:pt idx="576">
                  <c:v>118.8</c:v>
                </c:pt>
                <c:pt idx="577">
                  <c:v>120.8</c:v>
                </c:pt>
                <c:pt idx="578">
                  <c:v>121</c:v>
                </c:pt>
                <c:pt idx="579">
                  <c:v>120.8</c:v>
                </c:pt>
                <c:pt idx="580">
                  <c:v>119.8</c:v>
                </c:pt>
                <c:pt idx="581">
                  <c:v>117.8</c:v>
                </c:pt>
                <c:pt idx="582">
                  <c:v>124.2</c:v>
                </c:pt>
                <c:pt idx="583">
                  <c:v>125.4</c:v>
                </c:pt>
                <c:pt idx="584">
                  <c:v>125.8</c:v>
                </c:pt>
                <c:pt idx="585">
                  <c:v>123.2</c:v>
                </c:pt>
                <c:pt idx="586">
                  <c:v>124.6</c:v>
                </c:pt>
                <c:pt idx="587">
                  <c:v>124.2</c:v>
                </c:pt>
                <c:pt idx="588">
                  <c:v>125</c:v>
                </c:pt>
                <c:pt idx="589">
                  <c:v>125.8</c:v>
                </c:pt>
                <c:pt idx="590">
                  <c:v>126</c:v>
                </c:pt>
                <c:pt idx="591">
                  <c:v>124.6</c:v>
                </c:pt>
                <c:pt idx="592">
                  <c:v>122.4</c:v>
                </c:pt>
                <c:pt idx="593">
                  <c:v>124.6</c:v>
                </c:pt>
                <c:pt idx="594">
                  <c:v>122.2</c:v>
                </c:pt>
                <c:pt idx="595">
                  <c:v>122.2</c:v>
                </c:pt>
                <c:pt idx="596">
                  <c:v>121.8</c:v>
                </c:pt>
                <c:pt idx="597">
                  <c:v>121.2</c:v>
                </c:pt>
                <c:pt idx="598">
                  <c:v>121</c:v>
                </c:pt>
                <c:pt idx="599">
                  <c:v>120.6</c:v>
                </c:pt>
                <c:pt idx="600">
                  <c:v>119.6</c:v>
                </c:pt>
                <c:pt idx="601">
                  <c:v>121.2</c:v>
                </c:pt>
                <c:pt idx="602">
                  <c:v>120.2</c:v>
                </c:pt>
                <c:pt idx="603">
                  <c:v>120.8</c:v>
                </c:pt>
                <c:pt idx="604">
                  <c:v>119.8</c:v>
                </c:pt>
                <c:pt idx="605">
                  <c:v>120.2</c:v>
                </c:pt>
                <c:pt idx="606">
                  <c:v>121.6</c:v>
                </c:pt>
                <c:pt idx="607">
                  <c:v>121.2</c:v>
                </c:pt>
                <c:pt idx="608">
                  <c:v>122.8</c:v>
                </c:pt>
                <c:pt idx="609">
                  <c:v>121</c:v>
                </c:pt>
                <c:pt idx="610">
                  <c:v>122</c:v>
                </c:pt>
                <c:pt idx="611">
                  <c:v>122.2</c:v>
                </c:pt>
                <c:pt idx="612">
                  <c:v>123</c:v>
                </c:pt>
                <c:pt idx="613">
                  <c:v>122.4</c:v>
                </c:pt>
                <c:pt idx="614">
                  <c:v>123.6</c:v>
                </c:pt>
                <c:pt idx="615">
                  <c:v>123</c:v>
                </c:pt>
                <c:pt idx="616">
                  <c:v>123.4</c:v>
                </c:pt>
                <c:pt idx="617">
                  <c:v>124.4</c:v>
                </c:pt>
                <c:pt idx="618">
                  <c:v>126.2</c:v>
                </c:pt>
                <c:pt idx="619">
                  <c:v>126</c:v>
                </c:pt>
                <c:pt idx="620">
                  <c:v>126.2</c:v>
                </c:pt>
                <c:pt idx="621">
                  <c:v>127.6</c:v>
                </c:pt>
                <c:pt idx="622">
                  <c:v>127</c:v>
                </c:pt>
                <c:pt idx="623">
                  <c:v>127.6</c:v>
                </c:pt>
                <c:pt idx="624">
                  <c:v>128</c:v>
                </c:pt>
                <c:pt idx="625">
                  <c:v>127.6</c:v>
                </c:pt>
                <c:pt idx="626">
                  <c:v>127</c:v>
                </c:pt>
                <c:pt idx="627">
                  <c:v>127</c:v>
                </c:pt>
                <c:pt idx="628">
                  <c:v>128</c:v>
                </c:pt>
                <c:pt idx="629">
                  <c:v>128.4</c:v>
                </c:pt>
                <c:pt idx="630">
                  <c:v>129.19999999999999</c:v>
                </c:pt>
                <c:pt idx="631">
                  <c:v>128.4</c:v>
                </c:pt>
                <c:pt idx="632">
                  <c:v>128.4</c:v>
                </c:pt>
                <c:pt idx="633">
                  <c:v>130</c:v>
                </c:pt>
                <c:pt idx="634">
                  <c:v>127.6</c:v>
                </c:pt>
                <c:pt idx="635">
                  <c:v>128</c:v>
                </c:pt>
                <c:pt idx="636">
                  <c:v>128.80000000000001</c:v>
                </c:pt>
                <c:pt idx="637">
                  <c:v>127.2</c:v>
                </c:pt>
                <c:pt idx="638">
                  <c:v>128</c:v>
                </c:pt>
                <c:pt idx="639">
                  <c:v>128.6</c:v>
                </c:pt>
                <c:pt idx="640">
                  <c:v>127</c:v>
                </c:pt>
                <c:pt idx="641">
                  <c:v>127.6</c:v>
                </c:pt>
                <c:pt idx="642">
                  <c:v>129.19999999999999</c:v>
                </c:pt>
                <c:pt idx="643">
                  <c:v>129.6</c:v>
                </c:pt>
                <c:pt idx="644">
                  <c:v>127.6</c:v>
                </c:pt>
                <c:pt idx="645">
                  <c:v>129</c:v>
                </c:pt>
                <c:pt idx="646">
                  <c:v>128.4</c:v>
                </c:pt>
                <c:pt idx="647">
                  <c:v>128.19999999999999</c:v>
                </c:pt>
                <c:pt idx="648">
                  <c:v>127.8</c:v>
                </c:pt>
                <c:pt idx="649">
                  <c:v>128.4</c:v>
                </c:pt>
                <c:pt idx="650">
                  <c:v>128.4</c:v>
                </c:pt>
                <c:pt idx="651">
                  <c:v>128.19999999999999</c:v>
                </c:pt>
                <c:pt idx="652">
                  <c:v>127.4</c:v>
                </c:pt>
                <c:pt idx="653">
                  <c:v>127.8</c:v>
                </c:pt>
                <c:pt idx="654">
                  <c:v>127.6</c:v>
                </c:pt>
                <c:pt idx="655">
                  <c:v>127.2</c:v>
                </c:pt>
                <c:pt idx="656">
                  <c:v>126.8</c:v>
                </c:pt>
                <c:pt idx="657">
                  <c:v>125.6</c:v>
                </c:pt>
                <c:pt idx="658">
                  <c:v>125.6</c:v>
                </c:pt>
                <c:pt idx="659">
                  <c:v>126.4</c:v>
                </c:pt>
                <c:pt idx="660">
                  <c:v>125</c:v>
                </c:pt>
                <c:pt idx="661">
                  <c:v>126.2</c:v>
                </c:pt>
                <c:pt idx="662">
                  <c:v>125.8</c:v>
                </c:pt>
                <c:pt idx="663">
                  <c:v>125</c:v>
                </c:pt>
                <c:pt idx="664">
                  <c:v>126</c:v>
                </c:pt>
                <c:pt idx="665">
                  <c:v>125</c:v>
                </c:pt>
                <c:pt idx="666">
                  <c:v>126.6</c:v>
                </c:pt>
                <c:pt idx="667">
                  <c:v>127.2</c:v>
                </c:pt>
                <c:pt idx="668">
                  <c:v>127.6</c:v>
                </c:pt>
                <c:pt idx="669">
                  <c:v>126.2</c:v>
                </c:pt>
                <c:pt idx="670">
                  <c:v>127.6</c:v>
                </c:pt>
                <c:pt idx="671">
                  <c:v>126.6</c:v>
                </c:pt>
                <c:pt idx="672">
                  <c:v>127.6</c:v>
                </c:pt>
                <c:pt idx="673">
                  <c:v>127.6</c:v>
                </c:pt>
                <c:pt idx="674">
                  <c:v>126</c:v>
                </c:pt>
                <c:pt idx="675">
                  <c:v>127.6</c:v>
                </c:pt>
                <c:pt idx="676">
                  <c:v>128</c:v>
                </c:pt>
                <c:pt idx="677">
                  <c:v>126.6</c:v>
                </c:pt>
                <c:pt idx="678">
                  <c:v>126.2</c:v>
                </c:pt>
                <c:pt idx="679">
                  <c:v>125</c:v>
                </c:pt>
                <c:pt idx="680">
                  <c:v>125</c:v>
                </c:pt>
                <c:pt idx="681">
                  <c:v>124.4</c:v>
                </c:pt>
                <c:pt idx="682">
                  <c:v>124.2</c:v>
                </c:pt>
                <c:pt idx="683">
                  <c:v>125.8</c:v>
                </c:pt>
                <c:pt idx="684">
                  <c:v>124.2</c:v>
                </c:pt>
                <c:pt idx="685">
                  <c:v>125.4</c:v>
                </c:pt>
                <c:pt idx="686">
                  <c:v>125.8</c:v>
                </c:pt>
                <c:pt idx="687">
                  <c:v>126.4</c:v>
                </c:pt>
                <c:pt idx="688">
                  <c:v>126.6</c:v>
                </c:pt>
                <c:pt idx="689">
                  <c:v>113.8</c:v>
                </c:pt>
                <c:pt idx="690">
                  <c:v>97</c:v>
                </c:pt>
                <c:pt idx="691">
                  <c:v>123.6</c:v>
                </c:pt>
                <c:pt idx="692">
                  <c:v>122.8</c:v>
                </c:pt>
                <c:pt idx="693">
                  <c:v>123.6</c:v>
                </c:pt>
                <c:pt idx="694">
                  <c:v>123.2</c:v>
                </c:pt>
                <c:pt idx="695">
                  <c:v>121.6</c:v>
                </c:pt>
                <c:pt idx="696">
                  <c:v>121.6</c:v>
                </c:pt>
                <c:pt idx="697">
                  <c:v>121.6</c:v>
                </c:pt>
                <c:pt idx="698">
                  <c:v>123.2</c:v>
                </c:pt>
                <c:pt idx="699">
                  <c:v>123</c:v>
                </c:pt>
                <c:pt idx="700">
                  <c:v>122.8</c:v>
                </c:pt>
                <c:pt idx="701">
                  <c:v>122</c:v>
                </c:pt>
                <c:pt idx="702">
                  <c:v>122.2</c:v>
                </c:pt>
                <c:pt idx="703">
                  <c:v>123</c:v>
                </c:pt>
                <c:pt idx="704">
                  <c:v>122</c:v>
                </c:pt>
                <c:pt idx="705">
                  <c:v>111.8</c:v>
                </c:pt>
                <c:pt idx="706">
                  <c:v>123.8</c:v>
                </c:pt>
                <c:pt idx="707">
                  <c:v>122.4</c:v>
                </c:pt>
                <c:pt idx="708">
                  <c:v>124</c:v>
                </c:pt>
                <c:pt idx="709">
                  <c:v>125.2</c:v>
                </c:pt>
                <c:pt idx="710">
                  <c:v>125.8</c:v>
                </c:pt>
                <c:pt idx="711">
                  <c:v>125</c:v>
                </c:pt>
                <c:pt idx="712">
                  <c:v>123.6</c:v>
                </c:pt>
                <c:pt idx="713">
                  <c:v>121.6</c:v>
                </c:pt>
                <c:pt idx="714">
                  <c:v>122.2</c:v>
                </c:pt>
                <c:pt idx="715">
                  <c:v>122.6</c:v>
                </c:pt>
                <c:pt idx="716">
                  <c:v>122.8</c:v>
                </c:pt>
                <c:pt idx="717">
                  <c:v>124.2</c:v>
                </c:pt>
                <c:pt idx="718">
                  <c:v>123.8</c:v>
                </c:pt>
                <c:pt idx="719">
                  <c:v>122.6</c:v>
                </c:pt>
                <c:pt idx="720">
                  <c:v>122.8</c:v>
                </c:pt>
                <c:pt idx="721">
                  <c:v>120.8</c:v>
                </c:pt>
                <c:pt idx="722">
                  <c:v>124.6</c:v>
                </c:pt>
                <c:pt idx="723">
                  <c:v>120.2</c:v>
                </c:pt>
                <c:pt idx="724">
                  <c:v>121.2</c:v>
                </c:pt>
                <c:pt idx="725">
                  <c:v>121.4</c:v>
                </c:pt>
                <c:pt idx="726">
                  <c:v>122</c:v>
                </c:pt>
                <c:pt idx="727">
                  <c:v>120.8</c:v>
                </c:pt>
                <c:pt idx="728">
                  <c:v>122</c:v>
                </c:pt>
                <c:pt idx="729">
                  <c:v>121.6</c:v>
                </c:pt>
                <c:pt idx="730">
                  <c:v>122</c:v>
                </c:pt>
                <c:pt idx="731">
                  <c:v>122.4</c:v>
                </c:pt>
                <c:pt idx="732">
                  <c:v>121.8</c:v>
                </c:pt>
                <c:pt idx="733">
                  <c:v>122.8</c:v>
                </c:pt>
                <c:pt idx="734">
                  <c:v>122.2</c:v>
                </c:pt>
                <c:pt idx="735">
                  <c:v>121.2</c:v>
                </c:pt>
                <c:pt idx="736">
                  <c:v>122.4</c:v>
                </c:pt>
                <c:pt idx="737">
                  <c:v>122</c:v>
                </c:pt>
                <c:pt idx="738">
                  <c:v>122</c:v>
                </c:pt>
                <c:pt idx="739">
                  <c:v>123.4</c:v>
                </c:pt>
                <c:pt idx="740">
                  <c:v>124.6</c:v>
                </c:pt>
                <c:pt idx="741">
                  <c:v>124.2</c:v>
                </c:pt>
                <c:pt idx="742">
                  <c:v>123</c:v>
                </c:pt>
                <c:pt idx="743">
                  <c:v>124.8</c:v>
                </c:pt>
                <c:pt idx="744">
                  <c:v>126.2</c:v>
                </c:pt>
                <c:pt idx="745">
                  <c:v>126.2</c:v>
                </c:pt>
                <c:pt idx="746">
                  <c:v>124.8</c:v>
                </c:pt>
                <c:pt idx="747">
                  <c:v>124</c:v>
                </c:pt>
                <c:pt idx="748">
                  <c:v>123.4</c:v>
                </c:pt>
                <c:pt idx="749">
                  <c:v>122</c:v>
                </c:pt>
                <c:pt idx="750">
                  <c:v>122.6</c:v>
                </c:pt>
                <c:pt idx="751">
                  <c:v>122</c:v>
                </c:pt>
                <c:pt idx="752">
                  <c:v>122.4</c:v>
                </c:pt>
                <c:pt idx="753">
                  <c:v>122.8</c:v>
                </c:pt>
                <c:pt idx="754">
                  <c:v>121</c:v>
                </c:pt>
                <c:pt idx="755">
                  <c:v>121.8</c:v>
                </c:pt>
                <c:pt idx="756">
                  <c:v>121.2</c:v>
                </c:pt>
                <c:pt idx="757">
                  <c:v>121.4</c:v>
                </c:pt>
                <c:pt idx="758">
                  <c:v>122.8</c:v>
                </c:pt>
                <c:pt idx="759">
                  <c:v>122.8</c:v>
                </c:pt>
                <c:pt idx="760">
                  <c:v>122.4</c:v>
                </c:pt>
                <c:pt idx="761">
                  <c:v>122.4</c:v>
                </c:pt>
                <c:pt idx="762">
                  <c:v>122.2</c:v>
                </c:pt>
                <c:pt idx="763">
                  <c:v>121.8</c:v>
                </c:pt>
                <c:pt idx="764">
                  <c:v>125.4</c:v>
                </c:pt>
                <c:pt idx="765">
                  <c:v>124.2</c:v>
                </c:pt>
                <c:pt idx="766">
                  <c:v>124.6</c:v>
                </c:pt>
                <c:pt idx="767">
                  <c:v>124.4</c:v>
                </c:pt>
                <c:pt idx="768">
                  <c:v>124.4</c:v>
                </c:pt>
                <c:pt idx="769">
                  <c:v>123.4</c:v>
                </c:pt>
                <c:pt idx="770">
                  <c:v>123.4</c:v>
                </c:pt>
                <c:pt idx="771">
                  <c:v>123.8</c:v>
                </c:pt>
                <c:pt idx="772">
                  <c:v>123.2</c:v>
                </c:pt>
                <c:pt idx="773">
                  <c:v>123.2</c:v>
                </c:pt>
                <c:pt idx="774">
                  <c:v>122</c:v>
                </c:pt>
                <c:pt idx="775">
                  <c:v>123.2</c:v>
                </c:pt>
                <c:pt idx="776">
                  <c:v>123</c:v>
                </c:pt>
                <c:pt idx="777">
                  <c:v>122.4</c:v>
                </c:pt>
                <c:pt idx="778">
                  <c:v>123.2</c:v>
                </c:pt>
                <c:pt idx="779">
                  <c:v>123.2</c:v>
                </c:pt>
                <c:pt idx="780">
                  <c:v>122.2</c:v>
                </c:pt>
                <c:pt idx="781">
                  <c:v>120.8</c:v>
                </c:pt>
                <c:pt idx="782">
                  <c:v>121</c:v>
                </c:pt>
                <c:pt idx="783">
                  <c:v>119.4</c:v>
                </c:pt>
                <c:pt idx="784">
                  <c:v>119</c:v>
                </c:pt>
                <c:pt idx="785">
                  <c:v>121.2</c:v>
                </c:pt>
                <c:pt idx="786">
                  <c:v>119</c:v>
                </c:pt>
                <c:pt idx="787">
                  <c:v>119</c:v>
                </c:pt>
                <c:pt idx="788">
                  <c:v>117.6</c:v>
                </c:pt>
                <c:pt idx="789">
                  <c:v>118.4</c:v>
                </c:pt>
                <c:pt idx="790">
                  <c:v>118.2</c:v>
                </c:pt>
                <c:pt idx="791">
                  <c:v>119.8</c:v>
                </c:pt>
                <c:pt idx="792">
                  <c:v>119.4</c:v>
                </c:pt>
                <c:pt idx="793">
                  <c:v>120</c:v>
                </c:pt>
                <c:pt idx="794">
                  <c:v>121.6</c:v>
                </c:pt>
                <c:pt idx="795">
                  <c:v>121.4</c:v>
                </c:pt>
                <c:pt idx="796">
                  <c:v>120.8</c:v>
                </c:pt>
                <c:pt idx="797">
                  <c:v>120.4</c:v>
                </c:pt>
                <c:pt idx="798">
                  <c:v>120.4</c:v>
                </c:pt>
                <c:pt idx="799">
                  <c:v>120.8</c:v>
                </c:pt>
                <c:pt idx="800">
                  <c:v>120.4</c:v>
                </c:pt>
                <c:pt idx="801">
                  <c:v>119</c:v>
                </c:pt>
                <c:pt idx="802">
                  <c:v>120.2</c:v>
                </c:pt>
                <c:pt idx="803">
                  <c:v>121.2</c:v>
                </c:pt>
                <c:pt idx="804">
                  <c:v>120.4</c:v>
                </c:pt>
                <c:pt idx="805">
                  <c:v>120</c:v>
                </c:pt>
                <c:pt idx="806">
                  <c:v>120.2</c:v>
                </c:pt>
                <c:pt idx="807">
                  <c:v>119.2</c:v>
                </c:pt>
                <c:pt idx="808">
                  <c:v>120.2</c:v>
                </c:pt>
                <c:pt idx="809">
                  <c:v>119.4</c:v>
                </c:pt>
                <c:pt idx="810">
                  <c:v>117.8</c:v>
                </c:pt>
                <c:pt idx="811">
                  <c:v>117.8</c:v>
                </c:pt>
                <c:pt idx="812">
                  <c:v>119.4</c:v>
                </c:pt>
                <c:pt idx="813">
                  <c:v>119.6</c:v>
                </c:pt>
                <c:pt idx="814">
                  <c:v>120</c:v>
                </c:pt>
                <c:pt idx="815">
                  <c:v>118</c:v>
                </c:pt>
                <c:pt idx="816">
                  <c:v>117.8</c:v>
                </c:pt>
                <c:pt idx="817">
                  <c:v>117.2</c:v>
                </c:pt>
                <c:pt idx="818">
                  <c:v>118.8</c:v>
                </c:pt>
                <c:pt idx="819">
                  <c:v>118.6</c:v>
                </c:pt>
                <c:pt idx="820">
                  <c:v>119.6</c:v>
                </c:pt>
                <c:pt idx="821">
                  <c:v>119.6</c:v>
                </c:pt>
                <c:pt idx="822">
                  <c:v>118.4</c:v>
                </c:pt>
                <c:pt idx="823">
                  <c:v>118.2</c:v>
                </c:pt>
                <c:pt idx="824">
                  <c:v>120.2</c:v>
                </c:pt>
                <c:pt idx="825">
                  <c:v>118.8</c:v>
                </c:pt>
                <c:pt idx="826">
                  <c:v>117.8</c:v>
                </c:pt>
                <c:pt idx="827">
                  <c:v>118.8</c:v>
                </c:pt>
                <c:pt idx="828">
                  <c:v>117</c:v>
                </c:pt>
                <c:pt idx="829">
                  <c:v>118.4</c:v>
                </c:pt>
                <c:pt idx="830">
                  <c:v>118.6</c:v>
                </c:pt>
                <c:pt idx="831">
                  <c:v>118.6</c:v>
                </c:pt>
                <c:pt idx="832">
                  <c:v>117.8</c:v>
                </c:pt>
                <c:pt idx="833">
                  <c:v>119.2</c:v>
                </c:pt>
                <c:pt idx="834">
                  <c:v>118.2</c:v>
                </c:pt>
                <c:pt idx="835">
                  <c:v>118.2</c:v>
                </c:pt>
                <c:pt idx="836">
                  <c:v>117.2</c:v>
                </c:pt>
                <c:pt idx="837">
                  <c:v>118.6</c:v>
                </c:pt>
                <c:pt idx="838">
                  <c:v>119</c:v>
                </c:pt>
                <c:pt idx="839">
                  <c:v>117.8</c:v>
                </c:pt>
                <c:pt idx="840">
                  <c:v>117.8</c:v>
                </c:pt>
                <c:pt idx="841">
                  <c:v>118.2</c:v>
                </c:pt>
                <c:pt idx="842">
                  <c:v>118.4</c:v>
                </c:pt>
                <c:pt idx="843">
                  <c:v>118.6</c:v>
                </c:pt>
                <c:pt idx="844">
                  <c:v>119.8</c:v>
                </c:pt>
                <c:pt idx="845">
                  <c:v>121.6</c:v>
                </c:pt>
                <c:pt idx="846">
                  <c:v>123.4</c:v>
                </c:pt>
                <c:pt idx="847">
                  <c:v>122.6</c:v>
                </c:pt>
                <c:pt idx="848">
                  <c:v>122.6</c:v>
                </c:pt>
                <c:pt idx="849">
                  <c:v>125</c:v>
                </c:pt>
                <c:pt idx="850">
                  <c:v>122.4</c:v>
                </c:pt>
                <c:pt idx="851">
                  <c:v>124.2</c:v>
                </c:pt>
                <c:pt idx="852">
                  <c:v>124.2</c:v>
                </c:pt>
                <c:pt idx="853">
                  <c:v>123.8</c:v>
                </c:pt>
                <c:pt idx="854">
                  <c:v>123.2</c:v>
                </c:pt>
                <c:pt idx="855">
                  <c:v>123.6</c:v>
                </c:pt>
                <c:pt idx="856">
                  <c:v>122.8</c:v>
                </c:pt>
                <c:pt idx="857">
                  <c:v>122.4</c:v>
                </c:pt>
                <c:pt idx="858">
                  <c:v>122.8</c:v>
                </c:pt>
                <c:pt idx="859">
                  <c:v>122</c:v>
                </c:pt>
                <c:pt idx="860">
                  <c:v>121.4</c:v>
                </c:pt>
                <c:pt idx="861">
                  <c:v>123.4</c:v>
                </c:pt>
                <c:pt idx="862">
                  <c:v>121.6</c:v>
                </c:pt>
                <c:pt idx="863">
                  <c:v>120.2</c:v>
                </c:pt>
                <c:pt idx="864">
                  <c:v>121.8</c:v>
                </c:pt>
                <c:pt idx="865">
                  <c:v>122</c:v>
                </c:pt>
                <c:pt idx="866">
                  <c:v>122</c:v>
                </c:pt>
                <c:pt idx="867">
                  <c:v>121.8</c:v>
                </c:pt>
                <c:pt idx="868">
                  <c:v>122</c:v>
                </c:pt>
                <c:pt idx="869">
                  <c:v>122.2</c:v>
                </c:pt>
                <c:pt idx="870">
                  <c:v>120.8</c:v>
                </c:pt>
                <c:pt idx="871">
                  <c:v>120.4</c:v>
                </c:pt>
                <c:pt idx="872">
                  <c:v>120.2</c:v>
                </c:pt>
                <c:pt idx="873">
                  <c:v>119.8</c:v>
                </c:pt>
                <c:pt idx="874">
                  <c:v>119.4</c:v>
                </c:pt>
                <c:pt idx="875">
                  <c:v>118</c:v>
                </c:pt>
                <c:pt idx="876">
                  <c:v>119</c:v>
                </c:pt>
                <c:pt idx="877">
                  <c:v>118.4</c:v>
                </c:pt>
                <c:pt idx="878">
                  <c:v>118</c:v>
                </c:pt>
                <c:pt idx="879">
                  <c:v>118.6</c:v>
                </c:pt>
                <c:pt idx="880">
                  <c:v>119.6</c:v>
                </c:pt>
                <c:pt idx="881">
                  <c:v>118.2</c:v>
                </c:pt>
                <c:pt idx="882">
                  <c:v>117.2</c:v>
                </c:pt>
                <c:pt idx="883">
                  <c:v>118.8</c:v>
                </c:pt>
                <c:pt idx="884">
                  <c:v>120.2</c:v>
                </c:pt>
                <c:pt idx="885">
                  <c:v>119.4</c:v>
                </c:pt>
                <c:pt idx="886">
                  <c:v>120.8</c:v>
                </c:pt>
                <c:pt idx="887">
                  <c:v>120.4</c:v>
                </c:pt>
                <c:pt idx="888">
                  <c:v>119.4</c:v>
                </c:pt>
                <c:pt idx="889">
                  <c:v>119.8</c:v>
                </c:pt>
                <c:pt idx="890">
                  <c:v>119.6</c:v>
                </c:pt>
                <c:pt idx="891">
                  <c:v>121.4</c:v>
                </c:pt>
                <c:pt idx="892">
                  <c:v>121.2</c:v>
                </c:pt>
                <c:pt idx="893">
                  <c:v>121.6</c:v>
                </c:pt>
                <c:pt idx="894">
                  <c:v>122.8</c:v>
                </c:pt>
                <c:pt idx="895">
                  <c:v>122.8</c:v>
                </c:pt>
                <c:pt idx="896">
                  <c:v>122.8</c:v>
                </c:pt>
                <c:pt idx="897">
                  <c:v>121.6</c:v>
                </c:pt>
                <c:pt idx="898">
                  <c:v>122.8</c:v>
                </c:pt>
                <c:pt idx="899">
                  <c:v>120.8</c:v>
                </c:pt>
                <c:pt idx="900">
                  <c:v>120.2</c:v>
                </c:pt>
                <c:pt idx="901">
                  <c:v>121.8</c:v>
                </c:pt>
                <c:pt idx="902">
                  <c:v>119</c:v>
                </c:pt>
                <c:pt idx="903">
                  <c:v>122.6</c:v>
                </c:pt>
                <c:pt idx="904">
                  <c:v>122.8</c:v>
                </c:pt>
                <c:pt idx="905">
                  <c:v>120.2</c:v>
                </c:pt>
                <c:pt idx="906">
                  <c:v>126.8</c:v>
                </c:pt>
                <c:pt idx="907">
                  <c:v>125.4</c:v>
                </c:pt>
                <c:pt idx="908">
                  <c:v>118.2</c:v>
                </c:pt>
                <c:pt idx="909">
                  <c:v>120.4</c:v>
                </c:pt>
                <c:pt idx="910">
                  <c:v>124.2</c:v>
                </c:pt>
                <c:pt idx="911">
                  <c:v>123.4</c:v>
                </c:pt>
                <c:pt idx="912">
                  <c:v>117.8</c:v>
                </c:pt>
                <c:pt idx="913">
                  <c:v>130</c:v>
                </c:pt>
                <c:pt idx="914">
                  <c:v>122.6</c:v>
                </c:pt>
                <c:pt idx="915">
                  <c:v>117.6</c:v>
                </c:pt>
                <c:pt idx="916">
                  <c:v>124.8</c:v>
                </c:pt>
                <c:pt idx="917">
                  <c:v>121.4</c:v>
                </c:pt>
                <c:pt idx="918">
                  <c:v>109.4</c:v>
                </c:pt>
                <c:pt idx="919">
                  <c:v>118.8</c:v>
                </c:pt>
                <c:pt idx="920">
                  <c:v>110</c:v>
                </c:pt>
                <c:pt idx="921">
                  <c:v>112.6</c:v>
                </c:pt>
                <c:pt idx="922">
                  <c:v>107.4</c:v>
                </c:pt>
                <c:pt idx="923">
                  <c:v>105.2</c:v>
                </c:pt>
                <c:pt idx="924">
                  <c:v>109.2</c:v>
                </c:pt>
                <c:pt idx="925">
                  <c:v>99.6</c:v>
                </c:pt>
                <c:pt idx="926">
                  <c:v>102.8</c:v>
                </c:pt>
                <c:pt idx="927">
                  <c:v>101</c:v>
                </c:pt>
                <c:pt idx="928">
                  <c:v>96</c:v>
                </c:pt>
                <c:pt idx="929">
                  <c:v>100</c:v>
                </c:pt>
                <c:pt idx="930">
                  <c:v>99.8</c:v>
                </c:pt>
                <c:pt idx="931">
                  <c:v>96</c:v>
                </c:pt>
                <c:pt idx="932">
                  <c:v>93.8</c:v>
                </c:pt>
                <c:pt idx="933">
                  <c:v>94.4</c:v>
                </c:pt>
                <c:pt idx="934">
                  <c:v>89</c:v>
                </c:pt>
                <c:pt idx="935">
                  <c:v>91.2</c:v>
                </c:pt>
                <c:pt idx="936">
                  <c:v>89.8</c:v>
                </c:pt>
                <c:pt idx="937">
                  <c:v>88.8</c:v>
                </c:pt>
                <c:pt idx="938">
                  <c:v>88.4</c:v>
                </c:pt>
                <c:pt idx="939">
                  <c:v>88.2</c:v>
                </c:pt>
                <c:pt idx="940">
                  <c:v>85.4</c:v>
                </c:pt>
                <c:pt idx="941">
                  <c:v>85.8</c:v>
                </c:pt>
                <c:pt idx="942">
                  <c:v>84.8</c:v>
                </c:pt>
                <c:pt idx="943">
                  <c:v>84.4</c:v>
                </c:pt>
                <c:pt idx="944">
                  <c:v>81.400000000000006</c:v>
                </c:pt>
                <c:pt idx="945">
                  <c:v>80.2</c:v>
                </c:pt>
                <c:pt idx="946">
                  <c:v>80.599999999999994</c:v>
                </c:pt>
                <c:pt idx="947">
                  <c:v>78</c:v>
                </c:pt>
                <c:pt idx="948">
                  <c:v>77</c:v>
                </c:pt>
                <c:pt idx="949">
                  <c:v>75.2</c:v>
                </c:pt>
                <c:pt idx="950">
                  <c:v>72</c:v>
                </c:pt>
                <c:pt idx="951">
                  <c:v>69</c:v>
                </c:pt>
                <c:pt idx="952">
                  <c:v>67.8</c:v>
                </c:pt>
                <c:pt idx="953">
                  <c:v>66</c:v>
                </c:pt>
                <c:pt idx="954">
                  <c:v>64.2</c:v>
                </c:pt>
                <c:pt idx="955">
                  <c:v>62.8</c:v>
                </c:pt>
                <c:pt idx="956">
                  <c:v>60.8</c:v>
                </c:pt>
                <c:pt idx="957">
                  <c:v>59.8</c:v>
                </c:pt>
                <c:pt idx="958">
                  <c:v>57.6</c:v>
                </c:pt>
                <c:pt idx="959">
                  <c:v>53</c:v>
                </c:pt>
                <c:pt idx="960">
                  <c:v>57</c:v>
                </c:pt>
                <c:pt idx="961">
                  <c:v>61.4</c:v>
                </c:pt>
                <c:pt idx="962">
                  <c:v>57.4</c:v>
                </c:pt>
                <c:pt idx="963">
                  <c:v>56.8</c:v>
                </c:pt>
                <c:pt idx="964">
                  <c:v>50</c:v>
                </c:pt>
                <c:pt idx="965">
                  <c:v>47.4</c:v>
                </c:pt>
                <c:pt idx="966">
                  <c:v>45</c:v>
                </c:pt>
                <c:pt idx="967">
                  <c:v>43</c:v>
                </c:pt>
                <c:pt idx="968">
                  <c:v>43</c:v>
                </c:pt>
                <c:pt idx="969">
                  <c:v>42</c:v>
                </c:pt>
                <c:pt idx="970">
                  <c:v>41</c:v>
                </c:pt>
                <c:pt idx="971">
                  <c:v>41.8</c:v>
                </c:pt>
                <c:pt idx="972">
                  <c:v>39.6</c:v>
                </c:pt>
                <c:pt idx="973">
                  <c:v>39.200000000000003</c:v>
                </c:pt>
                <c:pt idx="974">
                  <c:v>37.200000000000003</c:v>
                </c:pt>
                <c:pt idx="975">
                  <c:v>38.799999999999997</c:v>
                </c:pt>
                <c:pt idx="976">
                  <c:v>37.799999999999997</c:v>
                </c:pt>
                <c:pt idx="977">
                  <c:v>37.799999999999997</c:v>
                </c:pt>
                <c:pt idx="978">
                  <c:v>35.200000000000003</c:v>
                </c:pt>
                <c:pt idx="979">
                  <c:v>35.200000000000003</c:v>
                </c:pt>
                <c:pt idx="980">
                  <c:v>35.6</c:v>
                </c:pt>
                <c:pt idx="981">
                  <c:v>34.799999999999997</c:v>
                </c:pt>
                <c:pt idx="982">
                  <c:v>35.6</c:v>
                </c:pt>
                <c:pt idx="983">
                  <c:v>37</c:v>
                </c:pt>
                <c:pt idx="984">
                  <c:v>36.200000000000003</c:v>
                </c:pt>
                <c:pt idx="985">
                  <c:v>34.4</c:v>
                </c:pt>
                <c:pt idx="986">
                  <c:v>35.200000000000003</c:v>
                </c:pt>
                <c:pt idx="987">
                  <c:v>35.799999999999997</c:v>
                </c:pt>
                <c:pt idx="988">
                  <c:v>34.4</c:v>
                </c:pt>
                <c:pt idx="989">
                  <c:v>34.4</c:v>
                </c:pt>
                <c:pt idx="990">
                  <c:v>34.200000000000003</c:v>
                </c:pt>
                <c:pt idx="991">
                  <c:v>33.200000000000003</c:v>
                </c:pt>
                <c:pt idx="992">
                  <c:v>34</c:v>
                </c:pt>
                <c:pt idx="993">
                  <c:v>33.4</c:v>
                </c:pt>
                <c:pt idx="994">
                  <c:v>33.799999999999997</c:v>
                </c:pt>
                <c:pt idx="995">
                  <c:v>32.4</c:v>
                </c:pt>
                <c:pt idx="996">
                  <c:v>33.200000000000003</c:v>
                </c:pt>
                <c:pt idx="997">
                  <c:v>32.200000000000003</c:v>
                </c:pt>
                <c:pt idx="998">
                  <c:v>32.799999999999997</c:v>
                </c:pt>
                <c:pt idx="999">
                  <c:v>33.200000000000003</c:v>
                </c:pt>
                <c:pt idx="1000">
                  <c:v>32.6</c:v>
                </c:pt>
                <c:pt idx="1001">
                  <c:v>32.200000000000003</c:v>
                </c:pt>
                <c:pt idx="1002">
                  <c:v>33.799999999999997</c:v>
                </c:pt>
                <c:pt idx="1003">
                  <c:v>34</c:v>
                </c:pt>
                <c:pt idx="1004">
                  <c:v>33.200000000000003</c:v>
                </c:pt>
                <c:pt idx="1005">
                  <c:v>34</c:v>
                </c:pt>
                <c:pt idx="1006">
                  <c:v>32.799999999999997</c:v>
                </c:pt>
                <c:pt idx="1007">
                  <c:v>31.6</c:v>
                </c:pt>
                <c:pt idx="1008">
                  <c:v>33.6</c:v>
                </c:pt>
                <c:pt idx="1009">
                  <c:v>32.6</c:v>
                </c:pt>
                <c:pt idx="1010">
                  <c:v>32</c:v>
                </c:pt>
                <c:pt idx="1011">
                  <c:v>33</c:v>
                </c:pt>
                <c:pt idx="1012">
                  <c:v>34</c:v>
                </c:pt>
                <c:pt idx="1013">
                  <c:v>31.6</c:v>
                </c:pt>
                <c:pt idx="1014">
                  <c:v>32.6</c:v>
                </c:pt>
                <c:pt idx="1015">
                  <c:v>33</c:v>
                </c:pt>
                <c:pt idx="1016">
                  <c:v>31.2</c:v>
                </c:pt>
                <c:pt idx="1017">
                  <c:v>30.4</c:v>
                </c:pt>
                <c:pt idx="1018">
                  <c:v>32.200000000000003</c:v>
                </c:pt>
                <c:pt idx="1019">
                  <c:v>33</c:v>
                </c:pt>
                <c:pt idx="1020">
                  <c:v>32.6</c:v>
                </c:pt>
                <c:pt idx="1021">
                  <c:v>33.799999999999997</c:v>
                </c:pt>
                <c:pt idx="1022">
                  <c:v>33.799999999999997</c:v>
                </c:pt>
                <c:pt idx="1023">
                  <c:v>34.799999999999997</c:v>
                </c:pt>
                <c:pt idx="1024">
                  <c:v>33.799999999999997</c:v>
                </c:pt>
                <c:pt idx="1025">
                  <c:v>32.799999999999997</c:v>
                </c:pt>
                <c:pt idx="1026">
                  <c:v>32.799999999999997</c:v>
                </c:pt>
                <c:pt idx="1027">
                  <c:v>32.799999999999997</c:v>
                </c:pt>
                <c:pt idx="1028">
                  <c:v>32.6</c:v>
                </c:pt>
                <c:pt idx="1029">
                  <c:v>33.200000000000003</c:v>
                </c:pt>
                <c:pt idx="1030">
                  <c:v>32.4</c:v>
                </c:pt>
                <c:pt idx="1031">
                  <c:v>33</c:v>
                </c:pt>
                <c:pt idx="1032">
                  <c:v>33</c:v>
                </c:pt>
                <c:pt idx="1033">
                  <c:v>34.200000000000003</c:v>
                </c:pt>
                <c:pt idx="1034">
                  <c:v>34.799999999999997</c:v>
                </c:pt>
                <c:pt idx="1035">
                  <c:v>34.200000000000003</c:v>
                </c:pt>
                <c:pt idx="1036">
                  <c:v>34.6</c:v>
                </c:pt>
                <c:pt idx="1037">
                  <c:v>33.4</c:v>
                </c:pt>
                <c:pt idx="1038">
                  <c:v>34.4</c:v>
                </c:pt>
                <c:pt idx="1039">
                  <c:v>34.200000000000003</c:v>
                </c:pt>
                <c:pt idx="1040">
                  <c:v>35</c:v>
                </c:pt>
                <c:pt idx="1041">
                  <c:v>34.799999999999997</c:v>
                </c:pt>
                <c:pt idx="1042">
                  <c:v>33.799999999999997</c:v>
                </c:pt>
                <c:pt idx="1043">
                  <c:v>33.799999999999997</c:v>
                </c:pt>
                <c:pt idx="1044">
                  <c:v>33</c:v>
                </c:pt>
                <c:pt idx="1045">
                  <c:v>33.200000000000003</c:v>
                </c:pt>
                <c:pt idx="1046">
                  <c:v>32.6</c:v>
                </c:pt>
                <c:pt idx="1047">
                  <c:v>31.8</c:v>
                </c:pt>
                <c:pt idx="1048">
                  <c:v>33.200000000000003</c:v>
                </c:pt>
                <c:pt idx="1049">
                  <c:v>33.200000000000003</c:v>
                </c:pt>
                <c:pt idx="1050">
                  <c:v>32.6</c:v>
                </c:pt>
                <c:pt idx="1051">
                  <c:v>32.6</c:v>
                </c:pt>
                <c:pt idx="1052">
                  <c:v>32.799999999999997</c:v>
                </c:pt>
                <c:pt idx="1053">
                  <c:v>32.200000000000003</c:v>
                </c:pt>
                <c:pt idx="1054">
                  <c:v>32.6</c:v>
                </c:pt>
                <c:pt idx="1055">
                  <c:v>33.200000000000003</c:v>
                </c:pt>
                <c:pt idx="1056">
                  <c:v>32.6</c:v>
                </c:pt>
                <c:pt idx="1057">
                  <c:v>33.799999999999997</c:v>
                </c:pt>
                <c:pt idx="1058">
                  <c:v>32.6</c:v>
                </c:pt>
                <c:pt idx="1059">
                  <c:v>33.4</c:v>
                </c:pt>
                <c:pt idx="1060">
                  <c:v>33</c:v>
                </c:pt>
                <c:pt idx="1061">
                  <c:v>34.4</c:v>
                </c:pt>
                <c:pt idx="1062">
                  <c:v>35.6</c:v>
                </c:pt>
                <c:pt idx="1063">
                  <c:v>34.799999999999997</c:v>
                </c:pt>
                <c:pt idx="1064">
                  <c:v>35.6</c:v>
                </c:pt>
                <c:pt idx="1065">
                  <c:v>35.6</c:v>
                </c:pt>
                <c:pt idx="1066">
                  <c:v>34.799999999999997</c:v>
                </c:pt>
                <c:pt idx="1067">
                  <c:v>36</c:v>
                </c:pt>
                <c:pt idx="1068">
                  <c:v>36.6</c:v>
                </c:pt>
                <c:pt idx="1069">
                  <c:v>34</c:v>
                </c:pt>
                <c:pt idx="1070">
                  <c:v>35</c:v>
                </c:pt>
                <c:pt idx="1071">
                  <c:v>34.799999999999997</c:v>
                </c:pt>
                <c:pt idx="1072">
                  <c:v>33.799999999999997</c:v>
                </c:pt>
                <c:pt idx="1073">
                  <c:v>35</c:v>
                </c:pt>
                <c:pt idx="1074">
                  <c:v>35</c:v>
                </c:pt>
                <c:pt idx="1075">
                  <c:v>33.200000000000003</c:v>
                </c:pt>
                <c:pt idx="1076">
                  <c:v>33.4</c:v>
                </c:pt>
                <c:pt idx="1077">
                  <c:v>34.4</c:v>
                </c:pt>
                <c:pt idx="1078">
                  <c:v>34.799999999999997</c:v>
                </c:pt>
                <c:pt idx="1079">
                  <c:v>33.4</c:v>
                </c:pt>
                <c:pt idx="1080">
                  <c:v>34</c:v>
                </c:pt>
                <c:pt idx="1081">
                  <c:v>33</c:v>
                </c:pt>
                <c:pt idx="1082">
                  <c:v>32</c:v>
                </c:pt>
                <c:pt idx="1083">
                  <c:v>32.4</c:v>
                </c:pt>
                <c:pt idx="1084">
                  <c:v>33.200000000000003</c:v>
                </c:pt>
                <c:pt idx="1085">
                  <c:v>32.200000000000003</c:v>
                </c:pt>
                <c:pt idx="1086">
                  <c:v>34.200000000000003</c:v>
                </c:pt>
                <c:pt idx="1087">
                  <c:v>34</c:v>
                </c:pt>
                <c:pt idx="1088">
                  <c:v>33.4</c:v>
                </c:pt>
                <c:pt idx="1089">
                  <c:v>34.4</c:v>
                </c:pt>
                <c:pt idx="1090">
                  <c:v>32.799999999999997</c:v>
                </c:pt>
                <c:pt idx="1091">
                  <c:v>33.4</c:v>
                </c:pt>
                <c:pt idx="1092">
                  <c:v>33.200000000000003</c:v>
                </c:pt>
                <c:pt idx="1093">
                  <c:v>33.200000000000003</c:v>
                </c:pt>
                <c:pt idx="1094">
                  <c:v>34</c:v>
                </c:pt>
                <c:pt idx="1095">
                  <c:v>32.4</c:v>
                </c:pt>
                <c:pt idx="1096">
                  <c:v>33.4</c:v>
                </c:pt>
                <c:pt idx="1097">
                  <c:v>32.799999999999997</c:v>
                </c:pt>
                <c:pt idx="1098">
                  <c:v>33.799999999999997</c:v>
                </c:pt>
                <c:pt idx="1099">
                  <c:v>33.799999999999997</c:v>
                </c:pt>
                <c:pt idx="1100">
                  <c:v>34</c:v>
                </c:pt>
                <c:pt idx="1101">
                  <c:v>32.200000000000003</c:v>
                </c:pt>
                <c:pt idx="1102">
                  <c:v>32</c:v>
                </c:pt>
                <c:pt idx="1103">
                  <c:v>33</c:v>
                </c:pt>
                <c:pt idx="1104">
                  <c:v>32.200000000000003</c:v>
                </c:pt>
                <c:pt idx="1105">
                  <c:v>33</c:v>
                </c:pt>
                <c:pt idx="1106">
                  <c:v>33.799999999999997</c:v>
                </c:pt>
                <c:pt idx="1107">
                  <c:v>31.8</c:v>
                </c:pt>
                <c:pt idx="1108">
                  <c:v>32.799999999999997</c:v>
                </c:pt>
                <c:pt idx="1109">
                  <c:v>32.6</c:v>
                </c:pt>
                <c:pt idx="1110">
                  <c:v>33</c:v>
                </c:pt>
                <c:pt idx="1111">
                  <c:v>32</c:v>
                </c:pt>
                <c:pt idx="1112">
                  <c:v>31.2</c:v>
                </c:pt>
                <c:pt idx="1113">
                  <c:v>31.2</c:v>
                </c:pt>
                <c:pt idx="1114">
                  <c:v>31.8</c:v>
                </c:pt>
                <c:pt idx="1115">
                  <c:v>30.8</c:v>
                </c:pt>
                <c:pt idx="1116">
                  <c:v>30.2</c:v>
                </c:pt>
                <c:pt idx="1117">
                  <c:v>29.8</c:v>
                </c:pt>
                <c:pt idx="1118">
                  <c:v>29</c:v>
                </c:pt>
                <c:pt idx="1119">
                  <c:v>30.8</c:v>
                </c:pt>
                <c:pt idx="1120">
                  <c:v>30</c:v>
                </c:pt>
                <c:pt idx="1121">
                  <c:v>30.6</c:v>
                </c:pt>
                <c:pt idx="1122">
                  <c:v>30.4</c:v>
                </c:pt>
                <c:pt idx="1123">
                  <c:v>30.8</c:v>
                </c:pt>
                <c:pt idx="1124">
                  <c:v>30.6</c:v>
                </c:pt>
                <c:pt idx="1125">
                  <c:v>29.8</c:v>
                </c:pt>
                <c:pt idx="1126">
                  <c:v>30.4</c:v>
                </c:pt>
                <c:pt idx="1127">
                  <c:v>30.4</c:v>
                </c:pt>
                <c:pt idx="1128">
                  <c:v>30.2</c:v>
                </c:pt>
                <c:pt idx="1129">
                  <c:v>28.8</c:v>
                </c:pt>
                <c:pt idx="1130">
                  <c:v>29.8</c:v>
                </c:pt>
                <c:pt idx="1131">
                  <c:v>31</c:v>
                </c:pt>
                <c:pt idx="1132">
                  <c:v>29.4</c:v>
                </c:pt>
                <c:pt idx="1133">
                  <c:v>30</c:v>
                </c:pt>
                <c:pt idx="1134">
                  <c:v>30.4</c:v>
                </c:pt>
                <c:pt idx="1135">
                  <c:v>30.4</c:v>
                </c:pt>
                <c:pt idx="1136">
                  <c:v>31.2</c:v>
                </c:pt>
                <c:pt idx="1137">
                  <c:v>29.8</c:v>
                </c:pt>
                <c:pt idx="1138">
                  <c:v>29.8</c:v>
                </c:pt>
                <c:pt idx="1139">
                  <c:v>30.4</c:v>
                </c:pt>
                <c:pt idx="1140">
                  <c:v>30.4</c:v>
                </c:pt>
                <c:pt idx="1141">
                  <c:v>31.4</c:v>
                </c:pt>
                <c:pt idx="1142">
                  <c:v>30.8</c:v>
                </c:pt>
                <c:pt idx="1143">
                  <c:v>30.4</c:v>
                </c:pt>
                <c:pt idx="1144">
                  <c:v>29.8</c:v>
                </c:pt>
                <c:pt idx="1145">
                  <c:v>31.2</c:v>
                </c:pt>
                <c:pt idx="1146">
                  <c:v>30.4</c:v>
                </c:pt>
                <c:pt idx="1147">
                  <c:v>31.8</c:v>
                </c:pt>
                <c:pt idx="1148">
                  <c:v>32.4</c:v>
                </c:pt>
                <c:pt idx="1149">
                  <c:v>31</c:v>
                </c:pt>
                <c:pt idx="1150">
                  <c:v>31.6</c:v>
                </c:pt>
                <c:pt idx="1151">
                  <c:v>31.2</c:v>
                </c:pt>
                <c:pt idx="1152">
                  <c:v>31.2</c:v>
                </c:pt>
                <c:pt idx="1153">
                  <c:v>32</c:v>
                </c:pt>
                <c:pt idx="1154">
                  <c:v>30.8</c:v>
                </c:pt>
                <c:pt idx="1155">
                  <c:v>31.2</c:v>
                </c:pt>
                <c:pt idx="1156">
                  <c:v>30.8</c:v>
                </c:pt>
                <c:pt idx="1157">
                  <c:v>30.2</c:v>
                </c:pt>
                <c:pt idx="1158">
                  <c:v>31</c:v>
                </c:pt>
                <c:pt idx="1159">
                  <c:v>30.8</c:v>
                </c:pt>
                <c:pt idx="1160">
                  <c:v>30.4</c:v>
                </c:pt>
                <c:pt idx="1161">
                  <c:v>31.8</c:v>
                </c:pt>
                <c:pt idx="1162">
                  <c:v>30.2</c:v>
                </c:pt>
                <c:pt idx="1163">
                  <c:v>30.8</c:v>
                </c:pt>
                <c:pt idx="1164">
                  <c:v>30.4</c:v>
                </c:pt>
                <c:pt idx="1165">
                  <c:v>32</c:v>
                </c:pt>
                <c:pt idx="1166">
                  <c:v>30.6</c:v>
                </c:pt>
                <c:pt idx="1167">
                  <c:v>30</c:v>
                </c:pt>
                <c:pt idx="1168">
                  <c:v>31.2</c:v>
                </c:pt>
                <c:pt idx="1169">
                  <c:v>30.8</c:v>
                </c:pt>
                <c:pt idx="1170">
                  <c:v>30.8</c:v>
                </c:pt>
                <c:pt idx="1171">
                  <c:v>30.6</c:v>
                </c:pt>
                <c:pt idx="1172">
                  <c:v>30.6</c:v>
                </c:pt>
                <c:pt idx="1173">
                  <c:v>31</c:v>
                </c:pt>
                <c:pt idx="1174">
                  <c:v>30.8</c:v>
                </c:pt>
                <c:pt idx="1175">
                  <c:v>29.4</c:v>
                </c:pt>
                <c:pt idx="1176">
                  <c:v>32</c:v>
                </c:pt>
                <c:pt idx="1177">
                  <c:v>30.6</c:v>
                </c:pt>
                <c:pt idx="1178">
                  <c:v>30</c:v>
                </c:pt>
                <c:pt idx="1179">
                  <c:v>30.6</c:v>
                </c:pt>
                <c:pt idx="1180">
                  <c:v>32.200000000000003</c:v>
                </c:pt>
                <c:pt idx="1181">
                  <c:v>31.8</c:v>
                </c:pt>
                <c:pt idx="1182">
                  <c:v>32.6</c:v>
                </c:pt>
                <c:pt idx="1183">
                  <c:v>30.8</c:v>
                </c:pt>
                <c:pt idx="1184">
                  <c:v>31.8</c:v>
                </c:pt>
                <c:pt idx="1185">
                  <c:v>31.6</c:v>
                </c:pt>
                <c:pt idx="1186">
                  <c:v>30.4</c:v>
                </c:pt>
                <c:pt idx="1187">
                  <c:v>30.6</c:v>
                </c:pt>
                <c:pt idx="1188">
                  <c:v>30.2</c:v>
                </c:pt>
                <c:pt idx="1189">
                  <c:v>31.4</c:v>
                </c:pt>
                <c:pt idx="1190">
                  <c:v>31.8</c:v>
                </c:pt>
                <c:pt idx="1191">
                  <c:v>31.6</c:v>
                </c:pt>
                <c:pt idx="1192">
                  <c:v>31.2</c:v>
                </c:pt>
                <c:pt idx="1193">
                  <c:v>33.200000000000003</c:v>
                </c:pt>
                <c:pt idx="1194">
                  <c:v>32.799999999999997</c:v>
                </c:pt>
                <c:pt idx="1195">
                  <c:v>31.8</c:v>
                </c:pt>
                <c:pt idx="1196">
                  <c:v>32.6</c:v>
                </c:pt>
                <c:pt idx="1197">
                  <c:v>31.2</c:v>
                </c:pt>
                <c:pt idx="1198">
                  <c:v>31.8</c:v>
                </c:pt>
                <c:pt idx="1199">
                  <c:v>31.4</c:v>
                </c:pt>
                <c:pt idx="1200">
                  <c:v>31</c:v>
                </c:pt>
                <c:pt idx="1201">
                  <c:v>31.2</c:v>
                </c:pt>
                <c:pt idx="1202">
                  <c:v>31</c:v>
                </c:pt>
                <c:pt idx="1203">
                  <c:v>31.4</c:v>
                </c:pt>
                <c:pt idx="1204">
                  <c:v>32</c:v>
                </c:pt>
                <c:pt idx="1205">
                  <c:v>32.6</c:v>
                </c:pt>
                <c:pt idx="1206">
                  <c:v>31.8</c:v>
                </c:pt>
                <c:pt idx="1207">
                  <c:v>32.6</c:v>
                </c:pt>
                <c:pt idx="1208">
                  <c:v>32.4</c:v>
                </c:pt>
                <c:pt idx="1209">
                  <c:v>32.6</c:v>
                </c:pt>
                <c:pt idx="1210">
                  <c:v>31.8</c:v>
                </c:pt>
                <c:pt idx="1211">
                  <c:v>33.200000000000003</c:v>
                </c:pt>
                <c:pt idx="1212">
                  <c:v>33.4</c:v>
                </c:pt>
                <c:pt idx="1213">
                  <c:v>32.4</c:v>
                </c:pt>
                <c:pt idx="1214">
                  <c:v>32.200000000000003</c:v>
                </c:pt>
                <c:pt idx="1215">
                  <c:v>32.799999999999997</c:v>
                </c:pt>
                <c:pt idx="1216">
                  <c:v>31.4</c:v>
                </c:pt>
                <c:pt idx="1217">
                  <c:v>31</c:v>
                </c:pt>
                <c:pt idx="1218">
                  <c:v>32</c:v>
                </c:pt>
                <c:pt idx="1219">
                  <c:v>32</c:v>
                </c:pt>
                <c:pt idx="1220">
                  <c:v>32.4</c:v>
                </c:pt>
                <c:pt idx="1221">
                  <c:v>31.6</c:v>
                </c:pt>
                <c:pt idx="1222">
                  <c:v>31</c:v>
                </c:pt>
                <c:pt idx="1223">
                  <c:v>31.2</c:v>
                </c:pt>
                <c:pt idx="1224">
                  <c:v>31.4</c:v>
                </c:pt>
                <c:pt idx="1225">
                  <c:v>31</c:v>
                </c:pt>
                <c:pt idx="1226">
                  <c:v>30.4</c:v>
                </c:pt>
                <c:pt idx="1227">
                  <c:v>29.4</c:v>
                </c:pt>
                <c:pt idx="1228">
                  <c:v>31.4</c:v>
                </c:pt>
                <c:pt idx="1229">
                  <c:v>29.6</c:v>
                </c:pt>
                <c:pt idx="1230">
                  <c:v>30</c:v>
                </c:pt>
                <c:pt idx="1231">
                  <c:v>30.2</c:v>
                </c:pt>
                <c:pt idx="1232">
                  <c:v>29.4</c:v>
                </c:pt>
                <c:pt idx="1233">
                  <c:v>30.6</c:v>
                </c:pt>
                <c:pt idx="1234">
                  <c:v>30.8</c:v>
                </c:pt>
                <c:pt idx="1235">
                  <c:v>30</c:v>
                </c:pt>
                <c:pt idx="1236">
                  <c:v>29.6</c:v>
                </c:pt>
                <c:pt idx="1237">
                  <c:v>30.4</c:v>
                </c:pt>
                <c:pt idx="1238">
                  <c:v>31.2</c:v>
                </c:pt>
                <c:pt idx="1239">
                  <c:v>29.4</c:v>
                </c:pt>
                <c:pt idx="1240">
                  <c:v>29.2</c:v>
                </c:pt>
                <c:pt idx="1241">
                  <c:v>29.8</c:v>
                </c:pt>
                <c:pt idx="1242">
                  <c:v>29.2</c:v>
                </c:pt>
                <c:pt idx="1243">
                  <c:v>29.8</c:v>
                </c:pt>
                <c:pt idx="1244">
                  <c:v>29.8</c:v>
                </c:pt>
                <c:pt idx="1245">
                  <c:v>30</c:v>
                </c:pt>
                <c:pt idx="1246">
                  <c:v>29.2</c:v>
                </c:pt>
                <c:pt idx="1247">
                  <c:v>29.2</c:v>
                </c:pt>
                <c:pt idx="1248">
                  <c:v>30.4</c:v>
                </c:pt>
                <c:pt idx="1249">
                  <c:v>30.4</c:v>
                </c:pt>
                <c:pt idx="1250">
                  <c:v>29.8</c:v>
                </c:pt>
                <c:pt idx="1251">
                  <c:v>30.2</c:v>
                </c:pt>
                <c:pt idx="1252">
                  <c:v>29.6</c:v>
                </c:pt>
                <c:pt idx="1253">
                  <c:v>30</c:v>
                </c:pt>
                <c:pt idx="1254">
                  <c:v>29</c:v>
                </c:pt>
                <c:pt idx="1255">
                  <c:v>29.2</c:v>
                </c:pt>
                <c:pt idx="1256">
                  <c:v>29.6</c:v>
                </c:pt>
                <c:pt idx="1257">
                  <c:v>29.6</c:v>
                </c:pt>
                <c:pt idx="1258">
                  <c:v>29.8</c:v>
                </c:pt>
                <c:pt idx="1259">
                  <c:v>29.6</c:v>
                </c:pt>
                <c:pt idx="1260">
                  <c:v>30.8</c:v>
                </c:pt>
                <c:pt idx="1261">
                  <c:v>28.8</c:v>
                </c:pt>
                <c:pt idx="1262">
                  <c:v>30.2</c:v>
                </c:pt>
                <c:pt idx="1263">
                  <c:v>30.2</c:v>
                </c:pt>
                <c:pt idx="1264">
                  <c:v>30.4</c:v>
                </c:pt>
                <c:pt idx="1265">
                  <c:v>30.4</c:v>
                </c:pt>
                <c:pt idx="1266">
                  <c:v>30.8</c:v>
                </c:pt>
                <c:pt idx="1267">
                  <c:v>30.8</c:v>
                </c:pt>
                <c:pt idx="1268">
                  <c:v>31.4</c:v>
                </c:pt>
                <c:pt idx="1269">
                  <c:v>31.2</c:v>
                </c:pt>
                <c:pt idx="1270">
                  <c:v>30.8</c:v>
                </c:pt>
                <c:pt idx="1271">
                  <c:v>31.4</c:v>
                </c:pt>
                <c:pt idx="1272">
                  <c:v>30.4</c:v>
                </c:pt>
                <c:pt idx="1273">
                  <c:v>30.4</c:v>
                </c:pt>
                <c:pt idx="1274">
                  <c:v>30.8</c:v>
                </c:pt>
                <c:pt idx="1275">
                  <c:v>31.8</c:v>
                </c:pt>
                <c:pt idx="1276">
                  <c:v>30.2</c:v>
                </c:pt>
                <c:pt idx="1277">
                  <c:v>30.4</c:v>
                </c:pt>
                <c:pt idx="1278">
                  <c:v>30.6</c:v>
                </c:pt>
                <c:pt idx="1279">
                  <c:v>30.8</c:v>
                </c:pt>
                <c:pt idx="1280">
                  <c:v>30.2</c:v>
                </c:pt>
                <c:pt idx="1281">
                  <c:v>31</c:v>
                </c:pt>
                <c:pt idx="1282">
                  <c:v>29.8</c:v>
                </c:pt>
                <c:pt idx="1283">
                  <c:v>28.2</c:v>
                </c:pt>
                <c:pt idx="1284">
                  <c:v>29.8</c:v>
                </c:pt>
                <c:pt idx="1285">
                  <c:v>29.6</c:v>
                </c:pt>
                <c:pt idx="1286">
                  <c:v>29</c:v>
                </c:pt>
                <c:pt idx="1287">
                  <c:v>27.6</c:v>
                </c:pt>
                <c:pt idx="1288">
                  <c:v>28.8</c:v>
                </c:pt>
                <c:pt idx="1289">
                  <c:v>28.2</c:v>
                </c:pt>
                <c:pt idx="1290">
                  <c:v>29.2</c:v>
                </c:pt>
                <c:pt idx="1291">
                  <c:v>29.2</c:v>
                </c:pt>
                <c:pt idx="1292">
                  <c:v>28.6</c:v>
                </c:pt>
                <c:pt idx="1293">
                  <c:v>29.4</c:v>
                </c:pt>
                <c:pt idx="1294">
                  <c:v>29.6</c:v>
                </c:pt>
                <c:pt idx="1295">
                  <c:v>28</c:v>
                </c:pt>
                <c:pt idx="1296">
                  <c:v>29</c:v>
                </c:pt>
                <c:pt idx="1297">
                  <c:v>28.6</c:v>
                </c:pt>
                <c:pt idx="1298">
                  <c:v>29.8</c:v>
                </c:pt>
                <c:pt idx="1299">
                  <c:v>30.6</c:v>
                </c:pt>
                <c:pt idx="1300">
                  <c:v>31.2</c:v>
                </c:pt>
                <c:pt idx="1301">
                  <c:v>31.2</c:v>
                </c:pt>
                <c:pt idx="1302">
                  <c:v>29.4</c:v>
                </c:pt>
                <c:pt idx="1303">
                  <c:v>29</c:v>
                </c:pt>
                <c:pt idx="1304">
                  <c:v>29.4</c:v>
                </c:pt>
                <c:pt idx="1305">
                  <c:v>29.8</c:v>
                </c:pt>
                <c:pt idx="1306">
                  <c:v>30.4</c:v>
                </c:pt>
                <c:pt idx="1307">
                  <c:v>29.4</c:v>
                </c:pt>
                <c:pt idx="1308">
                  <c:v>30</c:v>
                </c:pt>
                <c:pt idx="1309">
                  <c:v>28.8</c:v>
                </c:pt>
                <c:pt idx="1310">
                  <c:v>29.2</c:v>
                </c:pt>
                <c:pt idx="1311">
                  <c:v>29</c:v>
                </c:pt>
                <c:pt idx="1312">
                  <c:v>29.4</c:v>
                </c:pt>
                <c:pt idx="1313">
                  <c:v>29.4</c:v>
                </c:pt>
                <c:pt idx="1314">
                  <c:v>29</c:v>
                </c:pt>
                <c:pt idx="1315">
                  <c:v>29</c:v>
                </c:pt>
                <c:pt idx="1316">
                  <c:v>28.8</c:v>
                </c:pt>
                <c:pt idx="1317">
                  <c:v>29.4</c:v>
                </c:pt>
                <c:pt idx="1318">
                  <c:v>28</c:v>
                </c:pt>
                <c:pt idx="1319">
                  <c:v>28.2</c:v>
                </c:pt>
                <c:pt idx="1320">
                  <c:v>28.2</c:v>
                </c:pt>
                <c:pt idx="1321">
                  <c:v>29.4</c:v>
                </c:pt>
                <c:pt idx="1322">
                  <c:v>27</c:v>
                </c:pt>
                <c:pt idx="1323">
                  <c:v>28.2</c:v>
                </c:pt>
                <c:pt idx="1324">
                  <c:v>28.2</c:v>
                </c:pt>
                <c:pt idx="1325">
                  <c:v>27.8</c:v>
                </c:pt>
                <c:pt idx="1326">
                  <c:v>28</c:v>
                </c:pt>
                <c:pt idx="1327">
                  <c:v>29</c:v>
                </c:pt>
                <c:pt idx="1328">
                  <c:v>27.2</c:v>
                </c:pt>
                <c:pt idx="1329">
                  <c:v>28.4</c:v>
                </c:pt>
                <c:pt idx="1330">
                  <c:v>28.6</c:v>
                </c:pt>
                <c:pt idx="1331">
                  <c:v>28.6</c:v>
                </c:pt>
                <c:pt idx="1332">
                  <c:v>27.6</c:v>
                </c:pt>
                <c:pt idx="1333">
                  <c:v>27.4</c:v>
                </c:pt>
                <c:pt idx="1334">
                  <c:v>27</c:v>
                </c:pt>
                <c:pt idx="1335">
                  <c:v>26.8</c:v>
                </c:pt>
                <c:pt idx="1336">
                  <c:v>27.2</c:v>
                </c:pt>
                <c:pt idx="1337">
                  <c:v>26.4</c:v>
                </c:pt>
                <c:pt idx="1338">
                  <c:v>25.4</c:v>
                </c:pt>
                <c:pt idx="1339">
                  <c:v>27</c:v>
                </c:pt>
                <c:pt idx="1340">
                  <c:v>26.4</c:v>
                </c:pt>
                <c:pt idx="1341">
                  <c:v>26.6</c:v>
                </c:pt>
                <c:pt idx="1342">
                  <c:v>26.8</c:v>
                </c:pt>
                <c:pt idx="1343">
                  <c:v>28.2</c:v>
                </c:pt>
                <c:pt idx="1344">
                  <c:v>27.2</c:v>
                </c:pt>
                <c:pt idx="1345">
                  <c:v>27.2</c:v>
                </c:pt>
                <c:pt idx="1346">
                  <c:v>27.4</c:v>
                </c:pt>
                <c:pt idx="1347">
                  <c:v>26.4</c:v>
                </c:pt>
                <c:pt idx="1348">
                  <c:v>27.2</c:v>
                </c:pt>
                <c:pt idx="1349">
                  <c:v>28</c:v>
                </c:pt>
                <c:pt idx="1350">
                  <c:v>26.2</c:v>
                </c:pt>
                <c:pt idx="1351">
                  <c:v>25.6</c:v>
                </c:pt>
                <c:pt idx="1352">
                  <c:v>25.8</c:v>
                </c:pt>
                <c:pt idx="1353">
                  <c:v>25.4</c:v>
                </c:pt>
                <c:pt idx="1354">
                  <c:v>25</c:v>
                </c:pt>
                <c:pt idx="1355">
                  <c:v>27.8</c:v>
                </c:pt>
                <c:pt idx="1356">
                  <c:v>26.8</c:v>
                </c:pt>
                <c:pt idx="1357">
                  <c:v>26.8</c:v>
                </c:pt>
                <c:pt idx="1358">
                  <c:v>26</c:v>
                </c:pt>
                <c:pt idx="1359">
                  <c:v>25.6</c:v>
                </c:pt>
                <c:pt idx="1360">
                  <c:v>26.2</c:v>
                </c:pt>
                <c:pt idx="1361">
                  <c:v>25.8</c:v>
                </c:pt>
                <c:pt idx="1362">
                  <c:v>26.2</c:v>
                </c:pt>
                <c:pt idx="1363">
                  <c:v>24.4</c:v>
                </c:pt>
                <c:pt idx="1364">
                  <c:v>26.2</c:v>
                </c:pt>
                <c:pt idx="1365">
                  <c:v>26.2</c:v>
                </c:pt>
                <c:pt idx="1366">
                  <c:v>27.2</c:v>
                </c:pt>
                <c:pt idx="1367">
                  <c:v>27.4</c:v>
                </c:pt>
                <c:pt idx="1368">
                  <c:v>27.2</c:v>
                </c:pt>
                <c:pt idx="1369">
                  <c:v>26.8</c:v>
                </c:pt>
                <c:pt idx="1370">
                  <c:v>26.8</c:v>
                </c:pt>
                <c:pt idx="1371">
                  <c:v>28.6</c:v>
                </c:pt>
                <c:pt idx="1372">
                  <c:v>27.8</c:v>
                </c:pt>
                <c:pt idx="1373">
                  <c:v>27.6</c:v>
                </c:pt>
                <c:pt idx="1374">
                  <c:v>27.6</c:v>
                </c:pt>
                <c:pt idx="1375">
                  <c:v>28.6</c:v>
                </c:pt>
                <c:pt idx="1376">
                  <c:v>28</c:v>
                </c:pt>
                <c:pt idx="1377">
                  <c:v>28.2</c:v>
                </c:pt>
                <c:pt idx="1378">
                  <c:v>27.8</c:v>
                </c:pt>
                <c:pt idx="1379">
                  <c:v>27.2</c:v>
                </c:pt>
                <c:pt idx="1380">
                  <c:v>29.2</c:v>
                </c:pt>
                <c:pt idx="1381">
                  <c:v>29.4</c:v>
                </c:pt>
                <c:pt idx="1382">
                  <c:v>29</c:v>
                </c:pt>
                <c:pt idx="1383">
                  <c:v>28.2</c:v>
                </c:pt>
                <c:pt idx="1384">
                  <c:v>28.2</c:v>
                </c:pt>
                <c:pt idx="1385">
                  <c:v>27.2</c:v>
                </c:pt>
                <c:pt idx="1386">
                  <c:v>26.6</c:v>
                </c:pt>
                <c:pt idx="1387">
                  <c:v>28</c:v>
                </c:pt>
                <c:pt idx="1388">
                  <c:v>28.6</c:v>
                </c:pt>
                <c:pt idx="1389">
                  <c:v>27.6</c:v>
                </c:pt>
                <c:pt idx="1390">
                  <c:v>26.6</c:v>
                </c:pt>
                <c:pt idx="1391">
                  <c:v>27</c:v>
                </c:pt>
                <c:pt idx="1392">
                  <c:v>26.2</c:v>
                </c:pt>
                <c:pt idx="1393">
                  <c:v>27.8</c:v>
                </c:pt>
                <c:pt idx="1394">
                  <c:v>26.4</c:v>
                </c:pt>
                <c:pt idx="1395">
                  <c:v>27.6</c:v>
                </c:pt>
                <c:pt idx="1396">
                  <c:v>27.2</c:v>
                </c:pt>
                <c:pt idx="1397">
                  <c:v>27.4</c:v>
                </c:pt>
                <c:pt idx="1398">
                  <c:v>27.2</c:v>
                </c:pt>
                <c:pt idx="1399">
                  <c:v>26.2</c:v>
                </c:pt>
                <c:pt idx="1400">
                  <c:v>27.2</c:v>
                </c:pt>
                <c:pt idx="1401">
                  <c:v>27.8</c:v>
                </c:pt>
                <c:pt idx="1402">
                  <c:v>26.6</c:v>
                </c:pt>
                <c:pt idx="1403">
                  <c:v>27.4</c:v>
                </c:pt>
                <c:pt idx="1404">
                  <c:v>27.2</c:v>
                </c:pt>
                <c:pt idx="1405">
                  <c:v>26.8</c:v>
                </c:pt>
                <c:pt idx="1406">
                  <c:v>27.2</c:v>
                </c:pt>
                <c:pt idx="1407">
                  <c:v>27.2</c:v>
                </c:pt>
                <c:pt idx="1408">
                  <c:v>28.2</c:v>
                </c:pt>
                <c:pt idx="1409">
                  <c:v>27.8</c:v>
                </c:pt>
                <c:pt idx="1410">
                  <c:v>26.2</c:v>
                </c:pt>
                <c:pt idx="1411">
                  <c:v>27.2</c:v>
                </c:pt>
                <c:pt idx="1412">
                  <c:v>28.6</c:v>
                </c:pt>
                <c:pt idx="1413">
                  <c:v>27</c:v>
                </c:pt>
                <c:pt idx="1414">
                  <c:v>28.4</c:v>
                </c:pt>
                <c:pt idx="1415">
                  <c:v>28.6</c:v>
                </c:pt>
                <c:pt idx="1416">
                  <c:v>27.6</c:v>
                </c:pt>
                <c:pt idx="1417">
                  <c:v>28.8</c:v>
                </c:pt>
                <c:pt idx="1418">
                  <c:v>28.4</c:v>
                </c:pt>
                <c:pt idx="1419">
                  <c:v>29</c:v>
                </c:pt>
                <c:pt idx="1420">
                  <c:v>29.8</c:v>
                </c:pt>
                <c:pt idx="1421">
                  <c:v>29</c:v>
                </c:pt>
                <c:pt idx="1422">
                  <c:v>29.8</c:v>
                </c:pt>
                <c:pt idx="1423">
                  <c:v>29.4</c:v>
                </c:pt>
                <c:pt idx="1424">
                  <c:v>30.2</c:v>
                </c:pt>
                <c:pt idx="1425">
                  <c:v>30.4</c:v>
                </c:pt>
                <c:pt idx="1426">
                  <c:v>30</c:v>
                </c:pt>
                <c:pt idx="1427">
                  <c:v>30.4</c:v>
                </c:pt>
                <c:pt idx="1428">
                  <c:v>29.8</c:v>
                </c:pt>
                <c:pt idx="1429">
                  <c:v>30.2</c:v>
                </c:pt>
                <c:pt idx="1430">
                  <c:v>27.8</c:v>
                </c:pt>
                <c:pt idx="1431">
                  <c:v>28.8</c:v>
                </c:pt>
                <c:pt idx="1432">
                  <c:v>29</c:v>
                </c:pt>
                <c:pt idx="1433">
                  <c:v>28.2</c:v>
                </c:pt>
                <c:pt idx="1434">
                  <c:v>28.6</c:v>
                </c:pt>
                <c:pt idx="1435">
                  <c:v>28.4</c:v>
                </c:pt>
                <c:pt idx="1436">
                  <c:v>28</c:v>
                </c:pt>
                <c:pt idx="1437">
                  <c:v>29.8</c:v>
                </c:pt>
                <c:pt idx="1438">
                  <c:v>30.4</c:v>
                </c:pt>
                <c:pt idx="1439">
                  <c:v>31.4</c:v>
                </c:pt>
                <c:pt idx="1440">
                  <c:v>31.4</c:v>
                </c:pt>
                <c:pt idx="1441">
                  <c:v>29.8</c:v>
                </c:pt>
                <c:pt idx="1442">
                  <c:v>31.4</c:v>
                </c:pt>
                <c:pt idx="1443">
                  <c:v>31.2</c:v>
                </c:pt>
                <c:pt idx="1444">
                  <c:v>31</c:v>
                </c:pt>
                <c:pt idx="1445">
                  <c:v>29.8</c:v>
                </c:pt>
                <c:pt idx="1446">
                  <c:v>31.2</c:v>
                </c:pt>
                <c:pt idx="1447">
                  <c:v>30</c:v>
                </c:pt>
                <c:pt idx="1448">
                  <c:v>30.2</c:v>
                </c:pt>
                <c:pt idx="1449">
                  <c:v>29</c:v>
                </c:pt>
                <c:pt idx="1450">
                  <c:v>29</c:v>
                </c:pt>
                <c:pt idx="1451">
                  <c:v>29.8</c:v>
                </c:pt>
                <c:pt idx="1452">
                  <c:v>30.4</c:v>
                </c:pt>
                <c:pt idx="1453">
                  <c:v>28.2</c:v>
                </c:pt>
                <c:pt idx="1454">
                  <c:v>27.6</c:v>
                </c:pt>
                <c:pt idx="1455">
                  <c:v>27.8</c:v>
                </c:pt>
                <c:pt idx="1456">
                  <c:v>27.4</c:v>
                </c:pt>
                <c:pt idx="1457">
                  <c:v>26.8</c:v>
                </c:pt>
                <c:pt idx="1458">
                  <c:v>27.2</c:v>
                </c:pt>
                <c:pt idx="1459">
                  <c:v>28.2</c:v>
                </c:pt>
                <c:pt idx="1460">
                  <c:v>28.6</c:v>
                </c:pt>
                <c:pt idx="1461">
                  <c:v>27.4</c:v>
                </c:pt>
                <c:pt idx="1462">
                  <c:v>29</c:v>
                </c:pt>
                <c:pt idx="1463">
                  <c:v>29</c:v>
                </c:pt>
                <c:pt idx="1464">
                  <c:v>29</c:v>
                </c:pt>
                <c:pt idx="1465">
                  <c:v>29.4</c:v>
                </c:pt>
                <c:pt idx="1466">
                  <c:v>29.4</c:v>
                </c:pt>
                <c:pt idx="1467">
                  <c:v>29.8</c:v>
                </c:pt>
                <c:pt idx="1468">
                  <c:v>30.2</c:v>
                </c:pt>
                <c:pt idx="1469">
                  <c:v>30.8</c:v>
                </c:pt>
                <c:pt idx="1470">
                  <c:v>29.2</c:v>
                </c:pt>
                <c:pt idx="1471">
                  <c:v>29.8</c:v>
                </c:pt>
                <c:pt idx="1472">
                  <c:v>29.8</c:v>
                </c:pt>
                <c:pt idx="1473">
                  <c:v>28.6</c:v>
                </c:pt>
                <c:pt idx="1474">
                  <c:v>29.2</c:v>
                </c:pt>
                <c:pt idx="1475">
                  <c:v>29</c:v>
                </c:pt>
                <c:pt idx="1476">
                  <c:v>30.4</c:v>
                </c:pt>
                <c:pt idx="1477">
                  <c:v>29.2</c:v>
                </c:pt>
                <c:pt idx="1478">
                  <c:v>29.8</c:v>
                </c:pt>
                <c:pt idx="1479">
                  <c:v>30.4</c:v>
                </c:pt>
                <c:pt idx="1480">
                  <c:v>30.4</c:v>
                </c:pt>
                <c:pt idx="1481">
                  <c:v>29.4</c:v>
                </c:pt>
                <c:pt idx="1482">
                  <c:v>29.8</c:v>
                </c:pt>
                <c:pt idx="1483">
                  <c:v>29.8</c:v>
                </c:pt>
                <c:pt idx="1484">
                  <c:v>28.6</c:v>
                </c:pt>
                <c:pt idx="1485">
                  <c:v>29.8</c:v>
                </c:pt>
                <c:pt idx="1486">
                  <c:v>29</c:v>
                </c:pt>
                <c:pt idx="1487">
                  <c:v>29.4</c:v>
                </c:pt>
                <c:pt idx="1488">
                  <c:v>29.8</c:v>
                </c:pt>
                <c:pt idx="1489">
                  <c:v>27.6</c:v>
                </c:pt>
                <c:pt idx="1490">
                  <c:v>28.8</c:v>
                </c:pt>
                <c:pt idx="1491">
                  <c:v>29.8</c:v>
                </c:pt>
                <c:pt idx="1492">
                  <c:v>28.6</c:v>
                </c:pt>
                <c:pt idx="1493">
                  <c:v>27.6</c:v>
                </c:pt>
                <c:pt idx="1494">
                  <c:v>27.2</c:v>
                </c:pt>
                <c:pt idx="1495">
                  <c:v>28.6</c:v>
                </c:pt>
                <c:pt idx="1496">
                  <c:v>27.8</c:v>
                </c:pt>
                <c:pt idx="1497">
                  <c:v>27.6</c:v>
                </c:pt>
                <c:pt idx="1498">
                  <c:v>28</c:v>
                </c:pt>
                <c:pt idx="1499">
                  <c:v>28</c:v>
                </c:pt>
                <c:pt idx="1500">
                  <c:v>28</c:v>
                </c:pt>
                <c:pt idx="1501">
                  <c:v>28</c:v>
                </c:pt>
                <c:pt idx="1502">
                  <c:v>29.2</c:v>
                </c:pt>
                <c:pt idx="1503">
                  <c:v>29.4</c:v>
                </c:pt>
                <c:pt idx="1504">
                  <c:v>29</c:v>
                </c:pt>
                <c:pt idx="1505">
                  <c:v>28.6</c:v>
                </c:pt>
                <c:pt idx="1506">
                  <c:v>29.8</c:v>
                </c:pt>
                <c:pt idx="1507">
                  <c:v>28.8</c:v>
                </c:pt>
                <c:pt idx="1508">
                  <c:v>28.6</c:v>
                </c:pt>
                <c:pt idx="1509">
                  <c:v>30.4</c:v>
                </c:pt>
                <c:pt idx="1510">
                  <c:v>28.6</c:v>
                </c:pt>
                <c:pt idx="1511">
                  <c:v>29.2</c:v>
                </c:pt>
                <c:pt idx="1512">
                  <c:v>27.6</c:v>
                </c:pt>
                <c:pt idx="1513">
                  <c:v>28.6</c:v>
                </c:pt>
                <c:pt idx="1514">
                  <c:v>30.8</c:v>
                </c:pt>
                <c:pt idx="1515">
                  <c:v>29.8</c:v>
                </c:pt>
                <c:pt idx="1516">
                  <c:v>28.6</c:v>
                </c:pt>
                <c:pt idx="1517">
                  <c:v>29.8</c:v>
                </c:pt>
                <c:pt idx="1518">
                  <c:v>28.4</c:v>
                </c:pt>
                <c:pt idx="1519">
                  <c:v>29.6</c:v>
                </c:pt>
                <c:pt idx="1520">
                  <c:v>28.2</c:v>
                </c:pt>
                <c:pt idx="1521">
                  <c:v>28.6</c:v>
                </c:pt>
                <c:pt idx="1522">
                  <c:v>28.2</c:v>
                </c:pt>
                <c:pt idx="1523">
                  <c:v>28.8</c:v>
                </c:pt>
                <c:pt idx="1524">
                  <c:v>29.8</c:v>
                </c:pt>
                <c:pt idx="1525">
                  <c:v>27.8</c:v>
                </c:pt>
                <c:pt idx="1526">
                  <c:v>29.8</c:v>
                </c:pt>
                <c:pt idx="1527">
                  <c:v>30</c:v>
                </c:pt>
                <c:pt idx="1528">
                  <c:v>29.8</c:v>
                </c:pt>
                <c:pt idx="1529">
                  <c:v>29.2</c:v>
                </c:pt>
                <c:pt idx="1530">
                  <c:v>28.8</c:v>
                </c:pt>
                <c:pt idx="1531">
                  <c:v>29.6</c:v>
                </c:pt>
                <c:pt idx="1532">
                  <c:v>30.4</c:v>
                </c:pt>
                <c:pt idx="1533">
                  <c:v>29.4</c:v>
                </c:pt>
                <c:pt idx="1534">
                  <c:v>29.4</c:v>
                </c:pt>
                <c:pt idx="1535">
                  <c:v>29</c:v>
                </c:pt>
                <c:pt idx="1536">
                  <c:v>28.2</c:v>
                </c:pt>
                <c:pt idx="1537">
                  <c:v>29.8</c:v>
                </c:pt>
                <c:pt idx="1538">
                  <c:v>28.2</c:v>
                </c:pt>
                <c:pt idx="1539">
                  <c:v>29.4</c:v>
                </c:pt>
                <c:pt idx="1540">
                  <c:v>30</c:v>
                </c:pt>
                <c:pt idx="1541">
                  <c:v>29</c:v>
                </c:pt>
                <c:pt idx="1542">
                  <c:v>29.4</c:v>
                </c:pt>
                <c:pt idx="1543">
                  <c:v>28.6</c:v>
                </c:pt>
                <c:pt idx="1544">
                  <c:v>29.4</c:v>
                </c:pt>
                <c:pt idx="1545">
                  <c:v>30.2</c:v>
                </c:pt>
                <c:pt idx="1546">
                  <c:v>30.8</c:v>
                </c:pt>
                <c:pt idx="1547">
                  <c:v>30.2</c:v>
                </c:pt>
                <c:pt idx="1548">
                  <c:v>30.8</c:v>
                </c:pt>
                <c:pt idx="1549">
                  <c:v>31</c:v>
                </c:pt>
                <c:pt idx="1550">
                  <c:v>31</c:v>
                </c:pt>
                <c:pt idx="1551">
                  <c:v>30.8</c:v>
                </c:pt>
                <c:pt idx="1552">
                  <c:v>31.6</c:v>
                </c:pt>
                <c:pt idx="1553">
                  <c:v>32.200000000000003</c:v>
                </c:pt>
                <c:pt idx="1554">
                  <c:v>32.200000000000003</c:v>
                </c:pt>
                <c:pt idx="1555">
                  <c:v>32.6</c:v>
                </c:pt>
                <c:pt idx="1556">
                  <c:v>32</c:v>
                </c:pt>
                <c:pt idx="1557">
                  <c:v>33.4</c:v>
                </c:pt>
                <c:pt idx="1558">
                  <c:v>32.799999999999997</c:v>
                </c:pt>
                <c:pt idx="1559">
                  <c:v>32.6</c:v>
                </c:pt>
                <c:pt idx="1560">
                  <c:v>32</c:v>
                </c:pt>
                <c:pt idx="1561">
                  <c:v>32.200000000000003</c:v>
                </c:pt>
                <c:pt idx="1562">
                  <c:v>32.6</c:v>
                </c:pt>
                <c:pt idx="1563">
                  <c:v>33.200000000000003</c:v>
                </c:pt>
                <c:pt idx="1564">
                  <c:v>31.6</c:v>
                </c:pt>
                <c:pt idx="1565">
                  <c:v>30.8</c:v>
                </c:pt>
                <c:pt idx="1566">
                  <c:v>30.8</c:v>
                </c:pt>
                <c:pt idx="1567">
                  <c:v>31</c:v>
                </c:pt>
                <c:pt idx="1568">
                  <c:v>31</c:v>
                </c:pt>
                <c:pt idx="1569">
                  <c:v>30.6</c:v>
                </c:pt>
                <c:pt idx="1570">
                  <c:v>30.4</c:v>
                </c:pt>
                <c:pt idx="1571">
                  <c:v>30.2</c:v>
                </c:pt>
                <c:pt idx="1572">
                  <c:v>31</c:v>
                </c:pt>
                <c:pt idx="1573">
                  <c:v>30.6</c:v>
                </c:pt>
                <c:pt idx="1574">
                  <c:v>30.6</c:v>
                </c:pt>
                <c:pt idx="1575">
                  <c:v>29.4</c:v>
                </c:pt>
                <c:pt idx="1576">
                  <c:v>30.8</c:v>
                </c:pt>
                <c:pt idx="1577">
                  <c:v>29.8</c:v>
                </c:pt>
                <c:pt idx="1578">
                  <c:v>30.4</c:v>
                </c:pt>
                <c:pt idx="1579">
                  <c:v>30.2</c:v>
                </c:pt>
                <c:pt idx="1580">
                  <c:v>29.8</c:v>
                </c:pt>
                <c:pt idx="1581">
                  <c:v>30.4</c:v>
                </c:pt>
                <c:pt idx="1582">
                  <c:v>28.6</c:v>
                </c:pt>
                <c:pt idx="1583">
                  <c:v>29.6</c:v>
                </c:pt>
                <c:pt idx="1584">
                  <c:v>29.8</c:v>
                </c:pt>
                <c:pt idx="1585">
                  <c:v>31.2</c:v>
                </c:pt>
                <c:pt idx="1586">
                  <c:v>29.6</c:v>
                </c:pt>
                <c:pt idx="1587">
                  <c:v>29.4</c:v>
                </c:pt>
                <c:pt idx="1588">
                  <c:v>29</c:v>
                </c:pt>
                <c:pt idx="1589">
                  <c:v>29.8</c:v>
                </c:pt>
                <c:pt idx="1590">
                  <c:v>30</c:v>
                </c:pt>
                <c:pt idx="1591">
                  <c:v>29</c:v>
                </c:pt>
                <c:pt idx="1592">
                  <c:v>29.4</c:v>
                </c:pt>
                <c:pt idx="1593">
                  <c:v>29.6</c:v>
                </c:pt>
                <c:pt idx="1594">
                  <c:v>28.8</c:v>
                </c:pt>
                <c:pt idx="1595">
                  <c:v>29.4</c:v>
                </c:pt>
                <c:pt idx="1596">
                  <c:v>29</c:v>
                </c:pt>
                <c:pt idx="1597">
                  <c:v>29</c:v>
                </c:pt>
                <c:pt idx="1598">
                  <c:v>29.4</c:v>
                </c:pt>
                <c:pt idx="1599">
                  <c:v>28.6</c:v>
                </c:pt>
                <c:pt idx="1600">
                  <c:v>27.6</c:v>
                </c:pt>
                <c:pt idx="1601">
                  <c:v>27.8</c:v>
                </c:pt>
                <c:pt idx="1602">
                  <c:v>28.6</c:v>
                </c:pt>
                <c:pt idx="1603">
                  <c:v>27.6</c:v>
                </c:pt>
                <c:pt idx="1604">
                  <c:v>29.8</c:v>
                </c:pt>
                <c:pt idx="1605">
                  <c:v>29</c:v>
                </c:pt>
                <c:pt idx="1606">
                  <c:v>29</c:v>
                </c:pt>
                <c:pt idx="1607">
                  <c:v>30.6</c:v>
                </c:pt>
                <c:pt idx="1608">
                  <c:v>28.8</c:v>
                </c:pt>
                <c:pt idx="1609">
                  <c:v>31</c:v>
                </c:pt>
                <c:pt idx="1610">
                  <c:v>32.200000000000003</c:v>
                </c:pt>
                <c:pt idx="1611">
                  <c:v>32.200000000000003</c:v>
                </c:pt>
                <c:pt idx="1612">
                  <c:v>30.8</c:v>
                </c:pt>
                <c:pt idx="1613">
                  <c:v>31.6</c:v>
                </c:pt>
                <c:pt idx="1614">
                  <c:v>31.2</c:v>
                </c:pt>
                <c:pt idx="1615">
                  <c:v>31.8</c:v>
                </c:pt>
                <c:pt idx="1616">
                  <c:v>30.4</c:v>
                </c:pt>
                <c:pt idx="1617">
                  <c:v>29.8</c:v>
                </c:pt>
                <c:pt idx="1618">
                  <c:v>29.6</c:v>
                </c:pt>
                <c:pt idx="1619">
                  <c:v>29.4</c:v>
                </c:pt>
                <c:pt idx="1620">
                  <c:v>29.4</c:v>
                </c:pt>
                <c:pt idx="1621">
                  <c:v>31</c:v>
                </c:pt>
                <c:pt idx="1622">
                  <c:v>29</c:v>
                </c:pt>
                <c:pt idx="1623">
                  <c:v>29.2</c:v>
                </c:pt>
                <c:pt idx="1624">
                  <c:v>30</c:v>
                </c:pt>
                <c:pt idx="1625">
                  <c:v>31.2</c:v>
                </c:pt>
                <c:pt idx="1626">
                  <c:v>29.8</c:v>
                </c:pt>
                <c:pt idx="1627">
                  <c:v>31</c:v>
                </c:pt>
                <c:pt idx="1628">
                  <c:v>31.6</c:v>
                </c:pt>
                <c:pt idx="1629">
                  <c:v>31.2</c:v>
                </c:pt>
                <c:pt idx="1630">
                  <c:v>31.4</c:v>
                </c:pt>
                <c:pt idx="1631">
                  <c:v>31.6</c:v>
                </c:pt>
                <c:pt idx="1632">
                  <c:v>31.2</c:v>
                </c:pt>
                <c:pt idx="1633">
                  <c:v>31.2</c:v>
                </c:pt>
                <c:pt idx="1634">
                  <c:v>29.8</c:v>
                </c:pt>
                <c:pt idx="1635">
                  <c:v>30.4</c:v>
                </c:pt>
                <c:pt idx="1636">
                  <c:v>30.8</c:v>
                </c:pt>
                <c:pt idx="1637">
                  <c:v>30.6</c:v>
                </c:pt>
                <c:pt idx="1638">
                  <c:v>30.2</c:v>
                </c:pt>
                <c:pt idx="1639">
                  <c:v>31</c:v>
                </c:pt>
                <c:pt idx="1640">
                  <c:v>30.8</c:v>
                </c:pt>
                <c:pt idx="1641">
                  <c:v>30.6</c:v>
                </c:pt>
                <c:pt idx="1642">
                  <c:v>30.8</c:v>
                </c:pt>
                <c:pt idx="1643">
                  <c:v>29</c:v>
                </c:pt>
                <c:pt idx="1644">
                  <c:v>29.8</c:v>
                </c:pt>
                <c:pt idx="1645">
                  <c:v>30.2</c:v>
                </c:pt>
                <c:pt idx="1646">
                  <c:v>29.2</c:v>
                </c:pt>
                <c:pt idx="1647">
                  <c:v>31</c:v>
                </c:pt>
                <c:pt idx="1648">
                  <c:v>30.8</c:v>
                </c:pt>
                <c:pt idx="1649">
                  <c:v>30.8</c:v>
                </c:pt>
                <c:pt idx="1650">
                  <c:v>30.4</c:v>
                </c:pt>
                <c:pt idx="1651">
                  <c:v>30.8</c:v>
                </c:pt>
                <c:pt idx="1652">
                  <c:v>30.4</c:v>
                </c:pt>
                <c:pt idx="1653">
                  <c:v>30</c:v>
                </c:pt>
                <c:pt idx="1654">
                  <c:v>32</c:v>
                </c:pt>
                <c:pt idx="1655">
                  <c:v>31</c:v>
                </c:pt>
                <c:pt idx="1656">
                  <c:v>30.8</c:v>
                </c:pt>
                <c:pt idx="1657">
                  <c:v>31.4</c:v>
                </c:pt>
                <c:pt idx="1658">
                  <c:v>30.2</c:v>
                </c:pt>
                <c:pt idx="1659">
                  <c:v>31</c:v>
                </c:pt>
                <c:pt idx="1660">
                  <c:v>33.6</c:v>
                </c:pt>
                <c:pt idx="1661">
                  <c:v>31.6</c:v>
                </c:pt>
                <c:pt idx="1662">
                  <c:v>32.6</c:v>
                </c:pt>
                <c:pt idx="1663">
                  <c:v>31.2</c:v>
                </c:pt>
                <c:pt idx="1664">
                  <c:v>30.8</c:v>
                </c:pt>
                <c:pt idx="1665">
                  <c:v>30.8</c:v>
                </c:pt>
                <c:pt idx="1666">
                  <c:v>30.8</c:v>
                </c:pt>
                <c:pt idx="1667">
                  <c:v>32</c:v>
                </c:pt>
                <c:pt idx="1668">
                  <c:v>31</c:v>
                </c:pt>
                <c:pt idx="1669">
                  <c:v>29.6</c:v>
                </c:pt>
                <c:pt idx="1670">
                  <c:v>30.6</c:v>
                </c:pt>
                <c:pt idx="1671">
                  <c:v>29.8</c:v>
                </c:pt>
                <c:pt idx="1672">
                  <c:v>29.8</c:v>
                </c:pt>
                <c:pt idx="1673">
                  <c:v>30.8</c:v>
                </c:pt>
                <c:pt idx="1674">
                  <c:v>29.6</c:v>
                </c:pt>
                <c:pt idx="1675">
                  <c:v>30.4</c:v>
                </c:pt>
                <c:pt idx="1676">
                  <c:v>28.6</c:v>
                </c:pt>
                <c:pt idx="1677">
                  <c:v>29.6</c:v>
                </c:pt>
                <c:pt idx="1678">
                  <c:v>30</c:v>
                </c:pt>
                <c:pt idx="1679">
                  <c:v>29.2</c:v>
                </c:pt>
                <c:pt idx="1680">
                  <c:v>30.2</c:v>
                </c:pt>
                <c:pt idx="1681">
                  <c:v>30.6</c:v>
                </c:pt>
                <c:pt idx="1682">
                  <c:v>29.4</c:v>
                </c:pt>
                <c:pt idx="1683">
                  <c:v>29.4</c:v>
                </c:pt>
                <c:pt idx="1684">
                  <c:v>30.2</c:v>
                </c:pt>
                <c:pt idx="1685">
                  <c:v>30.2</c:v>
                </c:pt>
                <c:pt idx="1686">
                  <c:v>30.8</c:v>
                </c:pt>
                <c:pt idx="1687">
                  <c:v>31.2</c:v>
                </c:pt>
                <c:pt idx="1688">
                  <c:v>32.200000000000003</c:v>
                </c:pt>
                <c:pt idx="1689">
                  <c:v>31.4</c:v>
                </c:pt>
                <c:pt idx="1690">
                  <c:v>31.4</c:v>
                </c:pt>
                <c:pt idx="1691">
                  <c:v>31.8</c:v>
                </c:pt>
                <c:pt idx="1692">
                  <c:v>32.200000000000003</c:v>
                </c:pt>
                <c:pt idx="1693">
                  <c:v>31.2</c:v>
                </c:pt>
                <c:pt idx="1694">
                  <c:v>30.8</c:v>
                </c:pt>
                <c:pt idx="1695">
                  <c:v>31.2</c:v>
                </c:pt>
                <c:pt idx="1696">
                  <c:v>31</c:v>
                </c:pt>
                <c:pt idx="1697">
                  <c:v>31.2</c:v>
                </c:pt>
                <c:pt idx="1698">
                  <c:v>31</c:v>
                </c:pt>
                <c:pt idx="1699">
                  <c:v>31.6</c:v>
                </c:pt>
                <c:pt idx="1700">
                  <c:v>31.2</c:v>
                </c:pt>
                <c:pt idx="1701">
                  <c:v>31.6</c:v>
                </c:pt>
                <c:pt idx="1702">
                  <c:v>31.4</c:v>
                </c:pt>
                <c:pt idx="1703">
                  <c:v>31.8</c:v>
                </c:pt>
                <c:pt idx="1704">
                  <c:v>30.2</c:v>
                </c:pt>
                <c:pt idx="1705">
                  <c:v>31.6</c:v>
                </c:pt>
                <c:pt idx="1706">
                  <c:v>30.4</c:v>
                </c:pt>
                <c:pt idx="1707">
                  <c:v>30.8</c:v>
                </c:pt>
                <c:pt idx="1708">
                  <c:v>29.8</c:v>
                </c:pt>
                <c:pt idx="1709">
                  <c:v>30.2</c:v>
                </c:pt>
                <c:pt idx="1710">
                  <c:v>29.8</c:v>
                </c:pt>
                <c:pt idx="1711">
                  <c:v>30</c:v>
                </c:pt>
                <c:pt idx="1712">
                  <c:v>30.8</c:v>
                </c:pt>
                <c:pt idx="1713">
                  <c:v>30</c:v>
                </c:pt>
                <c:pt idx="1714">
                  <c:v>28.8</c:v>
                </c:pt>
                <c:pt idx="1715">
                  <c:v>29.2</c:v>
                </c:pt>
                <c:pt idx="1716">
                  <c:v>29.4</c:v>
                </c:pt>
                <c:pt idx="1717">
                  <c:v>27.4</c:v>
                </c:pt>
                <c:pt idx="1718">
                  <c:v>29.8</c:v>
                </c:pt>
                <c:pt idx="1719">
                  <c:v>27.6</c:v>
                </c:pt>
                <c:pt idx="1720">
                  <c:v>28.8</c:v>
                </c:pt>
                <c:pt idx="1721">
                  <c:v>29</c:v>
                </c:pt>
                <c:pt idx="1722">
                  <c:v>28.6</c:v>
                </c:pt>
                <c:pt idx="1723">
                  <c:v>28.6</c:v>
                </c:pt>
                <c:pt idx="1724">
                  <c:v>29</c:v>
                </c:pt>
                <c:pt idx="1725">
                  <c:v>28</c:v>
                </c:pt>
                <c:pt idx="1726">
                  <c:v>28.4</c:v>
                </c:pt>
                <c:pt idx="1727">
                  <c:v>28</c:v>
                </c:pt>
                <c:pt idx="1728">
                  <c:v>26.6</c:v>
                </c:pt>
                <c:pt idx="1729">
                  <c:v>27</c:v>
                </c:pt>
                <c:pt idx="1730">
                  <c:v>26.2</c:v>
                </c:pt>
                <c:pt idx="1731">
                  <c:v>26.4</c:v>
                </c:pt>
                <c:pt idx="1732">
                  <c:v>26.8</c:v>
                </c:pt>
                <c:pt idx="1733">
                  <c:v>26.8</c:v>
                </c:pt>
                <c:pt idx="1734">
                  <c:v>26.2</c:v>
                </c:pt>
                <c:pt idx="1735">
                  <c:v>24</c:v>
                </c:pt>
                <c:pt idx="1736">
                  <c:v>25</c:v>
                </c:pt>
                <c:pt idx="1737">
                  <c:v>23.6</c:v>
                </c:pt>
                <c:pt idx="1738">
                  <c:v>23.8</c:v>
                </c:pt>
                <c:pt idx="1739">
                  <c:v>22.8</c:v>
                </c:pt>
                <c:pt idx="1740">
                  <c:v>22.6</c:v>
                </c:pt>
                <c:pt idx="1741">
                  <c:v>22.4</c:v>
                </c:pt>
                <c:pt idx="1742">
                  <c:v>21.8</c:v>
                </c:pt>
                <c:pt idx="1743">
                  <c:v>21.8</c:v>
                </c:pt>
                <c:pt idx="1744">
                  <c:v>22.8</c:v>
                </c:pt>
                <c:pt idx="1745">
                  <c:v>24.4</c:v>
                </c:pt>
                <c:pt idx="1746">
                  <c:v>23.8</c:v>
                </c:pt>
                <c:pt idx="1747">
                  <c:v>25</c:v>
                </c:pt>
                <c:pt idx="1748">
                  <c:v>25</c:v>
                </c:pt>
                <c:pt idx="1749">
                  <c:v>25.2</c:v>
                </c:pt>
                <c:pt idx="1750">
                  <c:v>25</c:v>
                </c:pt>
                <c:pt idx="1751">
                  <c:v>24.4</c:v>
                </c:pt>
                <c:pt idx="1752">
                  <c:v>24.6</c:v>
                </c:pt>
                <c:pt idx="1753">
                  <c:v>24.6</c:v>
                </c:pt>
                <c:pt idx="1754">
                  <c:v>24.6</c:v>
                </c:pt>
                <c:pt idx="1755">
                  <c:v>24.6</c:v>
                </c:pt>
                <c:pt idx="1756">
                  <c:v>25.6</c:v>
                </c:pt>
                <c:pt idx="1757">
                  <c:v>25.4</c:v>
                </c:pt>
                <c:pt idx="1758">
                  <c:v>25</c:v>
                </c:pt>
                <c:pt idx="1759">
                  <c:v>24.8</c:v>
                </c:pt>
                <c:pt idx="1760">
                  <c:v>25.4</c:v>
                </c:pt>
                <c:pt idx="1761">
                  <c:v>25</c:v>
                </c:pt>
                <c:pt idx="1762">
                  <c:v>24</c:v>
                </c:pt>
                <c:pt idx="1763">
                  <c:v>23.6</c:v>
                </c:pt>
                <c:pt idx="1764">
                  <c:v>22.2</c:v>
                </c:pt>
                <c:pt idx="1765">
                  <c:v>23.2</c:v>
                </c:pt>
                <c:pt idx="1766">
                  <c:v>24.4</c:v>
                </c:pt>
                <c:pt idx="1767">
                  <c:v>22.6</c:v>
                </c:pt>
                <c:pt idx="1768">
                  <c:v>24.8</c:v>
                </c:pt>
                <c:pt idx="1769">
                  <c:v>24.8</c:v>
                </c:pt>
                <c:pt idx="1770">
                  <c:v>26.4</c:v>
                </c:pt>
                <c:pt idx="1771">
                  <c:v>26.2</c:v>
                </c:pt>
                <c:pt idx="1772">
                  <c:v>25.4</c:v>
                </c:pt>
                <c:pt idx="1773">
                  <c:v>25.4</c:v>
                </c:pt>
                <c:pt idx="1774">
                  <c:v>25</c:v>
                </c:pt>
                <c:pt idx="1775">
                  <c:v>24.2</c:v>
                </c:pt>
                <c:pt idx="1776">
                  <c:v>24.6</c:v>
                </c:pt>
                <c:pt idx="1777">
                  <c:v>24</c:v>
                </c:pt>
                <c:pt idx="1778">
                  <c:v>25</c:v>
                </c:pt>
                <c:pt idx="1779">
                  <c:v>24.4</c:v>
                </c:pt>
                <c:pt idx="1780">
                  <c:v>24.6</c:v>
                </c:pt>
                <c:pt idx="1781">
                  <c:v>25.2</c:v>
                </c:pt>
                <c:pt idx="1782">
                  <c:v>25.6</c:v>
                </c:pt>
                <c:pt idx="1783">
                  <c:v>24</c:v>
                </c:pt>
                <c:pt idx="1784">
                  <c:v>25</c:v>
                </c:pt>
                <c:pt idx="1785">
                  <c:v>24.4</c:v>
                </c:pt>
                <c:pt idx="1786">
                  <c:v>24.4</c:v>
                </c:pt>
                <c:pt idx="1787">
                  <c:v>24.8</c:v>
                </c:pt>
                <c:pt idx="1788">
                  <c:v>25</c:v>
                </c:pt>
                <c:pt idx="1789">
                  <c:v>24.8</c:v>
                </c:pt>
                <c:pt idx="1790">
                  <c:v>25.8</c:v>
                </c:pt>
                <c:pt idx="1791">
                  <c:v>25.2</c:v>
                </c:pt>
                <c:pt idx="1792">
                  <c:v>24.4</c:v>
                </c:pt>
                <c:pt idx="1793">
                  <c:v>24.2</c:v>
                </c:pt>
                <c:pt idx="1794">
                  <c:v>23.8</c:v>
                </c:pt>
                <c:pt idx="1795">
                  <c:v>24</c:v>
                </c:pt>
                <c:pt idx="1796">
                  <c:v>25</c:v>
                </c:pt>
                <c:pt idx="1797">
                  <c:v>23.4</c:v>
                </c:pt>
                <c:pt idx="1798">
                  <c:v>24</c:v>
                </c:pt>
                <c:pt idx="1799">
                  <c:v>23.4</c:v>
                </c:pt>
                <c:pt idx="1800">
                  <c:v>23.6</c:v>
                </c:pt>
                <c:pt idx="1801">
                  <c:v>23.2</c:v>
                </c:pt>
                <c:pt idx="1802">
                  <c:v>23.2</c:v>
                </c:pt>
                <c:pt idx="1803">
                  <c:v>23.4</c:v>
                </c:pt>
                <c:pt idx="1804">
                  <c:v>23.8</c:v>
                </c:pt>
                <c:pt idx="1805">
                  <c:v>24</c:v>
                </c:pt>
                <c:pt idx="1806">
                  <c:v>23.6</c:v>
                </c:pt>
                <c:pt idx="1807">
                  <c:v>23.4</c:v>
                </c:pt>
                <c:pt idx="1808">
                  <c:v>23.4</c:v>
                </c:pt>
                <c:pt idx="1809">
                  <c:v>23</c:v>
                </c:pt>
                <c:pt idx="1810">
                  <c:v>22.2</c:v>
                </c:pt>
                <c:pt idx="1811">
                  <c:v>22.2</c:v>
                </c:pt>
                <c:pt idx="1812">
                  <c:v>21.4</c:v>
                </c:pt>
                <c:pt idx="1813">
                  <c:v>22.6</c:v>
                </c:pt>
                <c:pt idx="1814">
                  <c:v>22.8</c:v>
                </c:pt>
                <c:pt idx="1815">
                  <c:v>22.2</c:v>
                </c:pt>
                <c:pt idx="1816">
                  <c:v>23.6</c:v>
                </c:pt>
                <c:pt idx="1817">
                  <c:v>22.6</c:v>
                </c:pt>
                <c:pt idx="1818">
                  <c:v>23.6</c:v>
                </c:pt>
                <c:pt idx="1819">
                  <c:v>24</c:v>
                </c:pt>
                <c:pt idx="1820">
                  <c:v>23.2</c:v>
                </c:pt>
                <c:pt idx="1821">
                  <c:v>21.8</c:v>
                </c:pt>
                <c:pt idx="1822">
                  <c:v>20</c:v>
                </c:pt>
                <c:pt idx="1823">
                  <c:v>21.8</c:v>
                </c:pt>
                <c:pt idx="1824">
                  <c:v>21.8</c:v>
                </c:pt>
                <c:pt idx="1825">
                  <c:v>21.8</c:v>
                </c:pt>
                <c:pt idx="1826">
                  <c:v>22.2</c:v>
                </c:pt>
                <c:pt idx="1827">
                  <c:v>22</c:v>
                </c:pt>
                <c:pt idx="1828">
                  <c:v>22.6</c:v>
                </c:pt>
                <c:pt idx="1829">
                  <c:v>22.2</c:v>
                </c:pt>
                <c:pt idx="1830">
                  <c:v>22.4</c:v>
                </c:pt>
                <c:pt idx="1831">
                  <c:v>21.8</c:v>
                </c:pt>
                <c:pt idx="1832">
                  <c:v>21.8</c:v>
                </c:pt>
                <c:pt idx="1833">
                  <c:v>23.2</c:v>
                </c:pt>
                <c:pt idx="1834">
                  <c:v>23</c:v>
                </c:pt>
                <c:pt idx="1835">
                  <c:v>24.4</c:v>
                </c:pt>
                <c:pt idx="1836">
                  <c:v>25</c:v>
                </c:pt>
                <c:pt idx="1837">
                  <c:v>25.2</c:v>
                </c:pt>
                <c:pt idx="1838">
                  <c:v>25.6</c:v>
                </c:pt>
                <c:pt idx="1839">
                  <c:v>25.4</c:v>
                </c:pt>
                <c:pt idx="1840">
                  <c:v>26.4</c:v>
                </c:pt>
                <c:pt idx="1841">
                  <c:v>26.6</c:v>
                </c:pt>
                <c:pt idx="1842">
                  <c:v>27.6</c:v>
                </c:pt>
                <c:pt idx="1843">
                  <c:v>27.4</c:v>
                </c:pt>
                <c:pt idx="1844">
                  <c:v>26.2</c:v>
                </c:pt>
                <c:pt idx="1845">
                  <c:v>27.4</c:v>
                </c:pt>
                <c:pt idx="1846">
                  <c:v>28</c:v>
                </c:pt>
                <c:pt idx="1847">
                  <c:v>26.8</c:v>
                </c:pt>
                <c:pt idx="1848">
                  <c:v>27</c:v>
                </c:pt>
                <c:pt idx="1849">
                  <c:v>26.6</c:v>
                </c:pt>
                <c:pt idx="1850">
                  <c:v>24.8</c:v>
                </c:pt>
                <c:pt idx="1851">
                  <c:v>26</c:v>
                </c:pt>
                <c:pt idx="1852">
                  <c:v>26.2</c:v>
                </c:pt>
                <c:pt idx="1853">
                  <c:v>26.4</c:v>
                </c:pt>
                <c:pt idx="1854">
                  <c:v>25.8</c:v>
                </c:pt>
                <c:pt idx="1855">
                  <c:v>25.8</c:v>
                </c:pt>
                <c:pt idx="1856">
                  <c:v>26.2</c:v>
                </c:pt>
                <c:pt idx="1857">
                  <c:v>26.6</c:v>
                </c:pt>
                <c:pt idx="1858">
                  <c:v>27.2</c:v>
                </c:pt>
                <c:pt idx="1859">
                  <c:v>27.2</c:v>
                </c:pt>
                <c:pt idx="1860">
                  <c:v>27.4</c:v>
                </c:pt>
                <c:pt idx="1861">
                  <c:v>26.8</c:v>
                </c:pt>
                <c:pt idx="1862">
                  <c:v>27.8</c:v>
                </c:pt>
                <c:pt idx="1863">
                  <c:v>27.4</c:v>
                </c:pt>
                <c:pt idx="1864">
                  <c:v>28.2</c:v>
                </c:pt>
                <c:pt idx="1865">
                  <c:v>27.4</c:v>
                </c:pt>
                <c:pt idx="1866">
                  <c:v>28.6</c:v>
                </c:pt>
                <c:pt idx="1867">
                  <c:v>28</c:v>
                </c:pt>
                <c:pt idx="1868">
                  <c:v>28.2</c:v>
                </c:pt>
                <c:pt idx="1869">
                  <c:v>29.6</c:v>
                </c:pt>
                <c:pt idx="1870">
                  <c:v>30</c:v>
                </c:pt>
                <c:pt idx="1871">
                  <c:v>29.4</c:v>
                </c:pt>
                <c:pt idx="1872">
                  <c:v>30.4</c:v>
                </c:pt>
                <c:pt idx="1873">
                  <c:v>31.2</c:v>
                </c:pt>
                <c:pt idx="1874">
                  <c:v>30</c:v>
                </c:pt>
                <c:pt idx="1875">
                  <c:v>30</c:v>
                </c:pt>
                <c:pt idx="1876">
                  <c:v>30.4</c:v>
                </c:pt>
                <c:pt idx="1877">
                  <c:v>30.4</c:v>
                </c:pt>
                <c:pt idx="1878">
                  <c:v>30.6</c:v>
                </c:pt>
                <c:pt idx="1879">
                  <c:v>30.4</c:v>
                </c:pt>
                <c:pt idx="1880">
                  <c:v>31.4</c:v>
                </c:pt>
                <c:pt idx="1881">
                  <c:v>30.2</c:v>
                </c:pt>
                <c:pt idx="1882">
                  <c:v>29</c:v>
                </c:pt>
                <c:pt idx="1883">
                  <c:v>30.6</c:v>
                </c:pt>
                <c:pt idx="1884">
                  <c:v>30.2</c:v>
                </c:pt>
                <c:pt idx="1885">
                  <c:v>31.2</c:v>
                </c:pt>
                <c:pt idx="1886">
                  <c:v>29.6</c:v>
                </c:pt>
                <c:pt idx="1887">
                  <c:v>31.6</c:v>
                </c:pt>
                <c:pt idx="1888">
                  <c:v>30.6</c:v>
                </c:pt>
                <c:pt idx="1889">
                  <c:v>29.8</c:v>
                </c:pt>
                <c:pt idx="1890">
                  <c:v>28.6</c:v>
                </c:pt>
                <c:pt idx="1891">
                  <c:v>29</c:v>
                </c:pt>
                <c:pt idx="1892">
                  <c:v>29.4</c:v>
                </c:pt>
                <c:pt idx="1893">
                  <c:v>29</c:v>
                </c:pt>
                <c:pt idx="1894">
                  <c:v>28</c:v>
                </c:pt>
                <c:pt idx="1895">
                  <c:v>28.4</c:v>
                </c:pt>
                <c:pt idx="1896">
                  <c:v>28.4</c:v>
                </c:pt>
                <c:pt idx="1897">
                  <c:v>28.6</c:v>
                </c:pt>
                <c:pt idx="1898">
                  <c:v>27.6</c:v>
                </c:pt>
                <c:pt idx="1899">
                  <c:v>26.6</c:v>
                </c:pt>
                <c:pt idx="1900">
                  <c:v>27.6</c:v>
                </c:pt>
                <c:pt idx="1901">
                  <c:v>27.8</c:v>
                </c:pt>
                <c:pt idx="1902">
                  <c:v>26.6</c:v>
                </c:pt>
                <c:pt idx="1903">
                  <c:v>28</c:v>
                </c:pt>
                <c:pt idx="1904">
                  <c:v>27.6</c:v>
                </c:pt>
                <c:pt idx="1905">
                  <c:v>28.6</c:v>
                </c:pt>
                <c:pt idx="1906">
                  <c:v>28</c:v>
                </c:pt>
                <c:pt idx="1907">
                  <c:v>27.6</c:v>
                </c:pt>
                <c:pt idx="1908">
                  <c:v>28.6</c:v>
                </c:pt>
                <c:pt idx="1909">
                  <c:v>28</c:v>
                </c:pt>
                <c:pt idx="1910">
                  <c:v>29</c:v>
                </c:pt>
                <c:pt idx="1911">
                  <c:v>27.6</c:v>
                </c:pt>
                <c:pt idx="1912">
                  <c:v>27.6</c:v>
                </c:pt>
                <c:pt idx="1913">
                  <c:v>26.4</c:v>
                </c:pt>
                <c:pt idx="1914">
                  <c:v>27.2</c:v>
                </c:pt>
                <c:pt idx="1915">
                  <c:v>26.4</c:v>
                </c:pt>
                <c:pt idx="1916">
                  <c:v>27.2</c:v>
                </c:pt>
                <c:pt idx="1917">
                  <c:v>25.8</c:v>
                </c:pt>
                <c:pt idx="1918">
                  <c:v>27.2</c:v>
                </c:pt>
                <c:pt idx="1919">
                  <c:v>26.4</c:v>
                </c:pt>
                <c:pt idx="1920">
                  <c:v>27.2</c:v>
                </c:pt>
                <c:pt idx="1921">
                  <c:v>26.4</c:v>
                </c:pt>
                <c:pt idx="1922">
                  <c:v>27</c:v>
                </c:pt>
                <c:pt idx="1923">
                  <c:v>27.2</c:v>
                </c:pt>
                <c:pt idx="1924">
                  <c:v>26.4</c:v>
                </c:pt>
                <c:pt idx="1925">
                  <c:v>26.8</c:v>
                </c:pt>
                <c:pt idx="1926">
                  <c:v>27.2</c:v>
                </c:pt>
                <c:pt idx="1927">
                  <c:v>27.4</c:v>
                </c:pt>
                <c:pt idx="1928">
                  <c:v>26.4</c:v>
                </c:pt>
                <c:pt idx="1929">
                  <c:v>25.6</c:v>
                </c:pt>
                <c:pt idx="1930">
                  <c:v>27.6</c:v>
                </c:pt>
                <c:pt idx="1931">
                  <c:v>27</c:v>
                </c:pt>
                <c:pt idx="1932">
                  <c:v>26.8</c:v>
                </c:pt>
                <c:pt idx="1933">
                  <c:v>27.6</c:v>
                </c:pt>
                <c:pt idx="1934">
                  <c:v>27.6</c:v>
                </c:pt>
                <c:pt idx="1935">
                  <c:v>27</c:v>
                </c:pt>
                <c:pt idx="1936">
                  <c:v>27.6</c:v>
                </c:pt>
                <c:pt idx="1937">
                  <c:v>27.2</c:v>
                </c:pt>
                <c:pt idx="1938">
                  <c:v>27.6</c:v>
                </c:pt>
                <c:pt idx="1939">
                  <c:v>27.6</c:v>
                </c:pt>
                <c:pt idx="1940">
                  <c:v>27</c:v>
                </c:pt>
                <c:pt idx="1941">
                  <c:v>27.6</c:v>
                </c:pt>
                <c:pt idx="1942">
                  <c:v>27.4</c:v>
                </c:pt>
                <c:pt idx="1943">
                  <c:v>28.4</c:v>
                </c:pt>
                <c:pt idx="1944">
                  <c:v>27.6</c:v>
                </c:pt>
                <c:pt idx="1945">
                  <c:v>27.2</c:v>
                </c:pt>
                <c:pt idx="1946">
                  <c:v>26.8</c:v>
                </c:pt>
                <c:pt idx="1947">
                  <c:v>27.6</c:v>
                </c:pt>
                <c:pt idx="1948">
                  <c:v>28.6</c:v>
                </c:pt>
                <c:pt idx="1949">
                  <c:v>28.4</c:v>
                </c:pt>
                <c:pt idx="1950">
                  <c:v>27.2</c:v>
                </c:pt>
                <c:pt idx="1951">
                  <c:v>29</c:v>
                </c:pt>
                <c:pt idx="1952">
                  <c:v>27.4</c:v>
                </c:pt>
                <c:pt idx="1953">
                  <c:v>26.4</c:v>
                </c:pt>
                <c:pt idx="1954">
                  <c:v>27</c:v>
                </c:pt>
                <c:pt idx="1955">
                  <c:v>26.4</c:v>
                </c:pt>
                <c:pt idx="1956">
                  <c:v>27.6</c:v>
                </c:pt>
                <c:pt idx="1957">
                  <c:v>27</c:v>
                </c:pt>
                <c:pt idx="1958">
                  <c:v>26.8</c:v>
                </c:pt>
                <c:pt idx="1959">
                  <c:v>26.8</c:v>
                </c:pt>
                <c:pt idx="1960">
                  <c:v>27.4</c:v>
                </c:pt>
                <c:pt idx="1961">
                  <c:v>27.6</c:v>
                </c:pt>
                <c:pt idx="1962">
                  <c:v>25.2</c:v>
                </c:pt>
                <c:pt idx="1963">
                  <c:v>26.6</c:v>
                </c:pt>
                <c:pt idx="1964">
                  <c:v>26.2</c:v>
                </c:pt>
                <c:pt idx="1965">
                  <c:v>27.2</c:v>
                </c:pt>
                <c:pt idx="1966">
                  <c:v>27.4</c:v>
                </c:pt>
                <c:pt idx="1967">
                  <c:v>26.4</c:v>
                </c:pt>
                <c:pt idx="1968">
                  <c:v>26.8</c:v>
                </c:pt>
                <c:pt idx="1969">
                  <c:v>25.8</c:v>
                </c:pt>
                <c:pt idx="1970">
                  <c:v>27</c:v>
                </c:pt>
                <c:pt idx="1971">
                  <c:v>26.4</c:v>
                </c:pt>
                <c:pt idx="1972">
                  <c:v>26.8</c:v>
                </c:pt>
                <c:pt idx="1973">
                  <c:v>26.6</c:v>
                </c:pt>
                <c:pt idx="1974">
                  <c:v>26.4</c:v>
                </c:pt>
                <c:pt idx="1975">
                  <c:v>27.6</c:v>
                </c:pt>
                <c:pt idx="1976">
                  <c:v>27.6</c:v>
                </c:pt>
                <c:pt idx="1977">
                  <c:v>26.8</c:v>
                </c:pt>
                <c:pt idx="1978">
                  <c:v>27.2</c:v>
                </c:pt>
                <c:pt idx="1979">
                  <c:v>26.2</c:v>
                </c:pt>
                <c:pt idx="1980">
                  <c:v>27.2</c:v>
                </c:pt>
                <c:pt idx="1981">
                  <c:v>26</c:v>
                </c:pt>
                <c:pt idx="1982">
                  <c:v>25.8</c:v>
                </c:pt>
                <c:pt idx="1983">
                  <c:v>26.8</c:v>
                </c:pt>
                <c:pt idx="1984">
                  <c:v>25.8</c:v>
                </c:pt>
                <c:pt idx="1985">
                  <c:v>26.4</c:v>
                </c:pt>
                <c:pt idx="1986">
                  <c:v>25.8</c:v>
                </c:pt>
                <c:pt idx="1987">
                  <c:v>26</c:v>
                </c:pt>
                <c:pt idx="1988">
                  <c:v>26.4</c:v>
                </c:pt>
                <c:pt idx="1989">
                  <c:v>25.8</c:v>
                </c:pt>
                <c:pt idx="1990">
                  <c:v>27</c:v>
                </c:pt>
                <c:pt idx="1991">
                  <c:v>27.2</c:v>
                </c:pt>
                <c:pt idx="1992">
                  <c:v>26.4</c:v>
                </c:pt>
                <c:pt idx="1993">
                  <c:v>27.2</c:v>
                </c:pt>
                <c:pt idx="1994">
                  <c:v>27.4</c:v>
                </c:pt>
                <c:pt idx="1995">
                  <c:v>26.8</c:v>
                </c:pt>
                <c:pt idx="1996">
                  <c:v>27.6</c:v>
                </c:pt>
                <c:pt idx="1997">
                  <c:v>26.8</c:v>
                </c:pt>
                <c:pt idx="1998">
                  <c:v>27.2</c:v>
                </c:pt>
                <c:pt idx="1999">
                  <c:v>26.8</c:v>
                </c:pt>
                <c:pt idx="2000">
                  <c:v>26.8</c:v>
                </c:pt>
                <c:pt idx="2001">
                  <c:v>26.2</c:v>
                </c:pt>
                <c:pt idx="2002">
                  <c:v>26.8</c:v>
                </c:pt>
                <c:pt idx="2003">
                  <c:v>26.8</c:v>
                </c:pt>
                <c:pt idx="2004">
                  <c:v>26.2</c:v>
                </c:pt>
                <c:pt idx="2005">
                  <c:v>26.6</c:v>
                </c:pt>
                <c:pt idx="2006">
                  <c:v>26.8</c:v>
                </c:pt>
                <c:pt idx="2007">
                  <c:v>26.8</c:v>
                </c:pt>
                <c:pt idx="2008">
                  <c:v>25.8</c:v>
                </c:pt>
                <c:pt idx="2009">
                  <c:v>26.2</c:v>
                </c:pt>
                <c:pt idx="2010">
                  <c:v>28.2</c:v>
                </c:pt>
                <c:pt idx="2011">
                  <c:v>26.8</c:v>
                </c:pt>
                <c:pt idx="2012">
                  <c:v>26.2</c:v>
                </c:pt>
                <c:pt idx="2013">
                  <c:v>26</c:v>
                </c:pt>
                <c:pt idx="2014">
                  <c:v>26.8</c:v>
                </c:pt>
                <c:pt idx="2015">
                  <c:v>27</c:v>
                </c:pt>
                <c:pt idx="2016">
                  <c:v>26.8</c:v>
                </c:pt>
                <c:pt idx="2017">
                  <c:v>25.4</c:v>
                </c:pt>
                <c:pt idx="2018">
                  <c:v>26</c:v>
                </c:pt>
                <c:pt idx="2019">
                  <c:v>27.2</c:v>
                </c:pt>
                <c:pt idx="2020">
                  <c:v>25.4</c:v>
                </c:pt>
                <c:pt idx="2021">
                  <c:v>25</c:v>
                </c:pt>
                <c:pt idx="2022">
                  <c:v>24.8</c:v>
                </c:pt>
                <c:pt idx="2023">
                  <c:v>26.8</c:v>
                </c:pt>
                <c:pt idx="2024">
                  <c:v>25.6</c:v>
                </c:pt>
                <c:pt idx="2025">
                  <c:v>25.8</c:v>
                </c:pt>
                <c:pt idx="2026">
                  <c:v>24.4</c:v>
                </c:pt>
                <c:pt idx="2027">
                  <c:v>25</c:v>
                </c:pt>
                <c:pt idx="2028">
                  <c:v>25.4</c:v>
                </c:pt>
                <c:pt idx="2029">
                  <c:v>25.8</c:v>
                </c:pt>
                <c:pt idx="2030">
                  <c:v>25.2</c:v>
                </c:pt>
                <c:pt idx="2031">
                  <c:v>27</c:v>
                </c:pt>
                <c:pt idx="2032">
                  <c:v>25.8</c:v>
                </c:pt>
                <c:pt idx="2033">
                  <c:v>26.4</c:v>
                </c:pt>
                <c:pt idx="2034">
                  <c:v>25.4</c:v>
                </c:pt>
                <c:pt idx="2035">
                  <c:v>28.2</c:v>
                </c:pt>
                <c:pt idx="2036">
                  <c:v>25.4</c:v>
                </c:pt>
                <c:pt idx="2037">
                  <c:v>26.4</c:v>
                </c:pt>
                <c:pt idx="2038">
                  <c:v>27.4</c:v>
                </c:pt>
                <c:pt idx="2039">
                  <c:v>27</c:v>
                </c:pt>
                <c:pt idx="2040">
                  <c:v>27</c:v>
                </c:pt>
                <c:pt idx="2041">
                  <c:v>25.8</c:v>
                </c:pt>
                <c:pt idx="2042">
                  <c:v>27.6</c:v>
                </c:pt>
                <c:pt idx="2043">
                  <c:v>26.6</c:v>
                </c:pt>
                <c:pt idx="2044">
                  <c:v>28.2</c:v>
                </c:pt>
                <c:pt idx="2045">
                  <c:v>26.4</c:v>
                </c:pt>
                <c:pt idx="2046">
                  <c:v>27.2</c:v>
                </c:pt>
                <c:pt idx="2047">
                  <c:v>27.6</c:v>
                </c:pt>
                <c:pt idx="2048">
                  <c:v>26.4</c:v>
                </c:pt>
                <c:pt idx="2049">
                  <c:v>26.8</c:v>
                </c:pt>
                <c:pt idx="2050">
                  <c:v>26.6</c:v>
                </c:pt>
                <c:pt idx="2051">
                  <c:v>27.4</c:v>
                </c:pt>
                <c:pt idx="2052">
                  <c:v>27.4</c:v>
                </c:pt>
                <c:pt idx="2053">
                  <c:v>27.6</c:v>
                </c:pt>
                <c:pt idx="2054">
                  <c:v>28</c:v>
                </c:pt>
                <c:pt idx="2055">
                  <c:v>27</c:v>
                </c:pt>
                <c:pt idx="2056">
                  <c:v>27.4</c:v>
                </c:pt>
                <c:pt idx="2057">
                  <c:v>26.2</c:v>
                </c:pt>
                <c:pt idx="2058">
                  <c:v>27.8</c:v>
                </c:pt>
                <c:pt idx="2059">
                  <c:v>28.2</c:v>
                </c:pt>
                <c:pt idx="2060">
                  <c:v>27.8</c:v>
                </c:pt>
                <c:pt idx="2061">
                  <c:v>26.8</c:v>
                </c:pt>
                <c:pt idx="2062">
                  <c:v>28.8</c:v>
                </c:pt>
                <c:pt idx="2063">
                  <c:v>28.2</c:v>
                </c:pt>
                <c:pt idx="2064">
                  <c:v>29.8</c:v>
                </c:pt>
                <c:pt idx="2065">
                  <c:v>28.2</c:v>
                </c:pt>
                <c:pt idx="2066">
                  <c:v>29</c:v>
                </c:pt>
                <c:pt idx="2067">
                  <c:v>27.8</c:v>
                </c:pt>
                <c:pt idx="2068">
                  <c:v>28</c:v>
                </c:pt>
                <c:pt idx="2069">
                  <c:v>28.8</c:v>
                </c:pt>
                <c:pt idx="2070">
                  <c:v>27.8</c:v>
                </c:pt>
                <c:pt idx="2071">
                  <c:v>27.2</c:v>
                </c:pt>
                <c:pt idx="2072">
                  <c:v>28.4</c:v>
                </c:pt>
                <c:pt idx="2073">
                  <c:v>27.6</c:v>
                </c:pt>
                <c:pt idx="2074">
                  <c:v>29</c:v>
                </c:pt>
                <c:pt idx="2075">
                  <c:v>27.4</c:v>
                </c:pt>
                <c:pt idx="2076">
                  <c:v>28.8</c:v>
                </c:pt>
                <c:pt idx="2077">
                  <c:v>26.8</c:v>
                </c:pt>
                <c:pt idx="2078">
                  <c:v>27.6</c:v>
                </c:pt>
                <c:pt idx="2079">
                  <c:v>27.8</c:v>
                </c:pt>
                <c:pt idx="2080">
                  <c:v>28</c:v>
                </c:pt>
                <c:pt idx="2081">
                  <c:v>27.6</c:v>
                </c:pt>
                <c:pt idx="2082">
                  <c:v>29</c:v>
                </c:pt>
                <c:pt idx="2083">
                  <c:v>28.4</c:v>
                </c:pt>
                <c:pt idx="2084">
                  <c:v>29</c:v>
                </c:pt>
                <c:pt idx="2085">
                  <c:v>29.4</c:v>
                </c:pt>
                <c:pt idx="2086">
                  <c:v>29</c:v>
                </c:pt>
                <c:pt idx="2087">
                  <c:v>28</c:v>
                </c:pt>
                <c:pt idx="2088">
                  <c:v>28.6</c:v>
                </c:pt>
                <c:pt idx="2089">
                  <c:v>27.8</c:v>
                </c:pt>
                <c:pt idx="2090">
                  <c:v>28.4</c:v>
                </c:pt>
                <c:pt idx="2091">
                  <c:v>27.2</c:v>
                </c:pt>
                <c:pt idx="2092">
                  <c:v>27.2</c:v>
                </c:pt>
                <c:pt idx="2093">
                  <c:v>28.4</c:v>
                </c:pt>
                <c:pt idx="2094">
                  <c:v>26</c:v>
                </c:pt>
                <c:pt idx="2095">
                  <c:v>27</c:v>
                </c:pt>
                <c:pt idx="2096">
                  <c:v>27.6</c:v>
                </c:pt>
                <c:pt idx="2097">
                  <c:v>27.6</c:v>
                </c:pt>
                <c:pt idx="2098">
                  <c:v>27</c:v>
                </c:pt>
                <c:pt idx="2099">
                  <c:v>27.8</c:v>
                </c:pt>
                <c:pt idx="2100">
                  <c:v>27.4</c:v>
                </c:pt>
                <c:pt idx="2101">
                  <c:v>27.4</c:v>
                </c:pt>
                <c:pt idx="2102">
                  <c:v>27.6</c:v>
                </c:pt>
                <c:pt idx="2103">
                  <c:v>27.2</c:v>
                </c:pt>
                <c:pt idx="2104">
                  <c:v>28.2</c:v>
                </c:pt>
                <c:pt idx="2105">
                  <c:v>26</c:v>
                </c:pt>
                <c:pt idx="2106">
                  <c:v>26.4</c:v>
                </c:pt>
                <c:pt idx="2107">
                  <c:v>27.6</c:v>
                </c:pt>
                <c:pt idx="2108">
                  <c:v>26.8</c:v>
                </c:pt>
                <c:pt idx="2109">
                  <c:v>26.2</c:v>
                </c:pt>
                <c:pt idx="2110">
                  <c:v>27.2</c:v>
                </c:pt>
                <c:pt idx="2111">
                  <c:v>27.8</c:v>
                </c:pt>
                <c:pt idx="2112">
                  <c:v>28</c:v>
                </c:pt>
                <c:pt idx="2113">
                  <c:v>28.2</c:v>
                </c:pt>
                <c:pt idx="2114">
                  <c:v>28</c:v>
                </c:pt>
                <c:pt idx="2115">
                  <c:v>27.2</c:v>
                </c:pt>
                <c:pt idx="2116">
                  <c:v>29</c:v>
                </c:pt>
                <c:pt idx="2117">
                  <c:v>28.2</c:v>
                </c:pt>
                <c:pt idx="2118">
                  <c:v>29.4</c:v>
                </c:pt>
                <c:pt idx="2119">
                  <c:v>27.6</c:v>
                </c:pt>
                <c:pt idx="2120">
                  <c:v>29.2</c:v>
                </c:pt>
                <c:pt idx="2121">
                  <c:v>28.6</c:v>
                </c:pt>
                <c:pt idx="2122">
                  <c:v>21.2</c:v>
                </c:pt>
                <c:pt idx="2123">
                  <c:v>23.6</c:v>
                </c:pt>
                <c:pt idx="2124">
                  <c:v>25</c:v>
                </c:pt>
                <c:pt idx="2125">
                  <c:v>23.6</c:v>
                </c:pt>
                <c:pt idx="2126">
                  <c:v>25</c:v>
                </c:pt>
                <c:pt idx="2127">
                  <c:v>24.4</c:v>
                </c:pt>
                <c:pt idx="2128">
                  <c:v>24.4</c:v>
                </c:pt>
                <c:pt idx="2129">
                  <c:v>24.4</c:v>
                </c:pt>
                <c:pt idx="2130">
                  <c:v>25</c:v>
                </c:pt>
                <c:pt idx="2131">
                  <c:v>24.8</c:v>
                </c:pt>
                <c:pt idx="2132">
                  <c:v>22.8</c:v>
                </c:pt>
                <c:pt idx="2133">
                  <c:v>24.6</c:v>
                </c:pt>
                <c:pt idx="2134">
                  <c:v>24.4</c:v>
                </c:pt>
                <c:pt idx="2135">
                  <c:v>23.2</c:v>
                </c:pt>
                <c:pt idx="2136">
                  <c:v>23.8</c:v>
                </c:pt>
                <c:pt idx="2137">
                  <c:v>24</c:v>
                </c:pt>
                <c:pt idx="2138">
                  <c:v>23.2</c:v>
                </c:pt>
                <c:pt idx="2139">
                  <c:v>23.4</c:v>
                </c:pt>
                <c:pt idx="2140">
                  <c:v>23.4</c:v>
                </c:pt>
                <c:pt idx="2141">
                  <c:v>23.6</c:v>
                </c:pt>
                <c:pt idx="2142">
                  <c:v>24</c:v>
                </c:pt>
                <c:pt idx="2143">
                  <c:v>22.8</c:v>
                </c:pt>
                <c:pt idx="2144">
                  <c:v>22.6</c:v>
                </c:pt>
                <c:pt idx="2145">
                  <c:v>23</c:v>
                </c:pt>
                <c:pt idx="2146">
                  <c:v>22.8</c:v>
                </c:pt>
                <c:pt idx="2147">
                  <c:v>23.2</c:v>
                </c:pt>
                <c:pt idx="2148">
                  <c:v>22.6</c:v>
                </c:pt>
                <c:pt idx="2149">
                  <c:v>23.6</c:v>
                </c:pt>
                <c:pt idx="2150">
                  <c:v>23.6</c:v>
                </c:pt>
                <c:pt idx="2151">
                  <c:v>23.2</c:v>
                </c:pt>
                <c:pt idx="2152">
                  <c:v>23.4</c:v>
                </c:pt>
                <c:pt idx="2153">
                  <c:v>23.8</c:v>
                </c:pt>
                <c:pt idx="2154">
                  <c:v>24.4</c:v>
                </c:pt>
                <c:pt idx="2155">
                  <c:v>22.8</c:v>
                </c:pt>
                <c:pt idx="2156">
                  <c:v>23</c:v>
                </c:pt>
                <c:pt idx="2157">
                  <c:v>23</c:v>
                </c:pt>
                <c:pt idx="2158">
                  <c:v>22.6</c:v>
                </c:pt>
                <c:pt idx="2159">
                  <c:v>23</c:v>
                </c:pt>
                <c:pt idx="2160">
                  <c:v>23.2</c:v>
                </c:pt>
                <c:pt idx="2161">
                  <c:v>23.4</c:v>
                </c:pt>
                <c:pt idx="2162">
                  <c:v>23</c:v>
                </c:pt>
                <c:pt idx="2163">
                  <c:v>22.8</c:v>
                </c:pt>
                <c:pt idx="2164">
                  <c:v>23.6</c:v>
                </c:pt>
                <c:pt idx="2165">
                  <c:v>22.4</c:v>
                </c:pt>
                <c:pt idx="2166">
                  <c:v>22.6</c:v>
                </c:pt>
                <c:pt idx="2167">
                  <c:v>25.4</c:v>
                </c:pt>
                <c:pt idx="2168">
                  <c:v>23.6</c:v>
                </c:pt>
                <c:pt idx="2169">
                  <c:v>25.2</c:v>
                </c:pt>
                <c:pt idx="2170">
                  <c:v>24</c:v>
                </c:pt>
                <c:pt idx="2171">
                  <c:v>24.8</c:v>
                </c:pt>
                <c:pt idx="2172">
                  <c:v>25</c:v>
                </c:pt>
                <c:pt idx="2173">
                  <c:v>24.2</c:v>
                </c:pt>
                <c:pt idx="2174">
                  <c:v>23.6</c:v>
                </c:pt>
                <c:pt idx="2175">
                  <c:v>25</c:v>
                </c:pt>
                <c:pt idx="2176">
                  <c:v>25.4</c:v>
                </c:pt>
                <c:pt idx="2177">
                  <c:v>24.8</c:v>
                </c:pt>
                <c:pt idx="2178">
                  <c:v>24</c:v>
                </c:pt>
                <c:pt idx="2179">
                  <c:v>25.6</c:v>
                </c:pt>
                <c:pt idx="2180">
                  <c:v>25</c:v>
                </c:pt>
                <c:pt idx="2181">
                  <c:v>18.399999999999999</c:v>
                </c:pt>
                <c:pt idx="2182">
                  <c:v>17.2</c:v>
                </c:pt>
                <c:pt idx="2183">
                  <c:v>17.600000000000001</c:v>
                </c:pt>
                <c:pt idx="2184">
                  <c:v>20</c:v>
                </c:pt>
                <c:pt idx="2185">
                  <c:v>23.6</c:v>
                </c:pt>
                <c:pt idx="2186">
                  <c:v>24.8</c:v>
                </c:pt>
                <c:pt idx="2187">
                  <c:v>24.4</c:v>
                </c:pt>
                <c:pt idx="2188">
                  <c:v>25.6</c:v>
                </c:pt>
                <c:pt idx="2189">
                  <c:v>23.8</c:v>
                </c:pt>
                <c:pt idx="2190">
                  <c:v>24.4</c:v>
                </c:pt>
                <c:pt idx="2191">
                  <c:v>24</c:v>
                </c:pt>
                <c:pt idx="2192">
                  <c:v>24.6</c:v>
                </c:pt>
                <c:pt idx="2193">
                  <c:v>24</c:v>
                </c:pt>
                <c:pt idx="2194">
                  <c:v>24.4</c:v>
                </c:pt>
                <c:pt idx="2195">
                  <c:v>24</c:v>
                </c:pt>
                <c:pt idx="2196">
                  <c:v>23.2</c:v>
                </c:pt>
                <c:pt idx="2197">
                  <c:v>25.6</c:v>
                </c:pt>
                <c:pt idx="2198">
                  <c:v>23.2</c:v>
                </c:pt>
                <c:pt idx="2199">
                  <c:v>23.8</c:v>
                </c:pt>
                <c:pt idx="2200">
                  <c:v>25.8</c:v>
                </c:pt>
                <c:pt idx="2201">
                  <c:v>24.2</c:v>
                </c:pt>
                <c:pt idx="2202">
                  <c:v>25.8</c:v>
                </c:pt>
                <c:pt idx="2203">
                  <c:v>23.6</c:v>
                </c:pt>
                <c:pt idx="2204">
                  <c:v>23.8</c:v>
                </c:pt>
                <c:pt idx="2205">
                  <c:v>24.2</c:v>
                </c:pt>
                <c:pt idx="2206">
                  <c:v>25</c:v>
                </c:pt>
                <c:pt idx="2207">
                  <c:v>23.2</c:v>
                </c:pt>
                <c:pt idx="2208">
                  <c:v>24.2</c:v>
                </c:pt>
                <c:pt idx="2209">
                  <c:v>23.6</c:v>
                </c:pt>
                <c:pt idx="2210">
                  <c:v>22.8</c:v>
                </c:pt>
                <c:pt idx="2211">
                  <c:v>23.4</c:v>
                </c:pt>
                <c:pt idx="2212">
                  <c:v>24.4</c:v>
                </c:pt>
                <c:pt idx="2213">
                  <c:v>22.6</c:v>
                </c:pt>
                <c:pt idx="2214">
                  <c:v>24</c:v>
                </c:pt>
                <c:pt idx="2215">
                  <c:v>24.4</c:v>
                </c:pt>
                <c:pt idx="2216">
                  <c:v>19.8</c:v>
                </c:pt>
                <c:pt idx="2217">
                  <c:v>25</c:v>
                </c:pt>
                <c:pt idx="2218">
                  <c:v>24.4</c:v>
                </c:pt>
                <c:pt idx="2219">
                  <c:v>23</c:v>
                </c:pt>
                <c:pt idx="2220">
                  <c:v>26.8</c:v>
                </c:pt>
                <c:pt idx="2221">
                  <c:v>25.2</c:v>
                </c:pt>
                <c:pt idx="2222">
                  <c:v>25</c:v>
                </c:pt>
                <c:pt idx="2223">
                  <c:v>26</c:v>
                </c:pt>
                <c:pt idx="2224">
                  <c:v>25</c:v>
                </c:pt>
                <c:pt idx="2225">
                  <c:v>26.4</c:v>
                </c:pt>
                <c:pt idx="2226">
                  <c:v>24.6</c:v>
                </c:pt>
                <c:pt idx="2227">
                  <c:v>25.8</c:v>
                </c:pt>
                <c:pt idx="2228">
                  <c:v>25.4</c:v>
                </c:pt>
                <c:pt idx="2229">
                  <c:v>26</c:v>
                </c:pt>
                <c:pt idx="2230">
                  <c:v>24.2</c:v>
                </c:pt>
                <c:pt idx="2231">
                  <c:v>25.8</c:v>
                </c:pt>
                <c:pt idx="2232">
                  <c:v>25</c:v>
                </c:pt>
                <c:pt idx="2233">
                  <c:v>25</c:v>
                </c:pt>
                <c:pt idx="2234">
                  <c:v>25.4</c:v>
                </c:pt>
                <c:pt idx="2235">
                  <c:v>25.6</c:v>
                </c:pt>
                <c:pt idx="2236">
                  <c:v>24.6</c:v>
                </c:pt>
                <c:pt idx="2237">
                  <c:v>24.8</c:v>
                </c:pt>
                <c:pt idx="2238">
                  <c:v>24.8</c:v>
                </c:pt>
                <c:pt idx="2239">
                  <c:v>24.8</c:v>
                </c:pt>
                <c:pt idx="2240">
                  <c:v>25</c:v>
                </c:pt>
                <c:pt idx="2241">
                  <c:v>24.6</c:v>
                </c:pt>
                <c:pt idx="2242">
                  <c:v>25.6</c:v>
                </c:pt>
                <c:pt idx="2243">
                  <c:v>25</c:v>
                </c:pt>
                <c:pt idx="2244">
                  <c:v>24</c:v>
                </c:pt>
                <c:pt idx="2245">
                  <c:v>23.6</c:v>
                </c:pt>
                <c:pt idx="2246">
                  <c:v>23.6</c:v>
                </c:pt>
                <c:pt idx="2247">
                  <c:v>21.6</c:v>
                </c:pt>
                <c:pt idx="2248">
                  <c:v>22.2</c:v>
                </c:pt>
                <c:pt idx="2249">
                  <c:v>24</c:v>
                </c:pt>
                <c:pt idx="2250">
                  <c:v>21.8</c:v>
                </c:pt>
                <c:pt idx="2251">
                  <c:v>23</c:v>
                </c:pt>
                <c:pt idx="2252">
                  <c:v>23.6</c:v>
                </c:pt>
                <c:pt idx="2253">
                  <c:v>24</c:v>
                </c:pt>
                <c:pt idx="2254">
                  <c:v>24</c:v>
                </c:pt>
                <c:pt idx="2255">
                  <c:v>25.8</c:v>
                </c:pt>
                <c:pt idx="2256">
                  <c:v>24.4</c:v>
                </c:pt>
                <c:pt idx="2257">
                  <c:v>26.2</c:v>
                </c:pt>
                <c:pt idx="2258">
                  <c:v>25.4</c:v>
                </c:pt>
                <c:pt idx="2259">
                  <c:v>25.8</c:v>
                </c:pt>
                <c:pt idx="2260">
                  <c:v>26.8</c:v>
                </c:pt>
                <c:pt idx="2261">
                  <c:v>27</c:v>
                </c:pt>
                <c:pt idx="2262">
                  <c:v>27.4</c:v>
                </c:pt>
                <c:pt idx="2263">
                  <c:v>27.6</c:v>
                </c:pt>
                <c:pt idx="2264">
                  <c:v>29</c:v>
                </c:pt>
                <c:pt idx="2265">
                  <c:v>30.4</c:v>
                </c:pt>
                <c:pt idx="2266">
                  <c:v>29.2</c:v>
                </c:pt>
                <c:pt idx="2267">
                  <c:v>30</c:v>
                </c:pt>
                <c:pt idx="2268">
                  <c:v>29.6</c:v>
                </c:pt>
                <c:pt idx="2269">
                  <c:v>29.8</c:v>
                </c:pt>
                <c:pt idx="2270">
                  <c:v>28.6</c:v>
                </c:pt>
                <c:pt idx="2271">
                  <c:v>29.4</c:v>
                </c:pt>
                <c:pt idx="2272">
                  <c:v>30</c:v>
                </c:pt>
                <c:pt idx="2273">
                  <c:v>30.2</c:v>
                </c:pt>
                <c:pt idx="2274">
                  <c:v>29</c:v>
                </c:pt>
                <c:pt idx="2275">
                  <c:v>29.8</c:v>
                </c:pt>
                <c:pt idx="2276">
                  <c:v>29.4</c:v>
                </c:pt>
                <c:pt idx="2277">
                  <c:v>28.4</c:v>
                </c:pt>
                <c:pt idx="2278">
                  <c:v>28.6</c:v>
                </c:pt>
                <c:pt idx="2279">
                  <c:v>30</c:v>
                </c:pt>
                <c:pt idx="2280">
                  <c:v>29.4</c:v>
                </c:pt>
                <c:pt idx="2281">
                  <c:v>28</c:v>
                </c:pt>
                <c:pt idx="2282">
                  <c:v>29.4</c:v>
                </c:pt>
                <c:pt idx="2283">
                  <c:v>29</c:v>
                </c:pt>
                <c:pt idx="2284">
                  <c:v>29</c:v>
                </c:pt>
                <c:pt idx="2285">
                  <c:v>29.2</c:v>
                </c:pt>
                <c:pt idx="2286">
                  <c:v>29</c:v>
                </c:pt>
                <c:pt idx="2287">
                  <c:v>29</c:v>
                </c:pt>
                <c:pt idx="2288">
                  <c:v>29.6</c:v>
                </c:pt>
                <c:pt idx="2289">
                  <c:v>29.4</c:v>
                </c:pt>
                <c:pt idx="2290">
                  <c:v>29</c:v>
                </c:pt>
                <c:pt idx="2291">
                  <c:v>28.6</c:v>
                </c:pt>
                <c:pt idx="2292">
                  <c:v>28.4</c:v>
                </c:pt>
                <c:pt idx="2293">
                  <c:v>29</c:v>
                </c:pt>
                <c:pt idx="2294">
                  <c:v>27.6</c:v>
                </c:pt>
                <c:pt idx="2295">
                  <c:v>28.8</c:v>
                </c:pt>
                <c:pt idx="2296">
                  <c:v>29</c:v>
                </c:pt>
                <c:pt idx="2297">
                  <c:v>28.6</c:v>
                </c:pt>
                <c:pt idx="2298">
                  <c:v>28.8</c:v>
                </c:pt>
                <c:pt idx="2299">
                  <c:v>29</c:v>
                </c:pt>
                <c:pt idx="2300">
                  <c:v>27.8</c:v>
                </c:pt>
                <c:pt idx="2301">
                  <c:v>28.4</c:v>
                </c:pt>
                <c:pt idx="2302">
                  <c:v>28.6</c:v>
                </c:pt>
                <c:pt idx="2303">
                  <c:v>28.6</c:v>
                </c:pt>
                <c:pt idx="2304">
                  <c:v>28.2</c:v>
                </c:pt>
                <c:pt idx="2305">
                  <c:v>26.6</c:v>
                </c:pt>
                <c:pt idx="2306">
                  <c:v>27.6</c:v>
                </c:pt>
                <c:pt idx="2307">
                  <c:v>27.8</c:v>
                </c:pt>
                <c:pt idx="2308">
                  <c:v>27.4</c:v>
                </c:pt>
                <c:pt idx="2309">
                  <c:v>26.8</c:v>
                </c:pt>
                <c:pt idx="2310">
                  <c:v>28.2</c:v>
                </c:pt>
                <c:pt idx="2311">
                  <c:v>27.2</c:v>
                </c:pt>
                <c:pt idx="2312">
                  <c:v>27</c:v>
                </c:pt>
                <c:pt idx="2313">
                  <c:v>26.8</c:v>
                </c:pt>
                <c:pt idx="2314">
                  <c:v>27.2</c:v>
                </c:pt>
                <c:pt idx="2315">
                  <c:v>26.2</c:v>
                </c:pt>
                <c:pt idx="2316">
                  <c:v>26.8</c:v>
                </c:pt>
                <c:pt idx="2317">
                  <c:v>27.6</c:v>
                </c:pt>
                <c:pt idx="2318">
                  <c:v>26.8</c:v>
                </c:pt>
                <c:pt idx="2319">
                  <c:v>26.8</c:v>
                </c:pt>
                <c:pt idx="2320">
                  <c:v>26.8</c:v>
                </c:pt>
                <c:pt idx="2321">
                  <c:v>26.2</c:v>
                </c:pt>
                <c:pt idx="2322">
                  <c:v>25.4</c:v>
                </c:pt>
                <c:pt idx="2323">
                  <c:v>25.8</c:v>
                </c:pt>
                <c:pt idx="2324">
                  <c:v>26.4</c:v>
                </c:pt>
                <c:pt idx="2325">
                  <c:v>24.6</c:v>
                </c:pt>
                <c:pt idx="2326">
                  <c:v>25</c:v>
                </c:pt>
                <c:pt idx="2327">
                  <c:v>25.8</c:v>
                </c:pt>
                <c:pt idx="2328">
                  <c:v>24.4</c:v>
                </c:pt>
                <c:pt idx="2329">
                  <c:v>24.4</c:v>
                </c:pt>
                <c:pt idx="2330">
                  <c:v>23.8</c:v>
                </c:pt>
                <c:pt idx="2331">
                  <c:v>22.8</c:v>
                </c:pt>
                <c:pt idx="2332">
                  <c:v>24.2</c:v>
                </c:pt>
                <c:pt idx="2333">
                  <c:v>23.4</c:v>
                </c:pt>
                <c:pt idx="2334">
                  <c:v>23.4</c:v>
                </c:pt>
                <c:pt idx="2335">
                  <c:v>24</c:v>
                </c:pt>
                <c:pt idx="2336">
                  <c:v>22.2</c:v>
                </c:pt>
                <c:pt idx="2337">
                  <c:v>21.2</c:v>
                </c:pt>
                <c:pt idx="2338">
                  <c:v>23.2</c:v>
                </c:pt>
                <c:pt idx="2339">
                  <c:v>22.6</c:v>
                </c:pt>
                <c:pt idx="2340">
                  <c:v>23.4</c:v>
                </c:pt>
                <c:pt idx="2341">
                  <c:v>22.8</c:v>
                </c:pt>
                <c:pt idx="2342">
                  <c:v>23.6</c:v>
                </c:pt>
                <c:pt idx="2343">
                  <c:v>22.2</c:v>
                </c:pt>
                <c:pt idx="2344">
                  <c:v>23.6</c:v>
                </c:pt>
                <c:pt idx="2345">
                  <c:v>23</c:v>
                </c:pt>
                <c:pt idx="2346">
                  <c:v>25.4</c:v>
                </c:pt>
                <c:pt idx="2347">
                  <c:v>25.8</c:v>
                </c:pt>
                <c:pt idx="2348">
                  <c:v>26.8</c:v>
                </c:pt>
                <c:pt idx="2349">
                  <c:v>26.4</c:v>
                </c:pt>
                <c:pt idx="2350">
                  <c:v>28.2</c:v>
                </c:pt>
                <c:pt idx="2351">
                  <c:v>28.2</c:v>
                </c:pt>
                <c:pt idx="2352">
                  <c:v>28.6</c:v>
                </c:pt>
                <c:pt idx="2353">
                  <c:v>29</c:v>
                </c:pt>
                <c:pt idx="2354">
                  <c:v>30.4</c:v>
                </c:pt>
                <c:pt idx="2355">
                  <c:v>30</c:v>
                </c:pt>
                <c:pt idx="2356">
                  <c:v>30.6</c:v>
                </c:pt>
                <c:pt idx="2357">
                  <c:v>30.6</c:v>
                </c:pt>
                <c:pt idx="2358">
                  <c:v>29.8</c:v>
                </c:pt>
                <c:pt idx="2359">
                  <c:v>30.8</c:v>
                </c:pt>
                <c:pt idx="2360">
                  <c:v>30.8</c:v>
                </c:pt>
                <c:pt idx="2361">
                  <c:v>31.2</c:v>
                </c:pt>
                <c:pt idx="2362">
                  <c:v>30.8</c:v>
                </c:pt>
                <c:pt idx="2363">
                  <c:v>30.8</c:v>
                </c:pt>
                <c:pt idx="2364">
                  <c:v>30</c:v>
                </c:pt>
                <c:pt idx="2365">
                  <c:v>30.6</c:v>
                </c:pt>
                <c:pt idx="2366">
                  <c:v>30.4</c:v>
                </c:pt>
                <c:pt idx="2367">
                  <c:v>29.4</c:v>
                </c:pt>
                <c:pt idx="2368">
                  <c:v>29</c:v>
                </c:pt>
                <c:pt idx="2369">
                  <c:v>30.8</c:v>
                </c:pt>
                <c:pt idx="2370">
                  <c:v>30</c:v>
                </c:pt>
                <c:pt idx="2371">
                  <c:v>29</c:v>
                </c:pt>
                <c:pt idx="2372">
                  <c:v>29.6</c:v>
                </c:pt>
                <c:pt idx="2373">
                  <c:v>28.8</c:v>
                </c:pt>
                <c:pt idx="2374">
                  <c:v>28.4</c:v>
                </c:pt>
                <c:pt idx="2375">
                  <c:v>28.6</c:v>
                </c:pt>
                <c:pt idx="2376">
                  <c:v>28.8</c:v>
                </c:pt>
                <c:pt idx="2377">
                  <c:v>28.2</c:v>
                </c:pt>
                <c:pt idx="2378">
                  <c:v>28</c:v>
                </c:pt>
                <c:pt idx="2379">
                  <c:v>28.6</c:v>
                </c:pt>
                <c:pt idx="2380">
                  <c:v>28</c:v>
                </c:pt>
                <c:pt idx="2381">
                  <c:v>28.4</c:v>
                </c:pt>
                <c:pt idx="2382">
                  <c:v>27.2</c:v>
                </c:pt>
                <c:pt idx="2383">
                  <c:v>27.2</c:v>
                </c:pt>
                <c:pt idx="2384">
                  <c:v>27</c:v>
                </c:pt>
                <c:pt idx="2385">
                  <c:v>26.6</c:v>
                </c:pt>
                <c:pt idx="2386">
                  <c:v>26.6</c:v>
                </c:pt>
                <c:pt idx="2387">
                  <c:v>26.8</c:v>
                </c:pt>
                <c:pt idx="2388">
                  <c:v>27.6</c:v>
                </c:pt>
                <c:pt idx="2389">
                  <c:v>26.6</c:v>
                </c:pt>
                <c:pt idx="2390">
                  <c:v>27.2</c:v>
                </c:pt>
                <c:pt idx="2391">
                  <c:v>26.8</c:v>
                </c:pt>
                <c:pt idx="2392">
                  <c:v>26.8</c:v>
                </c:pt>
                <c:pt idx="2393">
                  <c:v>27.2</c:v>
                </c:pt>
                <c:pt idx="2394">
                  <c:v>26.6</c:v>
                </c:pt>
                <c:pt idx="2395">
                  <c:v>27.6</c:v>
                </c:pt>
                <c:pt idx="2396">
                  <c:v>28.2</c:v>
                </c:pt>
                <c:pt idx="2397">
                  <c:v>27.6</c:v>
                </c:pt>
                <c:pt idx="2398">
                  <c:v>26.4</c:v>
                </c:pt>
                <c:pt idx="2399">
                  <c:v>27.8</c:v>
                </c:pt>
                <c:pt idx="2400">
                  <c:v>27.6</c:v>
                </c:pt>
                <c:pt idx="2401">
                  <c:v>25.8</c:v>
                </c:pt>
                <c:pt idx="2402">
                  <c:v>26.8</c:v>
                </c:pt>
                <c:pt idx="2403">
                  <c:v>27.2</c:v>
                </c:pt>
                <c:pt idx="2404">
                  <c:v>24.6</c:v>
                </c:pt>
                <c:pt idx="2405">
                  <c:v>24.2</c:v>
                </c:pt>
                <c:pt idx="2406">
                  <c:v>25</c:v>
                </c:pt>
                <c:pt idx="2407">
                  <c:v>23.8</c:v>
                </c:pt>
                <c:pt idx="2408">
                  <c:v>24.2</c:v>
                </c:pt>
                <c:pt idx="2409">
                  <c:v>24.4</c:v>
                </c:pt>
                <c:pt idx="2410">
                  <c:v>24</c:v>
                </c:pt>
                <c:pt idx="2411">
                  <c:v>24.2</c:v>
                </c:pt>
                <c:pt idx="2412">
                  <c:v>23.4</c:v>
                </c:pt>
                <c:pt idx="2413">
                  <c:v>23.6</c:v>
                </c:pt>
                <c:pt idx="2414">
                  <c:v>22</c:v>
                </c:pt>
                <c:pt idx="2415">
                  <c:v>20.2</c:v>
                </c:pt>
                <c:pt idx="2416">
                  <c:v>19.600000000000001</c:v>
                </c:pt>
                <c:pt idx="2417">
                  <c:v>18.399999999999999</c:v>
                </c:pt>
                <c:pt idx="2418">
                  <c:v>20.2</c:v>
                </c:pt>
                <c:pt idx="2419">
                  <c:v>19.399999999999999</c:v>
                </c:pt>
                <c:pt idx="2420">
                  <c:v>19</c:v>
                </c:pt>
                <c:pt idx="2421">
                  <c:v>18.600000000000001</c:v>
                </c:pt>
                <c:pt idx="2422">
                  <c:v>18.600000000000001</c:v>
                </c:pt>
                <c:pt idx="2423">
                  <c:v>18.399999999999999</c:v>
                </c:pt>
                <c:pt idx="2424">
                  <c:v>19.600000000000001</c:v>
                </c:pt>
                <c:pt idx="2425">
                  <c:v>19.600000000000001</c:v>
                </c:pt>
                <c:pt idx="2426">
                  <c:v>20</c:v>
                </c:pt>
                <c:pt idx="2427">
                  <c:v>21</c:v>
                </c:pt>
                <c:pt idx="2428">
                  <c:v>21.4</c:v>
                </c:pt>
                <c:pt idx="2429">
                  <c:v>21.8</c:v>
                </c:pt>
                <c:pt idx="2430">
                  <c:v>22.6</c:v>
                </c:pt>
                <c:pt idx="2431">
                  <c:v>23.8</c:v>
                </c:pt>
                <c:pt idx="2432">
                  <c:v>25</c:v>
                </c:pt>
                <c:pt idx="2433">
                  <c:v>25.4</c:v>
                </c:pt>
                <c:pt idx="2434">
                  <c:v>23.6</c:v>
                </c:pt>
                <c:pt idx="2435">
                  <c:v>25</c:v>
                </c:pt>
                <c:pt idx="2436">
                  <c:v>25.4</c:v>
                </c:pt>
                <c:pt idx="2437">
                  <c:v>24.4</c:v>
                </c:pt>
                <c:pt idx="2438">
                  <c:v>24.4</c:v>
                </c:pt>
                <c:pt idx="2439">
                  <c:v>24.4</c:v>
                </c:pt>
                <c:pt idx="2440">
                  <c:v>23.8</c:v>
                </c:pt>
                <c:pt idx="2441">
                  <c:v>23.2</c:v>
                </c:pt>
                <c:pt idx="2442">
                  <c:v>23.2</c:v>
                </c:pt>
                <c:pt idx="2443">
                  <c:v>23.8</c:v>
                </c:pt>
                <c:pt idx="2444">
                  <c:v>21.6</c:v>
                </c:pt>
                <c:pt idx="2445">
                  <c:v>21.8</c:v>
                </c:pt>
                <c:pt idx="2446">
                  <c:v>20.8</c:v>
                </c:pt>
                <c:pt idx="2447">
                  <c:v>22</c:v>
                </c:pt>
                <c:pt idx="2448">
                  <c:v>21.8</c:v>
                </c:pt>
                <c:pt idx="2449">
                  <c:v>23.2</c:v>
                </c:pt>
                <c:pt idx="2450">
                  <c:v>22.6</c:v>
                </c:pt>
                <c:pt idx="2451">
                  <c:v>24</c:v>
                </c:pt>
                <c:pt idx="2452">
                  <c:v>24.6</c:v>
                </c:pt>
                <c:pt idx="2453">
                  <c:v>25</c:v>
                </c:pt>
                <c:pt idx="2454">
                  <c:v>25.4</c:v>
                </c:pt>
                <c:pt idx="2455">
                  <c:v>24</c:v>
                </c:pt>
                <c:pt idx="2456">
                  <c:v>25.8</c:v>
                </c:pt>
                <c:pt idx="2457">
                  <c:v>25.6</c:v>
                </c:pt>
                <c:pt idx="2458">
                  <c:v>27.8</c:v>
                </c:pt>
                <c:pt idx="2459">
                  <c:v>27.2</c:v>
                </c:pt>
                <c:pt idx="2460">
                  <c:v>28</c:v>
                </c:pt>
                <c:pt idx="2461">
                  <c:v>26.4</c:v>
                </c:pt>
                <c:pt idx="2462">
                  <c:v>27.8</c:v>
                </c:pt>
                <c:pt idx="2463">
                  <c:v>27.2</c:v>
                </c:pt>
                <c:pt idx="2464">
                  <c:v>28</c:v>
                </c:pt>
                <c:pt idx="2465">
                  <c:v>27.8</c:v>
                </c:pt>
                <c:pt idx="2466">
                  <c:v>26.4</c:v>
                </c:pt>
                <c:pt idx="2467">
                  <c:v>25.2</c:v>
                </c:pt>
                <c:pt idx="2468">
                  <c:v>25.6</c:v>
                </c:pt>
                <c:pt idx="2469">
                  <c:v>25.8</c:v>
                </c:pt>
                <c:pt idx="2470">
                  <c:v>24</c:v>
                </c:pt>
                <c:pt idx="2471">
                  <c:v>25.2</c:v>
                </c:pt>
                <c:pt idx="2472">
                  <c:v>24.2</c:v>
                </c:pt>
                <c:pt idx="2473">
                  <c:v>25</c:v>
                </c:pt>
                <c:pt idx="2474">
                  <c:v>25.2</c:v>
                </c:pt>
                <c:pt idx="2475">
                  <c:v>23.8</c:v>
                </c:pt>
                <c:pt idx="2476">
                  <c:v>23.6</c:v>
                </c:pt>
                <c:pt idx="2477">
                  <c:v>24.6</c:v>
                </c:pt>
                <c:pt idx="2478">
                  <c:v>25</c:v>
                </c:pt>
                <c:pt idx="2479">
                  <c:v>23.8</c:v>
                </c:pt>
                <c:pt idx="2480">
                  <c:v>24.6</c:v>
                </c:pt>
                <c:pt idx="2481">
                  <c:v>23.2</c:v>
                </c:pt>
                <c:pt idx="2482">
                  <c:v>24.4</c:v>
                </c:pt>
                <c:pt idx="2483">
                  <c:v>23.2</c:v>
                </c:pt>
                <c:pt idx="2484">
                  <c:v>24.4</c:v>
                </c:pt>
                <c:pt idx="2485">
                  <c:v>24.2</c:v>
                </c:pt>
                <c:pt idx="2486">
                  <c:v>23.2</c:v>
                </c:pt>
                <c:pt idx="2487">
                  <c:v>24</c:v>
                </c:pt>
                <c:pt idx="2488">
                  <c:v>23.8</c:v>
                </c:pt>
                <c:pt idx="2489">
                  <c:v>23</c:v>
                </c:pt>
                <c:pt idx="2490">
                  <c:v>23</c:v>
                </c:pt>
                <c:pt idx="2491">
                  <c:v>24.4</c:v>
                </c:pt>
                <c:pt idx="2492">
                  <c:v>23.6</c:v>
                </c:pt>
                <c:pt idx="2493">
                  <c:v>25.4</c:v>
                </c:pt>
                <c:pt idx="2494">
                  <c:v>25.2</c:v>
                </c:pt>
                <c:pt idx="2495">
                  <c:v>25</c:v>
                </c:pt>
                <c:pt idx="2496">
                  <c:v>27.2</c:v>
                </c:pt>
                <c:pt idx="2497">
                  <c:v>26.6</c:v>
                </c:pt>
                <c:pt idx="2498">
                  <c:v>27</c:v>
                </c:pt>
                <c:pt idx="2499">
                  <c:v>27.6</c:v>
                </c:pt>
                <c:pt idx="2500">
                  <c:v>27.4</c:v>
                </c:pt>
                <c:pt idx="2501">
                  <c:v>27.8</c:v>
                </c:pt>
                <c:pt idx="2502">
                  <c:v>29</c:v>
                </c:pt>
                <c:pt idx="2503">
                  <c:v>28.2</c:v>
                </c:pt>
                <c:pt idx="2504">
                  <c:v>28.4</c:v>
                </c:pt>
                <c:pt idx="2505">
                  <c:v>29</c:v>
                </c:pt>
                <c:pt idx="2506">
                  <c:v>28.6</c:v>
                </c:pt>
                <c:pt idx="2507">
                  <c:v>30</c:v>
                </c:pt>
                <c:pt idx="2508">
                  <c:v>29.4</c:v>
                </c:pt>
                <c:pt idx="2509">
                  <c:v>28.6</c:v>
                </c:pt>
                <c:pt idx="2510">
                  <c:v>28.8</c:v>
                </c:pt>
                <c:pt idx="2511">
                  <c:v>28.6</c:v>
                </c:pt>
                <c:pt idx="2512">
                  <c:v>28.4</c:v>
                </c:pt>
                <c:pt idx="2513">
                  <c:v>28.6</c:v>
                </c:pt>
                <c:pt idx="2514">
                  <c:v>28.6</c:v>
                </c:pt>
                <c:pt idx="2515">
                  <c:v>28.6</c:v>
                </c:pt>
                <c:pt idx="2516">
                  <c:v>27.2</c:v>
                </c:pt>
                <c:pt idx="2517">
                  <c:v>27.2</c:v>
                </c:pt>
                <c:pt idx="2518">
                  <c:v>27.2</c:v>
                </c:pt>
                <c:pt idx="2519">
                  <c:v>26.2</c:v>
                </c:pt>
                <c:pt idx="2520">
                  <c:v>25.8</c:v>
                </c:pt>
                <c:pt idx="2521">
                  <c:v>25.8</c:v>
                </c:pt>
                <c:pt idx="2522">
                  <c:v>25</c:v>
                </c:pt>
                <c:pt idx="2523">
                  <c:v>24</c:v>
                </c:pt>
                <c:pt idx="2524">
                  <c:v>23.8</c:v>
                </c:pt>
                <c:pt idx="2525">
                  <c:v>23.6</c:v>
                </c:pt>
                <c:pt idx="2526">
                  <c:v>23.8</c:v>
                </c:pt>
                <c:pt idx="2527">
                  <c:v>22.2</c:v>
                </c:pt>
                <c:pt idx="2528">
                  <c:v>20.8</c:v>
                </c:pt>
                <c:pt idx="2529">
                  <c:v>23</c:v>
                </c:pt>
                <c:pt idx="2530">
                  <c:v>23.4</c:v>
                </c:pt>
                <c:pt idx="2531">
                  <c:v>24.6</c:v>
                </c:pt>
                <c:pt idx="2532">
                  <c:v>23.6</c:v>
                </c:pt>
                <c:pt idx="2533">
                  <c:v>24.4</c:v>
                </c:pt>
                <c:pt idx="2534">
                  <c:v>25.8</c:v>
                </c:pt>
                <c:pt idx="2535">
                  <c:v>26.2</c:v>
                </c:pt>
                <c:pt idx="2536">
                  <c:v>27.2</c:v>
                </c:pt>
                <c:pt idx="2537">
                  <c:v>27.4</c:v>
                </c:pt>
                <c:pt idx="2538">
                  <c:v>27.8</c:v>
                </c:pt>
                <c:pt idx="2539">
                  <c:v>27.6</c:v>
                </c:pt>
                <c:pt idx="2540">
                  <c:v>27.6</c:v>
                </c:pt>
                <c:pt idx="2541">
                  <c:v>28</c:v>
                </c:pt>
                <c:pt idx="2542">
                  <c:v>27.6</c:v>
                </c:pt>
                <c:pt idx="2543">
                  <c:v>28</c:v>
                </c:pt>
                <c:pt idx="2544">
                  <c:v>27.6</c:v>
                </c:pt>
                <c:pt idx="2545">
                  <c:v>29</c:v>
                </c:pt>
                <c:pt idx="2546">
                  <c:v>28</c:v>
                </c:pt>
                <c:pt idx="2547">
                  <c:v>28.6</c:v>
                </c:pt>
                <c:pt idx="2548">
                  <c:v>26.4</c:v>
                </c:pt>
                <c:pt idx="2549">
                  <c:v>27.2</c:v>
                </c:pt>
                <c:pt idx="2550">
                  <c:v>26.4</c:v>
                </c:pt>
                <c:pt idx="2551">
                  <c:v>26.6</c:v>
                </c:pt>
                <c:pt idx="2552">
                  <c:v>26.6</c:v>
                </c:pt>
                <c:pt idx="2553">
                  <c:v>26.2</c:v>
                </c:pt>
                <c:pt idx="2554">
                  <c:v>26</c:v>
                </c:pt>
                <c:pt idx="2555">
                  <c:v>24.4</c:v>
                </c:pt>
                <c:pt idx="2556">
                  <c:v>25.8</c:v>
                </c:pt>
                <c:pt idx="2557">
                  <c:v>24.4</c:v>
                </c:pt>
                <c:pt idx="2558">
                  <c:v>24</c:v>
                </c:pt>
                <c:pt idx="2559">
                  <c:v>22.8</c:v>
                </c:pt>
                <c:pt idx="2560">
                  <c:v>23</c:v>
                </c:pt>
                <c:pt idx="2561">
                  <c:v>24.6</c:v>
                </c:pt>
                <c:pt idx="2562">
                  <c:v>24.4</c:v>
                </c:pt>
                <c:pt idx="2563">
                  <c:v>24.2</c:v>
                </c:pt>
                <c:pt idx="2564">
                  <c:v>23.6</c:v>
                </c:pt>
                <c:pt idx="2565">
                  <c:v>25</c:v>
                </c:pt>
                <c:pt idx="2566">
                  <c:v>24</c:v>
                </c:pt>
                <c:pt idx="2567">
                  <c:v>25</c:v>
                </c:pt>
                <c:pt idx="2568">
                  <c:v>23.8</c:v>
                </c:pt>
                <c:pt idx="2569">
                  <c:v>24</c:v>
                </c:pt>
                <c:pt idx="2570">
                  <c:v>24.2</c:v>
                </c:pt>
                <c:pt idx="2571">
                  <c:v>25</c:v>
                </c:pt>
                <c:pt idx="2572">
                  <c:v>24</c:v>
                </c:pt>
                <c:pt idx="2573">
                  <c:v>25.8</c:v>
                </c:pt>
                <c:pt idx="2574">
                  <c:v>24.8</c:v>
                </c:pt>
                <c:pt idx="2575">
                  <c:v>24.4</c:v>
                </c:pt>
                <c:pt idx="2576">
                  <c:v>25.6</c:v>
                </c:pt>
                <c:pt idx="2577">
                  <c:v>25</c:v>
                </c:pt>
                <c:pt idx="2578">
                  <c:v>24</c:v>
                </c:pt>
                <c:pt idx="2579">
                  <c:v>25.6</c:v>
                </c:pt>
                <c:pt idx="2580">
                  <c:v>24.8</c:v>
                </c:pt>
                <c:pt idx="2581">
                  <c:v>23.8</c:v>
                </c:pt>
                <c:pt idx="2582">
                  <c:v>25</c:v>
                </c:pt>
                <c:pt idx="2583">
                  <c:v>24</c:v>
                </c:pt>
                <c:pt idx="2584">
                  <c:v>24.8</c:v>
                </c:pt>
                <c:pt idx="2585">
                  <c:v>22.8</c:v>
                </c:pt>
                <c:pt idx="2586">
                  <c:v>24</c:v>
                </c:pt>
                <c:pt idx="2587">
                  <c:v>24</c:v>
                </c:pt>
                <c:pt idx="2588">
                  <c:v>23</c:v>
                </c:pt>
                <c:pt idx="2589">
                  <c:v>24.6</c:v>
                </c:pt>
                <c:pt idx="2590">
                  <c:v>24</c:v>
                </c:pt>
                <c:pt idx="2591">
                  <c:v>23.8</c:v>
                </c:pt>
                <c:pt idx="2592">
                  <c:v>23.2</c:v>
                </c:pt>
                <c:pt idx="2593">
                  <c:v>24.2</c:v>
                </c:pt>
                <c:pt idx="2594">
                  <c:v>24.4</c:v>
                </c:pt>
                <c:pt idx="2595">
                  <c:v>22.2</c:v>
                </c:pt>
                <c:pt idx="2596">
                  <c:v>23.8</c:v>
                </c:pt>
                <c:pt idx="2597">
                  <c:v>22.4</c:v>
                </c:pt>
                <c:pt idx="2598">
                  <c:v>24.4</c:v>
                </c:pt>
                <c:pt idx="2599">
                  <c:v>24</c:v>
                </c:pt>
                <c:pt idx="2600">
                  <c:v>26</c:v>
                </c:pt>
                <c:pt idx="2601">
                  <c:v>25.4</c:v>
                </c:pt>
                <c:pt idx="2602">
                  <c:v>25.8</c:v>
                </c:pt>
                <c:pt idx="2603">
                  <c:v>25.4</c:v>
                </c:pt>
                <c:pt idx="2604">
                  <c:v>24.6</c:v>
                </c:pt>
                <c:pt idx="2605">
                  <c:v>25.4</c:v>
                </c:pt>
                <c:pt idx="2606">
                  <c:v>26.2</c:v>
                </c:pt>
                <c:pt idx="2607">
                  <c:v>25.8</c:v>
                </c:pt>
                <c:pt idx="2608">
                  <c:v>26</c:v>
                </c:pt>
                <c:pt idx="2609">
                  <c:v>27.4</c:v>
                </c:pt>
                <c:pt idx="2610">
                  <c:v>27.2</c:v>
                </c:pt>
                <c:pt idx="2611">
                  <c:v>26.8</c:v>
                </c:pt>
                <c:pt idx="2612">
                  <c:v>27.4</c:v>
                </c:pt>
                <c:pt idx="2613">
                  <c:v>27</c:v>
                </c:pt>
                <c:pt idx="2614">
                  <c:v>29</c:v>
                </c:pt>
                <c:pt idx="2615">
                  <c:v>28.6</c:v>
                </c:pt>
                <c:pt idx="2616">
                  <c:v>29</c:v>
                </c:pt>
                <c:pt idx="2617">
                  <c:v>29.8</c:v>
                </c:pt>
                <c:pt idx="2618">
                  <c:v>30.6</c:v>
                </c:pt>
                <c:pt idx="2619">
                  <c:v>31.2</c:v>
                </c:pt>
                <c:pt idx="2620">
                  <c:v>32.200000000000003</c:v>
                </c:pt>
                <c:pt idx="2621">
                  <c:v>31.4</c:v>
                </c:pt>
                <c:pt idx="2622">
                  <c:v>34.799999999999997</c:v>
                </c:pt>
                <c:pt idx="2623">
                  <c:v>35.4</c:v>
                </c:pt>
                <c:pt idx="2624">
                  <c:v>34.6</c:v>
                </c:pt>
                <c:pt idx="2625">
                  <c:v>35.6</c:v>
                </c:pt>
                <c:pt idx="2626">
                  <c:v>36.4</c:v>
                </c:pt>
                <c:pt idx="2627">
                  <c:v>37.799999999999997</c:v>
                </c:pt>
                <c:pt idx="2628">
                  <c:v>37</c:v>
                </c:pt>
                <c:pt idx="2629">
                  <c:v>39.799999999999997</c:v>
                </c:pt>
                <c:pt idx="2630">
                  <c:v>42</c:v>
                </c:pt>
                <c:pt idx="2631">
                  <c:v>43.2</c:v>
                </c:pt>
                <c:pt idx="2632">
                  <c:v>44</c:v>
                </c:pt>
                <c:pt idx="2633">
                  <c:v>45.6</c:v>
                </c:pt>
                <c:pt idx="2634">
                  <c:v>47.2</c:v>
                </c:pt>
                <c:pt idx="2635">
                  <c:v>48.8</c:v>
                </c:pt>
                <c:pt idx="2636">
                  <c:v>50.2</c:v>
                </c:pt>
                <c:pt idx="2637">
                  <c:v>51.6</c:v>
                </c:pt>
                <c:pt idx="2638">
                  <c:v>54</c:v>
                </c:pt>
                <c:pt idx="2639">
                  <c:v>55.8</c:v>
                </c:pt>
                <c:pt idx="2640">
                  <c:v>57.2</c:v>
                </c:pt>
                <c:pt idx="2641">
                  <c:v>58.4</c:v>
                </c:pt>
                <c:pt idx="2642">
                  <c:v>58.8</c:v>
                </c:pt>
                <c:pt idx="2643">
                  <c:v>59.6</c:v>
                </c:pt>
                <c:pt idx="2644">
                  <c:v>60.6</c:v>
                </c:pt>
                <c:pt idx="2645">
                  <c:v>60.6</c:v>
                </c:pt>
                <c:pt idx="2646">
                  <c:v>60.2</c:v>
                </c:pt>
                <c:pt idx="2647">
                  <c:v>62.2</c:v>
                </c:pt>
                <c:pt idx="2648">
                  <c:v>62.2</c:v>
                </c:pt>
                <c:pt idx="2649">
                  <c:v>63.8</c:v>
                </c:pt>
                <c:pt idx="2650">
                  <c:v>64</c:v>
                </c:pt>
                <c:pt idx="2651">
                  <c:v>66</c:v>
                </c:pt>
                <c:pt idx="2652">
                  <c:v>64.8</c:v>
                </c:pt>
                <c:pt idx="2653">
                  <c:v>64.400000000000006</c:v>
                </c:pt>
                <c:pt idx="2654">
                  <c:v>68.599999999999994</c:v>
                </c:pt>
                <c:pt idx="2655">
                  <c:v>69.400000000000006</c:v>
                </c:pt>
                <c:pt idx="2656">
                  <c:v>70</c:v>
                </c:pt>
                <c:pt idx="2657">
                  <c:v>71.599999999999994</c:v>
                </c:pt>
                <c:pt idx="2658">
                  <c:v>75.8</c:v>
                </c:pt>
                <c:pt idx="2659">
                  <c:v>76.599999999999994</c:v>
                </c:pt>
                <c:pt idx="2660">
                  <c:v>77</c:v>
                </c:pt>
                <c:pt idx="2661">
                  <c:v>77.8</c:v>
                </c:pt>
                <c:pt idx="2662">
                  <c:v>79</c:v>
                </c:pt>
                <c:pt idx="2663">
                  <c:v>79.599999999999994</c:v>
                </c:pt>
                <c:pt idx="2664">
                  <c:v>80.8</c:v>
                </c:pt>
                <c:pt idx="2665">
                  <c:v>82.6</c:v>
                </c:pt>
                <c:pt idx="2666">
                  <c:v>85.2</c:v>
                </c:pt>
                <c:pt idx="2667">
                  <c:v>85</c:v>
                </c:pt>
                <c:pt idx="2668">
                  <c:v>86.2</c:v>
                </c:pt>
                <c:pt idx="2669">
                  <c:v>87.2</c:v>
                </c:pt>
                <c:pt idx="2670">
                  <c:v>86.8</c:v>
                </c:pt>
                <c:pt idx="2671">
                  <c:v>88.6</c:v>
                </c:pt>
                <c:pt idx="2672">
                  <c:v>90</c:v>
                </c:pt>
                <c:pt idx="2673">
                  <c:v>90.8</c:v>
                </c:pt>
                <c:pt idx="2674">
                  <c:v>90.2</c:v>
                </c:pt>
                <c:pt idx="2675">
                  <c:v>92</c:v>
                </c:pt>
                <c:pt idx="2676">
                  <c:v>92.4</c:v>
                </c:pt>
                <c:pt idx="2677">
                  <c:v>91.2</c:v>
                </c:pt>
                <c:pt idx="2678">
                  <c:v>92.2</c:v>
                </c:pt>
                <c:pt idx="2679">
                  <c:v>92.4</c:v>
                </c:pt>
                <c:pt idx="2680">
                  <c:v>91</c:v>
                </c:pt>
                <c:pt idx="2681">
                  <c:v>94</c:v>
                </c:pt>
                <c:pt idx="2682">
                  <c:v>93.4</c:v>
                </c:pt>
                <c:pt idx="2683">
                  <c:v>93.2</c:v>
                </c:pt>
                <c:pt idx="2684">
                  <c:v>95</c:v>
                </c:pt>
                <c:pt idx="2685">
                  <c:v>96.4</c:v>
                </c:pt>
                <c:pt idx="2686">
                  <c:v>96.6</c:v>
                </c:pt>
                <c:pt idx="2687">
                  <c:v>96</c:v>
                </c:pt>
                <c:pt idx="2688">
                  <c:v>96.2</c:v>
                </c:pt>
                <c:pt idx="2689">
                  <c:v>98</c:v>
                </c:pt>
                <c:pt idx="2690">
                  <c:v>97.6</c:v>
                </c:pt>
                <c:pt idx="2691">
                  <c:v>99</c:v>
                </c:pt>
                <c:pt idx="2692">
                  <c:v>99.8</c:v>
                </c:pt>
                <c:pt idx="2693">
                  <c:v>96.4</c:v>
                </c:pt>
                <c:pt idx="2694">
                  <c:v>99.6</c:v>
                </c:pt>
                <c:pt idx="2695">
                  <c:v>102.4</c:v>
                </c:pt>
                <c:pt idx="2696">
                  <c:v>104.4</c:v>
                </c:pt>
                <c:pt idx="2697">
                  <c:v>103.6</c:v>
                </c:pt>
                <c:pt idx="2698">
                  <c:v>103.2</c:v>
                </c:pt>
                <c:pt idx="2699">
                  <c:v>105.4</c:v>
                </c:pt>
                <c:pt idx="2700">
                  <c:v>103.8</c:v>
                </c:pt>
                <c:pt idx="2701">
                  <c:v>105.8</c:v>
                </c:pt>
                <c:pt idx="2702">
                  <c:v>106.4</c:v>
                </c:pt>
                <c:pt idx="2703">
                  <c:v>106.6</c:v>
                </c:pt>
                <c:pt idx="2704">
                  <c:v>105.8</c:v>
                </c:pt>
                <c:pt idx="2705">
                  <c:v>106.2</c:v>
                </c:pt>
                <c:pt idx="2706">
                  <c:v>106.6</c:v>
                </c:pt>
                <c:pt idx="2707">
                  <c:v>107.6</c:v>
                </c:pt>
                <c:pt idx="2708">
                  <c:v>106.6</c:v>
                </c:pt>
                <c:pt idx="2709">
                  <c:v>108.8</c:v>
                </c:pt>
                <c:pt idx="2710">
                  <c:v>108</c:v>
                </c:pt>
                <c:pt idx="2711">
                  <c:v>108.4</c:v>
                </c:pt>
                <c:pt idx="2712">
                  <c:v>108.4</c:v>
                </c:pt>
                <c:pt idx="2713">
                  <c:v>108.8</c:v>
                </c:pt>
                <c:pt idx="2714">
                  <c:v>109.6</c:v>
                </c:pt>
                <c:pt idx="2715">
                  <c:v>109.8</c:v>
                </c:pt>
                <c:pt idx="2716">
                  <c:v>109</c:v>
                </c:pt>
                <c:pt idx="2717">
                  <c:v>112.2</c:v>
                </c:pt>
                <c:pt idx="2718">
                  <c:v>113</c:v>
                </c:pt>
                <c:pt idx="2719">
                  <c:v>113.8</c:v>
                </c:pt>
                <c:pt idx="2720">
                  <c:v>114.6</c:v>
                </c:pt>
                <c:pt idx="2721">
                  <c:v>114.2</c:v>
                </c:pt>
                <c:pt idx="2722">
                  <c:v>116.2</c:v>
                </c:pt>
                <c:pt idx="2723">
                  <c:v>114.4</c:v>
                </c:pt>
                <c:pt idx="2724">
                  <c:v>116</c:v>
                </c:pt>
                <c:pt idx="2725">
                  <c:v>114.8</c:v>
                </c:pt>
                <c:pt idx="2726">
                  <c:v>114.8</c:v>
                </c:pt>
                <c:pt idx="2727">
                  <c:v>113.8</c:v>
                </c:pt>
                <c:pt idx="2728">
                  <c:v>113.6</c:v>
                </c:pt>
                <c:pt idx="2729">
                  <c:v>114.8</c:v>
                </c:pt>
                <c:pt idx="2730">
                  <c:v>117.2</c:v>
                </c:pt>
                <c:pt idx="2731">
                  <c:v>117</c:v>
                </c:pt>
                <c:pt idx="2732">
                  <c:v>114.4</c:v>
                </c:pt>
                <c:pt idx="2733">
                  <c:v>116.4</c:v>
                </c:pt>
                <c:pt idx="2734">
                  <c:v>115.4</c:v>
                </c:pt>
                <c:pt idx="2735">
                  <c:v>116</c:v>
                </c:pt>
                <c:pt idx="2736">
                  <c:v>113.8</c:v>
                </c:pt>
                <c:pt idx="2737">
                  <c:v>115.6</c:v>
                </c:pt>
                <c:pt idx="2738">
                  <c:v>114.8</c:v>
                </c:pt>
                <c:pt idx="2739">
                  <c:v>114</c:v>
                </c:pt>
                <c:pt idx="2740">
                  <c:v>114.8</c:v>
                </c:pt>
                <c:pt idx="2741">
                  <c:v>115.2</c:v>
                </c:pt>
                <c:pt idx="2742">
                  <c:v>114.4</c:v>
                </c:pt>
                <c:pt idx="2743">
                  <c:v>114.2</c:v>
                </c:pt>
                <c:pt idx="2744">
                  <c:v>114.4</c:v>
                </c:pt>
                <c:pt idx="2745">
                  <c:v>115.4</c:v>
                </c:pt>
                <c:pt idx="2746">
                  <c:v>114.2</c:v>
                </c:pt>
                <c:pt idx="2747">
                  <c:v>114.4</c:v>
                </c:pt>
                <c:pt idx="2748">
                  <c:v>115</c:v>
                </c:pt>
                <c:pt idx="2749">
                  <c:v>116</c:v>
                </c:pt>
                <c:pt idx="2750">
                  <c:v>116.4</c:v>
                </c:pt>
                <c:pt idx="2751">
                  <c:v>116</c:v>
                </c:pt>
                <c:pt idx="2752">
                  <c:v>116.4</c:v>
                </c:pt>
                <c:pt idx="2753">
                  <c:v>117</c:v>
                </c:pt>
                <c:pt idx="2754">
                  <c:v>115.4</c:v>
                </c:pt>
                <c:pt idx="2755">
                  <c:v>117.2</c:v>
                </c:pt>
                <c:pt idx="2756">
                  <c:v>117.8</c:v>
                </c:pt>
                <c:pt idx="2757">
                  <c:v>116.8</c:v>
                </c:pt>
                <c:pt idx="2758">
                  <c:v>115.2</c:v>
                </c:pt>
                <c:pt idx="2759">
                  <c:v>114.4</c:v>
                </c:pt>
                <c:pt idx="2760">
                  <c:v>113.4</c:v>
                </c:pt>
                <c:pt idx="2761">
                  <c:v>112.4</c:v>
                </c:pt>
                <c:pt idx="2762">
                  <c:v>112.2</c:v>
                </c:pt>
                <c:pt idx="2763">
                  <c:v>110.2</c:v>
                </c:pt>
                <c:pt idx="2764">
                  <c:v>109.8</c:v>
                </c:pt>
                <c:pt idx="2765">
                  <c:v>109.6</c:v>
                </c:pt>
                <c:pt idx="2766">
                  <c:v>110.2</c:v>
                </c:pt>
                <c:pt idx="2767">
                  <c:v>111</c:v>
                </c:pt>
                <c:pt idx="2768">
                  <c:v>112</c:v>
                </c:pt>
                <c:pt idx="2769">
                  <c:v>111.2</c:v>
                </c:pt>
                <c:pt idx="2770">
                  <c:v>112.4</c:v>
                </c:pt>
                <c:pt idx="2771">
                  <c:v>113.4</c:v>
                </c:pt>
                <c:pt idx="2772">
                  <c:v>114.8</c:v>
                </c:pt>
                <c:pt idx="2773">
                  <c:v>111.8</c:v>
                </c:pt>
                <c:pt idx="2774">
                  <c:v>113</c:v>
                </c:pt>
                <c:pt idx="2775">
                  <c:v>112.2</c:v>
                </c:pt>
                <c:pt idx="2776">
                  <c:v>112.4</c:v>
                </c:pt>
                <c:pt idx="2777">
                  <c:v>110</c:v>
                </c:pt>
                <c:pt idx="2778">
                  <c:v>109.6</c:v>
                </c:pt>
                <c:pt idx="2779">
                  <c:v>109.8</c:v>
                </c:pt>
                <c:pt idx="2780">
                  <c:v>110.8</c:v>
                </c:pt>
                <c:pt idx="2781">
                  <c:v>111.8</c:v>
                </c:pt>
                <c:pt idx="2782">
                  <c:v>112.4</c:v>
                </c:pt>
                <c:pt idx="2783">
                  <c:v>112.4</c:v>
                </c:pt>
                <c:pt idx="2784">
                  <c:v>112.8</c:v>
                </c:pt>
                <c:pt idx="2785">
                  <c:v>114</c:v>
                </c:pt>
                <c:pt idx="2786">
                  <c:v>114.8</c:v>
                </c:pt>
                <c:pt idx="2787">
                  <c:v>113.4</c:v>
                </c:pt>
                <c:pt idx="2788">
                  <c:v>113.6</c:v>
                </c:pt>
                <c:pt idx="2789">
                  <c:v>114.4</c:v>
                </c:pt>
                <c:pt idx="2790">
                  <c:v>115.6</c:v>
                </c:pt>
                <c:pt idx="2791">
                  <c:v>113.4</c:v>
                </c:pt>
                <c:pt idx="2792">
                  <c:v>114.4</c:v>
                </c:pt>
                <c:pt idx="2793">
                  <c:v>113.4</c:v>
                </c:pt>
                <c:pt idx="2794">
                  <c:v>115.6</c:v>
                </c:pt>
                <c:pt idx="2795">
                  <c:v>114.4</c:v>
                </c:pt>
                <c:pt idx="2796">
                  <c:v>112.6</c:v>
                </c:pt>
                <c:pt idx="2797">
                  <c:v>114.6</c:v>
                </c:pt>
                <c:pt idx="2798">
                  <c:v>113.8</c:v>
                </c:pt>
                <c:pt idx="2799">
                  <c:v>115.4</c:v>
                </c:pt>
                <c:pt idx="2800">
                  <c:v>114.2</c:v>
                </c:pt>
                <c:pt idx="2801">
                  <c:v>113.8</c:v>
                </c:pt>
                <c:pt idx="2802">
                  <c:v>115</c:v>
                </c:pt>
                <c:pt idx="2803">
                  <c:v>113</c:v>
                </c:pt>
                <c:pt idx="2804">
                  <c:v>112.4</c:v>
                </c:pt>
                <c:pt idx="2805">
                  <c:v>113</c:v>
                </c:pt>
                <c:pt idx="2806">
                  <c:v>113.8</c:v>
                </c:pt>
                <c:pt idx="2807">
                  <c:v>114.8</c:v>
                </c:pt>
                <c:pt idx="2808">
                  <c:v>114.8</c:v>
                </c:pt>
                <c:pt idx="2809">
                  <c:v>114</c:v>
                </c:pt>
                <c:pt idx="2810">
                  <c:v>112.6</c:v>
                </c:pt>
                <c:pt idx="2811">
                  <c:v>113.4</c:v>
                </c:pt>
                <c:pt idx="2812">
                  <c:v>111</c:v>
                </c:pt>
                <c:pt idx="2813">
                  <c:v>111.8</c:v>
                </c:pt>
                <c:pt idx="2814">
                  <c:v>110.2</c:v>
                </c:pt>
                <c:pt idx="2815">
                  <c:v>109.2</c:v>
                </c:pt>
                <c:pt idx="2816">
                  <c:v>110.2</c:v>
                </c:pt>
                <c:pt idx="2817">
                  <c:v>111.2</c:v>
                </c:pt>
                <c:pt idx="2818">
                  <c:v>109.2</c:v>
                </c:pt>
                <c:pt idx="2819">
                  <c:v>110</c:v>
                </c:pt>
                <c:pt idx="2820">
                  <c:v>111</c:v>
                </c:pt>
                <c:pt idx="2821">
                  <c:v>111</c:v>
                </c:pt>
                <c:pt idx="2822">
                  <c:v>110.6</c:v>
                </c:pt>
                <c:pt idx="2823">
                  <c:v>110.8</c:v>
                </c:pt>
                <c:pt idx="2824">
                  <c:v>111.8</c:v>
                </c:pt>
                <c:pt idx="2825">
                  <c:v>113.4</c:v>
                </c:pt>
                <c:pt idx="2826">
                  <c:v>111.4</c:v>
                </c:pt>
                <c:pt idx="2827">
                  <c:v>113.4</c:v>
                </c:pt>
                <c:pt idx="2828">
                  <c:v>114</c:v>
                </c:pt>
                <c:pt idx="2829">
                  <c:v>113.6</c:v>
                </c:pt>
                <c:pt idx="2830">
                  <c:v>112.4</c:v>
                </c:pt>
                <c:pt idx="2831">
                  <c:v>111</c:v>
                </c:pt>
                <c:pt idx="2832">
                  <c:v>112.2</c:v>
                </c:pt>
                <c:pt idx="2833">
                  <c:v>112.6</c:v>
                </c:pt>
                <c:pt idx="2834">
                  <c:v>113.4</c:v>
                </c:pt>
                <c:pt idx="2835">
                  <c:v>113.4</c:v>
                </c:pt>
                <c:pt idx="2836">
                  <c:v>113</c:v>
                </c:pt>
                <c:pt idx="2837">
                  <c:v>113.4</c:v>
                </c:pt>
                <c:pt idx="2838">
                  <c:v>113</c:v>
                </c:pt>
                <c:pt idx="2839">
                  <c:v>112.6</c:v>
                </c:pt>
                <c:pt idx="2840">
                  <c:v>112.8</c:v>
                </c:pt>
                <c:pt idx="2841">
                  <c:v>112.2</c:v>
                </c:pt>
                <c:pt idx="2842">
                  <c:v>112.8</c:v>
                </c:pt>
                <c:pt idx="2843">
                  <c:v>111.4</c:v>
                </c:pt>
                <c:pt idx="2844">
                  <c:v>111.8</c:v>
                </c:pt>
                <c:pt idx="2845">
                  <c:v>112.2</c:v>
                </c:pt>
                <c:pt idx="2846">
                  <c:v>110.6</c:v>
                </c:pt>
                <c:pt idx="2847">
                  <c:v>110.4</c:v>
                </c:pt>
                <c:pt idx="2848">
                  <c:v>110.8</c:v>
                </c:pt>
                <c:pt idx="2849">
                  <c:v>110.4</c:v>
                </c:pt>
                <c:pt idx="2850">
                  <c:v>110.8</c:v>
                </c:pt>
                <c:pt idx="2851">
                  <c:v>111</c:v>
                </c:pt>
                <c:pt idx="2852">
                  <c:v>111</c:v>
                </c:pt>
                <c:pt idx="2853">
                  <c:v>111.4</c:v>
                </c:pt>
                <c:pt idx="2854">
                  <c:v>111.4</c:v>
                </c:pt>
                <c:pt idx="2855">
                  <c:v>112.4</c:v>
                </c:pt>
                <c:pt idx="2856">
                  <c:v>113.2</c:v>
                </c:pt>
                <c:pt idx="2857">
                  <c:v>111.4</c:v>
                </c:pt>
                <c:pt idx="2858">
                  <c:v>112.4</c:v>
                </c:pt>
                <c:pt idx="2859">
                  <c:v>113.4</c:v>
                </c:pt>
                <c:pt idx="2860">
                  <c:v>111.2</c:v>
                </c:pt>
                <c:pt idx="2861">
                  <c:v>111</c:v>
                </c:pt>
                <c:pt idx="2862">
                  <c:v>110.6</c:v>
                </c:pt>
                <c:pt idx="2863">
                  <c:v>108.4</c:v>
                </c:pt>
                <c:pt idx="2864">
                  <c:v>107.6</c:v>
                </c:pt>
                <c:pt idx="2865">
                  <c:v>108.4</c:v>
                </c:pt>
                <c:pt idx="2866">
                  <c:v>108</c:v>
                </c:pt>
                <c:pt idx="2867">
                  <c:v>108.4</c:v>
                </c:pt>
                <c:pt idx="2868">
                  <c:v>106.6</c:v>
                </c:pt>
                <c:pt idx="2869">
                  <c:v>107</c:v>
                </c:pt>
                <c:pt idx="2870">
                  <c:v>105.4</c:v>
                </c:pt>
                <c:pt idx="2871">
                  <c:v>105</c:v>
                </c:pt>
                <c:pt idx="2872">
                  <c:v>105.8</c:v>
                </c:pt>
                <c:pt idx="2873">
                  <c:v>106.6</c:v>
                </c:pt>
                <c:pt idx="2874">
                  <c:v>106</c:v>
                </c:pt>
                <c:pt idx="2875">
                  <c:v>106.8</c:v>
                </c:pt>
                <c:pt idx="2876">
                  <c:v>109.2</c:v>
                </c:pt>
                <c:pt idx="2877">
                  <c:v>109</c:v>
                </c:pt>
                <c:pt idx="2878">
                  <c:v>108.8</c:v>
                </c:pt>
                <c:pt idx="2879">
                  <c:v>108.2</c:v>
                </c:pt>
                <c:pt idx="2880">
                  <c:v>109.2</c:v>
                </c:pt>
                <c:pt idx="2881">
                  <c:v>109</c:v>
                </c:pt>
                <c:pt idx="2882">
                  <c:v>108.2</c:v>
                </c:pt>
                <c:pt idx="2883">
                  <c:v>109.2</c:v>
                </c:pt>
                <c:pt idx="2884">
                  <c:v>108.4</c:v>
                </c:pt>
                <c:pt idx="2885">
                  <c:v>108.8</c:v>
                </c:pt>
                <c:pt idx="2886">
                  <c:v>109.4</c:v>
                </c:pt>
                <c:pt idx="2887">
                  <c:v>107.8</c:v>
                </c:pt>
                <c:pt idx="2888">
                  <c:v>106.2</c:v>
                </c:pt>
                <c:pt idx="2889">
                  <c:v>108</c:v>
                </c:pt>
                <c:pt idx="2890">
                  <c:v>108.4</c:v>
                </c:pt>
                <c:pt idx="2891">
                  <c:v>108.6</c:v>
                </c:pt>
                <c:pt idx="2892">
                  <c:v>108</c:v>
                </c:pt>
                <c:pt idx="2893">
                  <c:v>108.4</c:v>
                </c:pt>
                <c:pt idx="2894">
                  <c:v>109.6</c:v>
                </c:pt>
                <c:pt idx="2895">
                  <c:v>109.6</c:v>
                </c:pt>
                <c:pt idx="2896">
                  <c:v>110</c:v>
                </c:pt>
                <c:pt idx="2897">
                  <c:v>109</c:v>
                </c:pt>
                <c:pt idx="2898">
                  <c:v>109.6</c:v>
                </c:pt>
                <c:pt idx="2899">
                  <c:v>109.6</c:v>
                </c:pt>
                <c:pt idx="2900">
                  <c:v>108</c:v>
                </c:pt>
                <c:pt idx="2901">
                  <c:v>108</c:v>
                </c:pt>
                <c:pt idx="2902">
                  <c:v>108.2</c:v>
                </c:pt>
                <c:pt idx="2903">
                  <c:v>108.8</c:v>
                </c:pt>
                <c:pt idx="2904">
                  <c:v>108.8</c:v>
                </c:pt>
                <c:pt idx="2905">
                  <c:v>108.8</c:v>
                </c:pt>
                <c:pt idx="2906">
                  <c:v>109.4</c:v>
                </c:pt>
                <c:pt idx="2907">
                  <c:v>108.4</c:v>
                </c:pt>
                <c:pt idx="2908">
                  <c:v>108.4</c:v>
                </c:pt>
                <c:pt idx="2909">
                  <c:v>107.2</c:v>
                </c:pt>
                <c:pt idx="2910">
                  <c:v>105.6</c:v>
                </c:pt>
                <c:pt idx="2911">
                  <c:v>104.2</c:v>
                </c:pt>
                <c:pt idx="2912">
                  <c:v>103.6</c:v>
                </c:pt>
                <c:pt idx="2913">
                  <c:v>105</c:v>
                </c:pt>
                <c:pt idx="2914">
                  <c:v>104.6</c:v>
                </c:pt>
                <c:pt idx="2915">
                  <c:v>105.8</c:v>
                </c:pt>
                <c:pt idx="2916">
                  <c:v>105.2</c:v>
                </c:pt>
                <c:pt idx="2917">
                  <c:v>106.2</c:v>
                </c:pt>
                <c:pt idx="2918">
                  <c:v>106.2</c:v>
                </c:pt>
                <c:pt idx="2919">
                  <c:v>105.4</c:v>
                </c:pt>
                <c:pt idx="2920">
                  <c:v>107</c:v>
                </c:pt>
                <c:pt idx="2921">
                  <c:v>106.2</c:v>
                </c:pt>
                <c:pt idx="2922">
                  <c:v>104.2</c:v>
                </c:pt>
                <c:pt idx="2923">
                  <c:v>105.8</c:v>
                </c:pt>
                <c:pt idx="2924">
                  <c:v>106.2</c:v>
                </c:pt>
                <c:pt idx="2925">
                  <c:v>106.2</c:v>
                </c:pt>
                <c:pt idx="2926">
                  <c:v>105.4</c:v>
                </c:pt>
                <c:pt idx="2927">
                  <c:v>95.8</c:v>
                </c:pt>
                <c:pt idx="2928">
                  <c:v>77</c:v>
                </c:pt>
                <c:pt idx="2929">
                  <c:v>80.599999999999994</c:v>
                </c:pt>
                <c:pt idx="2930">
                  <c:v>82.6</c:v>
                </c:pt>
                <c:pt idx="2931">
                  <c:v>81</c:v>
                </c:pt>
                <c:pt idx="2932">
                  <c:v>83</c:v>
                </c:pt>
                <c:pt idx="2933">
                  <c:v>82.2</c:v>
                </c:pt>
                <c:pt idx="2934">
                  <c:v>84.8</c:v>
                </c:pt>
                <c:pt idx="2935">
                  <c:v>86.4</c:v>
                </c:pt>
                <c:pt idx="2936">
                  <c:v>82.4</c:v>
                </c:pt>
                <c:pt idx="2937">
                  <c:v>84</c:v>
                </c:pt>
                <c:pt idx="2938">
                  <c:v>81.400000000000006</c:v>
                </c:pt>
                <c:pt idx="2939">
                  <c:v>81.2</c:v>
                </c:pt>
                <c:pt idx="2940">
                  <c:v>81.400000000000006</c:v>
                </c:pt>
                <c:pt idx="2941">
                  <c:v>81.8</c:v>
                </c:pt>
                <c:pt idx="2942">
                  <c:v>82.4</c:v>
                </c:pt>
                <c:pt idx="2943">
                  <c:v>82.8</c:v>
                </c:pt>
                <c:pt idx="2944">
                  <c:v>84.4</c:v>
                </c:pt>
                <c:pt idx="2945">
                  <c:v>84.6</c:v>
                </c:pt>
                <c:pt idx="2946">
                  <c:v>85.2</c:v>
                </c:pt>
                <c:pt idx="2947">
                  <c:v>85.2</c:v>
                </c:pt>
                <c:pt idx="2948">
                  <c:v>85</c:v>
                </c:pt>
                <c:pt idx="2949">
                  <c:v>86.4</c:v>
                </c:pt>
                <c:pt idx="2950">
                  <c:v>85.2</c:v>
                </c:pt>
                <c:pt idx="2951">
                  <c:v>86.2</c:v>
                </c:pt>
                <c:pt idx="2952">
                  <c:v>85</c:v>
                </c:pt>
                <c:pt idx="2953">
                  <c:v>84.6</c:v>
                </c:pt>
                <c:pt idx="2954">
                  <c:v>87.4</c:v>
                </c:pt>
                <c:pt idx="2955">
                  <c:v>91.2</c:v>
                </c:pt>
                <c:pt idx="2956">
                  <c:v>91.6</c:v>
                </c:pt>
                <c:pt idx="2957">
                  <c:v>91.6</c:v>
                </c:pt>
                <c:pt idx="2958">
                  <c:v>90</c:v>
                </c:pt>
                <c:pt idx="2959">
                  <c:v>91.2</c:v>
                </c:pt>
                <c:pt idx="2960">
                  <c:v>90.2</c:v>
                </c:pt>
                <c:pt idx="2961">
                  <c:v>91.6</c:v>
                </c:pt>
                <c:pt idx="2962">
                  <c:v>90.8</c:v>
                </c:pt>
                <c:pt idx="2963">
                  <c:v>92</c:v>
                </c:pt>
                <c:pt idx="2964">
                  <c:v>92.6</c:v>
                </c:pt>
                <c:pt idx="2965">
                  <c:v>92</c:v>
                </c:pt>
                <c:pt idx="2966">
                  <c:v>91.6</c:v>
                </c:pt>
                <c:pt idx="2967">
                  <c:v>93</c:v>
                </c:pt>
                <c:pt idx="2968">
                  <c:v>93.8</c:v>
                </c:pt>
                <c:pt idx="2969">
                  <c:v>95.4</c:v>
                </c:pt>
                <c:pt idx="2970">
                  <c:v>93.8</c:v>
                </c:pt>
                <c:pt idx="2971">
                  <c:v>95.8</c:v>
                </c:pt>
                <c:pt idx="2972">
                  <c:v>95.2</c:v>
                </c:pt>
                <c:pt idx="2973">
                  <c:v>95.8</c:v>
                </c:pt>
                <c:pt idx="2974">
                  <c:v>96.4</c:v>
                </c:pt>
                <c:pt idx="2975">
                  <c:v>97</c:v>
                </c:pt>
                <c:pt idx="2976">
                  <c:v>96</c:v>
                </c:pt>
                <c:pt idx="2977">
                  <c:v>96</c:v>
                </c:pt>
                <c:pt idx="2978">
                  <c:v>94.4</c:v>
                </c:pt>
                <c:pt idx="2979">
                  <c:v>95</c:v>
                </c:pt>
                <c:pt idx="2980">
                  <c:v>97.2</c:v>
                </c:pt>
                <c:pt idx="2981">
                  <c:v>96.4</c:v>
                </c:pt>
                <c:pt idx="2982">
                  <c:v>95.4</c:v>
                </c:pt>
                <c:pt idx="2983">
                  <c:v>95.4</c:v>
                </c:pt>
                <c:pt idx="2984">
                  <c:v>95.4</c:v>
                </c:pt>
                <c:pt idx="2985">
                  <c:v>96</c:v>
                </c:pt>
                <c:pt idx="2986">
                  <c:v>97</c:v>
                </c:pt>
                <c:pt idx="2987">
                  <c:v>96</c:v>
                </c:pt>
                <c:pt idx="2988">
                  <c:v>96.6</c:v>
                </c:pt>
                <c:pt idx="2989">
                  <c:v>97.4</c:v>
                </c:pt>
                <c:pt idx="2990">
                  <c:v>97.2</c:v>
                </c:pt>
                <c:pt idx="2991">
                  <c:v>97.2</c:v>
                </c:pt>
                <c:pt idx="2992">
                  <c:v>98</c:v>
                </c:pt>
                <c:pt idx="2993">
                  <c:v>97.2</c:v>
                </c:pt>
                <c:pt idx="2994">
                  <c:v>96.4</c:v>
                </c:pt>
                <c:pt idx="2995">
                  <c:v>96.4</c:v>
                </c:pt>
                <c:pt idx="2996">
                  <c:v>96.6</c:v>
                </c:pt>
                <c:pt idx="2997">
                  <c:v>94.4</c:v>
                </c:pt>
                <c:pt idx="2998">
                  <c:v>95</c:v>
                </c:pt>
                <c:pt idx="2999">
                  <c:v>94.6</c:v>
                </c:pt>
                <c:pt idx="3000">
                  <c:v>95</c:v>
                </c:pt>
                <c:pt idx="3001">
                  <c:v>93.4</c:v>
                </c:pt>
                <c:pt idx="3002">
                  <c:v>94.8</c:v>
                </c:pt>
                <c:pt idx="3003">
                  <c:v>96.2</c:v>
                </c:pt>
                <c:pt idx="3004">
                  <c:v>94</c:v>
                </c:pt>
                <c:pt idx="3005">
                  <c:v>92.6</c:v>
                </c:pt>
                <c:pt idx="3006">
                  <c:v>94.8</c:v>
                </c:pt>
                <c:pt idx="3007">
                  <c:v>94.6</c:v>
                </c:pt>
                <c:pt idx="3008">
                  <c:v>96</c:v>
                </c:pt>
                <c:pt idx="3009">
                  <c:v>97.2</c:v>
                </c:pt>
                <c:pt idx="3010">
                  <c:v>97.6</c:v>
                </c:pt>
                <c:pt idx="3011">
                  <c:v>97.6</c:v>
                </c:pt>
                <c:pt idx="3012">
                  <c:v>98.4</c:v>
                </c:pt>
                <c:pt idx="3013">
                  <c:v>97.8</c:v>
                </c:pt>
                <c:pt idx="3014">
                  <c:v>97.6</c:v>
                </c:pt>
                <c:pt idx="3015">
                  <c:v>98.2</c:v>
                </c:pt>
                <c:pt idx="3016">
                  <c:v>97.6</c:v>
                </c:pt>
                <c:pt idx="3017">
                  <c:v>96.6</c:v>
                </c:pt>
                <c:pt idx="3018">
                  <c:v>97.2</c:v>
                </c:pt>
                <c:pt idx="3019">
                  <c:v>96.8</c:v>
                </c:pt>
                <c:pt idx="3020">
                  <c:v>96.8</c:v>
                </c:pt>
                <c:pt idx="3021">
                  <c:v>96.8</c:v>
                </c:pt>
                <c:pt idx="3022">
                  <c:v>96</c:v>
                </c:pt>
                <c:pt idx="3023">
                  <c:v>97.2</c:v>
                </c:pt>
                <c:pt idx="3024">
                  <c:v>96.4</c:v>
                </c:pt>
                <c:pt idx="3025">
                  <c:v>95.8</c:v>
                </c:pt>
                <c:pt idx="3026">
                  <c:v>97.6</c:v>
                </c:pt>
                <c:pt idx="3027">
                  <c:v>95.6</c:v>
                </c:pt>
                <c:pt idx="3028">
                  <c:v>95.2</c:v>
                </c:pt>
                <c:pt idx="3029">
                  <c:v>95.6</c:v>
                </c:pt>
                <c:pt idx="3030">
                  <c:v>94</c:v>
                </c:pt>
                <c:pt idx="3031">
                  <c:v>95</c:v>
                </c:pt>
                <c:pt idx="3032">
                  <c:v>95.8</c:v>
                </c:pt>
                <c:pt idx="3033">
                  <c:v>96</c:v>
                </c:pt>
                <c:pt idx="3034">
                  <c:v>96.8</c:v>
                </c:pt>
                <c:pt idx="3035">
                  <c:v>96</c:v>
                </c:pt>
                <c:pt idx="3036">
                  <c:v>94.8</c:v>
                </c:pt>
                <c:pt idx="3037">
                  <c:v>94.2</c:v>
                </c:pt>
                <c:pt idx="3038">
                  <c:v>95.8</c:v>
                </c:pt>
                <c:pt idx="3039">
                  <c:v>96</c:v>
                </c:pt>
                <c:pt idx="3040">
                  <c:v>96.4</c:v>
                </c:pt>
                <c:pt idx="3041">
                  <c:v>94.2</c:v>
                </c:pt>
                <c:pt idx="3042">
                  <c:v>94</c:v>
                </c:pt>
                <c:pt idx="3043">
                  <c:v>93.6</c:v>
                </c:pt>
                <c:pt idx="3044">
                  <c:v>91.8</c:v>
                </c:pt>
                <c:pt idx="3045">
                  <c:v>93.4</c:v>
                </c:pt>
                <c:pt idx="3046">
                  <c:v>93.4</c:v>
                </c:pt>
                <c:pt idx="3047">
                  <c:v>94.6</c:v>
                </c:pt>
                <c:pt idx="3048">
                  <c:v>95</c:v>
                </c:pt>
                <c:pt idx="3049">
                  <c:v>94.6</c:v>
                </c:pt>
                <c:pt idx="3050">
                  <c:v>93.6</c:v>
                </c:pt>
                <c:pt idx="3051">
                  <c:v>92.2</c:v>
                </c:pt>
                <c:pt idx="3052">
                  <c:v>92.2</c:v>
                </c:pt>
                <c:pt idx="3053">
                  <c:v>92.6</c:v>
                </c:pt>
                <c:pt idx="3054">
                  <c:v>91.4</c:v>
                </c:pt>
                <c:pt idx="3055">
                  <c:v>92.6</c:v>
                </c:pt>
                <c:pt idx="3056">
                  <c:v>93.8</c:v>
                </c:pt>
                <c:pt idx="3057">
                  <c:v>94.8</c:v>
                </c:pt>
                <c:pt idx="3058">
                  <c:v>96.4</c:v>
                </c:pt>
                <c:pt idx="3059">
                  <c:v>96.8</c:v>
                </c:pt>
                <c:pt idx="3060">
                  <c:v>96.8</c:v>
                </c:pt>
                <c:pt idx="3061">
                  <c:v>96</c:v>
                </c:pt>
                <c:pt idx="3062">
                  <c:v>96.2</c:v>
                </c:pt>
                <c:pt idx="3063">
                  <c:v>96.4</c:v>
                </c:pt>
                <c:pt idx="3064">
                  <c:v>95.6</c:v>
                </c:pt>
                <c:pt idx="3065">
                  <c:v>94.6</c:v>
                </c:pt>
                <c:pt idx="3066">
                  <c:v>97</c:v>
                </c:pt>
                <c:pt idx="3067">
                  <c:v>96</c:v>
                </c:pt>
                <c:pt idx="3068">
                  <c:v>96.6</c:v>
                </c:pt>
                <c:pt idx="3069">
                  <c:v>95.6</c:v>
                </c:pt>
                <c:pt idx="3070">
                  <c:v>94.6</c:v>
                </c:pt>
                <c:pt idx="3071">
                  <c:v>95.2</c:v>
                </c:pt>
                <c:pt idx="3072">
                  <c:v>92.4</c:v>
                </c:pt>
                <c:pt idx="3073">
                  <c:v>91.6</c:v>
                </c:pt>
                <c:pt idx="3074">
                  <c:v>92.6</c:v>
                </c:pt>
                <c:pt idx="3075">
                  <c:v>94</c:v>
                </c:pt>
                <c:pt idx="3076">
                  <c:v>94.2</c:v>
                </c:pt>
                <c:pt idx="3077">
                  <c:v>94.2</c:v>
                </c:pt>
                <c:pt idx="3078">
                  <c:v>93.8</c:v>
                </c:pt>
                <c:pt idx="3079">
                  <c:v>94.4</c:v>
                </c:pt>
                <c:pt idx="3080">
                  <c:v>96</c:v>
                </c:pt>
                <c:pt idx="3081">
                  <c:v>94.6</c:v>
                </c:pt>
                <c:pt idx="3082">
                  <c:v>93.8</c:v>
                </c:pt>
                <c:pt idx="3083">
                  <c:v>94.6</c:v>
                </c:pt>
                <c:pt idx="3084">
                  <c:v>94.2</c:v>
                </c:pt>
                <c:pt idx="3085">
                  <c:v>93.6</c:v>
                </c:pt>
                <c:pt idx="3086">
                  <c:v>93.6</c:v>
                </c:pt>
                <c:pt idx="3087">
                  <c:v>94.6</c:v>
                </c:pt>
                <c:pt idx="3088">
                  <c:v>93</c:v>
                </c:pt>
                <c:pt idx="3089">
                  <c:v>93.2</c:v>
                </c:pt>
                <c:pt idx="3090">
                  <c:v>92.6</c:v>
                </c:pt>
                <c:pt idx="3091">
                  <c:v>94.2</c:v>
                </c:pt>
                <c:pt idx="3092">
                  <c:v>92.4</c:v>
                </c:pt>
                <c:pt idx="3093">
                  <c:v>93.4</c:v>
                </c:pt>
                <c:pt idx="3094">
                  <c:v>92.6</c:v>
                </c:pt>
                <c:pt idx="3095">
                  <c:v>93</c:v>
                </c:pt>
                <c:pt idx="3096">
                  <c:v>91.8</c:v>
                </c:pt>
                <c:pt idx="3097">
                  <c:v>92.4</c:v>
                </c:pt>
                <c:pt idx="3098">
                  <c:v>90</c:v>
                </c:pt>
                <c:pt idx="3099">
                  <c:v>90.4</c:v>
                </c:pt>
                <c:pt idx="3100">
                  <c:v>88.6</c:v>
                </c:pt>
                <c:pt idx="3101">
                  <c:v>89.4</c:v>
                </c:pt>
                <c:pt idx="3102">
                  <c:v>88.8</c:v>
                </c:pt>
                <c:pt idx="3103">
                  <c:v>90.8</c:v>
                </c:pt>
                <c:pt idx="3104">
                  <c:v>90.6</c:v>
                </c:pt>
                <c:pt idx="3105">
                  <c:v>90</c:v>
                </c:pt>
                <c:pt idx="3106">
                  <c:v>92.8</c:v>
                </c:pt>
                <c:pt idx="3107">
                  <c:v>91.4</c:v>
                </c:pt>
                <c:pt idx="3108">
                  <c:v>92.6</c:v>
                </c:pt>
                <c:pt idx="3109">
                  <c:v>92</c:v>
                </c:pt>
                <c:pt idx="3110">
                  <c:v>93.4</c:v>
                </c:pt>
                <c:pt idx="3111">
                  <c:v>92.8</c:v>
                </c:pt>
                <c:pt idx="3112">
                  <c:v>91.6</c:v>
                </c:pt>
                <c:pt idx="3113">
                  <c:v>92.6</c:v>
                </c:pt>
                <c:pt idx="3114">
                  <c:v>93.8</c:v>
                </c:pt>
                <c:pt idx="3115">
                  <c:v>92.6</c:v>
                </c:pt>
                <c:pt idx="3116">
                  <c:v>94</c:v>
                </c:pt>
                <c:pt idx="3117">
                  <c:v>93.4</c:v>
                </c:pt>
                <c:pt idx="3118">
                  <c:v>94</c:v>
                </c:pt>
                <c:pt idx="3119">
                  <c:v>94.6</c:v>
                </c:pt>
                <c:pt idx="3120">
                  <c:v>93.4</c:v>
                </c:pt>
                <c:pt idx="3121">
                  <c:v>95</c:v>
                </c:pt>
                <c:pt idx="3122">
                  <c:v>95.2</c:v>
                </c:pt>
                <c:pt idx="3123">
                  <c:v>94</c:v>
                </c:pt>
                <c:pt idx="3124">
                  <c:v>96</c:v>
                </c:pt>
                <c:pt idx="3125">
                  <c:v>95.6</c:v>
                </c:pt>
                <c:pt idx="3126">
                  <c:v>93.6</c:v>
                </c:pt>
                <c:pt idx="3127">
                  <c:v>96.6</c:v>
                </c:pt>
                <c:pt idx="3128">
                  <c:v>96.6</c:v>
                </c:pt>
                <c:pt idx="3129">
                  <c:v>96.2</c:v>
                </c:pt>
                <c:pt idx="3130">
                  <c:v>95.8</c:v>
                </c:pt>
                <c:pt idx="3131">
                  <c:v>94.4</c:v>
                </c:pt>
                <c:pt idx="3132">
                  <c:v>95.6</c:v>
                </c:pt>
                <c:pt idx="3133">
                  <c:v>93</c:v>
                </c:pt>
                <c:pt idx="3134">
                  <c:v>93.8</c:v>
                </c:pt>
                <c:pt idx="3135">
                  <c:v>91.8</c:v>
                </c:pt>
                <c:pt idx="3136">
                  <c:v>92.4</c:v>
                </c:pt>
                <c:pt idx="3137">
                  <c:v>93.2</c:v>
                </c:pt>
                <c:pt idx="3138">
                  <c:v>92.8</c:v>
                </c:pt>
                <c:pt idx="3139">
                  <c:v>91.6</c:v>
                </c:pt>
                <c:pt idx="3140">
                  <c:v>90</c:v>
                </c:pt>
                <c:pt idx="3141">
                  <c:v>90.6</c:v>
                </c:pt>
                <c:pt idx="3142">
                  <c:v>92</c:v>
                </c:pt>
                <c:pt idx="3143">
                  <c:v>93</c:v>
                </c:pt>
                <c:pt idx="3144">
                  <c:v>93</c:v>
                </c:pt>
                <c:pt idx="3145">
                  <c:v>90.4</c:v>
                </c:pt>
                <c:pt idx="3146">
                  <c:v>92.4</c:v>
                </c:pt>
                <c:pt idx="3147">
                  <c:v>92</c:v>
                </c:pt>
                <c:pt idx="3148">
                  <c:v>92</c:v>
                </c:pt>
                <c:pt idx="3149">
                  <c:v>92.2</c:v>
                </c:pt>
                <c:pt idx="3150">
                  <c:v>91.2</c:v>
                </c:pt>
                <c:pt idx="3151">
                  <c:v>90.8</c:v>
                </c:pt>
                <c:pt idx="3152">
                  <c:v>91.8</c:v>
                </c:pt>
                <c:pt idx="3153">
                  <c:v>91.6</c:v>
                </c:pt>
                <c:pt idx="3154">
                  <c:v>92</c:v>
                </c:pt>
                <c:pt idx="3155">
                  <c:v>91.6</c:v>
                </c:pt>
                <c:pt idx="3156">
                  <c:v>91.8</c:v>
                </c:pt>
                <c:pt idx="3157">
                  <c:v>91.6</c:v>
                </c:pt>
                <c:pt idx="3158">
                  <c:v>90.2</c:v>
                </c:pt>
                <c:pt idx="3159">
                  <c:v>91</c:v>
                </c:pt>
                <c:pt idx="3160">
                  <c:v>89.8</c:v>
                </c:pt>
                <c:pt idx="3161">
                  <c:v>91.6</c:v>
                </c:pt>
                <c:pt idx="3162">
                  <c:v>90</c:v>
                </c:pt>
                <c:pt idx="3163">
                  <c:v>90.4</c:v>
                </c:pt>
                <c:pt idx="3164">
                  <c:v>91.2</c:v>
                </c:pt>
                <c:pt idx="3165">
                  <c:v>91.6</c:v>
                </c:pt>
                <c:pt idx="3166">
                  <c:v>91</c:v>
                </c:pt>
                <c:pt idx="3167">
                  <c:v>91.4</c:v>
                </c:pt>
                <c:pt idx="3168">
                  <c:v>93.2</c:v>
                </c:pt>
                <c:pt idx="3169">
                  <c:v>92.4</c:v>
                </c:pt>
                <c:pt idx="3170">
                  <c:v>95</c:v>
                </c:pt>
                <c:pt idx="3171">
                  <c:v>94</c:v>
                </c:pt>
                <c:pt idx="3172">
                  <c:v>93.4</c:v>
                </c:pt>
                <c:pt idx="3173">
                  <c:v>92.6</c:v>
                </c:pt>
                <c:pt idx="3174">
                  <c:v>92.6</c:v>
                </c:pt>
                <c:pt idx="3175">
                  <c:v>91.6</c:v>
                </c:pt>
                <c:pt idx="3176">
                  <c:v>92.2</c:v>
                </c:pt>
                <c:pt idx="3177">
                  <c:v>90</c:v>
                </c:pt>
                <c:pt idx="3178">
                  <c:v>90.2</c:v>
                </c:pt>
                <c:pt idx="3179">
                  <c:v>92</c:v>
                </c:pt>
                <c:pt idx="3180">
                  <c:v>91.8</c:v>
                </c:pt>
                <c:pt idx="3181">
                  <c:v>93.8</c:v>
                </c:pt>
                <c:pt idx="3182">
                  <c:v>93.4</c:v>
                </c:pt>
                <c:pt idx="3183">
                  <c:v>94.2</c:v>
                </c:pt>
                <c:pt idx="3184">
                  <c:v>93.8</c:v>
                </c:pt>
                <c:pt idx="3185">
                  <c:v>92.4</c:v>
                </c:pt>
                <c:pt idx="3186">
                  <c:v>94.6</c:v>
                </c:pt>
                <c:pt idx="3187">
                  <c:v>94.4</c:v>
                </c:pt>
                <c:pt idx="3188">
                  <c:v>95.2</c:v>
                </c:pt>
                <c:pt idx="3189">
                  <c:v>90.8</c:v>
                </c:pt>
                <c:pt idx="3190">
                  <c:v>94.6</c:v>
                </c:pt>
                <c:pt idx="3191">
                  <c:v>95.6</c:v>
                </c:pt>
                <c:pt idx="3192">
                  <c:v>94.6</c:v>
                </c:pt>
                <c:pt idx="3193">
                  <c:v>96.6</c:v>
                </c:pt>
                <c:pt idx="3194">
                  <c:v>96.6</c:v>
                </c:pt>
                <c:pt idx="3195">
                  <c:v>97.4</c:v>
                </c:pt>
                <c:pt idx="3196">
                  <c:v>98</c:v>
                </c:pt>
                <c:pt idx="3197">
                  <c:v>98</c:v>
                </c:pt>
                <c:pt idx="3198">
                  <c:v>98</c:v>
                </c:pt>
                <c:pt idx="3199">
                  <c:v>98</c:v>
                </c:pt>
                <c:pt idx="3200">
                  <c:v>98.6</c:v>
                </c:pt>
                <c:pt idx="3201">
                  <c:v>98.4</c:v>
                </c:pt>
                <c:pt idx="3202">
                  <c:v>97.4</c:v>
                </c:pt>
                <c:pt idx="3203">
                  <c:v>97</c:v>
                </c:pt>
                <c:pt idx="3204">
                  <c:v>96.2</c:v>
                </c:pt>
                <c:pt idx="3205">
                  <c:v>95.8</c:v>
                </c:pt>
                <c:pt idx="3206">
                  <c:v>97</c:v>
                </c:pt>
                <c:pt idx="3207">
                  <c:v>97.6</c:v>
                </c:pt>
                <c:pt idx="3208">
                  <c:v>95</c:v>
                </c:pt>
                <c:pt idx="3209">
                  <c:v>96.4</c:v>
                </c:pt>
                <c:pt idx="3210">
                  <c:v>94.4</c:v>
                </c:pt>
                <c:pt idx="3211">
                  <c:v>93.6</c:v>
                </c:pt>
                <c:pt idx="3212">
                  <c:v>93.2</c:v>
                </c:pt>
                <c:pt idx="3213">
                  <c:v>94.6</c:v>
                </c:pt>
                <c:pt idx="3214">
                  <c:v>93.8</c:v>
                </c:pt>
                <c:pt idx="3215">
                  <c:v>93.8</c:v>
                </c:pt>
                <c:pt idx="3216">
                  <c:v>94</c:v>
                </c:pt>
                <c:pt idx="3217">
                  <c:v>92.2</c:v>
                </c:pt>
                <c:pt idx="3218">
                  <c:v>92.2</c:v>
                </c:pt>
                <c:pt idx="3219">
                  <c:v>90.4</c:v>
                </c:pt>
                <c:pt idx="3220">
                  <c:v>93.2</c:v>
                </c:pt>
                <c:pt idx="3221">
                  <c:v>93.6</c:v>
                </c:pt>
                <c:pt idx="3222">
                  <c:v>92.4</c:v>
                </c:pt>
                <c:pt idx="3223">
                  <c:v>94.4</c:v>
                </c:pt>
                <c:pt idx="3224">
                  <c:v>94.2</c:v>
                </c:pt>
                <c:pt idx="3225">
                  <c:v>94.2</c:v>
                </c:pt>
                <c:pt idx="3226">
                  <c:v>94.6</c:v>
                </c:pt>
                <c:pt idx="3227">
                  <c:v>93.2</c:v>
                </c:pt>
                <c:pt idx="3228">
                  <c:v>93.8</c:v>
                </c:pt>
                <c:pt idx="3229">
                  <c:v>94.2</c:v>
                </c:pt>
                <c:pt idx="3230">
                  <c:v>93.4</c:v>
                </c:pt>
                <c:pt idx="3231">
                  <c:v>93.6</c:v>
                </c:pt>
                <c:pt idx="3232">
                  <c:v>93</c:v>
                </c:pt>
                <c:pt idx="3233">
                  <c:v>92</c:v>
                </c:pt>
                <c:pt idx="3234">
                  <c:v>94.6</c:v>
                </c:pt>
                <c:pt idx="3235">
                  <c:v>93</c:v>
                </c:pt>
                <c:pt idx="3236">
                  <c:v>92.8</c:v>
                </c:pt>
                <c:pt idx="3237">
                  <c:v>94.4</c:v>
                </c:pt>
                <c:pt idx="3238">
                  <c:v>93</c:v>
                </c:pt>
                <c:pt idx="3239">
                  <c:v>93</c:v>
                </c:pt>
                <c:pt idx="3240">
                  <c:v>94.2</c:v>
                </c:pt>
                <c:pt idx="3241">
                  <c:v>92.6</c:v>
                </c:pt>
                <c:pt idx="3242">
                  <c:v>92.6</c:v>
                </c:pt>
                <c:pt idx="3243">
                  <c:v>93.2</c:v>
                </c:pt>
                <c:pt idx="3244">
                  <c:v>91.6</c:v>
                </c:pt>
                <c:pt idx="3245">
                  <c:v>92.6</c:v>
                </c:pt>
                <c:pt idx="3246">
                  <c:v>92.8</c:v>
                </c:pt>
                <c:pt idx="3247">
                  <c:v>94.2</c:v>
                </c:pt>
                <c:pt idx="3248">
                  <c:v>94.2</c:v>
                </c:pt>
                <c:pt idx="3249">
                  <c:v>95.2</c:v>
                </c:pt>
                <c:pt idx="3250">
                  <c:v>95.2</c:v>
                </c:pt>
                <c:pt idx="3251">
                  <c:v>95.6</c:v>
                </c:pt>
                <c:pt idx="3252">
                  <c:v>94.8</c:v>
                </c:pt>
                <c:pt idx="3253">
                  <c:v>95.4</c:v>
                </c:pt>
                <c:pt idx="3254">
                  <c:v>94</c:v>
                </c:pt>
                <c:pt idx="3255">
                  <c:v>95.4</c:v>
                </c:pt>
                <c:pt idx="3256">
                  <c:v>96.8</c:v>
                </c:pt>
                <c:pt idx="3257">
                  <c:v>96.4</c:v>
                </c:pt>
                <c:pt idx="3258">
                  <c:v>95.4</c:v>
                </c:pt>
                <c:pt idx="3259">
                  <c:v>97.6</c:v>
                </c:pt>
                <c:pt idx="3260">
                  <c:v>97.2</c:v>
                </c:pt>
                <c:pt idx="3261">
                  <c:v>98</c:v>
                </c:pt>
                <c:pt idx="3262">
                  <c:v>99</c:v>
                </c:pt>
                <c:pt idx="3263">
                  <c:v>98.8</c:v>
                </c:pt>
                <c:pt idx="3264">
                  <c:v>97.6</c:v>
                </c:pt>
                <c:pt idx="3265">
                  <c:v>98.2</c:v>
                </c:pt>
                <c:pt idx="3266">
                  <c:v>98.6</c:v>
                </c:pt>
                <c:pt idx="3267">
                  <c:v>98</c:v>
                </c:pt>
                <c:pt idx="3268">
                  <c:v>98</c:v>
                </c:pt>
                <c:pt idx="3269">
                  <c:v>97.4</c:v>
                </c:pt>
                <c:pt idx="3270">
                  <c:v>98.8</c:v>
                </c:pt>
                <c:pt idx="3271">
                  <c:v>98.6</c:v>
                </c:pt>
                <c:pt idx="3272">
                  <c:v>98.2</c:v>
                </c:pt>
                <c:pt idx="3273">
                  <c:v>97.6</c:v>
                </c:pt>
                <c:pt idx="3274">
                  <c:v>97.4</c:v>
                </c:pt>
                <c:pt idx="3275">
                  <c:v>96.4</c:v>
                </c:pt>
                <c:pt idx="3276">
                  <c:v>94.6</c:v>
                </c:pt>
                <c:pt idx="3277">
                  <c:v>96</c:v>
                </c:pt>
                <c:pt idx="3278">
                  <c:v>96</c:v>
                </c:pt>
                <c:pt idx="3279">
                  <c:v>95</c:v>
                </c:pt>
                <c:pt idx="3280">
                  <c:v>96.8</c:v>
                </c:pt>
                <c:pt idx="3281">
                  <c:v>95.6</c:v>
                </c:pt>
                <c:pt idx="3282">
                  <c:v>96.8</c:v>
                </c:pt>
                <c:pt idx="3283">
                  <c:v>97</c:v>
                </c:pt>
                <c:pt idx="3284">
                  <c:v>97.4</c:v>
                </c:pt>
                <c:pt idx="3285">
                  <c:v>96.4</c:v>
                </c:pt>
                <c:pt idx="3286">
                  <c:v>96</c:v>
                </c:pt>
                <c:pt idx="3287">
                  <c:v>96.2</c:v>
                </c:pt>
                <c:pt idx="3288">
                  <c:v>96.4</c:v>
                </c:pt>
                <c:pt idx="3289">
                  <c:v>95</c:v>
                </c:pt>
                <c:pt idx="3290">
                  <c:v>96</c:v>
                </c:pt>
                <c:pt idx="3291">
                  <c:v>95.2</c:v>
                </c:pt>
                <c:pt idx="3292">
                  <c:v>94.8</c:v>
                </c:pt>
                <c:pt idx="3293">
                  <c:v>94.8</c:v>
                </c:pt>
                <c:pt idx="3294">
                  <c:v>95</c:v>
                </c:pt>
                <c:pt idx="3295">
                  <c:v>93.6</c:v>
                </c:pt>
                <c:pt idx="3296">
                  <c:v>93.8</c:v>
                </c:pt>
                <c:pt idx="3297">
                  <c:v>94.6</c:v>
                </c:pt>
                <c:pt idx="3298">
                  <c:v>93.2</c:v>
                </c:pt>
                <c:pt idx="3299">
                  <c:v>94.4</c:v>
                </c:pt>
                <c:pt idx="3300">
                  <c:v>93.2</c:v>
                </c:pt>
                <c:pt idx="3301">
                  <c:v>94</c:v>
                </c:pt>
                <c:pt idx="3302">
                  <c:v>92</c:v>
                </c:pt>
                <c:pt idx="3303">
                  <c:v>93.8</c:v>
                </c:pt>
                <c:pt idx="3304">
                  <c:v>93.2</c:v>
                </c:pt>
                <c:pt idx="3305">
                  <c:v>92.6</c:v>
                </c:pt>
                <c:pt idx="3306">
                  <c:v>91.4</c:v>
                </c:pt>
                <c:pt idx="3307">
                  <c:v>92.6</c:v>
                </c:pt>
                <c:pt idx="3308">
                  <c:v>90.8</c:v>
                </c:pt>
                <c:pt idx="3309">
                  <c:v>90.8</c:v>
                </c:pt>
                <c:pt idx="3310">
                  <c:v>91.4</c:v>
                </c:pt>
                <c:pt idx="3311">
                  <c:v>91.2</c:v>
                </c:pt>
                <c:pt idx="3312">
                  <c:v>91.6</c:v>
                </c:pt>
                <c:pt idx="3313">
                  <c:v>92</c:v>
                </c:pt>
                <c:pt idx="3314">
                  <c:v>90.8</c:v>
                </c:pt>
                <c:pt idx="3315">
                  <c:v>93.2</c:v>
                </c:pt>
                <c:pt idx="3316">
                  <c:v>93</c:v>
                </c:pt>
                <c:pt idx="3317">
                  <c:v>92.6</c:v>
                </c:pt>
                <c:pt idx="3318">
                  <c:v>92.4</c:v>
                </c:pt>
                <c:pt idx="3319">
                  <c:v>90.8</c:v>
                </c:pt>
                <c:pt idx="3320">
                  <c:v>92.4</c:v>
                </c:pt>
                <c:pt idx="3321">
                  <c:v>91.2</c:v>
                </c:pt>
                <c:pt idx="3322">
                  <c:v>92.2</c:v>
                </c:pt>
                <c:pt idx="3323">
                  <c:v>89.6</c:v>
                </c:pt>
                <c:pt idx="3324">
                  <c:v>91</c:v>
                </c:pt>
                <c:pt idx="3325">
                  <c:v>91.6</c:v>
                </c:pt>
                <c:pt idx="3326">
                  <c:v>90.4</c:v>
                </c:pt>
                <c:pt idx="3327">
                  <c:v>90.4</c:v>
                </c:pt>
                <c:pt idx="3328">
                  <c:v>90.4</c:v>
                </c:pt>
                <c:pt idx="3329">
                  <c:v>91.2</c:v>
                </c:pt>
                <c:pt idx="3330">
                  <c:v>90.4</c:v>
                </c:pt>
                <c:pt idx="3331">
                  <c:v>90.8</c:v>
                </c:pt>
                <c:pt idx="3332">
                  <c:v>91</c:v>
                </c:pt>
                <c:pt idx="3333">
                  <c:v>90.2</c:v>
                </c:pt>
                <c:pt idx="3334">
                  <c:v>91.2</c:v>
                </c:pt>
                <c:pt idx="3335">
                  <c:v>91.6</c:v>
                </c:pt>
                <c:pt idx="3336">
                  <c:v>91.6</c:v>
                </c:pt>
                <c:pt idx="3337">
                  <c:v>92.4</c:v>
                </c:pt>
                <c:pt idx="3338">
                  <c:v>92</c:v>
                </c:pt>
                <c:pt idx="3339">
                  <c:v>91.6</c:v>
                </c:pt>
                <c:pt idx="3340">
                  <c:v>92</c:v>
                </c:pt>
                <c:pt idx="3341">
                  <c:v>92.2</c:v>
                </c:pt>
                <c:pt idx="3342">
                  <c:v>92.2</c:v>
                </c:pt>
                <c:pt idx="3343">
                  <c:v>91.6</c:v>
                </c:pt>
                <c:pt idx="3344">
                  <c:v>92.4</c:v>
                </c:pt>
                <c:pt idx="3345">
                  <c:v>92.6</c:v>
                </c:pt>
                <c:pt idx="3346">
                  <c:v>93.2</c:v>
                </c:pt>
                <c:pt idx="3347">
                  <c:v>93.6</c:v>
                </c:pt>
                <c:pt idx="3348">
                  <c:v>93.4</c:v>
                </c:pt>
                <c:pt idx="3349">
                  <c:v>93.6</c:v>
                </c:pt>
                <c:pt idx="3350">
                  <c:v>93.8</c:v>
                </c:pt>
                <c:pt idx="3351">
                  <c:v>93</c:v>
                </c:pt>
                <c:pt idx="3352">
                  <c:v>91.8</c:v>
                </c:pt>
                <c:pt idx="3353">
                  <c:v>92.8</c:v>
                </c:pt>
                <c:pt idx="3354">
                  <c:v>92.2</c:v>
                </c:pt>
                <c:pt idx="3355">
                  <c:v>93.4</c:v>
                </c:pt>
                <c:pt idx="3356">
                  <c:v>93</c:v>
                </c:pt>
                <c:pt idx="3357">
                  <c:v>93.2</c:v>
                </c:pt>
                <c:pt idx="3358">
                  <c:v>93.8</c:v>
                </c:pt>
                <c:pt idx="3359">
                  <c:v>93.4</c:v>
                </c:pt>
                <c:pt idx="3360">
                  <c:v>94.8</c:v>
                </c:pt>
                <c:pt idx="3361">
                  <c:v>94.2</c:v>
                </c:pt>
                <c:pt idx="3362">
                  <c:v>95.8</c:v>
                </c:pt>
                <c:pt idx="3363">
                  <c:v>95.8</c:v>
                </c:pt>
                <c:pt idx="3364">
                  <c:v>98</c:v>
                </c:pt>
                <c:pt idx="3365">
                  <c:v>97.6</c:v>
                </c:pt>
                <c:pt idx="3366">
                  <c:v>98.4</c:v>
                </c:pt>
                <c:pt idx="3367">
                  <c:v>97.6</c:v>
                </c:pt>
                <c:pt idx="3368">
                  <c:v>98.6</c:v>
                </c:pt>
                <c:pt idx="3369">
                  <c:v>97.6</c:v>
                </c:pt>
                <c:pt idx="3370">
                  <c:v>98.4</c:v>
                </c:pt>
                <c:pt idx="3371">
                  <c:v>96.8</c:v>
                </c:pt>
                <c:pt idx="3372">
                  <c:v>97.4</c:v>
                </c:pt>
                <c:pt idx="3373">
                  <c:v>98.2</c:v>
                </c:pt>
                <c:pt idx="3374">
                  <c:v>97.4</c:v>
                </c:pt>
                <c:pt idx="3375">
                  <c:v>99.6</c:v>
                </c:pt>
                <c:pt idx="3376">
                  <c:v>98.8</c:v>
                </c:pt>
                <c:pt idx="3377">
                  <c:v>99.4</c:v>
                </c:pt>
                <c:pt idx="3378">
                  <c:v>96.8</c:v>
                </c:pt>
                <c:pt idx="3379">
                  <c:v>100</c:v>
                </c:pt>
                <c:pt idx="3380">
                  <c:v>99.4</c:v>
                </c:pt>
                <c:pt idx="3381">
                  <c:v>99.4</c:v>
                </c:pt>
                <c:pt idx="3382">
                  <c:v>98.8</c:v>
                </c:pt>
                <c:pt idx="3383">
                  <c:v>97.2</c:v>
                </c:pt>
                <c:pt idx="3384">
                  <c:v>98</c:v>
                </c:pt>
                <c:pt idx="3385">
                  <c:v>96.8</c:v>
                </c:pt>
                <c:pt idx="3386">
                  <c:v>97.6</c:v>
                </c:pt>
                <c:pt idx="3387">
                  <c:v>96.6</c:v>
                </c:pt>
                <c:pt idx="3388">
                  <c:v>96.8</c:v>
                </c:pt>
                <c:pt idx="3389">
                  <c:v>96.8</c:v>
                </c:pt>
                <c:pt idx="3390">
                  <c:v>94.8</c:v>
                </c:pt>
                <c:pt idx="3391">
                  <c:v>96</c:v>
                </c:pt>
                <c:pt idx="3392">
                  <c:v>95.6</c:v>
                </c:pt>
                <c:pt idx="3393">
                  <c:v>93.4</c:v>
                </c:pt>
                <c:pt idx="3394">
                  <c:v>95.4</c:v>
                </c:pt>
                <c:pt idx="3395">
                  <c:v>93.4</c:v>
                </c:pt>
                <c:pt idx="3396">
                  <c:v>93.2</c:v>
                </c:pt>
                <c:pt idx="3397">
                  <c:v>93.8</c:v>
                </c:pt>
                <c:pt idx="3398">
                  <c:v>94.2</c:v>
                </c:pt>
                <c:pt idx="3399">
                  <c:v>92.8</c:v>
                </c:pt>
                <c:pt idx="3400">
                  <c:v>93.2</c:v>
                </c:pt>
                <c:pt idx="3401">
                  <c:v>93.4</c:v>
                </c:pt>
                <c:pt idx="3402">
                  <c:v>94.8</c:v>
                </c:pt>
                <c:pt idx="3403">
                  <c:v>92.4</c:v>
                </c:pt>
                <c:pt idx="3404">
                  <c:v>94.4</c:v>
                </c:pt>
                <c:pt idx="3405">
                  <c:v>93.6</c:v>
                </c:pt>
                <c:pt idx="3406">
                  <c:v>94.2</c:v>
                </c:pt>
                <c:pt idx="3407">
                  <c:v>93.6</c:v>
                </c:pt>
                <c:pt idx="3408">
                  <c:v>94</c:v>
                </c:pt>
                <c:pt idx="3409">
                  <c:v>94.8</c:v>
                </c:pt>
                <c:pt idx="3410">
                  <c:v>94.8</c:v>
                </c:pt>
                <c:pt idx="3411">
                  <c:v>95.6</c:v>
                </c:pt>
                <c:pt idx="3412">
                  <c:v>93.8</c:v>
                </c:pt>
                <c:pt idx="3413">
                  <c:v>93.4</c:v>
                </c:pt>
                <c:pt idx="3414">
                  <c:v>94.8</c:v>
                </c:pt>
                <c:pt idx="3415">
                  <c:v>93.8</c:v>
                </c:pt>
                <c:pt idx="3416">
                  <c:v>93.8</c:v>
                </c:pt>
                <c:pt idx="3417">
                  <c:v>92.8</c:v>
                </c:pt>
                <c:pt idx="3418">
                  <c:v>93.8</c:v>
                </c:pt>
                <c:pt idx="3419">
                  <c:v>93.4</c:v>
                </c:pt>
                <c:pt idx="3420">
                  <c:v>94</c:v>
                </c:pt>
                <c:pt idx="3421">
                  <c:v>92.6</c:v>
                </c:pt>
                <c:pt idx="3422">
                  <c:v>92.6</c:v>
                </c:pt>
                <c:pt idx="3423">
                  <c:v>94.2</c:v>
                </c:pt>
                <c:pt idx="3424">
                  <c:v>93.2</c:v>
                </c:pt>
                <c:pt idx="3425">
                  <c:v>93</c:v>
                </c:pt>
                <c:pt idx="3426">
                  <c:v>94.2</c:v>
                </c:pt>
                <c:pt idx="3427">
                  <c:v>94.2</c:v>
                </c:pt>
                <c:pt idx="3428">
                  <c:v>96.6</c:v>
                </c:pt>
                <c:pt idx="3429">
                  <c:v>94.8</c:v>
                </c:pt>
                <c:pt idx="3430">
                  <c:v>94.8</c:v>
                </c:pt>
                <c:pt idx="3431">
                  <c:v>95</c:v>
                </c:pt>
                <c:pt idx="3432">
                  <c:v>96</c:v>
                </c:pt>
                <c:pt idx="3433">
                  <c:v>94.4</c:v>
                </c:pt>
                <c:pt idx="3434">
                  <c:v>95</c:v>
                </c:pt>
                <c:pt idx="3435">
                  <c:v>95</c:v>
                </c:pt>
                <c:pt idx="3436">
                  <c:v>94.6</c:v>
                </c:pt>
                <c:pt idx="3437">
                  <c:v>93.8</c:v>
                </c:pt>
                <c:pt idx="3438">
                  <c:v>93.2</c:v>
                </c:pt>
                <c:pt idx="3439">
                  <c:v>94</c:v>
                </c:pt>
                <c:pt idx="3440">
                  <c:v>92.6</c:v>
                </c:pt>
                <c:pt idx="3441">
                  <c:v>93</c:v>
                </c:pt>
                <c:pt idx="3442">
                  <c:v>92.6</c:v>
                </c:pt>
                <c:pt idx="3443">
                  <c:v>93.8</c:v>
                </c:pt>
                <c:pt idx="3444">
                  <c:v>91.8</c:v>
                </c:pt>
                <c:pt idx="3445">
                  <c:v>90.2</c:v>
                </c:pt>
                <c:pt idx="3446">
                  <c:v>91.4</c:v>
                </c:pt>
                <c:pt idx="3447">
                  <c:v>89.4</c:v>
                </c:pt>
                <c:pt idx="3448">
                  <c:v>90.4</c:v>
                </c:pt>
                <c:pt idx="3449">
                  <c:v>89.2</c:v>
                </c:pt>
                <c:pt idx="3450">
                  <c:v>89.2</c:v>
                </c:pt>
                <c:pt idx="3451">
                  <c:v>89.6</c:v>
                </c:pt>
                <c:pt idx="3452">
                  <c:v>88.6</c:v>
                </c:pt>
                <c:pt idx="3453">
                  <c:v>89</c:v>
                </c:pt>
                <c:pt idx="3454">
                  <c:v>90.4</c:v>
                </c:pt>
                <c:pt idx="3455">
                  <c:v>91.2</c:v>
                </c:pt>
                <c:pt idx="3456">
                  <c:v>90.4</c:v>
                </c:pt>
                <c:pt idx="3457">
                  <c:v>91.2</c:v>
                </c:pt>
                <c:pt idx="3458">
                  <c:v>91.2</c:v>
                </c:pt>
                <c:pt idx="3459">
                  <c:v>92.2</c:v>
                </c:pt>
                <c:pt idx="3460">
                  <c:v>92</c:v>
                </c:pt>
                <c:pt idx="3461">
                  <c:v>92.2</c:v>
                </c:pt>
                <c:pt idx="3462">
                  <c:v>88.8</c:v>
                </c:pt>
                <c:pt idx="3463">
                  <c:v>90.8</c:v>
                </c:pt>
                <c:pt idx="3464">
                  <c:v>90.8</c:v>
                </c:pt>
                <c:pt idx="3465">
                  <c:v>91.2</c:v>
                </c:pt>
                <c:pt idx="3466">
                  <c:v>90</c:v>
                </c:pt>
                <c:pt idx="3467">
                  <c:v>92</c:v>
                </c:pt>
                <c:pt idx="3468">
                  <c:v>90.4</c:v>
                </c:pt>
                <c:pt idx="3469">
                  <c:v>90.8</c:v>
                </c:pt>
                <c:pt idx="3470">
                  <c:v>88.6</c:v>
                </c:pt>
                <c:pt idx="3471">
                  <c:v>90.8</c:v>
                </c:pt>
                <c:pt idx="3472">
                  <c:v>91.4</c:v>
                </c:pt>
                <c:pt idx="3473">
                  <c:v>90.8</c:v>
                </c:pt>
                <c:pt idx="3474">
                  <c:v>90.6</c:v>
                </c:pt>
                <c:pt idx="3475">
                  <c:v>90.2</c:v>
                </c:pt>
                <c:pt idx="3476">
                  <c:v>90.4</c:v>
                </c:pt>
                <c:pt idx="3477">
                  <c:v>92.6</c:v>
                </c:pt>
                <c:pt idx="3478">
                  <c:v>92.6</c:v>
                </c:pt>
                <c:pt idx="3479">
                  <c:v>92.8</c:v>
                </c:pt>
                <c:pt idx="3480">
                  <c:v>91</c:v>
                </c:pt>
                <c:pt idx="3481">
                  <c:v>92.6</c:v>
                </c:pt>
                <c:pt idx="3482">
                  <c:v>93.4</c:v>
                </c:pt>
                <c:pt idx="3483">
                  <c:v>91.2</c:v>
                </c:pt>
                <c:pt idx="3484">
                  <c:v>93</c:v>
                </c:pt>
                <c:pt idx="3485">
                  <c:v>92.4</c:v>
                </c:pt>
                <c:pt idx="3486">
                  <c:v>91.2</c:v>
                </c:pt>
                <c:pt idx="3487">
                  <c:v>91.2</c:v>
                </c:pt>
                <c:pt idx="3488">
                  <c:v>92.2</c:v>
                </c:pt>
                <c:pt idx="3489">
                  <c:v>94</c:v>
                </c:pt>
                <c:pt idx="3490">
                  <c:v>92.4</c:v>
                </c:pt>
                <c:pt idx="3491">
                  <c:v>93.4</c:v>
                </c:pt>
                <c:pt idx="3492">
                  <c:v>94.8</c:v>
                </c:pt>
                <c:pt idx="3493">
                  <c:v>95.2</c:v>
                </c:pt>
                <c:pt idx="3494">
                  <c:v>96.2</c:v>
                </c:pt>
                <c:pt idx="3495">
                  <c:v>95.4</c:v>
                </c:pt>
                <c:pt idx="3496">
                  <c:v>95.8</c:v>
                </c:pt>
                <c:pt idx="3497">
                  <c:v>96.6</c:v>
                </c:pt>
                <c:pt idx="3498">
                  <c:v>97</c:v>
                </c:pt>
                <c:pt idx="3499">
                  <c:v>97.8</c:v>
                </c:pt>
                <c:pt idx="3500">
                  <c:v>97.2</c:v>
                </c:pt>
                <c:pt idx="3501">
                  <c:v>97.4</c:v>
                </c:pt>
                <c:pt idx="3502">
                  <c:v>96.4</c:v>
                </c:pt>
                <c:pt idx="3503">
                  <c:v>98.2</c:v>
                </c:pt>
                <c:pt idx="3504">
                  <c:v>97.2</c:v>
                </c:pt>
                <c:pt idx="3505">
                  <c:v>95.8</c:v>
                </c:pt>
                <c:pt idx="3506">
                  <c:v>97.6</c:v>
                </c:pt>
                <c:pt idx="3507">
                  <c:v>96.4</c:v>
                </c:pt>
                <c:pt idx="3508">
                  <c:v>97.6</c:v>
                </c:pt>
                <c:pt idx="3509">
                  <c:v>97.2</c:v>
                </c:pt>
                <c:pt idx="3510">
                  <c:v>97.4</c:v>
                </c:pt>
                <c:pt idx="3511">
                  <c:v>97.4</c:v>
                </c:pt>
                <c:pt idx="3512">
                  <c:v>97.2</c:v>
                </c:pt>
                <c:pt idx="3513">
                  <c:v>96.6</c:v>
                </c:pt>
                <c:pt idx="3514">
                  <c:v>98</c:v>
                </c:pt>
                <c:pt idx="3515">
                  <c:v>98.2</c:v>
                </c:pt>
                <c:pt idx="3516">
                  <c:v>99</c:v>
                </c:pt>
                <c:pt idx="3517">
                  <c:v>97.8</c:v>
                </c:pt>
                <c:pt idx="3518">
                  <c:v>98.6</c:v>
                </c:pt>
                <c:pt idx="3519">
                  <c:v>97.2</c:v>
                </c:pt>
                <c:pt idx="3520">
                  <c:v>97.8</c:v>
                </c:pt>
                <c:pt idx="3521">
                  <c:v>97.4</c:v>
                </c:pt>
                <c:pt idx="3522">
                  <c:v>97.2</c:v>
                </c:pt>
                <c:pt idx="3523">
                  <c:v>97.2</c:v>
                </c:pt>
                <c:pt idx="3524">
                  <c:v>98.6</c:v>
                </c:pt>
                <c:pt idx="3525">
                  <c:v>97.6</c:v>
                </c:pt>
                <c:pt idx="3526">
                  <c:v>97</c:v>
                </c:pt>
                <c:pt idx="3527">
                  <c:v>97.6</c:v>
                </c:pt>
                <c:pt idx="3528">
                  <c:v>97.2</c:v>
                </c:pt>
                <c:pt idx="3529">
                  <c:v>95.6</c:v>
                </c:pt>
                <c:pt idx="3530">
                  <c:v>97.6</c:v>
                </c:pt>
                <c:pt idx="3531">
                  <c:v>98.8</c:v>
                </c:pt>
                <c:pt idx="3532">
                  <c:v>98.8</c:v>
                </c:pt>
                <c:pt idx="3533">
                  <c:v>98.6</c:v>
                </c:pt>
                <c:pt idx="3534">
                  <c:v>97.4</c:v>
                </c:pt>
                <c:pt idx="3535">
                  <c:v>100.4</c:v>
                </c:pt>
                <c:pt idx="3536">
                  <c:v>100</c:v>
                </c:pt>
                <c:pt idx="3537">
                  <c:v>100</c:v>
                </c:pt>
                <c:pt idx="3538">
                  <c:v>101.4</c:v>
                </c:pt>
                <c:pt idx="3539">
                  <c:v>101.8</c:v>
                </c:pt>
                <c:pt idx="3540">
                  <c:v>101.8</c:v>
                </c:pt>
                <c:pt idx="3541">
                  <c:v>102.4</c:v>
                </c:pt>
                <c:pt idx="3542">
                  <c:v>100.8</c:v>
                </c:pt>
                <c:pt idx="3543">
                  <c:v>102</c:v>
                </c:pt>
                <c:pt idx="3544">
                  <c:v>101.8</c:v>
                </c:pt>
                <c:pt idx="3545">
                  <c:v>102.6</c:v>
                </c:pt>
                <c:pt idx="3546">
                  <c:v>102</c:v>
                </c:pt>
                <c:pt idx="3547">
                  <c:v>101.6</c:v>
                </c:pt>
                <c:pt idx="3548">
                  <c:v>101.4</c:v>
                </c:pt>
                <c:pt idx="3549">
                  <c:v>102</c:v>
                </c:pt>
                <c:pt idx="3550">
                  <c:v>102</c:v>
                </c:pt>
                <c:pt idx="3551">
                  <c:v>101.6</c:v>
                </c:pt>
                <c:pt idx="3552">
                  <c:v>100</c:v>
                </c:pt>
                <c:pt idx="3553">
                  <c:v>102</c:v>
                </c:pt>
                <c:pt idx="3554">
                  <c:v>101</c:v>
                </c:pt>
                <c:pt idx="3555">
                  <c:v>100.6</c:v>
                </c:pt>
                <c:pt idx="3556">
                  <c:v>102.2</c:v>
                </c:pt>
                <c:pt idx="3557">
                  <c:v>102.6</c:v>
                </c:pt>
                <c:pt idx="3558">
                  <c:v>103</c:v>
                </c:pt>
                <c:pt idx="3559">
                  <c:v>103.8</c:v>
                </c:pt>
                <c:pt idx="3560">
                  <c:v>104.6</c:v>
                </c:pt>
                <c:pt idx="3561">
                  <c:v>104.4</c:v>
                </c:pt>
                <c:pt idx="3562">
                  <c:v>105.2</c:v>
                </c:pt>
                <c:pt idx="3563">
                  <c:v>105</c:v>
                </c:pt>
                <c:pt idx="3564">
                  <c:v>109.4</c:v>
                </c:pt>
                <c:pt idx="3565">
                  <c:v>110</c:v>
                </c:pt>
                <c:pt idx="3566">
                  <c:v>109.4</c:v>
                </c:pt>
                <c:pt idx="3567">
                  <c:v>110.8</c:v>
                </c:pt>
                <c:pt idx="3568">
                  <c:v>110.6</c:v>
                </c:pt>
                <c:pt idx="3569">
                  <c:v>112.4</c:v>
                </c:pt>
                <c:pt idx="3570">
                  <c:v>113.6</c:v>
                </c:pt>
                <c:pt idx="3571">
                  <c:v>115.6</c:v>
                </c:pt>
                <c:pt idx="3572">
                  <c:v>114.8</c:v>
                </c:pt>
                <c:pt idx="3573">
                  <c:v>113.4</c:v>
                </c:pt>
                <c:pt idx="3574">
                  <c:v>113.8</c:v>
                </c:pt>
                <c:pt idx="3575">
                  <c:v>113.2</c:v>
                </c:pt>
                <c:pt idx="3576">
                  <c:v>113.8</c:v>
                </c:pt>
                <c:pt idx="3577">
                  <c:v>114.4</c:v>
                </c:pt>
                <c:pt idx="3578">
                  <c:v>113.8</c:v>
                </c:pt>
                <c:pt idx="3579">
                  <c:v>113.8</c:v>
                </c:pt>
                <c:pt idx="3580">
                  <c:v>114.4</c:v>
                </c:pt>
                <c:pt idx="3581">
                  <c:v>114.4</c:v>
                </c:pt>
                <c:pt idx="3582">
                  <c:v>114.4</c:v>
                </c:pt>
                <c:pt idx="3583">
                  <c:v>115.2</c:v>
                </c:pt>
                <c:pt idx="3584">
                  <c:v>115.6</c:v>
                </c:pt>
                <c:pt idx="3585">
                  <c:v>114.8</c:v>
                </c:pt>
                <c:pt idx="3586">
                  <c:v>115.8</c:v>
                </c:pt>
                <c:pt idx="3587">
                  <c:v>115.8</c:v>
                </c:pt>
                <c:pt idx="3588">
                  <c:v>117.8</c:v>
                </c:pt>
                <c:pt idx="3589">
                  <c:v>117.6</c:v>
                </c:pt>
                <c:pt idx="3590">
                  <c:v>116.8</c:v>
                </c:pt>
                <c:pt idx="3591">
                  <c:v>118</c:v>
                </c:pt>
                <c:pt idx="3592">
                  <c:v>117.4</c:v>
                </c:pt>
                <c:pt idx="3593">
                  <c:v>119.8</c:v>
                </c:pt>
                <c:pt idx="3594">
                  <c:v>118.8</c:v>
                </c:pt>
                <c:pt idx="3595">
                  <c:v>117.2</c:v>
                </c:pt>
                <c:pt idx="3596">
                  <c:v>118</c:v>
                </c:pt>
                <c:pt idx="3597">
                  <c:v>118.4</c:v>
                </c:pt>
                <c:pt idx="3598">
                  <c:v>118.2</c:v>
                </c:pt>
                <c:pt idx="3599">
                  <c:v>117</c:v>
                </c:pt>
                <c:pt idx="3600">
                  <c:v>115</c:v>
                </c:pt>
                <c:pt idx="3601">
                  <c:v>116.8</c:v>
                </c:pt>
                <c:pt idx="3602">
                  <c:v>117.8</c:v>
                </c:pt>
                <c:pt idx="3603">
                  <c:v>116.4</c:v>
                </c:pt>
                <c:pt idx="3604">
                  <c:v>116.2</c:v>
                </c:pt>
                <c:pt idx="3605">
                  <c:v>117.2</c:v>
                </c:pt>
                <c:pt idx="3606">
                  <c:v>114</c:v>
                </c:pt>
                <c:pt idx="3607">
                  <c:v>115.6</c:v>
                </c:pt>
                <c:pt idx="3608">
                  <c:v>113.2</c:v>
                </c:pt>
                <c:pt idx="3609">
                  <c:v>116</c:v>
                </c:pt>
                <c:pt idx="3610">
                  <c:v>115.4</c:v>
                </c:pt>
                <c:pt idx="3611">
                  <c:v>113.6</c:v>
                </c:pt>
                <c:pt idx="3612">
                  <c:v>115.6</c:v>
                </c:pt>
                <c:pt idx="3613">
                  <c:v>116.2</c:v>
                </c:pt>
                <c:pt idx="3614">
                  <c:v>116</c:v>
                </c:pt>
                <c:pt idx="3615">
                  <c:v>115.6</c:v>
                </c:pt>
                <c:pt idx="3616">
                  <c:v>116</c:v>
                </c:pt>
                <c:pt idx="3617">
                  <c:v>116.8</c:v>
                </c:pt>
                <c:pt idx="3618">
                  <c:v>117.6</c:v>
                </c:pt>
                <c:pt idx="3619">
                  <c:v>116.8</c:v>
                </c:pt>
                <c:pt idx="3620">
                  <c:v>117.6</c:v>
                </c:pt>
                <c:pt idx="3621">
                  <c:v>118.2</c:v>
                </c:pt>
                <c:pt idx="3622">
                  <c:v>118</c:v>
                </c:pt>
                <c:pt idx="3623">
                  <c:v>119</c:v>
                </c:pt>
                <c:pt idx="3624">
                  <c:v>117.6</c:v>
                </c:pt>
                <c:pt idx="3625">
                  <c:v>118</c:v>
                </c:pt>
                <c:pt idx="3626">
                  <c:v>118.2</c:v>
                </c:pt>
                <c:pt idx="3627">
                  <c:v>119</c:v>
                </c:pt>
                <c:pt idx="3628">
                  <c:v>119.2</c:v>
                </c:pt>
                <c:pt idx="3629">
                  <c:v>120</c:v>
                </c:pt>
                <c:pt idx="3630">
                  <c:v>119</c:v>
                </c:pt>
                <c:pt idx="3631">
                  <c:v>118.4</c:v>
                </c:pt>
                <c:pt idx="3632">
                  <c:v>119</c:v>
                </c:pt>
                <c:pt idx="3633">
                  <c:v>121.2</c:v>
                </c:pt>
                <c:pt idx="3634">
                  <c:v>119</c:v>
                </c:pt>
                <c:pt idx="3635">
                  <c:v>116.4</c:v>
                </c:pt>
                <c:pt idx="3636">
                  <c:v>118.4</c:v>
                </c:pt>
                <c:pt idx="3637">
                  <c:v>117.6</c:v>
                </c:pt>
                <c:pt idx="3638">
                  <c:v>117.6</c:v>
                </c:pt>
                <c:pt idx="3639">
                  <c:v>116.6</c:v>
                </c:pt>
                <c:pt idx="3640">
                  <c:v>117.2</c:v>
                </c:pt>
                <c:pt idx="3641">
                  <c:v>117.2</c:v>
                </c:pt>
                <c:pt idx="3642">
                  <c:v>117.2</c:v>
                </c:pt>
                <c:pt idx="3643">
                  <c:v>117.8</c:v>
                </c:pt>
                <c:pt idx="3644">
                  <c:v>116.8</c:v>
                </c:pt>
                <c:pt idx="3645">
                  <c:v>117.4</c:v>
                </c:pt>
                <c:pt idx="3646">
                  <c:v>116.4</c:v>
                </c:pt>
                <c:pt idx="3647">
                  <c:v>116.4</c:v>
                </c:pt>
                <c:pt idx="3648">
                  <c:v>118.8</c:v>
                </c:pt>
                <c:pt idx="3649">
                  <c:v>118</c:v>
                </c:pt>
                <c:pt idx="3650">
                  <c:v>116.6</c:v>
                </c:pt>
                <c:pt idx="3651">
                  <c:v>117.8</c:v>
                </c:pt>
                <c:pt idx="3652">
                  <c:v>117.4</c:v>
                </c:pt>
                <c:pt idx="3653">
                  <c:v>116.4</c:v>
                </c:pt>
                <c:pt idx="3654">
                  <c:v>115.2</c:v>
                </c:pt>
                <c:pt idx="3655">
                  <c:v>114</c:v>
                </c:pt>
                <c:pt idx="3656">
                  <c:v>114.4</c:v>
                </c:pt>
                <c:pt idx="3657">
                  <c:v>114.2</c:v>
                </c:pt>
                <c:pt idx="3658">
                  <c:v>112.6</c:v>
                </c:pt>
                <c:pt idx="3659">
                  <c:v>113.4</c:v>
                </c:pt>
                <c:pt idx="3660">
                  <c:v>114.4</c:v>
                </c:pt>
                <c:pt idx="3661">
                  <c:v>117.6</c:v>
                </c:pt>
                <c:pt idx="3662">
                  <c:v>118.4</c:v>
                </c:pt>
                <c:pt idx="3663">
                  <c:v>118.4</c:v>
                </c:pt>
                <c:pt idx="3664">
                  <c:v>120.4</c:v>
                </c:pt>
                <c:pt idx="3665">
                  <c:v>121</c:v>
                </c:pt>
                <c:pt idx="3666">
                  <c:v>121.2</c:v>
                </c:pt>
                <c:pt idx="3667">
                  <c:v>123</c:v>
                </c:pt>
                <c:pt idx="3668">
                  <c:v>122</c:v>
                </c:pt>
                <c:pt idx="3669">
                  <c:v>123.2</c:v>
                </c:pt>
                <c:pt idx="3670">
                  <c:v>122.4</c:v>
                </c:pt>
                <c:pt idx="3671">
                  <c:v>123</c:v>
                </c:pt>
                <c:pt idx="3672">
                  <c:v>124.2</c:v>
                </c:pt>
                <c:pt idx="3673">
                  <c:v>124.6</c:v>
                </c:pt>
                <c:pt idx="3674">
                  <c:v>125.4</c:v>
                </c:pt>
                <c:pt idx="3675">
                  <c:v>126.8</c:v>
                </c:pt>
                <c:pt idx="3676">
                  <c:v>125.8</c:v>
                </c:pt>
                <c:pt idx="3677">
                  <c:v>126.6</c:v>
                </c:pt>
                <c:pt idx="3678">
                  <c:v>128</c:v>
                </c:pt>
                <c:pt idx="3679">
                  <c:v>127.6</c:v>
                </c:pt>
                <c:pt idx="3680">
                  <c:v>127.6</c:v>
                </c:pt>
                <c:pt idx="3681">
                  <c:v>129.19999999999999</c:v>
                </c:pt>
                <c:pt idx="3682">
                  <c:v>127.6</c:v>
                </c:pt>
                <c:pt idx="3683">
                  <c:v>129</c:v>
                </c:pt>
                <c:pt idx="3684">
                  <c:v>128.19999999999999</c:v>
                </c:pt>
                <c:pt idx="3685">
                  <c:v>127.2</c:v>
                </c:pt>
                <c:pt idx="3686">
                  <c:v>127.2</c:v>
                </c:pt>
                <c:pt idx="3687">
                  <c:v>128.19999999999999</c:v>
                </c:pt>
                <c:pt idx="3688">
                  <c:v>126.2</c:v>
                </c:pt>
                <c:pt idx="3689">
                  <c:v>126.4</c:v>
                </c:pt>
                <c:pt idx="3690">
                  <c:v>126</c:v>
                </c:pt>
                <c:pt idx="3691">
                  <c:v>125.4</c:v>
                </c:pt>
                <c:pt idx="3692">
                  <c:v>123.2</c:v>
                </c:pt>
                <c:pt idx="3693">
                  <c:v>123.4</c:v>
                </c:pt>
                <c:pt idx="3694">
                  <c:v>122</c:v>
                </c:pt>
                <c:pt idx="3695">
                  <c:v>123</c:v>
                </c:pt>
                <c:pt idx="3696">
                  <c:v>124.2</c:v>
                </c:pt>
                <c:pt idx="3697">
                  <c:v>123.4</c:v>
                </c:pt>
                <c:pt idx="3698">
                  <c:v>123</c:v>
                </c:pt>
                <c:pt idx="3699">
                  <c:v>123.6</c:v>
                </c:pt>
                <c:pt idx="3700">
                  <c:v>124.2</c:v>
                </c:pt>
                <c:pt idx="3701">
                  <c:v>122.8</c:v>
                </c:pt>
                <c:pt idx="3702">
                  <c:v>123.8</c:v>
                </c:pt>
                <c:pt idx="3703">
                  <c:v>122</c:v>
                </c:pt>
                <c:pt idx="3704">
                  <c:v>122.2</c:v>
                </c:pt>
                <c:pt idx="3705">
                  <c:v>121.6</c:v>
                </c:pt>
                <c:pt idx="3706">
                  <c:v>122.2</c:v>
                </c:pt>
                <c:pt idx="3707">
                  <c:v>120.8</c:v>
                </c:pt>
                <c:pt idx="3708">
                  <c:v>120.6</c:v>
                </c:pt>
                <c:pt idx="3709">
                  <c:v>120.8</c:v>
                </c:pt>
                <c:pt idx="3710">
                  <c:v>120</c:v>
                </c:pt>
                <c:pt idx="3711">
                  <c:v>121.4</c:v>
                </c:pt>
                <c:pt idx="3712">
                  <c:v>121.2</c:v>
                </c:pt>
                <c:pt idx="3713">
                  <c:v>123.8</c:v>
                </c:pt>
                <c:pt idx="3714">
                  <c:v>122</c:v>
                </c:pt>
                <c:pt idx="3715">
                  <c:v>123.8</c:v>
                </c:pt>
                <c:pt idx="3716">
                  <c:v>124.2</c:v>
                </c:pt>
                <c:pt idx="3717">
                  <c:v>123.8</c:v>
                </c:pt>
                <c:pt idx="3718">
                  <c:v>123.8</c:v>
                </c:pt>
                <c:pt idx="3719">
                  <c:v>124.2</c:v>
                </c:pt>
                <c:pt idx="3720">
                  <c:v>123.6</c:v>
                </c:pt>
                <c:pt idx="3721">
                  <c:v>124.8</c:v>
                </c:pt>
                <c:pt idx="3722">
                  <c:v>125</c:v>
                </c:pt>
                <c:pt idx="3723">
                  <c:v>125.8</c:v>
                </c:pt>
                <c:pt idx="3724">
                  <c:v>126</c:v>
                </c:pt>
                <c:pt idx="3725">
                  <c:v>126.4</c:v>
                </c:pt>
                <c:pt idx="3726">
                  <c:v>124.6</c:v>
                </c:pt>
                <c:pt idx="3727">
                  <c:v>124.8</c:v>
                </c:pt>
                <c:pt idx="3728">
                  <c:v>123.8</c:v>
                </c:pt>
                <c:pt idx="3729">
                  <c:v>124.6</c:v>
                </c:pt>
                <c:pt idx="3730">
                  <c:v>125.4</c:v>
                </c:pt>
                <c:pt idx="3731">
                  <c:v>123.4</c:v>
                </c:pt>
                <c:pt idx="3732">
                  <c:v>123.8</c:v>
                </c:pt>
                <c:pt idx="3733">
                  <c:v>122.6</c:v>
                </c:pt>
                <c:pt idx="3734">
                  <c:v>123.2</c:v>
                </c:pt>
                <c:pt idx="3735">
                  <c:v>123.2</c:v>
                </c:pt>
                <c:pt idx="3736">
                  <c:v>122.8</c:v>
                </c:pt>
                <c:pt idx="3737">
                  <c:v>124.4</c:v>
                </c:pt>
                <c:pt idx="3738">
                  <c:v>121.6</c:v>
                </c:pt>
                <c:pt idx="3739">
                  <c:v>118.8</c:v>
                </c:pt>
                <c:pt idx="3740">
                  <c:v>121.6</c:v>
                </c:pt>
                <c:pt idx="3741">
                  <c:v>121.4</c:v>
                </c:pt>
                <c:pt idx="3742">
                  <c:v>121.8</c:v>
                </c:pt>
                <c:pt idx="3743">
                  <c:v>122.4</c:v>
                </c:pt>
                <c:pt idx="3744">
                  <c:v>122.8</c:v>
                </c:pt>
                <c:pt idx="3745">
                  <c:v>123.6</c:v>
                </c:pt>
                <c:pt idx="3746">
                  <c:v>122</c:v>
                </c:pt>
                <c:pt idx="3747">
                  <c:v>122.6</c:v>
                </c:pt>
                <c:pt idx="3748">
                  <c:v>121.2</c:v>
                </c:pt>
                <c:pt idx="3749">
                  <c:v>120.4</c:v>
                </c:pt>
                <c:pt idx="3750">
                  <c:v>121.6</c:v>
                </c:pt>
                <c:pt idx="3751">
                  <c:v>120.6</c:v>
                </c:pt>
                <c:pt idx="3752">
                  <c:v>120</c:v>
                </c:pt>
                <c:pt idx="3753">
                  <c:v>119.8</c:v>
                </c:pt>
                <c:pt idx="3754">
                  <c:v>121.8</c:v>
                </c:pt>
                <c:pt idx="3755">
                  <c:v>122.2</c:v>
                </c:pt>
                <c:pt idx="3756">
                  <c:v>122.6</c:v>
                </c:pt>
                <c:pt idx="3757">
                  <c:v>121.8</c:v>
                </c:pt>
                <c:pt idx="3758">
                  <c:v>122.6</c:v>
                </c:pt>
                <c:pt idx="3759">
                  <c:v>122</c:v>
                </c:pt>
                <c:pt idx="3760">
                  <c:v>122.6</c:v>
                </c:pt>
                <c:pt idx="3761">
                  <c:v>122.2</c:v>
                </c:pt>
                <c:pt idx="3762">
                  <c:v>121.6</c:v>
                </c:pt>
                <c:pt idx="3763">
                  <c:v>122.4</c:v>
                </c:pt>
                <c:pt idx="3764">
                  <c:v>123.2</c:v>
                </c:pt>
                <c:pt idx="3765">
                  <c:v>121.6</c:v>
                </c:pt>
                <c:pt idx="3766">
                  <c:v>122</c:v>
                </c:pt>
                <c:pt idx="3767">
                  <c:v>121.6</c:v>
                </c:pt>
                <c:pt idx="3768">
                  <c:v>121</c:v>
                </c:pt>
                <c:pt idx="3769">
                  <c:v>122.2</c:v>
                </c:pt>
                <c:pt idx="3770">
                  <c:v>122</c:v>
                </c:pt>
                <c:pt idx="3771">
                  <c:v>122.4</c:v>
                </c:pt>
                <c:pt idx="3772">
                  <c:v>122.8</c:v>
                </c:pt>
                <c:pt idx="3773">
                  <c:v>123.4</c:v>
                </c:pt>
                <c:pt idx="3774">
                  <c:v>123.2</c:v>
                </c:pt>
                <c:pt idx="3775">
                  <c:v>124.4</c:v>
                </c:pt>
                <c:pt idx="3776">
                  <c:v>124.2</c:v>
                </c:pt>
                <c:pt idx="3777">
                  <c:v>123.8</c:v>
                </c:pt>
                <c:pt idx="3778">
                  <c:v>124.2</c:v>
                </c:pt>
                <c:pt idx="3779">
                  <c:v>126.6</c:v>
                </c:pt>
                <c:pt idx="3780">
                  <c:v>125</c:v>
                </c:pt>
                <c:pt idx="3781">
                  <c:v>125.8</c:v>
                </c:pt>
                <c:pt idx="3782">
                  <c:v>125.4</c:v>
                </c:pt>
                <c:pt idx="3783">
                  <c:v>125.2</c:v>
                </c:pt>
                <c:pt idx="3784">
                  <c:v>125.2</c:v>
                </c:pt>
                <c:pt idx="3785">
                  <c:v>124.6</c:v>
                </c:pt>
                <c:pt idx="3786">
                  <c:v>123.8</c:v>
                </c:pt>
                <c:pt idx="3787">
                  <c:v>124.6</c:v>
                </c:pt>
                <c:pt idx="3788">
                  <c:v>124.2</c:v>
                </c:pt>
                <c:pt idx="3789">
                  <c:v>123.4</c:v>
                </c:pt>
                <c:pt idx="3790">
                  <c:v>125</c:v>
                </c:pt>
                <c:pt idx="3791">
                  <c:v>124.6</c:v>
                </c:pt>
                <c:pt idx="3792">
                  <c:v>124.6</c:v>
                </c:pt>
                <c:pt idx="3793">
                  <c:v>123.8</c:v>
                </c:pt>
                <c:pt idx="3794">
                  <c:v>124</c:v>
                </c:pt>
                <c:pt idx="3795">
                  <c:v>125.2</c:v>
                </c:pt>
                <c:pt idx="3796">
                  <c:v>124.6</c:v>
                </c:pt>
                <c:pt idx="3797">
                  <c:v>122.6</c:v>
                </c:pt>
                <c:pt idx="3798">
                  <c:v>123.8</c:v>
                </c:pt>
                <c:pt idx="3799">
                  <c:v>124.8</c:v>
                </c:pt>
                <c:pt idx="3800">
                  <c:v>123.6</c:v>
                </c:pt>
                <c:pt idx="3801">
                  <c:v>125.8</c:v>
                </c:pt>
                <c:pt idx="3802">
                  <c:v>124</c:v>
                </c:pt>
                <c:pt idx="3803">
                  <c:v>123.8</c:v>
                </c:pt>
                <c:pt idx="3804">
                  <c:v>124.8</c:v>
                </c:pt>
                <c:pt idx="3805">
                  <c:v>123.6</c:v>
                </c:pt>
                <c:pt idx="3806">
                  <c:v>122.4</c:v>
                </c:pt>
                <c:pt idx="3807">
                  <c:v>123.2</c:v>
                </c:pt>
                <c:pt idx="3808">
                  <c:v>124</c:v>
                </c:pt>
                <c:pt idx="3809">
                  <c:v>122.8</c:v>
                </c:pt>
                <c:pt idx="3810">
                  <c:v>123.4</c:v>
                </c:pt>
                <c:pt idx="3811">
                  <c:v>123.8</c:v>
                </c:pt>
                <c:pt idx="3812">
                  <c:v>123.2</c:v>
                </c:pt>
                <c:pt idx="3813">
                  <c:v>122.6</c:v>
                </c:pt>
                <c:pt idx="3814">
                  <c:v>121.8</c:v>
                </c:pt>
                <c:pt idx="3815">
                  <c:v>122.4</c:v>
                </c:pt>
                <c:pt idx="3816">
                  <c:v>121</c:v>
                </c:pt>
                <c:pt idx="3817">
                  <c:v>121.4</c:v>
                </c:pt>
                <c:pt idx="3818">
                  <c:v>122</c:v>
                </c:pt>
                <c:pt idx="3819">
                  <c:v>121.6</c:v>
                </c:pt>
                <c:pt idx="3820">
                  <c:v>120.4</c:v>
                </c:pt>
                <c:pt idx="3821">
                  <c:v>121.2</c:v>
                </c:pt>
                <c:pt idx="3822">
                  <c:v>120</c:v>
                </c:pt>
                <c:pt idx="3823">
                  <c:v>121</c:v>
                </c:pt>
                <c:pt idx="3824">
                  <c:v>122.4</c:v>
                </c:pt>
                <c:pt idx="3825">
                  <c:v>122.8</c:v>
                </c:pt>
                <c:pt idx="3826">
                  <c:v>123.8</c:v>
                </c:pt>
                <c:pt idx="3827">
                  <c:v>121.6</c:v>
                </c:pt>
                <c:pt idx="3828">
                  <c:v>121.8</c:v>
                </c:pt>
                <c:pt idx="3829">
                  <c:v>118</c:v>
                </c:pt>
                <c:pt idx="3830">
                  <c:v>115.8</c:v>
                </c:pt>
                <c:pt idx="3831">
                  <c:v>120.6</c:v>
                </c:pt>
                <c:pt idx="3832">
                  <c:v>121.2</c:v>
                </c:pt>
                <c:pt idx="3833">
                  <c:v>122.8</c:v>
                </c:pt>
                <c:pt idx="3834">
                  <c:v>122.8</c:v>
                </c:pt>
                <c:pt idx="3835">
                  <c:v>122.6</c:v>
                </c:pt>
                <c:pt idx="3836">
                  <c:v>122.8</c:v>
                </c:pt>
                <c:pt idx="3837">
                  <c:v>123.6</c:v>
                </c:pt>
                <c:pt idx="3838">
                  <c:v>123.2</c:v>
                </c:pt>
                <c:pt idx="3839">
                  <c:v>124</c:v>
                </c:pt>
                <c:pt idx="3840">
                  <c:v>124</c:v>
                </c:pt>
                <c:pt idx="3841">
                  <c:v>123.4</c:v>
                </c:pt>
                <c:pt idx="3842">
                  <c:v>125</c:v>
                </c:pt>
                <c:pt idx="3843">
                  <c:v>123.6</c:v>
                </c:pt>
                <c:pt idx="3844">
                  <c:v>125.6</c:v>
                </c:pt>
                <c:pt idx="3845">
                  <c:v>125</c:v>
                </c:pt>
                <c:pt idx="3846">
                  <c:v>125</c:v>
                </c:pt>
                <c:pt idx="3847">
                  <c:v>124.4</c:v>
                </c:pt>
                <c:pt idx="3848">
                  <c:v>124.2</c:v>
                </c:pt>
                <c:pt idx="3849">
                  <c:v>124.2</c:v>
                </c:pt>
                <c:pt idx="3850">
                  <c:v>124.4</c:v>
                </c:pt>
                <c:pt idx="3851">
                  <c:v>125</c:v>
                </c:pt>
                <c:pt idx="3852">
                  <c:v>125.4</c:v>
                </c:pt>
                <c:pt idx="3853">
                  <c:v>124</c:v>
                </c:pt>
                <c:pt idx="3854">
                  <c:v>124.2</c:v>
                </c:pt>
                <c:pt idx="3855">
                  <c:v>125</c:v>
                </c:pt>
                <c:pt idx="3856">
                  <c:v>123.8</c:v>
                </c:pt>
                <c:pt idx="3857">
                  <c:v>126</c:v>
                </c:pt>
                <c:pt idx="3858">
                  <c:v>124.4</c:v>
                </c:pt>
                <c:pt idx="3859">
                  <c:v>125</c:v>
                </c:pt>
                <c:pt idx="3860">
                  <c:v>124.2</c:v>
                </c:pt>
                <c:pt idx="3861">
                  <c:v>125.8</c:v>
                </c:pt>
                <c:pt idx="3862">
                  <c:v>124.6</c:v>
                </c:pt>
                <c:pt idx="3863">
                  <c:v>124.6</c:v>
                </c:pt>
                <c:pt idx="3864">
                  <c:v>124</c:v>
                </c:pt>
                <c:pt idx="3865">
                  <c:v>124.8</c:v>
                </c:pt>
                <c:pt idx="3866">
                  <c:v>124.2</c:v>
                </c:pt>
                <c:pt idx="3867">
                  <c:v>122.8</c:v>
                </c:pt>
                <c:pt idx="3868">
                  <c:v>123.8</c:v>
                </c:pt>
                <c:pt idx="3869">
                  <c:v>124.4</c:v>
                </c:pt>
                <c:pt idx="3870">
                  <c:v>123.2</c:v>
                </c:pt>
                <c:pt idx="3871">
                  <c:v>123.4</c:v>
                </c:pt>
                <c:pt idx="3872">
                  <c:v>122.4</c:v>
                </c:pt>
                <c:pt idx="3873">
                  <c:v>122</c:v>
                </c:pt>
                <c:pt idx="3874">
                  <c:v>121</c:v>
                </c:pt>
                <c:pt idx="3875">
                  <c:v>120.6</c:v>
                </c:pt>
                <c:pt idx="3876">
                  <c:v>121.2</c:v>
                </c:pt>
                <c:pt idx="3877">
                  <c:v>122.6</c:v>
                </c:pt>
                <c:pt idx="3878">
                  <c:v>122.8</c:v>
                </c:pt>
                <c:pt idx="3879">
                  <c:v>120.6</c:v>
                </c:pt>
                <c:pt idx="3880">
                  <c:v>121.2</c:v>
                </c:pt>
                <c:pt idx="3881">
                  <c:v>122</c:v>
                </c:pt>
                <c:pt idx="3882">
                  <c:v>122</c:v>
                </c:pt>
                <c:pt idx="3883">
                  <c:v>122.6</c:v>
                </c:pt>
                <c:pt idx="3884">
                  <c:v>121.2</c:v>
                </c:pt>
                <c:pt idx="3885">
                  <c:v>121.4</c:v>
                </c:pt>
                <c:pt idx="3886">
                  <c:v>122.2</c:v>
                </c:pt>
                <c:pt idx="3887">
                  <c:v>122</c:v>
                </c:pt>
                <c:pt idx="3888">
                  <c:v>121.8</c:v>
                </c:pt>
                <c:pt idx="3889">
                  <c:v>120.8</c:v>
                </c:pt>
                <c:pt idx="3890">
                  <c:v>120.2</c:v>
                </c:pt>
                <c:pt idx="3891">
                  <c:v>121.2</c:v>
                </c:pt>
                <c:pt idx="3892">
                  <c:v>120.2</c:v>
                </c:pt>
                <c:pt idx="3893">
                  <c:v>120</c:v>
                </c:pt>
                <c:pt idx="3894">
                  <c:v>120.2</c:v>
                </c:pt>
                <c:pt idx="3895">
                  <c:v>119</c:v>
                </c:pt>
                <c:pt idx="3896">
                  <c:v>119</c:v>
                </c:pt>
                <c:pt idx="3897">
                  <c:v>121.2</c:v>
                </c:pt>
                <c:pt idx="3898">
                  <c:v>121.6</c:v>
                </c:pt>
                <c:pt idx="3899">
                  <c:v>120.8</c:v>
                </c:pt>
                <c:pt idx="3900">
                  <c:v>120.6</c:v>
                </c:pt>
                <c:pt idx="3901">
                  <c:v>120</c:v>
                </c:pt>
                <c:pt idx="3902">
                  <c:v>120.4</c:v>
                </c:pt>
                <c:pt idx="3903">
                  <c:v>122.4</c:v>
                </c:pt>
                <c:pt idx="3904">
                  <c:v>121.2</c:v>
                </c:pt>
                <c:pt idx="3905">
                  <c:v>120.4</c:v>
                </c:pt>
                <c:pt idx="3906">
                  <c:v>122.2</c:v>
                </c:pt>
                <c:pt idx="3907">
                  <c:v>121.4</c:v>
                </c:pt>
                <c:pt idx="3908">
                  <c:v>120.4</c:v>
                </c:pt>
                <c:pt idx="3909">
                  <c:v>120.2</c:v>
                </c:pt>
                <c:pt idx="3910">
                  <c:v>121.2</c:v>
                </c:pt>
                <c:pt idx="3911">
                  <c:v>120.4</c:v>
                </c:pt>
                <c:pt idx="3912">
                  <c:v>121</c:v>
                </c:pt>
                <c:pt idx="3913">
                  <c:v>120</c:v>
                </c:pt>
                <c:pt idx="3914">
                  <c:v>120.2</c:v>
                </c:pt>
                <c:pt idx="3915">
                  <c:v>118.6</c:v>
                </c:pt>
                <c:pt idx="3916">
                  <c:v>120.2</c:v>
                </c:pt>
                <c:pt idx="3917">
                  <c:v>119</c:v>
                </c:pt>
                <c:pt idx="3918">
                  <c:v>118.6</c:v>
                </c:pt>
                <c:pt idx="3919">
                  <c:v>117.8</c:v>
                </c:pt>
                <c:pt idx="3920">
                  <c:v>118.2</c:v>
                </c:pt>
                <c:pt idx="3921">
                  <c:v>117</c:v>
                </c:pt>
                <c:pt idx="3922">
                  <c:v>116.8</c:v>
                </c:pt>
                <c:pt idx="3923">
                  <c:v>116.2</c:v>
                </c:pt>
                <c:pt idx="3924">
                  <c:v>117.4</c:v>
                </c:pt>
                <c:pt idx="3925">
                  <c:v>116.6</c:v>
                </c:pt>
                <c:pt idx="3926">
                  <c:v>118</c:v>
                </c:pt>
                <c:pt idx="3927">
                  <c:v>117.8</c:v>
                </c:pt>
                <c:pt idx="3928">
                  <c:v>115.8</c:v>
                </c:pt>
                <c:pt idx="3929">
                  <c:v>117.2</c:v>
                </c:pt>
                <c:pt idx="3930">
                  <c:v>116.8</c:v>
                </c:pt>
                <c:pt idx="3931">
                  <c:v>116.4</c:v>
                </c:pt>
                <c:pt idx="3932">
                  <c:v>116</c:v>
                </c:pt>
                <c:pt idx="3933">
                  <c:v>116.4</c:v>
                </c:pt>
                <c:pt idx="3934">
                  <c:v>118.2</c:v>
                </c:pt>
                <c:pt idx="3935">
                  <c:v>118.8</c:v>
                </c:pt>
                <c:pt idx="3936">
                  <c:v>118.8</c:v>
                </c:pt>
                <c:pt idx="3937">
                  <c:v>109.8</c:v>
                </c:pt>
                <c:pt idx="3938">
                  <c:v>120.4</c:v>
                </c:pt>
                <c:pt idx="3939">
                  <c:v>119.6</c:v>
                </c:pt>
                <c:pt idx="3940">
                  <c:v>120.2</c:v>
                </c:pt>
                <c:pt idx="3941">
                  <c:v>120.8</c:v>
                </c:pt>
                <c:pt idx="3942">
                  <c:v>121</c:v>
                </c:pt>
                <c:pt idx="3943">
                  <c:v>119.8</c:v>
                </c:pt>
                <c:pt idx="3944">
                  <c:v>119.8</c:v>
                </c:pt>
                <c:pt idx="3945">
                  <c:v>121.6</c:v>
                </c:pt>
                <c:pt idx="3946">
                  <c:v>121.6</c:v>
                </c:pt>
                <c:pt idx="3947">
                  <c:v>120.6</c:v>
                </c:pt>
                <c:pt idx="3948">
                  <c:v>120</c:v>
                </c:pt>
                <c:pt idx="3949">
                  <c:v>119.8</c:v>
                </c:pt>
                <c:pt idx="3950">
                  <c:v>118.6</c:v>
                </c:pt>
                <c:pt idx="3951">
                  <c:v>118.2</c:v>
                </c:pt>
                <c:pt idx="3952">
                  <c:v>118</c:v>
                </c:pt>
                <c:pt idx="3953">
                  <c:v>118.6</c:v>
                </c:pt>
                <c:pt idx="3954">
                  <c:v>118.8</c:v>
                </c:pt>
                <c:pt idx="3955">
                  <c:v>117</c:v>
                </c:pt>
                <c:pt idx="3956">
                  <c:v>117.4</c:v>
                </c:pt>
                <c:pt idx="3957">
                  <c:v>117</c:v>
                </c:pt>
                <c:pt idx="3958">
                  <c:v>118.2</c:v>
                </c:pt>
                <c:pt idx="3959">
                  <c:v>118.6</c:v>
                </c:pt>
                <c:pt idx="3960">
                  <c:v>118.6</c:v>
                </c:pt>
                <c:pt idx="3961">
                  <c:v>118.8</c:v>
                </c:pt>
                <c:pt idx="3962">
                  <c:v>119.6</c:v>
                </c:pt>
                <c:pt idx="3963">
                  <c:v>119.2</c:v>
                </c:pt>
                <c:pt idx="3964">
                  <c:v>119.2</c:v>
                </c:pt>
                <c:pt idx="3965">
                  <c:v>118.4</c:v>
                </c:pt>
                <c:pt idx="3966">
                  <c:v>116.8</c:v>
                </c:pt>
                <c:pt idx="3967">
                  <c:v>116.8</c:v>
                </c:pt>
                <c:pt idx="3968">
                  <c:v>82.2</c:v>
                </c:pt>
                <c:pt idx="3969">
                  <c:v>82</c:v>
                </c:pt>
                <c:pt idx="3970">
                  <c:v>84.8</c:v>
                </c:pt>
                <c:pt idx="3971">
                  <c:v>84</c:v>
                </c:pt>
                <c:pt idx="3972">
                  <c:v>84.2</c:v>
                </c:pt>
                <c:pt idx="3973">
                  <c:v>84.2</c:v>
                </c:pt>
                <c:pt idx="3974">
                  <c:v>84.8</c:v>
                </c:pt>
                <c:pt idx="3975">
                  <c:v>84.4</c:v>
                </c:pt>
                <c:pt idx="3976">
                  <c:v>87</c:v>
                </c:pt>
                <c:pt idx="3977">
                  <c:v>86.6</c:v>
                </c:pt>
                <c:pt idx="3978">
                  <c:v>88</c:v>
                </c:pt>
                <c:pt idx="3979">
                  <c:v>87.8</c:v>
                </c:pt>
                <c:pt idx="3980">
                  <c:v>87.8</c:v>
                </c:pt>
                <c:pt idx="3981">
                  <c:v>88.4</c:v>
                </c:pt>
                <c:pt idx="3982">
                  <c:v>87.8</c:v>
                </c:pt>
                <c:pt idx="3983">
                  <c:v>88.8</c:v>
                </c:pt>
                <c:pt idx="3984">
                  <c:v>89.2</c:v>
                </c:pt>
                <c:pt idx="3985">
                  <c:v>88.2</c:v>
                </c:pt>
                <c:pt idx="3986">
                  <c:v>89</c:v>
                </c:pt>
                <c:pt idx="3987">
                  <c:v>90</c:v>
                </c:pt>
                <c:pt idx="3988">
                  <c:v>90</c:v>
                </c:pt>
                <c:pt idx="3989">
                  <c:v>89.8</c:v>
                </c:pt>
                <c:pt idx="3990">
                  <c:v>88.6</c:v>
                </c:pt>
                <c:pt idx="3991">
                  <c:v>90.4</c:v>
                </c:pt>
                <c:pt idx="3992">
                  <c:v>90.4</c:v>
                </c:pt>
                <c:pt idx="3993">
                  <c:v>91.6</c:v>
                </c:pt>
                <c:pt idx="3994">
                  <c:v>93</c:v>
                </c:pt>
                <c:pt idx="3995">
                  <c:v>93.2</c:v>
                </c:pt>
                <c:pt idx="3996">
                  <c:v>92.6</c:v>
                </c:pt>
                <c:pt idx="3997">
                  <c:v>94</c:v>
                </c:pt>
                <c:pt idx="3998">
                  <c:v>94.4</c:v>
                </c:pt>
                <c:pt idx="3999">
                  <c:v>94.4</c:v>
                </c:pt>
                <c:pt idx="4000">
                  <c:v>95.4</c:v>
                </c:pt>
                <c:pt idx="4001">
                  <c:v>94.6</c:v>
                </c:pt>
                <c:pt idx="4002">
                  <c:v>94.6</c:v>
                </c:pt>
                <c:pt idx="4003">
                  <c:v>94.2</c:v>
                </c:pt>
                <c:pt idx="4004">
                  <c:v>94.2</c:v>
                </c:pt>
                <c:pt idx="4005">
                  <c:v>94.2</c:v>
                </c:pt>
                <c:pt idx="4006">
                  <c:v>94.8</c:v>
                </c:pt>
                <c:pt idx="4007">
                  <c:v>93.6</c:v>
                </c:pt>
                <c:pt idx="4008">
                  <c:v>95.6</c:v>
                </c:pt>
                <c:pt idx="4009">
                  <c:v>96.2</c:v>
                </c:pt>
                <c:pt idx="4010">
                  <c:v>95.2</c:v>
                </c:pt>
                <c:pt idx="4011">
                  <c:v>94.2</c:v>
                </c:pt>
                <c:pt idx="4012">
                  <c:v>93.6</c:v>
                </c:pt>
                <c:pt idx="4013">
                  <c:v>95</c:v>
                </c:pt>
                <c:pt idx="4014">
                  <c:v>95.6</c:v>
                </c:pt>
                <c:pt idx="4015">
                  <c:v>95.2</c:v>
                </c:pt>
                <c:pt idx="4016">
                  <c:v>93.4</c:v>
                </c:pt>
                <c:pt idx="4017">
                  <c:v>93</c:v>
                </c:pt>
                <c:pt idx="4018">
                  <c:v>95</c:v>
                </c:pt>
                <c:pt idx="4019">
                  <c:v>93.8</c:v>
                </c:pt>
                <c:pt idx="4020">
                  <c:v>91.8</c:v>
                </c:pt>
                <c:pt idx="4021">
                  <c:v>93.6</c:v>
                </c:pt>
                <c:pt idx="4022">
                  <c:v>93.2</c:v>
                </c:pt>
                <c:pt idx="4023">
                  <c:v>90.8</c:v>
                </c:pt>
                <c:pt idx="4024">
                  <c:v>91.4</c:v>
                </c:pt>
                <c:pt idx="4025">
                  <c:v>88.6</c:v>
                </c:pt>
                <c:pt idx="4026">
                  <c:v>89.4</c:v>
                </c:pt>
                <c:pt idx="4027">
                  <c:v>89.2</c:v>
                </c:pt>
                <c:pt idx="4028">
                  <c:v>89.2</c:v>
                </c:pt>
                <c:pt idx="4029">
                  <c:v>87.2</c:v>
                </c:pt>
                <c:pt idx="4030">
                  <c:v>88</c:v>
                </c:pt>
                <c:pt idx="4031">
                  <c:v>88</c:v>
                </c:pt>
                <c:pt idx="4032">
                  <c:v>89</c:v>
                </c:pt>
                <c:pt idx="4033">
                  <c:v>89.6</c:v>
                </c:pt>
                <c:pt idx="4034">
                  <c:v>90.2</c:v>
                </c:pt>
                <c:pt idx="4035">
                  <c:v>91.2</c:v>
                </c:pt>
                <c:pt idx="4036">
                  <c:v>90.4</c:v>
                </c:pt>
                <c:pt idx="4037">
                  <c:v>92</c:v>
                </c:pt>
                <c:pt idx="4038">
                  <c:v>89.6</c:v>
                </c:pt>
                <c:pt idx="4039">
                  <c:v>91.4</c:v>
                </c:pt>
                <c:pt idx="4040">
                  <c:v>91.6</c:v>
                </c:pt>
                <c:pt idx="4041">
                  <c:v>92.8</c:v>
                </c:pt>
                <c:pt idx="4042">
                  <c:v>91.6</c:v>
                </c:pt>
                <c:pt idx="4043">
                  <c:v>91.2</c:v>
                </c:pt>
                <c:pt idx="4044">
                  <c:v>91</c:v>
                </c:pt>
                <c:pt idx="4045">
                  <c:v>91.6</c:v>
                </c:pt>
                <c:pt idx="4046">
                  <c:v>92</c:v>
                </c:pt>
                <c:pt idx="4047">
                  <c:v>92</c:v>
                </c:pt>
                <c:pt idx="4048">
                  <c:v>91.4</c:v>
                </c:pt>
                <c:pt idx="4049">
                  <c:v>91.6</c:v>
                </c:pt>
                <c:pt idx="4050">
                  <c:v>92.6</c:v>
                </c:pt>
                <c:pt idx="4051">
                  <c:v>92.2</c:v>
                </c:pt>
                <c:pt idx="4052">
                  <c:v>93</c:v>
                </c:pt>
                <c:pt idx="4053">
                  <c:v>93.4</c:v>
                </c:pt>
                <c:pt idx="4054">
                  <c:v>94.2</c:v>
                </c:pt>
                <c:pt idx="4055">
                  <c:v>94.8</c:v>
                </c:pt>
                <c:pt idx="4056">
                  <c:v>94</c:v>
                </c:pt>
                <c:pt idx="4057">
                  <c:v>94.2</c:v>
                </c:pt>
                <c:pt idx="4058">
                  <c:v>95.2</c:v>
                </c:pt>
                <c:pt idx="4059">
                  <c:v>95.8</c:v>
                </c:pt>
                <c:pt idx="4060">
                  <c:v>96.2</c:v>
                </c:pt>
                <c:pt idx="4061">
                  <c:v>96.6</c:v>
                </c:pt>
                <c:pt idx="4062">
                  <c:v>96.6</c:v>
                </c:pt>
                <c:pt idx="4063">
                  <c:v>95.6</c:v>
                </c:pt>
                <c:pt idx="4064">
                  <c:v>96</c:v>
                </c:pt>
                <c:pt idx="4065">
                  <c:v>96</c:v>
                </c:pt>
                <c:pt idx="4066">
                  <c:v>97.2</c:v>
                </c:pt>
                <c:pt idx="4067">
                  <c:v>97.6</c:v>
                </c:pt>
                <c:pt idx="4068">
                  <c:v>96.8</c:v>
                </c:pt>
                <c:pt idx="4069">
                  <c:v>97.6</c:v>
                </c:pt>
                <c:pt idx="4070">
                  <c:v>98.6</c:v>
                </c:pt>
                <c:pt idx="4071">
                  <c:v>98</c:v>
                </c:pt>
                <c:pt idx="4072">
                  <c:v>99</c:v>
                </c:pt>
                <c:pt idx="4073">
                  <c:v>98.2</c:v>
                </c:pt>
                <c:pt idx="4074">
                  <c:v>98.6</c:v>
                </c:pt>
                <c:pt idx="4075">
                  <c:v>100</c:v>
                </c:pt>
                <c:pt idx="4076">
                  <c:v>99</c:v>
                </c:pt>
                <c:pt idx="4077">
                  <c:v>99.2</c:v>
                </c:pt>
                <c:pt idx="4078">
                  <c:v>99</c:v>
                </c:pt>
                <c:pt idx="4079">
                  <c:v>98</c:v>
                </c:pt>
                <c:pt idx="4080">
                  <c:v>96.4</c:v>
                </c:pt>
                <c:pt idx="4081">
                  <c:v>97.8</c:v>
                </c:pt>
                <c:pt idx="4082">
                  <c:v>98.4</c:v>
                </c:pt>
                <c:pt idx="4083">
                  <c:v>97.2</c:v>
                </c:pt>
                <c:pt idx="4084">
                  <c:v>97.2</c:v>
                </c:pt>
                <c:pt idx="4085">
                  <c:v>97.8</c:v>
                </c:pt>
                <c:pt idx="4086">
                  <c:v>97</c:v>
                </c:pt>
                <c:pt idx="4087">
                  <c:v>95.6</c:v>
                </c:pt>
                <c:pt idx="4088">
                  <c:v>96</c:v>
                </c:pt>
                <c:pt idx="4089">
                  <c:v>96.2</c:v>
                </c:pt>
                <c:pt idx="4090">
                  <c:v>96.4</c:v>
                </c:pt>
                <c:pt idx="4091">
                  <c:v>96.2</c:v>
                </c:pt>
                <c:pt idx="4092">
                  <c:v>96.8</c:v>
                </c:pt>
                <c:pt idx="4093">
                  <c:v>95.6</c:v>
                </c:pt>
                <c:pt idx="4094">
                  <c:v>97.2</c:v>
                </c:pt>
                <c:pt idx="4095">
                  <c:v>97</c:v>
                </c:pt>
                <c:pt idx="4096">
                  <c:v>95</c:v>
                </c:pt>
                <c:pt idx="4097">
                  <c:v>96</c:v>
                </c:pt>
                <c:pt idx="4098">
                  <c:v>97.2</c:v>
                </c:pt>
                <c:pt idx="4099">
                  <c:v>97.2</c:v>
                </c:pt>
                <c:pt idx="4100">
                  <c:v>95.6</c:v>
                </c:pt>
                <c:pt idx="4101">
                  <c:v>96.8</c:v>
                </c:pt>
                <c:pt idx="4102">
                  <c:v>96</c:v>
                </c:pt>
                <c:pt idx="4103">
                  <c:v>95.4</c:v>
                </c:pt>
                <c:pt idx="4104">
                  <c:v>95.4</c:v>
                </c:pt>
                <c:pt idx="4105">
                  <c:v>94.6</c:v>
                </c:pt>
                <c:pt idx="4106">
                  <c:v>94.2</c:v>
                </c:pt>
                <c:pt idx="4107">
                  <c:v>96</c:v>
                </c:pt>
                <c:pt idx="4108">
                  <c:v>93.8</c:v>
                </c:pt>
                <c:pt idx="4109">
                  <c:v>94.4</c:v>
                </c:pt>
                <c:pt idx="4110">
                  <c:v>94</c:v>
                </c:pt>
                <c:pt idx="4111">
                  <c:v>93.4</c:v>
                </c:pt>
                <c:pt idx="4112">
                  <c:v>92.6</c:v>
                </c:pt>
                <c:pt idx="4113">
                  <c:v>93.2</c:v>
                </c:pt>
                <c:pt idx="4114">
                  <c:v>92.6</c:v>
                </c:pt>
                <c:pt idx="4115">
                  <c:v>93</c:v>
                </c:pt>
                <c:pt idx="4116">
                  <c:v>91.8</c:v>
                </c:pt>
                <c:pt idx="4117">
                  <c:v>92.6</c:v>
                </c:pt>
                <c:pt idx="4118">
                  <c:v>93.4</c:v>
                </c:pt>
                <c:pt idx="4119">
                  <c:v>90.8</c:v>
                </c:pt>
                <c:pt idx="4120">
                  <c:v>90.2</c:v>
                </c:pt>
                <c:pt idx="4121">
                  <c:v>90.8</c:v>
                </c:pt>
                <c:pt idx="4122">
                  <c:v>90.2</c:v>
                </c:pt>
                <c:pt idx="4123">
                  <c:v>90.4</c:v>
                </c:pt>
                <c:pt idx="4124">
                  <c:v>91.2</c:v>
                </c:pt>
                <c:pt idx="4125">
                  <c:v>90.6</c:v>
                </c:pt>
                <c:pt idx="4126">
                  <c:v>88.8</c:v>
                </c:pt>
                <c:pt idx="4127">
                  <c:v>89</c:v>
                </c:pt>
                <c:pt idx="4128">
                  <c:v>88.4</c:v>
                </c:pt>
                <c:pt idx="4129">
                  <c:v>89.2</c:v>
                </c:pt>
                <c:pt idx="4130">
                  <c:v>90</c:v>
                </c:pt>
                <c:pt idx="4131">
                  <c:v>89.4</c:v>
                </c:pt>
                <c:pt idx="4132">
                  <c:v>88.4</c:v>
                </c:pt>
                <c:pt idx="4133">
                  <c:v>89</c:v>
                </c:pt>
                <c:pt idx="4134">
                  <c:v>89.6</c:v>
                </c:pt>
                <c:pt idx="4135">
                  <c:v>89.4</c:v>
                </c:pt>
                <c:pt idx="4136">
                  <c:v>90.4</c:v>
                </c:pt>
                <c:pt idx="4137">
                  <c:v>89.6</c:v>
                </c:pt>
                <c:pt idx="4138">
                  <c:v>90.6</c:v>
                </c:pt>
                <c:pt idx="4139">
                  <c:v>92</c:v>
                </c:pt>
                <c:pt idx="4140">
                  <c:v>91.4</c:v>
                </c:pt>
                <c:pt idx="4141">
                  <c:v>92</c:v>
                </c:pt>
                <c:pt idx="4142">
                  <c:v>92.6</c:v>
                </c:pt>
                <c:pt idx="4143">
                  <c:v>93.2</c:v>
                </c:pt>
                <c:pt idx="4144">
                  <c:v>94.6</c:v>
                </c:pt>
                <c:pt idx="4145">
                  <c:v>96</c:v>
                </c:pt>
                <c:pt idx="4146">
                  <c:v>100.4</c:v>
                </c:pt>
                <c:pt idx="4147">
                  <c:v>101.4</c:v>
                </c:pt>
                <c:pt idx="4148">
                  <c:v>101</c:v>
                </c:pt>
                <c:pt idx="4149">
                  <c:v>102.8</c:v>
                </c:pt>
                <c:pt idx="4150">
                  <c:v>102.6</c:v>
                </c:pt>
                <c:pt idx="4151">
                  <c:v>102.2</c:v>
                </c:pt>
                <c:pt idx="4152">
                  <c:v>102.4</c:v>
                </c:pt>
                <c:pt idx="4153">
                  <c:v>102</c:v>
                </c:pt>
                <c:pt idx="4154">
                  <c:v>102.8</c:v>
                </c:pt>
                <c:pt idx="4155">
                  <c:v>103.2</c:v>
                </c:pt>
                <c:pt idx="4156">
                  <c:v>102</c:v>
                </c:pt>
                <c:pt idx="4157">
                  <c:v>103.8</c:v>
                </c:pt>
                <c:pt idx="4158">
                  <c:v>103.2</c:v>
                </c:pt>
                <c:pt idx="4159">
                  <c:v>102.4</c:v>
                </c:pt>
                <c:pt idx="4160">
                  <c:v>102.4</c:v>
                </c:pt>
                <c:pt idx="4161">
                  <c:v>102.8</c:v>
                </c:pt>
                <c:pt idx="4162">
                  <c:v>101.6</c:v>
                </c:pt>
                <c:pt idx="4163">
                  <c:v>102.8</c:v>
                </c:pt>
                <c:pt idx="4164">
                  <c:v>102.6</c:v>
                </c:pt>
                <c:pt idx="4165">
                  <c:v>101.4</c:v>
                </c:pt>
                <c:pt idx="4166">
                  <c:v>102</c:v>
                </c:pt>
                <c:pt idx="4167">
                  <c:v>99.4</c:v>
                </c:pt>
                <c:pt idx="4168">
                  <c:v>100.4</c:v>
                </c:pt>
                <c:pt idx="4169">
                  <c:v>100.8</c:v>
                </c:pt>
                <c:pt idx="4170">
                  <c:v>100.2</c:v>
                </c:pt>
                <c:pt idx="4171">
                  <c:v>101.8</c:v>
                </c:pt>
                <c:pt idx="4172">
                  <c:v>102</c:v>
                </c:pt>
                <c:pt idx="4173">
                  <c:v>102</c:v>
                </c:pt>
                <c:pt idx="4174">
                  <c:v>101.6</c:v>
                </c:pt>
                <c:pt idx="4175">
                  <c:v>102</c:v>
                </c:pt>
                <c:pt idx="4176">
                  <c:v>102.4</c:v>
                </c:pt>
                <c:pt idx="4177">
                  <c:v>104.8</c:v>
                </c:pt>
                <c:pt idx="4178">
                  <c:v>104.4</c:v>
                </c:pt>
                <c:pt idx="4179">
                  <c:v>105.2</c:v>
                </c:pt>
                <c:pt idx="4180">
                  <c:v>105</c:v>
                </c:pt>
                <c:pt idx="4181">
                  <c:v>105.4</c:v>
                </c:pt>
                <c:pt idx="4182">
                  <c:v>105</c:v>
                </c:pt>
                <c:pt idx="4183">
                  <c:v>107</c:v>
                </c:pt>
                <c:pt idx="4184">
                  <c:v>106</c:v>
                </c:pt>
                <c:pt idx="4185">
                  <c:v>104.2</c:v>
                </c:pt>
                <c:pt idx="4186">
                  <c:v>105</c:v>
                </c:pt>
                <c:pt idx="4187">
                  <c:v>104.2</c:v>
                </c:pt>
                <c:pt idx="4188">
                  <c:v>104.4</c:v>
                </c:pt>
                <c:pt idx="4189">
                  <c:v>106.2</c:v>
                </c:pt>
                <c:pt idx="4190">
                  <c:v>105</c:v>
                </c:pt>
                <c:pt idx="4191">
                  <c:v>105</c:v>
                </c:pt>
                <c:pt idx="4192">
                  <c:v>107</c:v>
                </c:pt>
                <c:pt idx="4193">
                  <c:v>107.4</c:v>
                </c:pt>
                <c:pt idx="4194">
                  <c:v>106.6</c:v>
                </c:pt>
                <c:pt idx="4195">
                  <c:v>108</c:v>
                </c:pt>
                <c:pt idx="4196">
                  <c:v>107.6</c:v>
                </c:pt>
                <c:pt idx="4197">
                  <c:v>106.4</c:v>
                </c:pt>
                <c:pt idx="4198">
                  <c:v>106.8</c:v>
                </c:pt>
                <c:pt idx="4199">
                  <c:v>107.2</c:v>
                </c:pt>
                <c:pt idx="4200">
                  <c:v>106.6</c:v>
                </c:pt>
                <c:pt idx="4201">
                  <c:v>105</c:v>
                </c:pt>
                <c:pt idx="4202">
                  <c:v>105</c:v>
                </c:pt>
                <c:pt idx="4203">
                  <c:v>104.4</c:v>
                </c:pt>
                <c:pt idx="4204">
                  <c:v>105</c:v>
                </c:pt>
                <c:pt idx="4205">
                  <c:v>103</c:v>
                </c:pt>
                <c:pt idx="4206">
                  <c:v>103.6</c:v>
                </c:pt>
                <c:pt idx="4207">
                  <c:v>103.6</c:v>
                </c:pt>
                <c:pt idx="4208">
                  <c:v>102.2</c:v>
                </c:pt>
                <c:pt idx="4209">
                  <c:v>102.2</c:v>
                </c:pt>
                <c:pt idx="4210">
                  <c:v>105.4</c:v>
                </c:pt>
                <c:pt idx="4211">
                  <c:v>103.4</c:v>
                </c:pt>
                <c:pt idx="4212">
                  <c:v>102.6</c:v>
                </c:pt>
                <c:pt idx="4213">
                  <c:v>104.4</c:v>
                </c:pt>
                <c:pt idx="4214">
                  <c:v>105.2</c:v>
                </c:pt>
                <c:pt idx="4215">
                  <c:v>105</c:v>
                </c:pt>
                <c:pt idx="4216">
                  <c:v>105.6</c:v>
                </c:pt>
                <c:pt idx="4217">
                  <c:v>105.2</c:v>
                </c:pt>
                <c:pt idx="4218">
                  <c:v>106.6</c:v>
                </c:pt>
                <c:pt idx="4219">
                  <c:v>106.4</c:v>
                </c:pt>
                <c:pt idx="4220">
                  <c:v>108</c:v>
                </c:pt>
                <c:pt idx="4221">
                  <c:v>107.4</c:v>
                </c:pt>
                <c:pt idx="4222">
                  <c:v>107</c:v>
                </c:pt>
                <c:pt idx="4223">
                  <c:v>107.6</c:v>
                </c:pt>
                <c:pt idx="4224">
                  <c:v>107.6</c:v>
                </c:pt>
                <c:pt idx="4225">
                  <c:v>108.8</c:v>
                </c:pt>
                <c:pt idx="4226">
                  <c:v>107.6</c:v>
                </c:pt>
                <c:pt idx="4227">
                  <c:v>108.4</c:v>
                </c:pt>
                <c:pt idx="4228">
                  <c:v>109.2</c:v>
                </c:pt>
                <c:pt idx="4229">
                  <c:v>110.6</c:v>
                </c:pt>
                <c:pt idx="4230">
                  <c:v>111.2</c:v>
                </c:pt>
                <c:pt idx="4231">
                  <c:v>111.4</c:v>
                </c:pt>
                <c:pt idx="4232">
                  <c:v>110.8</c:v>
                </c:pt>
                <c:pt idx="4233">
                  <c:v>113</c:v>
                </c:pt>
                <c:pt idx="4234">
                  <c:v>111.4</c:v>
                </c:pt>
                <c:pt idx="4235">
                  <c:v>111</c:v>
                </c:pt>
                <c:pt idx="4236">
                  <c:v>111.4</c:v>
                </c:pt>
                <c:pt idx="4237">
                  <c:v>110.4</c:v>
                </c:pt>
                <c:pt idx="4238">
                  <c:v>108.8</c:v>
                </c:pt>
                <c:pt idx="4239">
                  <c:v>109.8</c:v>
                </c:pt>
                <c:pt idx="4240">
                  <c:v>108.8</c:v>
                </c:pt>
                <c:pt idx="4241">
                  <c:v>107.8</c:v>
                </c:pt>
                <c:pt idx="4242">
                  <c:v>107.4</c:v>
                </c:pt>
                <c:pt idx="4243">
                  <c:v>107.6</c:v>
                </c:pt>
                <c:pt idx="4244">
                  <c:v>106.6</c:v>
                </c:pt>
                <c:pt idx="4245">
                  <c:v>105.4</c:v>
                </c:pt>
                <c:pt idx="4246">
                  <c:v>106.2</c:v>
                </c:pt>
                <c:pt idx="4247">
                  <c:v>104</c:v>
                </c:pt>
                <c:pt idx="4248">
                  <c:v>103.6</c:v>
                </c:pt>
                <c:pt idx="4249">
                  <c:v>104</c:v>
                </c:pt>
                <c:pt idx="4250">
                  <c:v>104.6</c:v>
                </c:pt>
                <c:pt idx="4251">
                  <c:v>102.8</c:v>
                </c:pt>
                <c:pt idx="4252">
                  <c:v>101.6</c:v>
                </c:pt>
                <c:pt idx="4253">
                  <c:v>101.4</c:v>
                </c:pt>
                <c:pt idx="4254">
                  <c:v>101.8</c:v>
                </c:pt>
                <c:pt idx="4255">
                  <c:v>99.2</c:v>
                </c:pt>
                <c:pt idx="4256">
                  <c:v>100.8</c:v>
                </c:pt>
                <c:pt idx="4257">
                  <c:v>99</c:v>
                </c:pt>
                <c:pt idx="4258">
                  <c:v>99</c:v>
                </c:pt>
                <c:pt idx="4259">
                  <c:v>98.2</c:v>
                </c:pt>
                <c:pt idx="4260">
                  <c:v>98</c:v>
                </c:pt>
                <c:pt idx="4261">
                  <c:v>96</c:v>
                </c:pt>
                <c:pt idx="4262">
                  <c:v>96.8</c:v>
                </c:pt>
                <c:pt idx="4263">
                  <c:v>96</c:v>
                </c:pt>
                <c:pt idx="4264">
                  <c:v>96.6</c:v>
                </c:pt>
                <c:pt idx="4265">
                  <c:v>97.2</c:v>
                </c:pt>
                <c:pt idx="4266">
                  <c:v>97</c:v>
                </c:pt>
                <c:pt idx="4267">
                  <c:v>98.6</c:v>
                </c:pt>
                <c:pt idx="4268">
                  <c:v>97.2</c:v>
                </c:pt>
                <c:pt idx="4269">
                  <c:v>97.6</c:v>
                </c:pt>
                <c:pt idx="4270">
                  <c:v>98.4</c:v>
                </c:pt>
                <c:pt idx="4271">
                  <c:v>100.2</c:v>
                </c:pt>
                <c:pt idx="4272">
                  <c:v>98.6</c:v>
                </c:pt>
                <c:pt idx="4273">
                  <c:v>100</c:v>
                </c:pt>
                <c:pt idx="4274">
                  <c:v>101.6</c:v>
                </c:pt>
                <c:pt idx="4275">
                  <c:v>100.8</c:v>
                </c:pt>
                <c:pt idx="4276">
                  <c:v>102.8</c:v>
                </c:pt>
                <c:pt idx="4277">
                  <c:v>103</c:v>
                </c:pt>
                <c:pt idx="4278">
                  <c:v>104.4</c:v>
                </c:pt>
                <c:pt idx="4279">
                  <c:v>103.8</c:v>
                </c:pt>
                <c:pt idx="4280">
                  <c:v>105.8</c:v>
                </c:pt>
                <c:pt idx="4281">
                  <c:v>105.2</c:v>
                </c:pt>
                <c:pt idx="4282">
                  <c:v>106.6</c:v>
                </c:pt>
                <c:pt idx="4283">
                  <c:v>106</c:v>
                </c:pt>
                <c:pt idx="4284">
                  <c:v>105.6</c:v>
                </c:pt>
                <c:pt idx="4285">
                  <c:v>104.6</c:v>
                </c:pt>
                <c:pt idx="4286">
                  <c:v>106</c:v>
                </c:pt>
                <c:pt idx="4287">
                  <c:v>106.2</c:v>
                </c:pt>
                <c:pt idx="4288">
                  <c:v>107</c:v>
                </c:pt>
                <c:pt idx="4289">
                  <c:v>105.4</c:v>
                </c:pt>
                <c:pt idx="4290">
                  <c:v>105</c:v>
                </c:pt>
                <c:pt idx="4291">
                  <c:v>104</c:v>
                </c:pt>
                <c:pt idx="4292">
                  <c:v>104.6</c:v>
                </c:pt>
                <c:pt idx="4293">
                  <c:v>104</c:v>
                </c:pt>
                <c:pt idx="4294">
                  <c:v>105.2</c:v>
                </c:pt>
                <c:pt idx="4295">
                  <c:v>104.8</c:v>
                </c:pt>
                <c:pt idx="4296">
                  <c:v>105.6</c:v>
                </c:pt>
                <c:pt idx="4297">
                  <c:v>105.4</c:v>
                </c:pt>
                <c:pt idx="4298">
                  <c:v>105.6</c:v>
                </c:pt>
                <c:pt idx="4299">
                  <c:v>105.4</c:v>
                </c:pt>
                <c:pt idx="4300">
                  <c:v>104.2</c:v>
                </c:pt>
                <c:pt idx="4301">
                  <c:v>104</c:v>
                </c:pt>
                <c:pt idx="4302">
                  <c:v>104.6</c:v>
                </c:pt>
                <c:pt idx="4303">
                  <c:v>104.4</c:v>
                </c:pt>
                <c:pt idx="4304">
                  <c:v>104.6</c:v>
                </c:pt>
                <c:pt idx="4305">
                  <c:v>102.4</c:v>
                </c:pt>
                <c:pt idx="4306">
                  <c:v>103.2</c:v>
                </c:pt>
                <c:pt idx="4307">
                  <c:v>103</c:v>
                </c:pt>
                <c:pt idx="4308">
                  <c:v>103.2</c:v>
                </c:pt>
                <c:pt idx="4309">
                  <c:v>101.8</c:v>
                </c:pt>
                <c:pt idx="4310">
                  <c:v>103.6</c:v>
                </c:pt>
                <c:pt idx="4311">
                  <c:v>103.8</c:v>
                </c:pt>
                <c:pt idx="4312">
                  <c:v>102</c:v>
                </c:pt>
                <c:pt idx="4313">
                  <c:v>104.2</c:v>
                </c:pt>
                <c:pt idx="4314">
                  <c:v>103.4</c:v>
                </c:pt>
                <c:pt idx="4315">
                  <c:v>102.6</c:v>
                </c:pt>
                <c:pt idx="4316">
                  <c:v>103.4</c:v>
                </c:pt>
                <c:pt idx="4317">
                  <c:v>103.2</c:v>
                </c:pt>
                <c:pt idx="4318">
                  <c:v>102.8</c:v>
                </c:pt>
                <c:pt idx="4319">
                  <c:v>101</c:v>
                </c:pt>
                <c:pt idx="4320">
                  <c:v>103.6</c:v>
                </c:pt>
                <c:pt idx="4321">
                  <c:v>104.6</c:v>
                </c:pt>
                <c:pt idx="4322">
                  <c:v>105.4</c:v>
                </c:pt>
                <c:pt idx="4323">
                  <c:v>109.6</c:v>
                </c:pt>
                <c:pt idx="4324">
                  <c:v>103.2</c:v>
                </c:pt>
                <c:pt idx="4325">
                  <c:v>105</c:v>
                </c:pt>
                <c:pt idx="4326">
                  <c:v>101.6</c:v>
                </c:pt>
                <c:pt idx="4327">
                  <c:v>115.4</c:v>
                </c:pt>
                <c:pt idx="4328">
                  <c:v>97.2</c:v>
                </c:pt>
                <c:pt idx="4329">
                  <c:v>111.8</c:v>
                </c:pt>
                <c:pt idx="4330">
                  <c:v>96.2</c:v>
                </c:pt>
                <c:pt idx="4331">
                  <c:v>98.6</c:v>
                </c:pt>
                <c:pt idx="4332">
                  <c:v>102.4</c:v>
                </c:pt>
                <c:pt idx="4333">
                  <c:v>92.8</c:v>
                </c:pt>
                <c:pt idx="4334">
                  <c:v>97.2</c:v>
                </c:pt>
                <c:pt idx="4335">
                  <c:v>102.4</c:v>
                </c:pt>
                <c:pt idx="4336">
                  <c:v>92</c:v>
                </c:pt>
                <c:pt idx="4337">
                  <c:v>98</c:v>
                </c:pt>
                <c:pt idx="4338">
                  <c:v>96</c:v>
                </c:pt>
                <c:pt idx="4339">
                  <c:v>94.4</c:v>
                </c:pt>
                <c:pt idx="4340">
                  <c:v>92.6</c:v>
                </c:pt>
                <c:pt idx="4341">
                  <c:v>100</c:v>
                </c:pt>
                <c:pt idx="4342">
                  <c:v>97.6</c:v>
                </c:pt>
                <c:pt idx="4343">
                  <c:v>94.2</c:v>
                </c:pt>
                <c:pt idx="4344">
                  <c:v>93.6</c:v>
                </c:pt>
                <c:pt idx="4345">
                  <c:v>89</c:v>
                </c:pt>
                <c:pt idx="4346">
                  <c:v>87.8</c:v>
                </c:pt>
                <c:pt idx="4347">
                  <c:v>89.8</c:v>
                </c:pt>
                <c:pt idx="4348">
                  <c:v>89</c:v>
                </c:pt>
                <c:pt idx="4349">
                  <c:v>88.2</c:v>
                </c:pt>
                <c:pt idx="4350">
                  <c:v>86.2</c:v>
                </c:pt>
                <c:pt idx="4351">
                  <c:v>79.2</c:v>
                </c:pt>
                <c:pt idx="4352">
                  <c:v>80.599999999999994</c:v>
                </c:pt>
                <c:pt idx="4353">
                  <c:v>79.2</c:v>
                </c:pt>
                <c:pt idx="4354">
                  <c:v>77.8</c:v>
                </c:pt>
                <c:pt idx="4355">
                  <c:v>77.2</c:v>
                </c:pt>
                <c:pt idx="4356">
                  <c:v>76.8</c:v>
                </c:pt>
                <c:pt idx="4357">
                  <c:v>72.599999999999994</c:v>
                </c:pt>
                <c:pt idx="4358">
                  <c:v>73.2</c:v>
                </c:pt>
                <c:pt idx="4359">
                  <c:v>72.400000000000006</c:v>
                </c:pt>
                <c:pt idx="4360">
                  <c:v>71.8</c:v>
                </c:pt>
                <c:pt idx="4361">
                  <c:v>71</c:v>
                </c:pt>
                <c:pt idx="4362">
                  <c:v>68.8</c:v>
                </c:pt>
                <c:pt idx="4363">
                  <c:v>66.8</c:v>
                </c:pt>
                <c:pt idx="4364">
                  <c:v>68.8</c:v>
                </c:pt>
                <c:pt idx="4365">
                  <c:v>66</c:v>
                </c:pt>
                <c:pt idx="4366">
                  <c:v>63.4</c:v>
                </c:pt>
                <c:pt idx="4367">
                  <c:v>64.8</c:v>
                </c:pt>
                <c:pt idx="4368">
                  <c:v>60.6</c:v>
                </c:pt>
                <c:pt idx="4369">
                  <c:v>60.2</c:v>
                </c:pt>
                <c:pt idx="4370">
                  <c:v>59.8</c:v>
                </c:pt>
                <c:pt idx="4371">
                  <c:v>57.8</c:v>
                </c:pt>
                <c:pt idx="4372">
                  <c:v>56.2</c:v>
                </c:pt>
                <c:pt idx="4373">
                  <c:v>54.6</c:v>
                </c:pt>
                <c:pt idx="4374">
                  <c:v>52.8</c:v>
                </c:pt>
                <c:pt idx="4375">
                  <c:v>51.8</c:v>
                </c:pt>
                <c:pt idx="4376">
                  <c:v>50.8</c:v>
                </c:pt>
                <c:pt idx="4377">
                  <c:v>48.8</c:v>
                </c:pt>
                <c:pt idx="4378">
                  <c:v>47.4</c:v>
                </c:pt>
                <c:pt idx="4379">
                  <c:v>45.2</c:v>
                </c:pt>
                <c:pt idx="4380">
                  <c:v>45.4</c:v>
                </c:pt>
                <c:pt idx="4381">
                  <c:v>48.4</c:v>
                </c:pt>
                <c:pt idx="4382">
                  <c:v>43.2</c:v>
                </c:pt>
                <c:pt idx="4383">
                  <c:v>41</c:v>
                </c:pt>
                <c:pt idx="4384">
                  <c:v>41</c:v>
                </c:pt>
                <c:pt idx="4385">
                  <c:v>38.6</c:v>
                </c:pt>
                <c:pt idx="4386">
                  <c:v>39.6</c:v>
                </c:pt>
                <c:pt idx="4387">
                  <c:v>37.6</c:v>
                </c:pt>
                <c:pt idx="4388">
                  <c:v>39</c:v>
                </c:pt>
                <c:pt idx="4389">
                  <c:v>37</c:v>
                </c:pt>
                <c:pt idx="4390">
                  <c:v>35.4</c:v>
                </c:pt>
                <c:pt idx="4391">
                  <c:v>37.200000000000003</c:v>
                </c:pt>
                <c:pt idx="4392">
                  <c:v>35.6</c:v>
                </c:pt>
                <c:pt idx="4393">
                  <c:v>34.6</c:v>
                </c:pt>
                <c:pt idx="4394">
                  <c:v>34.4</c:v>
                </c:pt>
                <c:pt idx="4395">
                  <c:v>33.4</c:v>
                </c:pt>
                <c:pt idx="4396">
                  <c:v>31.8</c:v>
                </c:pt>
                <c:pt idx="4397">
                  <c:v>31.8</c:v>
                </c:pt>
                <c:pt idx="4398">
                  <c:v>33.4</c:v>
                </c:pt>
                <c:pt idx="4399">
                  <c:v>32.200000000000003</c:v>
                </c:pt>
                <c:pt idx="4400">
                  <c:v>31.8</c:v>
                </c:pt>
                <c:pt idx="4401">
                  <c:v>31.6</c:v>
                </c:pt>
                <c:pt idx="4402">
                  <c:v>30.8</c:v>
                </c:pt>
                <c:pt idx="4403">
                  <c:v>30.4</c:v>
                </c:pt>
                <c:pt idx="4404">
                  <c:v>30.8</c:v>
                </c:pt>
                <c:pt idx="4405">
                  <c:v>30.2</c:v>
                </c:pt>
                <c:pt idx="4406">
                  <c:v>29.2</c:v>
                </c:pt>
                <c:pt idx="4407">
                  <c:v>29.8</c:v>
                </c:pt>
                <c:pt idx="4408">
                  <c:v>29</c:v>
                </c:pt>
                <c:pt idx="4409">
                  <c:v>28</c:v>
                </c:pt>
                <c:pt idx="4410">
                  <c:v>28.2</c:v>
                </c:pt>
                <c:pt idx="4411">
                  <c:v>29.4</c:v>
                </c:pt>
                <c:pt idx="4412">
                  <c:v>27.8</c:v>
                </c:pt>
                <c:pt idx="4413">
                  <c:v>28</c:v>
                </c:pt>
                <c:pt idx="4414">
                  <c:v>27.6</c:v>
                </c:pt>
                <c:pt idx="4415">
                  <c:v>27.2</c:v>
                </c:pt>
                <c:pt idx="4416">
                  <c:v>26.6</c:v>
                </c:pt>
                <c:pt idx="4417">
                  <c:v>28.4</c:v>
                </c:pt>
                <c:pt idx="4418">
                  <c:v>25</c:v>
                </c:pt>
                <c:pt idx="4419">
                  <c:v>26.2</c:v>
                </c:pt>
                <c:pt idx="4420">
                  <c:v>27.2</c:v>
                </c:pt>
                <c:pt idx="4421">
                  <c:v>27.6</c:v>
                </c:pt>
                <c:pt idx="4422">
                  <c:v>26.6</c:v>
                </c:pt>
                <c:pt idx="4423">
                  <c:v>27</c:v>
                </c:pt>
                <c:pt idx="4424">
                  <c:v>25.4</c:v>
                </c:pt>
                <c:pt idx="4425">
                  <c:v>26.8</c:v>
                </c:pt>
                <c:pt idx="4426">
                  <c:v>26.6</c:v>
                </c:pt>
                <c:pt idx="4427">
                  <c:v>25.8</c:v>
                </c:pt>
                <c:pt idx="4428">
                  <c:v>27.2</c:v>
                </c:pt>
                <c:pt idx="4429">
                  <c:v>26.2</c:v>
                </c:pt>
                <c:pt idx="4430">
                  <c:v>25</c:v>
                </c:pt>
                <c:pt idx="4431">
                  <c:v>25.2</c:v>
                </c:pt>
                <c:pt idx="4432">
                  <c:v>25.4</c:v>
                </c:pt>
                <c:pt idx="4433">
                  <c:v>24.4</c:v>
                </c:pt>
                <c:pt idx="4434">
                  <c:v>25.6</c:v>
                </c:pt>
                <c:pt idx="4435">
                  <c:v>25.4</c:v>
                </c:pt>
                <c:pt idx="4436">
                  <c:v>25.4</c:v>
                </c:pt>
                <c:pt idx="4437">
                  <c:v>26</c:v>
                </c:pt>
                <c:pt idx="4438">
                  <c:v>26.2</c:v>
                </c:pt>
                <c:pt idx="4439">
                  <c:v>25.6</c:v>
                </c:pt>
                <c:pt idx="4440">
                  <c:v>26.8</c:v>
                </c:pt>
                <c:pt idx="4441">
                  <c:v>26.2</c:v>
                </c:pt>
                <c:pt idx="4442">
                  <c:v>27.6</c:v>
                </c:pt>
                <c:pt idx="4443">
                  <c:v>27</c:v>
                </c:pt>
                <c:pt idx="4444">
                  <c:v>26.4</c:v>
                </c:pt>
                <c:pt idx="4445">
                  <c:v>27.6</c:v>
                </c:pt>
                <c:pt idx="4446">
                  <c:v>26.6</c:v>
                </c:pt>
                <c:pt idx="4447">
                  <c:v>26.4</c:v>
                </c:pt>
                <c:pt idx="4448">
                  <c:v>27</c:v>
                </c:pt>
                <c:pt idx="4449">
                  <c:v>26.8</c:v>
                </c:pt>
                <c:pt idx="4450">
                  <c:v>26.8</c:v>
                </c:pt>
                <c:pt idx="4451">
                  <c:v>27.2</c:v>
                </c:pt>
                <c:pt idx="4452">
                  <c:v>26</c:v>
                </c:pt>
                <c:pt idx="4453">
                  <c:v>27</c:v>
                </c:pt>
                <c:pt idx="4454">
                  <c:v>28</c:v>
                </c:pt>
                <c:pt idx="4455">
                  <c:v>27.4</c:v>
                </c:pt>
                <c:pt idx="4456">
                  <c:v>27.6</c:v>
                </c:pt>
                <c:pt idx="4457">
                  <c:v>26.4</c:v>
                </c:pt>
                <c:pt idx="4458">
                  <c:v>28</c:v>
                </c:pt>
                <c:pt idx="4459">
                  <c:v>26.4</c:v>
                </c:pt>
                <c:pt idx="4460">
                  <c:v>26.4</c:v>
                </c:pt>
                <c:pt idx="4461">
                  <c:v>25.8</c:v>
                </c:pt>
                <c:pt idx="4462">
                  <c:v>26.8</c:v>
                </c:pt>
                <c:pt idx="4463">
                  <c:v>25.4</c:v>
                </c:pt>
                <c:pt idx="4464">
                  <c:v>26.4</c:v>
                </c:pt>
                <c:pt idx="4465">
                  <c:v>26.4</c:v>
                </c:pt>
                <c:pt idx="4466">
                  <c:v>27.6</c:v>
                </c:pt>
                <c:pt idx="4467">
                  <c:v>25.4</c:v>
                </c:pt>
                <c:pt idx="4468">
                  <c:v>26.4</c:v>
                </c:pt>
                <c:pt idx="4469">
                  <c:v>26.6</c:v>
                </c:pt>
                <c:pt idx="4470">
                  <c:v>26.4</c:v>
                </c:pt>
                <c:pt idx="4471">
                  <c:v>26</c:v>
                </c:pt>
                <c:pt idx="4472">
                  <c:v>25.6</c:v>
                </c:pt>
                <c:pt idx="4473">
                  <c:v>25.2</c:v>
                </c:pt>
                <c:pt idx="4474">
                  <c:v>26.8</c:v>
                </c:pt>
                <c:pt idx="4475">
                  <c:v>25.4</c:v>
                </c:pt>
                <c:pt idx="4476">
                  <c:v>25</c:v>
                </c:pt>
                <c:pt idx="4477">
                  <c:v>25.6</c:v>
                </c:pt>
                <c:pt idx="4478">
                  <c:v>26.6</c:v>
                </c:pt>
                <c:pt idx="4479">
                  <c:v>25.4</c:v>
                </c:pt>
                <c:pt idx="4480">
                  <c:v>24.6</c:v>
                </c:pt>
                <c:pt idx="4481">
                  <c:v>24.4</c:v>
                </c:pt>
                <c:pt idx="4482">
                  <c:v>25.4</c:v>
                </c:pt>
                <c:pt idx="4483">
                  <c:v>25.8</c:v>
                </c:pt>
                <c:pt idx="4484">
                  <c:v>24.6</c:v>
                </c:pt>
                <c:pt idx="4485">
                  <c:v>25</c:v>
                </c:pt>
                <c:pt idx="4486">
                  <c:v>23.8</c:v>
                </c:pt>
                <c:pt idx="4487">
                  <c:v>25.2</c:v>
                </c:pt>
                <c:pt idx="4488">
                  <c:v>26</c:v>
                </c:pt>
                <c:pt idx="4489">
                  <c:v>25.8</c:v>
                </c:pt>
                <c:pt idx="4490">
                  <c:v>24.4</c:v>
                </c:pt>
                <c:pt idx="4491">
                  <c:v>26.4</c:v>
                </c:pt>
                <c:pt idx="4492">
                  <c:v>27.4</c:v>
                </c:pt>
                <c:pt idx="4493">
                  <c:v>25.8</c:v>
                </c:pt>
                <c:pt idx="4494">
                  <c:v>25.2</c:v>
                </c:pt>
                <c:pt idx="4495">
                  <c:v>25.8</c:v>
                </c:pt>
                <c:pt idx="4496">
                  <c:v>26.8</c:v>
                </c:pt>
                <c:pt idx="4497">
                  <c:v>25.4</c:v>
                </c:pt>
                <c:pt idx="4498">
                  <c:v>25.4</c:v>
                </c:pt>
                <c:pt idx="4499">
                  <c:v>25.4</c:v>
                </c:pt>
                <c:pt idx="4500">
                  <c:v>26.2</c:v>
                </c:pt>
                <c:pt idx="4501">
                  <c:v>25.4</c:v>
                </c:pt>
                <c:pt idx="4502">
                  <c:v>24.6</c:v>
                </c:pt>
                <c:pt idx="4503">
                  <c:v>23.6</c:v>
                </c:pt>
                <c:pt idx="4504">
                  <c:v>24.6</c:v>
                </c:pt>
                <c:pt idx="4505">
                  <c:v>25</c:v>
                </c:pt>
                <c:pt idx="4506">
                  <c:v>26.2</c:v>
                </c:pt>
                <c:pt idx="4507">
                  <c:v>24.6</c:v>
                </c:pt>
                <c:pt idx="4508">
                  <c:v>26.8</c:v>
                </c:pt>
                <c:pt idx="4509">
                  <c:v>24.8</c:v>
                </c:pt>
                <c:pt idx="4510">
                  <c:v>24.2</c:v>
                </c:pt>
                <c:pt idx="4511">
                  <c:v>24.8</c:v>
                </c:pt>
                <c:pt idx="4512">
                  <c:v>25</c:v>
                </c:pt>
                <c:pt idx="4513">
                  <c:v>23.6</c:v>
                </c:pt>
                <c:pt idx="4514">
                  <c:v>23.6</c:v>
                </c:pt>
                <c:pt idx="4515">
                  <c:v>24.2</c:v>
                </c:pt>
                <c:pt idx="4516">
                  <c:v>24.8</c:v>
                </c:pt>
                <c:pt idx="4517">
                  <c:v>23.8</c:v>
                </c:pt>
                <c:pt idx="4518">
                  <c:v>22.8</c:v>
                </c:pt>
                <c:pt idx="4519">
                  <c:v>21.6</c:v>
                </c:pt>
                <c:pt idx="4520">
                  <c:v>21.8</c:v>
                </c:pt>
                <c:pt idx="4521">
                  <c:v>23</c:v>
                </c:pt>
                <c:pt idx="4522">
                  <c:v>22</c:v>
                </c:pt>
                <c:pt idx="4523">
                  <c:v>22.4</c:v>
                </c:pt>
                <c:pt idx="4524">
                  <c:v>22.2</c:v>
                </c:pt>
                <c:pt idx="4525">
                  <c:v>23.2</c:v>
                </c:pt>
                <c:pt idx="4526">
                  <c:v>22.2</c:v>
                </c:pt>
                <c:pt idx="4527">
                  <c:v>22.2</c:v>
                </c:pt>
                <c:pt idx="4528">
                  <c:v>23</c:v>
                </c:pt>
                <c:pt idx="4529">
                  <c:v>22.8</c:v>
                </c:pt>
                <c:pt idx="4530">
                  <c:v>23.2</c:v>
                </c:pt>
                <c:pt idx="4531">
                  <c:v>22.4</c:v>
                </c:pt>
                <c:pt idx="4532">
                  <c:v>22.6</c:v>
                </c:pt>
                <c:pt idx="4533">
                  <c:v>20.6</c:v>
                </c:pt>
                <c:pt idx="4534">
                  <c:v>21.8</c:v>
                </c:pt>
                <c:pt idx="4535">
                  <c:v>20.8</c:v>
                </c:pt>
                <c:pt idx="4536">
                  <c:v>22</c:v>
                </c:pt>
                <c:pt idx="4537">
                  <c:v>22</c:v>
                </c:pt>
                <c:pt idx="4538">
                  <c:v>22.8</c:v>
                </c:pt>
                <c:pt idx="4539">
                  <c:v>22.2</c:v>
                </c:pt>
                <c:pt idx="4540">
                  <c:v>22.6</c:v>
                </c:pt>
                <c:pt idx="4541">
                  <c:v>22.6</c:v>
                </c:pt>
                <c:pt idx="4542">
                  <c:v>23.4</c:v>
                </c:pt>
                <c:pt idx="4543">
                  <c:v>23.2</c:v>
                </c:pt>
                <c:pt idx="4544">
                  <c:v>24.8</c:v>
                </c:pt>
                <c:pt idx="4545">
                  <c:v>24.4</c:v>
                </c:pt>
                <c:pt idx="4546">
                  <c:v>24.4</c:v>
                </c:pt>
                <c:pt idx="4547">
                  <c:v>23.4</c:v>
                </c:pt>
                <c:pt idx="4548">
                  <c:v>24</c:v>
                </c:pt>
                <c:pt idx="4549">
                  <c:v>24.6</c:v>
                </c:pt>
                <c:pt idx="4550">
                  <c:v>23.6</c:v>
                </c:pt>
                <c:pt idx="4551">
                  <c:v>23.2</c:v>
                </c:pt>
                <c:pt idx="4552">
                  <c:v>22.6</c:v>
                </c:pt>
                <c:pt idx="4553">
                  <c:v>23.6</c:v>
                </c:pt>
                <c:pt idx="4554">
                  <c:v>22.2</c:v>
                </c:pt>
                <c:pt idx="4555">
                  <c:v>23.8</c:v>
                </c:pt>
                <c:pt idx="4556">
                  <c:v>24.6</c:v>
                </c:pt>
                <c:pt idx="4557">
                  <c:v>24.2</c:v>
                </c:pt>
                <c:pt idx="4558">
                  <c:v>24.6</c:v>
                </c:pt>
                <c:pt idx="4559">
                  <c:v>24.6</c:v>
                </c:pt>
                <c:pt idx="4560">
                  <c:v>23.8</c:v>
                </c:pt>
                <c:pt idx="4561">
                  <c:v>25</c:v>
                </c:pt>
                <c:pt idx="4562">
                  <c:v>23.8</c:v>
                </c:pt>
                <c:pt idx="4563">
                  <c:v>23.2</c:v>
                </c:pt>
                <c:pt idx="4564">
                  <c:v>23.8</c:v>
                </c:pt>
                <c:pt idx="4565">
                  <c:v>25</c:v>
                </c:pt>
                <c:pt idx="4566">
                  <c:v>23.8</c:v>
                </c:pt>
                <c:pt idx="4567">
                  <c:v>26.8</c:v>
                </c:pt>
                <c:pt idx="4568">
                  <c:v>23.6</c:v>
                </c:pt>
                <c:pt idx="4569">
                  <c:v>26.4</c:v>
                </c:pt>
                <c:pt idx="4570">
                  <c:v>25.4</c:v>
                </c:pt>
                <c:pt idx="4571">
                  <c:v>24.4</c:v>
                </c:pt>
                <c:pt idx="4572">
                  <c:v>24.4</c:v>
                </c:pt>
                <c:pt idx="4573">
                  <c:v>24.4</c:v>
                </c:pt>
                <c:pt idx="4574">
                  <c:v>24.6</c:v>
                </c:pt>
                <c:pt idx="4575">
                  <c:v>25.8</c:v>
                </c:pt>
                <c:pt idx="4576">
                  <c:v>25.8</c:v>
                </c:pt>
                <c:pt idx="4577">
                  <c:v>25.6</c:v>
                </c:pt>
                <c:pt idx="4578">
                  <c:v>26.2</c:v>
                </c:pt>
                <c:pt idx="4579">
                  <c:v>25.4</c:v>
                </c:pt>
                <c:pt idx="4580">
                  <c:v>25.8</c:v>
                </c:pt>
                <c:pt idx="4581">
                  <c:v>25.4</c:v>
                </c:pt>
                <c:pt idx="4582">
                  <c:v>25.4</c:v>
                </c:pt>
                <c:pt idx="4583">
                  <c:v>25</c:v>
                </c:pt>
                <c:pt idx="4584">
                  <c:v>19.2</c:v>
                </c:pt>
                <c:pt idx="4585">
                  <c:v>21.2</c:v>
                </c:pt>
                <c:pt idx="4586">
                  <c:v>25</c:v>
                </c:pt>
                <c:pt idx="4587">
                  <c:v>26</c:v>
                </c:pt>
                <c:pt idx="4588">
                  <c:v>25.2</c:v>
                </c:pt>
                <c:pt idx="4589">
                  <c:v>25</c:v>
                </c:pt>
                <c:pt idx="4590">
                  <c:v>25</c:v>
                </c:pt>
                <c:pt idx="4591">
                  <c:v>25.8</c:v>
                </c:pt>
                <c:pt idx="4592">
                  <c:v>25.4</c:v>
                </c:pt>
                <c:pt idx="4593">
                  <c:v>26.2</c:v>
                </c:pt>
                <c:pt idx="4594">
                  <c:v>25.4</c:v>
                </c:pt>
                <c:pt idx="4595">
                  <c:v>25.2</c:v>
                </c:pt>
                <c:pt idx="4596">
                  <c:v>24.8</c:v>
                </c:pt>
                <c:pt idx="4597">
                  <c:v>24</c:v>
                </c:pt>
                <c:pt idx="4598">
                  <c:v>25</c:v>
                </c:pt>
                <c:pt idx="4599">
                  <c:v>25.8</c:v>
                </c:pt>
                <c:pt idx="4600">
                  <c:v>27</c:v>
                </c:pt>
                <c:pt idx="4601">
                  <c:v>25.6</c:v>
                </c:pt>
                <c:pt idx="4602">
                  <c:v>25.2</c:v>
                </c:pt>
                <c:pt idx="4603">
                  <c:v>24.8</c:v>
                </c:pt>
                <c:pt idx="4604">
                  <c:v>24.4</c:v>
                </c:pt>
                <c:pt idx="4605">
                  <c:v>25.4</c:v>
                </c:pt>
                <c:pt idx="4606">
                  <c:v>25.4</c:v>
                </c:pt>
                <c:pt idx="4607">
                  <c:v>25.4</c:v>
                </c:pt>
                <c:pt idx="4608">
                  <c:v>25.8</c:v>
                </c:pt>
                <c:pt idx="4609">
                  <c:v>23.6</c:v>
                </c:pt>
                <c:pt idx="4610">
                  <c:v>25.6</c:v>
                </c:pt>
                <c:pt idx="4611">
                  <c:v>26</c:v>
                </c:pt>
                <c:pt idx="4612">
                  <c:v>25</c:v>
                </c:pt>
                <c:pt idx="4613">
                  <c:v>26</c:v>
                </c:pt>
                <c:pt idx="4614">
                  <c:v>26.4</c:v>
                </c:pt>
                <c:pt idx="4615">
                  <c:v>25.8</c:v>
                </c:pt>
                <c:pt idx="4616">
                  <c:v>25.4</c:v>
                </c:pt>
                <c:pt idx="4617">
                  <c:v>24.8</c:v>
                </c:pt>
                <c:pt idx="4618">
                  <c:v>25.8</c:v>
                </c:pt>
                <c:pt idx="4619">
                  <c:v>25</c:v>
                </c:pt>
                <c:pt idx="4620">
                  <c:v>25.6</c:v>
                </c:pt>
                <c:pt idx="4621">
                  <c:v>24.2</c:v>
                </c:pt>
                <c:pt idx="4622">
                  <c:v>25</c:v>
                </c:pt>
                <c:pt idx="4623">
                  <c:v>25.6</c:v>
                </c:pt>
                <c:pt idx="4624">
                  <c:v>25.8</c:v>
                </c:pt>
                <c:pt idx="4625">
                  <c:v>25.4</c:v>
                </c:pt>
                <c:pt idx="4626">
                  <c:v>25.4</c:v>
                </c:pt>
                <c:pt idx="4627">
                  <c:v>23.6</c:v>
                </c:pt>
                <c:pt idx="4628">
                  <c:v>23.2</c:v>
                </c:pt>
                <c:pt idx="4629">
                  <c:v>23.2</c:v>
                </c:pt>
                <c:pt idx="4630">
                  <c:v>22.6</c:v>
                </c:pt>
                <c:pt idx="4631">
                  <c:v>23.2</c:v>
                </c:pt>
                <c:pt idx="4632">
                  <c:v>22.8</c:v>
                </c:pt>
                <c:pt idx="4633">
                  <c:v>23.8</c:v>
                </c:pt>
                <c:pt idx="4634">
                  <c:v>23.8</c:v>
                </c:pt>
                <c:pt idx="4635">
                  <c:v>23.8</c:v>
                </c:pt>
                <c:pt idx="4636">
                  <c:v>24.8</c:v>
                </c:pt>
                <c:pt idx="4637">
                  <c:v>24.6</c:v>
                </c:pt>
                <c:pt idx="4638">
                  <c:v>23.4</c:v>
                </c:pt>
                <c:pt idx="4639">
                  <c:v>24.6</c:v>
                </c:pt>
                <c:pt idx="4640">
                  <c:v>25.4</c:v>
                </c:pt>
                <c:pt idx="4641">
                  <c:v>24</c:v>
                </c:pt>
                <c:pt idx="4642">
                  <c:v>25.6</c:v>
                </c:pt>
                <c:pt idx="4643">
                  <c:v>24.8</c:v>
                </c:pt>
                <c:pt idx="4644">
                  <c:v>23.8</c:v>
                </c:pt>
                <c:pt idx="4645">
                  <c:v>24.4</c:v>
                </c:pt>
                <c:pt idx="4646">
                  <c:v>24.2</c:v>
                </c:pt>
                <c:pt idx="4647">
                  <c:v>23.6</c:v>
                </c:pt>
                <c:pt idx="4648">
                  <c:v>25.2</c:v>
                </c:pt>
                <c:pt idx="4649">
                  <c:v>24.8</c:v>
                </c:pt>
                <c:pt idx="4650">
                  <c:v>24</c:v>
                </c:pt>
                <c:pt idx="4651">
                  <c:v>25.4</c:v>
                </c:pt>
                <c:pt idx="4652">
                  <c:v>24.6</c:v>
                </c:pt>
                <c:pt idx="4653">
                  <c:v>25.2</c:v>
                </c:pt>
                <c:pt idx="4654">
                  <c:v>24.6</c:v>
                </c:pt>
                <c:pt idx="4655">
                  <c:v>25.8</c:v>
                </c:pt>
                <c:pt idx="4656">
                  <c:v>24.4</c:v>
                </c:pt>
                <c:pt idx="4657">
                  <c:v>24.8</c:v>
                </c:pt>
                <c:pt idx="4658">
                  <c:v>23.8</c:v>
                </c:pt>
                <c:pt idx="4659">
                  <c:v>24.6</c:v>
                </c:pt>
                <c:pt idx="4660">
                  <c:v>24.4</c:v>
                </c:pt>
                <c:pt idx="4661">
                  <c:v>24</c:v>
                </c:pt>
                <c:pt idx="4662">
                  <c:v>24.4</c:v>
                </c:pt>
                <c:pt idx="4663">
                  <c:v>24.2</c:v>
                </c:pt>
                <c:pt idx="4664">
                  <c:v>22.8</c:v>
                </c:pt>
                <c:pt idx="4665">
                  <c:v>22.4</c:v>
                </c:pt>
                <c:pt idx="4666">
                  <c:v>22.8</c:v>
                </c:pt>
                <c:pt idx="4667">
                  <c:v>22.2</c:v>
                </c:pt>
                <c:pt idx="4668">
                  <c:v>23.2</c:v>
                </c:pt>
                <c:pt idx="4669">
                  <c:v>22.6</c:v>
                </c:pt>
                <c:pt idx="4670">
                  <c:v>22.8</c:v>
                </c:pt>
                <c:pt idx="4671">
                  <c:v>21.8</c:v>
                </c:pt>
                <c:pt idx="4672">
                  <c:v>23.6</c:v>
                </c:pt>
                <c:pt idx="4673">
                  <c:v>23.2</c:v>
                </c:pt>
                <c:pt idx="4674">
                  <c:v>24</c:v>
                </c:pt>
                <c:pt idx="4675">
                  <c:v>24.4</c:v>
                </c:pt>
                <c:pt idx="4676">
                  <c:v>25</c:v>
                </c:pt>
                <c:pt idx="4677">
                  <c:v>24.4</c:v>
                </c:pt>
                <c:pt idx="4678">
                  <c:v>25</c:v>
                </c:pt>
                <c:pt idx="4679">
                  <c:v>24.2</c:v>
                </c:pt>
                <c:pt idx="4680">
                  <c:v>25.4</c:v>
                </c:pt>
                <c:pt idx="4681">
                  <c:v>24</c:v>
                </c:pt>
                <c:pt idx="4682">
                  <c:v>23.6</c:v>
                </c:pt>
                <c:pt idx="4683">
                  <c:v>25.4</c:v>
                </c:pt>
                <c:pt idx="4684">
                  <c:v>24.2</c:v>
                </c:pt>
                <c:pt idx="4685">
                  <c:v>25</c:v>
                </c:pt>
                <c:pt idx="4686">
                  <c:v>25.2</c:v>
                </c:pt>
                <c:pt idx="4687">
                  <c:v>24.6</c:v>
                </c:pt>
                <c:pt idx="4688">
                  <c:v>25.4</c:v>
                </c:pt>
                <c:pt idx="4689">
                  <c:v>25.2</c:v>
                </c:pt>
                <c:pt idx="4690">
                  <c:v>24.4</c:v>
                </c:pt>
                <c:pt idx="4691">
                  <c:v>25.8</c:v>
                </c:pt>
                <c:pt idx="4692">
                  <c:v>24.2</c:v>
                </c:pt>
                <c:pt idx="4693">
                  <c:v>25.6</c:v>
                </c:pt>
                <c:pt idx="4694">
                  <c:v>26.6</c:v>
                </c:pt>
                <c:pt idx="4695">
                  <c:v>25.6</c:v>
                </c:pt>
                <c:pt idx="4696">
                  <c:v>25</c:v>
                </c:pt>
                <c:pt idx="4697">
                  <c:v>25.6</c:v>
                </c:pt>
                <c:pt idx="4698">
                  <c:v>25.6</c:v>
                </c:pt>
                <c:pt idx="4699">
                  <c:v>25</c:v>
                </c:pt>
                <c:pt idx="4700">
                  <c:v>25.4</c:v>
                </c:pt>
                <c:pt idx="4701">
                  <c:v>24.6</c:v>
                </c:pt>
                <c:pt idx="4702">
                  <c:v>25.2</c:v>
                </c:pt>
                <c:pt idx="4703">
                  <c:v>26.6</c:v>
                </c:pt>
                <c:pt idx="4704">
                  <c:v>25.4</c:v>
                </c:pt>
                <c:pt idx="4705">
                  <c:v>26.2</c:v>
                </c:pt>
                <c:pt idx="4706">
                  <c:v>25.6</c:v>
                </c:pt>
                <c:pt idx="4707">
                  <c:v>24</c:v>
                </c:pt>
                <c:pt idx="4708">
                  <c:v>25</c:v>
                </c:pt>
                <c:pt idx="4709">
                  <c:v>24.2</c:v>
                </c:pt>
                <c:pt idx="4710">
                  <c:v>23</c:v>
                </c:pt>
                <c:pt idx="4711">
                  <c:v>24</c:v>
                </c:pt>
                <c:pt idx="4712">
                  <c:v>25.4</c:v>
                </c:pt>
                <c:pt idx="4713">
                  <c:v>24.8</c:v>
                </c:pt>
                <c:pt idx="4714">
                  <c:v>24</c:v>
                </c:pt>
                <c:pt idx="4715">
                  <c:v>24</c:v>
                </c:pt>
                <c:pt idx="4716">
                  <c:v>25</c:v>
                </c:pt>
                <c:pt idx="4717">
                  <c:v>25.4</c:v>
                </c:pt>
                <c:pt idx="4718">
                  <c:v>24.8</c:v>
                </c:pt>
                <c:pt idx="4719">
                  <c:v>26.4</c:v>
                </c:pt>
                <c:pt idx="4720">
                  <c:v>25</c:v>
                </c:pt>
                <c:pt idx="4721">
                  <c:v>25</c:v>
                </c:pt>
                <c:pt idx="4722">
                  <c:v>25</c:v>
                </c:pt>
                <c:pt idx="4723">
                  <c:v>25.4</c:v>
                </c:pt>
                <c:pt idx="4724">
                  <c:v>24.4</c:v>
                </c:pt>
                <c:pt idx="4725">
                  <c:v>24.4</c:v>
                </c:pt>
                <c:pt idx="4726">
                  <c:v>24.2</c:v>
                </c:pt>
                <c:pt idx="4727">
                  <c:v>24.4</c:v>
                </c:pt>
                <c:pt idx="4728">
                  <c:v>22.2</c:v>
                </c:pt>
                <c:pt idx="4729">
                  <c:v>23.2</c:v>
                </c:pt>
                <c:pt idx="4730">
                  <c:v>24</c:v>
                </c:pt>
                <c:pt idx="4731">
                  <c:v>22</c:v>
                </c:pt>
                <c:pt idx="4732">
                  <c:v>22.8</c:v>
                </c:pt>
                <c:pt idx="4733">
                  <c:v>22.6</c:v>
                </c:pt>
                <c:pt idx="4734">
                  <c:v>23</c:v>
                </c:pt>
                <c:pt idx="4735">
                  <c:v>21.4</c:v>
                </c:pt>
                <c:pt idx="4736">
                  <c:v>23</c:v>
                </c:pt>
                <c:pt idx="4737">
                  <c:v>23</c:v>
                </c:pt>
                <c:pt idx="4738">
                  <c:v>22</c:v>
                </c:pt>
                <c:pt idx="4739">
                  <c:v>22.8</c:v>
                </c:pt>
                <c:pt idx="4740">
                  <c:v>22.6</c:v>
                </c:pt>
                <c:pt idx="4741">
                  <c:v>22.8</c:v>
                </c:pt>
                <c:pt idx="4742">
                  <c:v>23.6</c:v>
                </c:pt>
                <c:pt idx="4743">
                  <c:v>24.4</c:v>
                </c:pt>
                <c:pt idx="4744">
                  <c:v>22.6</c:v>
                </c:pt>
                <c:pt idx="4745">
                  <c:v>23.2</c:v>
                </c:pt>
                <c:pt idx="4746">
                  <c:v>24.2</c:v>
                </c:pt>
                <c:pt idx="4747">
                  <c:v>24</c:v>
                </c:pt>
                <c:pt idx="4748">
                  <c:v>24</c:v>
                </c:pt>
                <c:pt idx="4749">
                  <c:v>23.4</c:v>
                </c:pt>
                <c:pt idx="4750">
                  <c:v>23</c:v>
                </c:pt>
                <c:pt idx="4751">
                  <c:v>24.4</c:v>
                </c:pt>
                <c:pt idx="4752">
                  <c:v>24</c:v>
                </c:pt>
                <c:pt idx="4753">
                  <c:v>22.6</c:v>
                </c:pt>
                <c:pt idx="4754">
                  <c:v>23.4</c:v>
                </c:pt>
                <c:pt idx="4755">
                  <c:v>22.4</c:v>
                </c:pt>
                <c:pt idx="4756">
                  <c:v>22.2</c:v>
                </c:pt>
                <c:pt idx="4757">
                  <c:v>21.4</c:v>
                </c:pt>
                <c:pt idx="4758">
                  <c:v>22.4</c:v>
                </c:pt>
                <c:pt idx="4759">
                  <c:v>22.4</c:v>
                </c:pt>
                <c:pt idx="4760">
                  <c:v>21.8</c:v>
                </c:pt>
                <c:pt idx="4761">
                  <c:v>21.8</c:v>
                </c:pt>
                <c:pt idx="4762">
                  <c:v>22.2</c:v>
                </c:pt>
                <c:pt idx="4763">
                  <c:v>21.8</c:v>
                </c:pt>
                <c:pt idx="4764">
                  <c:v>23.6</c:v>
                </c:pt>
                <c:pt idx="4765">
                  <c:v>22.6</c:v>
                </c:pt>
                <c:pt idx="4766">
                  <c:v>22.6</c:v>
                </c:pt>
                <c:pt idx="4767">
                  <c:v>22.8</c:v>
                </c:pt>
                <c:pt idx="4768">
                  <c:v>22.4</c:v>
                </c:pt>
                <c:pt idx="4769">
                  <c:v>23</c:v>
                </c:pt>
                <c:pt idx="4770">
                  <c:v>23</c:v>
                </c:pt>
                <c:pt idx="4771">
                  <c:v>22.4</c:v>
                </c:pt>
                <c:pt idx="4772">
                  <c:v>22.6</c:v>
                </c:pt>
                <c:pt idx="4773">
                  <c:v>21.8</c:v>
                </c:pt>
                <c:pt idx="4774">
                  <c:v>23.8</c:v>
                </c:pt>
                <c:pt idx="4775">
                  <c:v>22.2</c:v>
                </c:pt>
                <c:pt idx="4776">
                  <c:v>21.6</c:v>
                </c:pt>
                <c:pt idx="4777">
                  <c:v>22.2</c:v>
                </c:pt>
                <c:pt idx="4778">
                  <c:v>22</c:v>
                </c:pt>
                <c:pt idx="4779">
                  <c:v>22.2</c:v>
                </c:pt>
                <c:pt idx="4780">
                  <c:v>22.2</c:v>
                </c:pt>
                <c:pt idx="4781">
                  <c:v>24.6</c:v>
                </c:pt>
                <c:pt idx="4782">
                  <c:v>22.6</c:v>
                </c:pt>
                <c:pt idx="4783">
                  <c:v>23.6</c:v>
                </c:pt>
                <c:pt idx="4784">
                  <c:v>23.6</c:v>
                </c:pt>
                <c:pt idx="4785">
                  <c:v>23.2</c:v>
                </c:pt>
                <c:pt idx="4786">
                  <c:v>24</c:v>
                </c:pt>
                <c:pt idx="4787">
                  <c:v>22.8</c:v>
                </c:pt>
                <c:pt idx="4788">
                  <c:v>22.6</c:v>
                </c:pt>
                <c:pt idx="4789">
                  <c:v>24</c:v>
                </c:pt>
                <c:pt idx="4790">
                  <c:v>23.6</c:v>
                </c:pt>
                <c:pt idx="4791">
                  <c:v>24</c:v>
                </c:pt>
                <c:pt idx="4792">
                  <c:v>23.6</c:v>
                </c:pt>
                <c:pt idx="4793">
                  <c:v>24</c:v>
                </c:pt>
                <c:pt idx="4794">
                  <c:v>24.6</c:v>
                </c:pt>
                <c:pt idx="4795">
                  <c:v>24.6</c:v>
                </c:pt>
                <c:pt idx="4796">
                  <c:v>23.8</c:v>
                </c:pt>
                <c:pt idx="4797">
                  <c:v>23.8</c:v>
                </c:pt>
                <c:pt idx="4798">
                  <c:v>23.6</c:v>
                </c:pt>
                <c:pt idx="4799">
                  <c:v>25</c:v>
                </c:pt>
                <c:pt idx="4800">
                  <c:v>26.2</c:v>
                </c:pt>
                <c:pt idx="4801">
                  <c:v>24</c:v>
                </c:pt>
                <c:pt idx="4802">
                  <c:v>24.8</c:v>
                </c:pt>
                <c:pt idx="4803">
                  <c:v>24.8</c:v>
                </c:pt>
                <c:pt idx="4804">
                  <c:v>24.6</c:v>
                </c:pt>
                <c:pt idx="4805">
                  <c:v>25.8</c:v>
                </c:pt>
                <c:pt idx="4806">
                  <c:v>25.2</c:v>
                </c:pt>
                <c:pt idx="4807">
                  <c:v>26.4</c:v>
                </c:pt>
                <c:pt idx="4808">
                  <c:v>25.8</c:v>
                </c:pt>
                <c:pt idx="4809">
                  <c:v>25</c:v>
                </c:pt>
                <c:pt idx="4810">
                  <c:v>26.4</c:v>
                </c:pt>
                <c:pt idx="4811">
                  <c:v>25.2</c:v>
                </c:pt>
                <c:pt idx="4812">
                  <c:v>26.8</c:v>
                </c:pt>
                <c:pt idx="4813">
                  <c:v>25</c:v>
                </c:pt>
                <c:pt idx="4814">
                  <c:v>25.2</c:v>
                </c:pt>
                <c:pt idx="4815">
                  <c:v>25.4</c:v>
                </c:pt>
                <c:pt idx="4816">
                  <c:v>23.8</c:v>
                </c:pt>
                <c:pt idx="4817">
                  <c:v>24.8</c:v>
                </c:pt>
                <c:pt idx="4818">
                  <c:v>23.8</c:v>
                </c:pt>
                <c:pt idx="4819">
                  <c:v>24.2</c:v>
                </c:pt>
                <c:pt idx="4820">
                  <c:v>23.4</c:v>
                </c:pt>
                <c:pt idx="4821">
                  <c:v>22.8</c:v>
                </c:pt>
                <c:pt idx="4822">
                  <c:v>22.8</c:v>
                </c:pt>
                <c:pt idx="4823">
                  <c:v>23.8</c:v>
                </c:pt>
                <c:pt idx="4824">
                  <c:v>22.8</c:v>
                </c:pt>
                <c:pt idx="4825">
                  <c:v>22.4</c:v>
                </c:pt>
                <c:pt idx="4826">
                  <c:v>24.2</c:v>
                </c:pt>
                <c:pt idx="4827">
                  <c:v>22.4</c:v>
                </c:pt>
                <c:pt idx="4828">
                  <c:v>22.2</c:v>
                </c:pt>
                <c:pt idx="4829">
                  <c:v>23</c:v>
                </c:pt>
                <c:pt idx="4830">
                  <c:v>23</c:v>
                </c:pt>
                <c:pt idx="4831">
                  <c:v>22.8</c:v>
                </c:pt>
                <c:pt idx="4832">
                  <c:v>23.6</c:v>
                </c:pt>
                <c:pt idx="4833">
                  <c:v>22.6</c:v>
                </c:pt>
                <c:pt idx="4834">
                  <c:v>22.8</c:v>
                </c:pt>
                <c:pt idx="4835">
                  <c:v>23.2</c:v>
                </c:pt>
                <c:pt idx="4836">
                  <c:v>23.6</c:v>
                </c:pt>
                <c:pt idx="4837">
                  <c:v>21.4</c:v>
                </c:pt>
                <c:pt idx="4838">
                  <c:v>23</c:v>
                </c:pt>
                <c:pt idx="4839">
                  <c:v>23.4</c:v>
                </c:pt>
                <c:pt idx="4840">
                  <c:v>22.4</c:v>
                </c:pt>
                <c:pt idx="4841">
                  <c:v>23.2</c:v>
                </c:pt>
                <c:pt idx="4842">
                  <c:v>21.4</c:v>
                </c:pt>
                <c:pt idx="4843">
                  <c:v>22</c:v>
                </c:pt>
                <c:pt idx="4844">
                  <c:v>21.4</c:v>
                </c:pt>
                <c:pt idx="4845">
                  <c:v>21.4</c:v>
                </c:pt>
                <c:pt idx="4846">
                  <c:v>20.6</c:v>
                </c:pt>
                <c:pt idx="4847">
                  <c:v>21.4</c:v>
                </c:pt>
                <c:pt idx="4848">
                  <c:v>22</c:v>
                </c:pt>
                <c:pt idx="4849">
                  <c:v>22.6</c:v>
                </c:pt>
                <c:pt idx="4850">
                  <c:v>21.6</c:v>
                </c:pt>
                <c:pt idx="4851">
                  <c:v>21.6</c:v>
                </c:pt>
                <c:pt idx="4852">
                  <c:v>22.6</c:v>
                </c:pt>
                <c:pt idx="4853">
                  <c:v>21.8</c:v>
                </c:pt>
                <c:pt idx="4854">
                  <c:v>22.8</c:v>
                </c:pt>
                <c:pt idx="4855">
                  <c:v>23.2</c:v>
                </c:pt>
                <c:pt idx="4856">
                  <c:v>22.6</c:v>
                </c:pt>
                <c:pt idx="4857">
                  <c:v>21.8</c:v>
                </c:pt>
                <c:pt idx="4858">
                  <c:v>22.4</c:v>
                </c:pt>
                <c:pt idx="4859">
                  <c:v>23.6</c:v>
                </c:pt>
                <c:pt idx="4860">
                  <c:v>21.8</c:v>
                </c:pt>
                <c:pt idx="4861">
                  <c:v>21</c:v>
                </c:pt>
                <c:pt idx="4862">
                  <c:v>22.6</c:v>
                </c:pt>
                <c:pt idx="4863">
                  <c:v>22.6</c:v>
                </c:pt>
                <c:pt idx="4864">
                  <c:v>23.6</c:v>
                </c:pt>
                <c:pt idx="4865">
                  <c:v>21.8</c:v>
                </c:pt>
                <c:pt idx="4866">
                  <c:v>21.8</c:v>
                </c:pt>
                <c:pt idx="4867">
                  <c:v>23.2</c:v>
                </c:pt>
                <c:pt idx="4868">
                  <c:v>22.2</c:v>
                </c:pt>
                <c:pt idx="4869">
                  <c:v>21.4</c:v>
                </c:pt>
                <c:pt idx="4870">
                  <c:v>20.8</c:v>
                </c:pt>
                <c:pt idx="4871">
                  <c:v>20.8</c:v>
                </c:pt>
                <c:pt idx="4872">
                  <c:v>21.2</c:v>
                </c:pt>
                <c:pt idx="4873">
                  <c:v>22.2</c:v>
                </c:pt>
                <c:pt idx="4874">
                  <c:v>20.8</c:v>
                </c:pt>
                <c:pt idx="4875">
                  <c:v>21.4</c:v>
                </c:pt>
                <c:pt idx="4876">
                  <c:v>22.2</c:v>
                </c:pt>
                <c:pt idx="4877">
                  <c:v>21.4</c:v>
                </c:pt>
                <c:pt idx="4878">
                  <c:v>21.8</c:v>
                </c:pt>
                <c:pt idx="4879">
                  <c:v>22.6</c:v>
                </c:pt>
                <c:pt idx="4880">
                  <c:v>22.8</c:v>
                </c:pt>
                <c:pt idx="4881">
                  <c:v>23.2</c:v>
                </c:pt>
                <c:pt idx="4882">
                  <c:v>23</c:v>
                </c:pt>
                <c:pt idx="4883">
                  <c:v>22.8</c:v>
                </c:pt>
                <c:pt idx="4884">
                  <c:v>23.2</c:v>
                </c:pt>
                <c:pt idx="4885">
                  <c:v>24</c:v>
                </c:pt>
                <c:pt idx="4886">
                  <c:v>23.8</c:v>
                </c:pt>
                <c:pt idx="4887">
                  <c:v>23.8</c:v>
                </c:pt>
                <c:pt idx="4888">
                  <c:v>24.4</c:v>
                </c:pt>
                <c:pt idx="4889">
                  <c:v>24</c:v>
                </c:pt>
                <c:pt idx="4890">
                  <c:v>23.6</c:v>
                </c:pt>
                <c:pt idx="4891">
                  <c:v>25</c:v>
                </c:pt>
                <c:pt idx="4892">
                  <c:v>23</c:v>
                </c:pt>
                <c:pt idx="4893">
                  <c:v>24</c:v>
                </c:pt>
                <c:pt idx="4894">
                  <c:v>24</c:v>
                </c:pt>
                <c:pt idx="4895">
                  <c:v>24.2</c:v>
                </c:pt>
                <c:pt idx="4896">
                  <c:v>23.6</c:v>
                </c:pt>
                <c:pt idx="4897">
                  <c:v>24.8</c:v>
                </c:pt>
                <c:pt idx="4898">
                  <c:v>24</c:v>
                </c:pt>
                <c:pt idx="4899">
                  <c:v>23.4</c:v>
                </c:pt>
                <c:pt idx="4900">
                  <c:v>23.8</c:v>
                </c:pt>
                <c:pt idx="4901">
                  <c:v>24.4</c:v>
                </c:pt>
                <c:pt idx="4902">
                  <c:v>25.4</c:v>
                </c:pt>
                <c:pt idx="4903">
                  <c:v>23.6</c:v>
                </c:pt>
                <c:pt idx="4904">
                  <c:v>25.2</c:v>
                </c:pt>
                <c:pt idx="4905">
                  <c:v>23.6</c:v>
                </c:pt>
                <c:pt idx="4906">
                  <c:v>24.8</c:v>
                </c:pt>
                <c:pt idx="4907">
                  <c:v>24.6</c:v>
                </c:pt>
                <c:pt idx="4908">
                  <c:v>24.2</c:v>
                </c:pt>
                <c:pt idx="4909">
                  <c:v>23.8</c:v>
                </c:pt>
                <c:pt idx="4910">
                  <c:v>23.6</c:v>
                </c:pt>
                <c:pt idx="4911">
                  <c:v>23.2</c:v>
                </c:pt>
                <c:pt idx="4912">
                  <c:v>24.2</c:v>
                </c:pt>
                <c:pt idx="4913">
                  <c:v>23.8</c:v>
                </c:pt>
                <c:pt idx="4914">
                  <c:v>24</c:v>
                </c:pt>
                <c:pt idx="4915">
                  <c:v>25.4</c:v>
                </c:pt>
                <c:pt idx="4916">
                  <c:v>23.6</c:v>
                </c:pt>
                <c:pt idx="4917">
                  <c:v>24.4</c:v>
                </c:pt>
                <c:pt idx="4918">
                  <c:v>24.6</c:v>
                </c:pt>
                <c:pt idx="4919">
                  <c:v>22.6</c:v>
                </c:pt>
                <c:pt idx="4920">
                  <c:v>24</c:v>
                </c:pt>
                <c:pt idx="4921">
                  <c:v>23.6</c:v>
                </c:pt>
                <c:pt idx="4922">
                  <c:v>22.8</c:v>
                </c:pt>
                <c:pt idx="4923">
                  <c:v>22.6</c:v>
                </c:pt>
                <c:pt idx="4924">
                  <c:v>22.6</c:v>
                </c:pt>
                <c:pt idx="4925">
                  <c:v>23</c:v>
                </c:pt>
                <c:pt idx="4926">
                  <c:v>24</c:v>
                </c:pt>
                <c:pt idx="4927">
                  <c:v>23.8</c:v>
                </c:pt>
                <c:pt idx="4928">
                  <c:v>25.2</c:v>
                </c:pt>
                <c:pt idx="4929">
                  <c:v>24.6</c:v>
                </c:pt>
                <c:pt idx="4930">
                  <c:v>24.4</c:v>
                </c:pt>
                <c:pt idx="4931">
                  <c:v>24.4</c:v>
                </c:pt>
                <c:pt idx="4932">
                  <c:v>24.6</c:v>
                </c:pt>
                <c:pt idx="4933">
                  <c:v>23.6</c:v>
                </c:pt>
                <c:pt idx="4934">
                  <c:v>23</c:v>
                </c:pt>
                <c:pt idx="4935">
                  <c:v>23.6</c:v>
                </c:pt>
                <c:pt idx="4936">
                  <c:v>23</c:v>
                </c:pt>
                <c:pt idx="4937">
                  <c:v>23.6</c:v>
                </c:pt>
                <c:pt idx="4938">
                  <c:v>22.8</c:v>
                </c:pt>
                <c:pt idx="4939">
                  <c:v>24.2</c:v>
                </c:pt>
                <c:pt idx="4940">
                  <c:v>22.6</c:v>
                </c:pt>
                <c:pt idx="4941">
                  <c:v>23.6</c:v>
                </c:pt>
                <c:pt idx="4942">
                  <c:v>23.8</c:v>
                </c:pt>
                <c:pt idx="4943">
                  <c:v>23</c:v>
                </c:pt>
                <c:pt idx="4944">
                  <c:v>22.2</c:v>
                </c:pt>
                <c:pt idx="4945">
                  <c:v>22.6</c:v>
                </c:pt>
                <c:pt idx="4946">
                  <c:v>23.6</c:v>
                </c:pt>
                <c:pt idx="4947">
                  <c:v>23.2</c:v>
                </c:pt>
                <c:pt idx="4948">
                  <c:v>24.4</c:v>
                </c:pt>
                <c:pt idx="4949">
                  <c:v>23</c:v>
                </c:pt>
                <c:pt idx="4950">
                  <c:v>22.4</c:v>
                </c:pt>
                <c:pt idx="4951">
                  <c:v>22.8</c:v>
                </c:pt>
                <c:pt idx="4952">
                  <c:v>22.6</c:v>
                </c:pt>
                <c:pt idx="4953">
                  <c:v>21.8</c:v>
                </c:pt>
                <c:pt idx="4954">
                  <c:v>23.2</c:v>
                </c:pt>
                <c:pt idx="4955">
                  <c:v>25</c:v>
                </c:pt>
                <c:pt idx="4956">
                  <c:v>23.2</c:v>
                </c:pt>
                <c:pt idx="4957">
                  <c:v>24.2</c:v>
                </c:pt>
                <c:pt idx="4958">
                  <c:v>24.2</c:v>
                </c:pt>
                <c:pt idx="4959">
                  <c:v>25.8</c:v>
                </c:pt>
                <c:pt idx="4960">
                  <c:v>25.8</c:v>
                </c:pt>
                <c:pt idx="4961">
                  <c:v>25</c:v>
                </c:pt>
                <c:pt idx="4962">
                  <c:v>25</c:v>
                </c:pt>
                <c:pt idx="4963">
                  <c:v>24.8</c:v>
                </c:pt>
                <c:pt idx="4964">
                  <c:v>24.4</c:v>
                </c:pt>
                <c:pt idx="4965">
                  <c:v>24.2</c:v>
                </c:pt>
                <c:pt idx="4966">
                  <c:v>25</c:v>
                </c:pt>
                <c:pt idx="4967">
                  <c:v>25</c:v>
                </c:pt>
                <c:pt idx="4968">
                  <c:v>25.4</c:v>
                </c:pt>
                <c:pt idx="4969">
                  <c:v>25.4</c:v>
                </c:pt>
                <c:pt idx="4970">
                  <c:v>24.4</c:v>
                </c:pt>
                <c:pt idx="4971">
                  <c:v>25</c:v>
                </c:pt>
                <c:pt idx="4972">
                  <c:v>24.6</c:v>
                </c:pt>
                <c:pt idx="4973">
                  <c:v>24</c:v>
                </c:pt>
                <c:pt idx="4974">
                  <c:v>25.2</c:v>
                </c:pt>
                <c:pt idx="4975">
                  <c:v>24</c:v>
                </c:pt>
                <c:pt idx="4976">
                  <c:v>24.4</c:v>
                </c:pt>
                <c:pt idx="4977">
                  <c:v>23.8</c:v>
                </c:pt>
                <c:pt idx="4978">
                  <c:v>24</c:v>
                </c:pt>
                <c:pt idx="4979">
                  <c:v>24.6</c:v>
                </c:pt>
                <c:pt idx="4980">
                  <c:v>24.4</c:v>
                </c:pt>
                <c:pt idx="4981">
                  <c:v>24.4</c:v>
                </c:pt>
                <c:pt idx="4982">
                  <c:v>24.2</c:v>
                </c:pt>
                <c:pt idx="4983">
                  <c:v>21.2</c:v>
                </c:pt>
                <c:pt idx="4984">
                  <c:v>23.2</c:v>
                </c:pt>
                <c:pt idx="4985">
                  <c:v>24.4</c:v>
                </c:pt>
                <c:pt idx="4986">
                  <c:v>24.4</c:v>
                </c:pt>
                <c:pt idx="4987">
                  <c:v>25.2</c:v>
                </c:pt>
                <c:pt idx="4988">
                  <c:v>22.6</c:v>
                </c:pt>
                <c:pt idx="4989">
                  <c:v>22.6</c:v>
                </c:pt>
                <c:pt idx="4990">
                  <c:v>23.8</c:v>
                </c:pt>
                <c:pt idx="4991">
                  <c:v>22.8</c:v>
                </c:pt>
                <c:pt idx="4992">
                  <c:v>24</c:v>
                </c:pt>
                <c:pt idx="4993">
                  <c:v>24</c:v>
                </c:pt>
                <c:pt idx="4994">
                  <c:v>21.4</c:v>
                </c:pt>
                <c:pt idx="4995">
                  <c:v>21.4</c:v>
                </c:pt>
                <c:pt idx="4996">
                  <c:v>23.2</c:v>
                </c:pt>
                <c:pt idx="4997">
                  <c:v>23.6</c:v>
                </c:pt>
                <c:pt idx="4998">
                  <c:v>23.4</c:v>
                </c:pt>
                <c:pt idx="4999">
                  <c:v>23.2</c:v>
                </c:pt>
                <c:pt idx="5000">
                  <c:v>23.2</c:v>
                </c:pt>
                <c:pt idx="5001">
                  <c:v>23.2</c:v>
                </c:pt>
                <c:pt idx="5002">
                  <c:v>24</c:v>
                </c:pt>
                <c:pt idx="5003">
                  <c:v>25.4</c:v>
                </c:pt>
                <c:pt idx="5004">
                  <c:v>24</c:v>
                </c:pt>
                <c:pt idx="5005">
                  <c:v>25.2</c:v>
                </c:pt>
                <c:pt idx="5006">
                  <c:v>24.8</c:v>
                </c:pt>
                <c:pt idx="5007">
                  <c:v>25.2</c:v>
                </c:pt>
                <c:pt idx="5008">
                  <c:v>24.2</c:v>
                </c:pt>
                <c:pt idx="5009">
                  <c:v>24.8</c:v>
                </c:pt>
                <c:pt idx="5010">
                  <c:v>25.8</c:v>
                </c:pt>
                <c:pt idx="5011">
                  <c:v>25.4</c:v>
                </c:pt>
                <c:pt idx="5012">
                  <c:v>23.6</c:v>
                </c:pt>
                <c:pt idx="5013">
                  <c:v>25</c:v>
                </c:pt>
                <c:pt idx="5014">
                  <c:v>24</c:v>
                </c:pt>
                <c:pt idx="5015">
                  <c:v>25</c:v>
                </c:pt>
                <c:pt idx="5016">
                  <c:v>23.6</c:v>
                </c:pt>
                <c:pt idx="5017">
                  <c:v>23.6</c:v>
                </c:pt>
                <c:pt idx="5018">
                  <c:v>23.4</c:v>
                </c:pt>
                <c:pt idx="5019">
                  <c:v>22.8</c:v>
                </c:pt>
                <c:pt idx="5020">
                  <c:v>24.8</c:v>
                </c:pt>
                <c:pt idx="5021">
                  <c:v>23.6</c:v>
                </c:pt>
                <c:pt idx="5022">
                  <c:v>24</c:v>
                </c:pt>
                <c:pt idx="5023">
                  <c:v>23.4</c:v>
                </c:pt>
                <c:pt idx="5024">
                  <c:v>22.8</c:v>
                </c:pt>
                <c:pt idx="5025">
                  <c:v>23.6</c:v>
                </c:pt>
                <c:pt idx="5026">
                  <c:v>22.8</c:v>
                </c:pt>
                <c:pt idx="5027">
                  <c:v>23</c:v>
                </c:pt>
                <c:pt idx="5028">
                  <c:v>22.6</c:v>
                </c:pt>
                <c:pt idx="5029">
                  <c:v>22.4</c:v>
                </c:pt>
                <c:pt idx="5030">
                  <c:v>23.2</c:v>
                </c:pt>
                <c:pt idx="5031">
                  <c:v>22.4</c:v>
                </c:pt>
                <c:pt idx="5032">
                  <c:v>23.8</c:v>
                </c:pt>
                <c:pt idx="5033">
                  <c:v>22.2</c:v>
                </c:pt>
                <c:pt idx="5034">
                  <c:v>22.8</c:v>
                </c:pt>
                <c:pt idx="5035">
                  <c:v>22.6</c:v>
                </c:pt>
                <c:pt idx="5036">
                  <c:v>22.2</c:v>
                </c:pt>
                <c:pt idx="5037">
                  <c:v>23.4</c:v>
                </c:pt>
                <c:pt idx="5038">
                  <c:v>23.6</c:v>
                </c:pt>
                <c:pt idx="5039">
                  <c:v>22</c:v>
                </c:pt>
                <c:pt idx="5040">
                  <c:v>24</c:v>
                </c:pt>
                <c:pt idx="5041">
                  <c:v>23.6</c:v>
                </c:pt>
                <c:pt idx="5042">
                  <c:v>24</c:v>
                </c:pt>
                <c:pt idx="5043">
                  <c:v>24</c:v>
                </c:pt>
                <c:pt idx="5044">
                  <c:v>22.8</c:v>
                </c:pt>
                <c:pt idx="5045">
                  <c:v>21.8</c:v>
                </c:pt>
                <c:pt idx="5046">
                  <c:v>24</c:v>
                </c:pt>
                <c:pt idx="5047">
                  <c:v>23.6</c:v>
                </c:pt>
                <c:pt idx="5048">
                  <c:v>23</c:v>
                </c:pt>
                <c:pt idx="5049">
                  <c:v>24</c:v>
                </c:pt>
                <c:pt idx="5050">
                  <c:v>22.6</c:v>
                </c:pt>
                <c:pt idx="5051">
                  <c:v>23.2</c:v>
                </c:pt>
                <c:pt idx="5052">
                  <c:v>23</c:v>
                </c:pt>
                <c:pt idx="5053">
                  <c:v>23.8</c:v>
                </c:pt>
                <c:pt idx="5054">
                  <c:v>23</c:v>
                </c:pt>
                <c:pt idx="5055">
                  <c:v>23.2</c:v>
                </c:pt>
                <c:pt idx="5056">
                  <c:v>24</c:v>
                </c:pt>
                <c:pt idx="5057">
                  <c:v>21.8</c:v>
                </c:pt>
                <c:pt idx="5058">
                  <c:v>23.2</c:v>
                </c:pt>
                <c:pt idx="5059">
                  <c:v>23</c:v>
                </c:pt>
                <c:pt idx="5060">
                  <c:v>23</c:v>
                </c:pt>
                <c:pt idx="5061">
                  <c:v>22</c:v>
                </c:pt>
                <c:pt idx="5062">
                  <c:v>21.8</c:v>
                </c:pt>
                <c:pt idx="5063">
                  <c:v>22.6</c:v>
                </c:pt>
                <c:pt idx="5064">
                  <c:v>22.8</c:v>
                </c:pt>
                <c:pt idx="5065">
                  <c:v>23</c:v>
                </c:pt>
                <c:pt idx="5066">
                  <c:v>21.8</c:v>
                </c:pt>
                <c:pt idx="5067">
                  <c:v>21.6</c:v>
                </c:pt>
                <c:pt idx="5068">
                  <c:v>20.399999999999999</c:v>
                </c:pt>
                <c:pt idx="5069">
                  <c:v>22.4</c:v>
                </c:pt>
                <c:pt idx="5070">
                  <c:v>21</c:v>
                </c:pt>
                <c:pt idx="5071">
                  <c:v>21.8</c:v>
                </c:pt>
                <c:pt idx="5072">
                  <c:v>22.6</c:v>
                </c:pt>
                <c:pt idx="5073">
                  <c:v>22.2</c:v>
                </c:pt>
                <c:pt idx="5074">
                  <c:v>21.8</c:v>
                </c:pt>
                <c:pt idx="5075">
                  <c:v>22</c:v>
                </c:pt>
                <c:pt idx="5076">
                  <c:v>21.8</c:v>
                </c:pt>
                <c:pt idx="5077">
                  <c:v>21.6</c:v>
                </c:pt>
                <c:pt idx="5078">
                  <c:v>23.2</c:v>
                </c:pt>
                <c:pt idx="5079">
                  <c:v>23</c:v>
                </c:pt>
                <c:pt idx="5080">
                  <c:v>22.6</c:v>
                </c:pt>
                <c:pt idx="5081">
                  <c:v>22.6</c:v>
                </c:pt>
                <c:pt idx="5082">
                  <c:v>22.6</c:v>
                </c:pt>
                <c:pt idx="5083">
                  <c:v>22.4</c:v>
                </c:pt>
                <c:pt idx="5084">
                  <c:v>23.4</c:v>
                </c:pt>
                <c:pt idx="5085">
                  <c:v>24.4</c:v>
                </c:pt>
                <c:pt idx="5086">
                  <c:v>23.6</c:v>
                </c:pt>
                <c:pt idx="5087">
                  <c:v>24</c:v>
                </c:pt>
                <c:pt idx="5088">
                  <c:v>23.6</c:v>
                </c:pt>
                <c:pt idx="5089">
                  <c:v>22.2</c:v>
                </c:pt>
                <c:pt idx="5090">
                  <c:v>23.8</c:v>
                </c:pt>
                <c:pt idx="5091">
                  <c:v>23.6</c:v>
                </c:pt>
                <c:pt idx="5092">
                  <c:v>24.4</c:v>
                </c:pt>
                <c:pt idx="5093">
                  <c:v>24.4</c:v>
                </c:pt>
                <c:pt idx="5094">
                  <c:v>24.4</c:v>
                </c:pt>
                <c:pt idx="5095">
                  <c:v>24</c:v>
                </c:pt>
                <c:pt idx="5096">
                  <c:v>23</c:v>
                </c:pt>
                <c:pt idx="5097">
                  <c:v>23.4</c:v>
                </c:pt>
                <c:pt idx="5098">
                  <c:v>25.4</c:v>
                </c:pt>
                <c:pt idx="5099">
                  <c:v>23.8</c:v>
                </c:pt>
                <c:pt idx="5100">
                  <c:v>24.8</c:v>
                </c:pt>
                <c:pt idx="5101">
                  <c:v>24.6</c:v>
                </c:pt>
                <c:pt idx="5102">
                  <c:v>23.6</c:v>
                </c:pt>
                <c:pt idx="5103">
                  <c:v>24.6</c:v>
                </c:pt>
                <c:pt idx="5104">
                  <c:v>25.8</c:v>
                </c:pt>
                <c:pt idx="5105">
                  <c:v>25.2</c:v>
                </c:pt>
                <c:pt idx="5106">
                  <c:v>25.4</c:v>
                </c:pt>
                <c:pt idx="5107">
                  <c:v>25.4</c:v>
                </c:pt>
                <c:pt idx="5108">
                  <c:v>25.8</c:v>
                </c:pt>
                <c:pt idx="5109">
                  <c:v>25.8</c:v>
                </c:pt>
                <c:pt idx="5110">
                  <c:v>25</c:v>
                </c:pt>
                <c:pt idx="5111">
                  <c:v>25</c:v>
                </c:pt>
                <c:pt idx="5112">
                  <c:v>24.6</c:v>
                </c:pt>
                <c:pt idx="5113">
                  <c:v>24.6</c:v>
                </c:pt>
                <c:pt idx="5114">
                  <c:v>25.2</c:v>
                </c:pt>
                <c:pt idx="5115">
                  <c:v>24.2</c:v>
                </c:pt>
                <c:pt idx="5116">
                  <c:v>25.4</c:v>
                </c:pt>
                <c:pt idx="5117">
                  <c:v>24.6</c:v>
                </c:pt>
                <c:pt idx="5118">
                  <c:v>24.6</c:v>
                </c:pt>
                <c:pt idx="5119">
                  <c:v>24</c:v>
                </c:pt>
                <c:pt idx="5120">
                  <c:v>25.4</c:v>
                </c:pt>
                <c:pt idx="5121">
                  <c:v>23.6</c:v>
                </c:pt>
                <c:pt idx="5122">
                  <c:v>23.2</c:v>
                </c:pt>
                <c:pt idx="5123">
                  <c:v>23.6</c:v>
                </c:pt>
                <c:pt idx="5124">
                  <c:v>25.4</c:v>
                </c:pt>
                <c:pt idx="5125">
                  <c:v>23.6</c:v>
                </c:pt>
                <c:pt idx="5126">
                  <c:v>25.4</c:v>
                </c:pt>
                <c:pt idx="5127">
                  <c:v>23.4</c:v>
                </c:pt>
                <c:pt idx="5128">
                  <c:v>25</c:v>
                </c:pt>
                <c:pt idx="5129">
                  <c:v>25.4</c:v>
                </c:pt>
                <c:pt idx="5130">
                  <c:v>25</c:v>
                </c:pt>
                <c:pt idx="5131">
                  <c:v>25</c:v>
                </c:pt>
                <c:pt idx="5132">
                  <c:v>24.6</c:v>
                </c:pt>
                <c:pt idx="5133">
                  <c:v>24</c:v>
                </c:pt>
                <c:pt idx="5134">
                  <c:v>23.6</c:v>
                </c:pt>
                <c:pt idx="5135">
                  <c:v>23.6</c:v>
                </c:pt>
                <c:pt idx="5136">
                  <c:v>23.4</c:v>
                </c:pt>
                <c:pt idx="5137">
                  <c:v>23.2</c:v>
                </c:pt>
                <c:pt idx="5138">
                  <c:v>22.2</c:v>
                </c:pt>
                <c:pt idx="5139">
                  <c:v>23.6</c:v>
                </c:pt>
                <c:pt idx="5140">
                  <c:v>23.2</c:v>
                </c:pt>
                <c:pt idx="5141">
                  <c:v>23.6</c:v>
                </c:pt>
                <c:pt idx="5142">
                  <c:v>24</c:v>
                </c:pt>
                <c:pt idx="5143">
                  <c:v>23.4</c:v>
                </c:pt>
                <c:pt idx="5144">
                  <c:v>23.2</c:v>
                </c:pt>
                <c:pt idx="5145">
                  <c:v>24</c:v>
                </c:pt>
                <c:pt idx="5146">
                  <c:v>24</c:v>
                </c:pt>
                <c:pt idx="5147">
                  <c:v>24</c:v>
                </c:pt>
                <c:pt idx="5148">
                  <c:v>22.4</c:v>
                </c:pt>
                <c:pt idx="5149">
                  <c:v>23.8</c:v>
                </c:pt>
                <c:pt idx="5150">
                  <c:v>23.4</c:v>
                </c:pt>
                <c:pt idx="5151">
                  <c:v>22.8</c:v>
                </c:pt>
                <c:pt idx="5152">
                  <c:v>22.2</c:v>
                </c:pt>
                <c:pt idx="5153">
                  <c:v>23.8</c:v>
                </c:pt>
                <c:pt idx="5154">
                  <c:v>22.6</c:v>
                </c:pt>
                <c:pt idx="5155">
                  <c:v>21.4</c:v>
                </c:pt>
                <c:pt idx="5156">
                  <c:v>23.4</c:v>
                </c:pt>
                <c:pt idx="5157">
                  <c:v>23.2</c:v>
                </c:pt>
                <c:pt idx="5158">
                  <c:v>24</c:v>
                </c:pt>
                <c:pt idx="5159">
                  <c:v>24</c:v>
                </c:pt>
                <c:pt idx="5160">
                  <c:v>23.4</c:v>
                </c:pt>
                <c:pt idx="5161">
                  <c:v>23.8</c:v>
                </c:pt>
                <c:pt idx="5162">
                  <c:v>24</c:v>
                </c:pt>
                <c:pt idx="5163">
                  <c:v>23.4</c:v>
                </c:pt>
                <c:pt idx="5164">
                  <c:v>23.8</c:v>
                </c:pt>
                <c:pt idx="5165">
                  <c:v>26.4</c:v>
                </c:pt>
                <c:pt idx="5166">
                  <c:v>25</c:v>
                </c:pt>
                <c:pt idx="5167">
                  <c:v>25.6</c:v>
                </c:pt>
                <c:pt idx="5168">
                  <c:v>26.2</c:v>
                </c:pt>
                <c:pt idx="5169">
                  <c:v>25.8</c:v>
                </c:pt>
                <c:pt idx="5170">
                  <c:v>27.4</c:v>
                </c:pt>
                <c:pt idx="5171">
                  <c:v>26.8</c:v>
                </c:pt>
                <c:pt idx="5172">
                  <c:v>26.2</c:v>
                </c:pt>
                <c:pt idx="5173">
                  <c:v>26</c:v>
                </c:pt>
                <c:pt idx="5174">
                  <c:v>27.2</c:v>
                </c:pt>
                <c:pt idx="5175">
                  <c:v>26.6</c:v>
                </c:pt>
                <c:pt idx="5176">
                  <c:v>27.8</c:v>
                </c:pt>
                <c:pt idx="5177">
                  <c:v>28.4</c:v>
                </c:pt>
                <c:pt idx="5178">
                  <c:v>28.8</c:v>
                </c:pt>
                <c:pt idx="5179">
                  <c:v>29.4</c:v>
                </c:pt>
                <c:pt idx="5180">
                  <c:v>29.6</c:v>
                </c:pt>
                <c:pt idx="5181">
                  <c:v>31.2</c:v>
                </c:pt>
                <c:pt idx="5182">
                  <c:v>33.6</c:v>
                </c:pt>
                <c:pt idx="5183">
                  <c:v>32</c:v>
                </c:pt>
                <c:pt idx="5184">
                  <c:v>33</c:v>
                </c:pt>
                <c:pt idx="5185">
                  <c:v>34.200000000000003</c:v>
                </c:pt>
                <c:pt idx="5186">
                  <c:v>34.4</c:v>
                </c:pt>
                <c:pt idx="5187">
                  <c:v>34.799999999999997</c:v>
                </c:pt>
                <c:pt idx="5188">
                  <c:v>35.6</c:v>
                </c:pt>
                <c:pt idx="5189">
                  <c:v>35.200000000000003</c:v>
                </c:pt>
                <c:pt idx="5190">
                  <c:v>37</c:v>
                </c:pt>
                <c:pt idx="5191">
                  <c:v>37</c:v>
                </c:pt>
                <c:pt idx="5192">
                  <c:v>38.4</c:v>
                </c:pt>
                <c:pt idx="5193">
                  <c:v>38.4</c:v>
                </c:pt>
                <c:pt idx="5194">
                  <c:v>41</c:v>
                </c:pt>
                <c:pt idx="5195">
                  <c:v>43</c:v>
                </c:pt>
                <c:pt idx="5196">
                  <c:v>42.8</c:v>
                </c:pt>
                <c:pt idx="5197">
                  <c:v>44.2</c:v>
                </c:pt>
                <c:pt idx="5198">
                  <c:v>45</c:v>
                </c:pt>
                <c:pt idx="5199">
                  <c:v>48</c:v>
                </c:pt>
                <c:pt idx="5200">
                  <c:v>48</c:v>
                </c:pt>
                <c:pt idx="5201">
                  <c:v>50.8</c:v>
                </c:pt>
                <c:pt idx="5202">
                  <c:v>50.8</c:v>
                </c:pt>
                <c:pt idx="5203">
                  <c:v>51.6</c:v>
                </c:pt>
                <c:pt idx="5204">
                  <c:v>52</c:v>
                </c:pt>
                <c:pt idx="5205">
                  <c:v>51.2</c:v>
                </c:pt>
                <c:pt idx="5206">
                  <c:v>54</c:v>
                </c:pt>
                <c:pt idx="5207">
                  <c:v>53.6</c:v>
                </c:pt>
                <c:pt idx="5208">
                  <c:v>52.8</c:v>
                </c:pt>
                <c:pt idx="5209">
                  <c:v>52.8</c:v>
                </c:pt>
                <c:pt idx="5210">
                  <c:v>53.2</c:v>
                </c:pt>
                <c:pt idx="5211">
                  <c:v>52.4</c:v>
                </c:pt>
                <c:pt idx="5212">
                  <c:v>54.4</c:v>
                </c:pt>
                <c:pt idx="5213">
                  <c:v>56.6</c:v>
                </c:pt>
                <c:pt idx="5214">
                  <c:v>53.4</c:v>
                </c:pt>
                <c:pt idx="5215">
                  <c:v>54.2</c:v>
                </c:pt>
                <c:pt idx="5216">
                  <c:v>55.8</c:v>
                </c:pt>
                <c:pt idx="5217">
                  <c:v>56.6</c:v>
                </c:pt>
                <c:pt idx="5218">
                  <c:v>58</c:v>
                </c:pt>
                <c:pt idx="5219">
                  <c:v>59.4</c:v>
                </c:pt>
                <c:pt idx="5220">
                  <c:v>59.8</c:v>
                </c:pt>
                <c:pt idx="5221">
                  <c:v>60.8</c:v>
                </c:pt>
                <c:pt idx="5222">
                  <c:v>62.4</c:v>
                </c:pt>
                <c:pt idx="5223">
                  <c:v>64</c:v>
                </c:pt>
                <c:pt idx="5224">
                  <c:v>64.8</c:v>
                </c:pt>
                <c:pt idx="5225">
                  <c:v>67.2</c:v>
                </c:pt>
                <c:pt idx="5226">
                  <c:v>68</c:v>
                </c:pt>
                <c:pt idx="5227">
                  <c:v>69.2</c:v>
                </c:pt>
                <c:pt idx="5228">
                  <c:v>68.8</c:v>
                </c:pt>
                <c:pt idx="5229">
                  <c:v>69.8</c:v>
                </c:pt>
                <c:pt idx="5230">
                  <c:v>73.2</c:v>
                </c:pt>
                <c:pt idx="5231">
                  <c:v>72.8</c:v>
                </c:pt>
                <c:pt idx="5232">
                  <c:v>72.8</c:v>
                </c:pt>
                <c:pt idx="5233">
                  <c:v>71.400000000000006</c:v>
                </c:pt>
                <c:pt idx="5234">
                  <c:v>75.8</c:v>
                </c:pt>
                <c:pt idx="5235">
                  <c:v>74.8</c:v>
                </c:pt>
                <c:pt idx="5236">
                  <c:v>76.400000000000006</c:v>
                </c:pt>
                <c:pt idx="5237">
                  <c:v>77</c:v>
                </c:pt>
                <c:pt idx="5238">
                  <c:v>78</c:v>
                </c:pt>
                <c:pt idx="5239">
                  <c:v>78.400000000000006</c:v>
                </c:pt>
                <c:pt idx="5240">
                  <c:v>77.599999999999994</c:v>
                </c:pt>
                <c:pt idx="5241">
                  <c:v>78.8</c:v>
                </c:pt>
                <c:pt idx="5242">
                  <c:v>81.400000000000006</c:v>
                </c:pt>
                <c:pt idx="5243">
                  <c:v>78.400000000000006</c:v>
                </c:pt>
                <c:pt idx="5244">
                  <c:v>79.599999999999994</c:v>
                </c:pt>
                <c:pt idx="5245">
                  <c:v>79.599999999999994</c:v>
                </c:pt>
                <c:pt idx="5246">
                  <c:v>80.599999999999994</c:v>
                </c:pt>
                <c:pt idx="5247">
                  <c:v>80.599999999999994</c:v>
                </c:pt>
                <c:pt idx="5248">
                  <c:v>80.400000000000006</c:v>
                </c:pt>
                <c:pt idx="5249">
                  <c:v>81</c:v>
                </c:pt>
                <c:pt idx="5250">
                  <c:v>84</c:v>
                </c:pt>
                <c:pt idx="5251">
                  <c:v>82.6</c:v>
                </c:pt>
                <c:pt idx="5252">
                  <c:v>85.2</c:v>
                </c:pt>
                <c:pt idx="5253">
                  <c:v>88</c:v>
                </c:pt>
                <c:pt idx="5254">
                  <c:v>90</c:v>
                </c:pt>
                <c:pt idx="5255">
                  <c:v>90.4</c:v>
                </c:pt>
                <c:pt idx="5256">
                  <c:v>91</c:v>
                </c:pt>
                <c:pt idx="5257">
                  <c:v>91.2</c:v>
                </c:pt>
                <c:pt idx="5258">
                  <c:v>93.4</c:v>
                </c:pt>
                <c:pt idx="5259">
                  <c:v>93.8</c:v>
                </c:pt>
                <c:pt idx="5260">
                  <c:v>94.2</c:v>
                </c:pt>
                <c:pt idx="5261">
                  <c:v>96</c:v>
                </c:pt>
                <c:pt idx="5262">
                  <c:v>96</c:v>
                </c:pt>
                <c:pt idx="5263">
                  <c:v>97.4</c:v>
                </c:pt>
                <c:pt idx="5264">
                  <c:v>98</c:v>
                </c:pt>
                <c:pt idx="5265">
                  <c:v>97.2</c:v>
                </c:pt>
                <c:pt idx="5266">
                  <c:v>97.4</c:v>
                </c:pt>
                <c:pt idx="5267">
                  <c:v>99.4</c:v>
                </c:pt>
                <c:pt idx="5268">
                  <c:v>99</c:v>
                </c:pt>
                <c:pt idx="5269">
                  <c:v>100.6</c:v>
                </c:pt>
                <c:pt idx="5270">
                  <c:v>101.4</c:v>
                </c:pt>
                <c:pt idx="5271">
                  <c:v>100.4</c:v>
                </c:pt>
                <c:pt idx="5272">
                  <c:v>101.4</c:v>
                </c:pt>
                <c:pt idx="5273">
                  <c:v>102.2</c:v>
                </c:pt>
                <c:pt idx="5274">
                  <c:v>103.6</c:v>
                </c:pt>
                <c:pt idx="5275">
                  <c:v>101.2</c:v>
                </c:pt>
                <c:pt idx="5276">
                  <c:v>102</c:v>
                </c:pt>
                <c:pt idx="5277">
                  <c:v>101.6</c:v>
                </c:pt>
                <c:pt idx="5278">
                  <c:v>102.6</c:v>
                </c:pt>
                <c:pt idx="5279">
                  <c:v>101.4</c:v>
                </c:pt>
                <c:pt idx="5280">
                  <c:v>101.6</c:v>
                </c:pt>
                <c:pt idx="5281">
                  <c:v>99.8</c:v>
                </c:pt>
                <c:pt idx="5282">
                  <c:v>100.2</c:v>
                </c:pt>
                <c:pt idx="5283">
                  <c:v>100</c:v>
                </c:pt>
                <c:pt idx="5284">
                  <c:v>100.2</c:v>
                </c:pt>
                <c:pt idx="5285">
                  <c:v>101.8</c:v>
                </c:pt>
                <c:pt idx="5286">
                  <c:v>101</c:v>
                </c:pt>
                <c:pt idx="5287">
                  <c:v>103.2</c:v>
                </c:pt>
                <c:pt idx="5288">
                  <c:v>102.6</c:v>
                </c:pt>
                <c:pt idx="5289">
                  <c:v>104.8</c:v>
                </c:pt>
                <c:pt idx="5290">
                  <c:v>103.2</c:v>
                </c:pt>
                <c:pt idx="5291">
                  <c:v>102.8</c:v>
                </c:pt>
                <c:pt idx="5292">
                  <c:v>103.2</c:v>
                </c:pt>
                <c:pt idx="5293">
                  <c:v>104</c:v>
                </c:pt>
                <c:pt idx="5294">
                  <c:v>103.2</c:v>
                </c:pt>
                <c:pt idx="5295">
                  <c:v>103.2</c:v>
                </c:pt>
                <c:pt idx="5296">
                  <c:v>102.6</c:v>
                </c:pt>
                <c:pt idx="5297">
                  <c:v>102.8</c:v>
                </c:pt>
                <c:pt idx="5298">
                  <c:v>101.4</c:v>
                </c:pt>
                <c:pt idx="5299">
                  <c:v>99.8</c:v>
                </c:pt>
                <c:pt idx="5300">
                  <c:v>101.4</c:v>
                </c:pt>
                <c:pt idx="5301">
                  <c:v>103.4</c:v>
                </c:pt>
                <c:pt idx="5302">
                  <c:v>103.4</c:v>
                </c:pt>
                <c:pt idx="5303">
                  <c:v>104</c:v>
                </c:pt>
                <c:pt idx="5304">
                  <c:v>103.2</c:v>
                </c:pt>
                <c:pt idx="5305">
                  <c:v>102.8</c:v>
                </c:pt>
                <c:pt idx="5306">
                  <c:v>103.4</c:v>
                </c:pt>
                <c:pt idx="5307">
                  <c:v>105.4</c:v>
                </c:pt>
                <c:pt idx="5308">
                  <c:v>104.4</c:v>
                </c:pt>
                <c:pt idx="5309">
                  <c:v>106</c:v>
                </c:pt>
                <c:pt idx="5310">
                  <c:v>104.6</c:v>
                </c:pt>
                <c:pt idx="5311">
                  <c:v>105</c:v>
                </c:pt>
                <c:pt idx="5312">
                  <c:v>105</c:v>
                </c:pt>
                <c:pt idx="5313">
                  <c:v>104</c:v>
                </c:pt>
                <c:pt idx="5314">
                  <c:v>105</c:v>
                </c:pt>
                <c:pt idx="5315">
                  <c:v>102.8</c:v>
                </c:pt>
                <c:pt idx="5316">
                  <c:v>104.6</c:v>
                </c:pt>
                <c:pt idx="5317">
                  <c:v>103</c:v>
                </c:pt>
                <c:pt idx="5318">
                  <c:v>103.4</c:v>
                </c:pt>
                <c:pt idx="5319">
                  <c:v>104</c:v>
                </c:pt>
                <c:pt idx="5320">
                  <c:v>104.6</c:v>
                </c:pt>
                <c:pt idx="5321">
                  <c:v>103.8</c:v>
                </c:pt>
                <c:pt idx="5322">
                  <c:v>106.2</c:v>
                </c:pt>
                <c:pt idx="5323">
                  <c:v>105.6</c:v>
                </c:pt>
                <c:pt idx="5324">
                  <c:v>104.4</c:v>
                </c:pt>
                <c:pt idx="5325">
                  <c:v>105.8</c:v>
                </c:pt>
                <c:pt idx="5326">
                  <c:v>106.2</c:v>
                </c:pt>
                <c:pt idx="5327">
                  <c:v>106.6</c:v>
                </c:pt>
                <c:pt idx="5328">
                  <c:v>104.4</c:v>
                </c:pt>
                <c:pt idx="5329">
                  <c:v>106.2</c:v>
                </c:pt>
                <c:pt idx="5330">
                  <c:v>106.8</c:v>
                </c:pt>
                <c:pt idx="5331">
                  <c:v>107.2</c:v>
                </c:pt>
                <c:pt idx="5332">
                  <c:v>107.4</c:v>
                </c:pt>
                <c:pt idx="5333">
                  <c:v>106.6</c:v>
                </c:pt>
                <c:pt idx="5334">
                  <c:v>107.2</c:v>
                </c:pt>
                <c:pt idx="5335">
                  <c:v>105.8</c:v>
                </c:pt>
                <c:pt idx="5336">
                  <c:v>105.8</c:v>
                </c:pt>
                <c:pt idx="5337">
                  <c:v>107.6</c:v>
                </c:pt>
                <c:pt idx="5338">
                  <c:v>104.8</c:v>
                </c:pt>
                <c:pt idx="5339">
                  <c:v>104.4</c:v>
                </c:pt>
                <c:pt idx="5340">
                  <c:v>105.2</c:v>
                </c:pt>
                <c:pt idx="5341">
                  <c:v>104.6</c:v>
                </c:pt>
                <c:pt idx="5342">
                  <c:v>102.8</c:v>
                </c:pt>
                <c:pt idx="5343">
                  <c:v>104</c:v>
                </c:pt>
                <c:pt idx="5344">
                  <c:v>105.4</c:v>
                </c:pt>
                <c:pt idx="5345">
                  <c:v>103.8</c:v>
                </c:pt>
                <c:pt idx="5346">
                  <c:v>104.2</c:v>
                </c:pt>
                <c:pt idx="5347">
                  <c:v>105.4</c:v>
                </c:pt>
                <c:pt idx="5348">
                  <c:v>103.8</c:v>
                </c:pt>
                <c:pt idx="5349">
                  <c:v>105.2</c:v>
                </c:pt>
                <c:pt idx="5350">
                  <c:v>104</c:v>
                </c:pt>
                <c:pt idx="5351">
                  <c:v>105.4</c:v>
                </c:pt>
                <c:pt idx="5352">
                  <c:v>105</c:v>
                </c:pt>
                <c:pt idx="5353">
                  <c:v>105.2</c:v>
                </c:pt>
                <c:pt idx="5354">
                  <c:v>106</c:v>
                </c:pt>
                <c:pt idx="5355">
                  <c:v>105.4</c:v>
                </c:pt>
                <c:pt idx="5356">
                  <c:v>107.6</c:v>
                </c:pt>
                <c:pt idx="5357">
                  <c:v>105</c:v>
                </c:pt>
                <c:pt idx="5358">
                  <c:v>106.2</c:v>
                </c:pt>
                <c:pt idx="5359">
                  <c:v>107</c:v>
                </c:pt>
                <c:pt idx="5360">
                  <c:v>106.2</c:v>
                </c:pt>
                <c:pt idx="5361">
                  <c:v>106.4</c:v>
                </c:pt>
                <c:pt idx="5362">
                  <c:v>107.6</c:v>
                </c:pt>
                <c:pt idx="5363">
                  <c:v>106.8</c:v>
                </c:pt>
                <c:pt idx="5364">
                  <c:v>106.6</c:v>
                </c:pt>
                <c:pt idx="5365">
                  <c:v>106.8</c:v>
                </c:pt>
                <c:pt idx="5366">
                  <c:v>105.8</c:v>
                </c:pt>
                <c:pt idx="5367">
                  <c:v>106.2</c:v>
                </c:pt>
                <c:pt idx="5368">
                  <c:v>106.8</c:v>
                </c:pt>
                <c:pt idx="5369">
                  <c:v>107</c:v>
                </c:pt>
                <c:pt idx="5370">
                  <c:v>106.6</c:v>
                </c:pt>
                <c:pt idx="5371">
                  <c:v>106.4</c:v>
                </c:pt>
                <c:pt idx="5372">
                  <c:v>105.4</c:v>
                </c:pt>
                <c:pt idx="5373">
                  <c:v>105.4</c:v>
                </c:pt>
                <c:pt idx="5374">
                  <c:v>105.4</c:v>
                </c:pt>
                <c:pt idx="5375">
                  <c:v>105</c:v>
                </c:pt>
                <c:pt idx="5376">
                  <c:v>104</c:v>
                </c:pt>
                <c:pt idx="5377">
                  <c:v>103.6</c:v>
                </c:pt>
                <c:pt idx="5378">
                  <c:v>104.4</c:v>
                </c:pt>
                <c:pt idx="5379">
                  <c:v>103.4</c:v>
                </c:pt>
                <c:pt idx="5380">
                  <c:v>102.4</c:v>
                </c:pt>
                <c:pt idx="5381">
                  <c:v>103.6</c:v>
                </c:pt>
                <c:pt idx="5382">
                  <c:v>102.4</c:v>
                </c:pt>
                <c:pt idx="5383">
                  <c:v>102.4</c:v>
                </c:pt>
                <c:pt idx="5384">
                  <c:v>104.8</c:v>
                </c:pt>
                <c:pt idx="5385">
                  <c:v>106</c:v>
                </c:pt>
                <c:pt idx="5386">
                  <c:v>106</c:v>
                </c:pt>
                <c:pt idx="5387">
                  <c:v>108</c:v>
                </c:pt>
                <c:pt idx="5388">
                  <c:v>108</c:v>
                </c:pt>
                <c:pt idx="5389">
                  <c:v>108.6</c:v>
                </c:pt>
                <c:pt idx="5390">
                  <c:v>106.6</c:v>
                </c:pt>
                <c:pt idx="5391">
                  <c:v>110.4</c:v>
                </c:pt>
                <c:pt idx="5392">
                  <c:v>108</c:v>
                </c:pt>
                <c:pt idx="5393">
                  <c:v>108.2</c:v>
                </c:pt>
                <c:pt idx="5394">
                  <c:v>109.8</c:v>
                </c:pt>
                <c:pt idx="5395">
                  <c:v>108</c:v>
                </c:pt>
                <c:pt idx="5396">
                  <c:v>108</c:v>
                </c:pt>
                <c:pt idx="5397">
                  <c:v>106.4</c:v>
                </c:pt>
                <c:pt idx="5398">
                  <c:v>107.2</c:v>
                </c:pt>
                <c:pt idx="5399">
                  <c:v>106.2</c:v>
                </c:pt>
                <c:pt idx="5400">
                  <c:v>105.4</c:v>
                </c:pt>
                <c:pt idx="5401">
                  <c:v>87.4</c:v>
                </c:pt>
                <c:pt idx="5402">
                  <c:v>86.2</c:v>
                </c:pt>
                <c:pt idx="5403">
                  <c:v>89.4</c:v>
                </c:pt>
                <c:pt idx="5404">
                  <c:v>90</c:v>
                </c:pt>
                <c:pt idx="5405">
                  <c:v>88</c:v>
                </c:pt>
                <c:pt idx="5406">
                  <c:v>88</c:v>
                </c:pt>
                <c:pt idx="5407">
                  <c:v>89</c:v>
                </c:pt>
                <c:pt idx="5408">
                  <c:v>90.2</c:v>
                </c:pt>
                <c:pt idx="5409">
                  <c:v>90.8</c:v>
                </c:pt>
                <c:pt idx="5410">
                  <c:v>89.6</c:v>
                </c:pt>
                <c:pt idx="5411">
                  <c:v>89.6</c:v>
                </c:pt>
                <c:pt idx="5412">
                  <c:v>90.8</c:v>
                </c:pt>
                <c:pt idx="5413">
                  <c:v>92.2</c:v>
                </c:pt>
                <c:pt idx="5414">
                  <c:v>91.2</c:v>
                </c:pt>
                <c:pt idx="5415">
                  <c:v>93.8</c:v>
                </c:pt>
                <c:pt idx="5416">
                  <c:v>92.8</c:v>
                </c:pt>
                <c:pt idx="5417">
                  <c:v>95.2</c:v>
                </c:pt>
                <c:pt idx="5418">
                  <c:v>95</c:v>
                </c:pt>
                <c:pt idx="5419">
                  <c:v>84.4</c:v>
                </c:pt>
                <c:pt idx="5420">
                  <c:v>88</c:v>
                </c:pt>
                <c:pt idx="5421">
                  <c:v>92.2</c:v>
                </c:pt>
                <c:pt idx="5422">
                  <c:v>94.6</c:v>
                </c:pt>
                <c:pt idx="5423">
                  <c:v>94.4</c:v>
                </c:pt>
                <c:pt idx="5424">
                  <c:v>95.2</c:v>
                </c:pt>
                <c:pt idx="5425">
                  <c:v>97</c:v>
                </c:pt>
                <c:pt idx="5426">
                  <c:v>96.4</c:v>
                </c:pt>
                <c:pt idx="5427">
                  <c:v>95.6</c:v>
                </c:pt>
                <c:pt idx="5428">
                  <c:v>96.8</c:v>
                </c:pt>
                <c:pt idx="5429">
                  <c:v>95.6</c:v>
                </c:pt>
                <c:pt idx="5430">
                  <c:v>98</c:v>
                </c:pt>
                <c:pt idx="5431">
                  <c:v>98</c:v>
                </c:pt>
                <c:pt idx="5432">
                  <c:v>98</c:v>
                </c:pt>
                <c:pt idx="5433">
                  <c:v>97.8</c:v>
                </c:pt>
                <c:pt idx="5434">
                  <c:v>97.8</c:v>
                </c:pt>
                <c:pt idx="5435">
                  <c:v>99.8</c:v>
                </c:pt>
                <c:pt idx="5436">
                  <c:v>97.6</c:v>
                </c:pt>
                <c:pt idx="5437">
                  <c:v>98</c:v>
                </c:pt>
                <c:pt idx="5438">
                  <c:v>97.6</c:v>
                </c:pt>
                <c:pt idx="5439">
                  <c:v>96.2</c:v>
                </c:pt>
                <c:pt idx="5440">
                  <c:v>96.2</c:v>
                </c:pt>
                <c:pt idx="5441">
                  <c:v>97.6</c:v>
                </c:pt>
                <c:pt idx="5442">
                  <c:v>98.4</c:v>
                </c:pt>
                <c:pt idx="5443">
                  <c:v>98.4</c:v>
                </c:pt>
                <c:pt idx="5444">
                  <c:v>98.4</c:v>
                </c:pt>
                <c:pt idx="5445">
                  <c:v>98.6</c:v>
                </c:pt>
                <c:pt idx="5446">
                  <c:v>99.8</c:v>
                </c:pt>
                <c:pt idx="5447">
                  <c:v>99.2</c:v>
                </c:pt>
                <c:pt idx="5448">
                  <c:v>99.6</c:v>
                </c:pt>
                <c:pt idx="5449">
                  <c:v>97.2</c:v>
                </c:pt>
                <c:pt idx="5450">
                  <c:v>97.2</c:v>
                </c:pt>
                <c:pt idx="5451">
                  <c:v>98.4</c:v>
                </c:pt>
                <c:pt idx="5452">
                  <c:v>96.4</c:v>
                </c:pt>
                <c:pt idx="5453">
                  <c:v>98.4</c:v>
                </c:pt>
                <c:pt idx="5454">
                  <c:v>97.4</c:v>
                </c:pt>
                <c:pt idx="5455">
                  <c:v>97.6</c:v>
                </c:pt>
                <c:pt idx="5456">
                  <c:v>98</c:v>
                </c:pt>
                <c:pt idx="5457">
                  <c:v>99</c:v>
                </c:pt>
                <c:pt idx="5458">
                  <c:v>96.4</c:v>
                </c:pt>
                <c:pt idx="5459">
                  <c:v>95.6</c:v>
                </c:pt>
                <c:pt idx="5460">
                  <c:v>96</c:v>
                </c:pt>
                <c:pt idx="5461">
                  <c:v>97.2</c:v>
                </c:pt>
                <c:pt idx="5462">
                  <c:v>98</c:v>
                </c:pt>
                <c:pt idx="5463">
                  <c:v>99.4</c:v>
                </c:pt>
                <c:pt idx="5464">
                  <c:v>99.4</c:v>
                </c:pt>
                <c:pt idx="5465">
                  <c:v>99.4</c:v>
                </c:pt>
                <c:pt idx="5466">
                  <c:v>98.8</c:v>
                </c:pt>
                <c:pt idx="5467">
                  <c:v>100.2</c:v>
                </c:pt>
                <c:pt idx="5468">
                  <c:v>99.8</c:v>
                </c:pt>
                <c:pt idx="5469">
                  <c:v>99.6</c:v>
                </c:pt>
                <c:pt idx="5470">
                  <c:v>100</c:v>
                </c:pt>
                <c:pt idx="5471">
                  <c:v>100.4</c:v>
                </c:pt>
                <c:pt idx="5472">
                  <c:v>99.8</c:v>
                </c:pt>
                <c:pt idx="5473">
                  <c:v>99.8</c:v>
                </c:pt>
                <c:pt idx="5474">
                  <c:v>100.2</c:v>
                </c:pt>
                <c:pt idx="5475">
                  <c:v>99.4</c:v>
                </c:pt>
                <c:pt idx="5476">
                  <c:v>98.6</c:v>
                </c:pt>
                <c:pt idx="5477">
                  <c:v>98.2</c:v>
                </c:pt>
                <c:pt idx="5478">
                  <c:v>98.8</c:v>
                </c:pt>
                <c:pt idx="5479">
                  <c:v>98.8</c:v>
                </c:pt>
                <c:pt idx="5480">
                  <c:v>97.4</c:v>
                </c:pt>
                <c:pt idx="5481">
                  <c:v>100.2</c:v>
                </c:pt>
                <c:pt idx="5482">
                  <c:v>100.4</c:v>
                </c:pt>
                <c:pt idx="5483">
                  <c:v>101</c:v>
                </c:pt>
                <c:pt idx="5484">
                  <c:v>102.4</c:v>
                </c:pt>
                <c:pt idx="5485">
                  <c:v>102.8</c:v>
                </c:pt>
                <c:pt idx="5486">
                  <c:v>103.8</c:v>
                </c:pt>
                <c:pt idx="5487">
                  <c:v>103.6</c:v>
                </c:pt>
                <c:pt idx="5488">
                  <c:v>106.2</c:v>
                </c:pt>
                <c:pt idx="5489">
                  <c:v>104</c:v>
                </c:pt>
                <c:pt idx="5490">
                  <c:v>105.4</c:v>
                </c:pt>
                <c:pt idx="5491">
                  <c:v>105</c:v>
                </c:pt>
                <c:pt idx="5492">
                  <c:v>106.4</c:v>
                </c:pt>
                <c:pt idx="5493">
                  <c:v>105</c:v>
                </c:pt>
                <c:pt idx="5494">
                  <c:v>104</c:v>
                </c:pt>
                <c:pt idx="5495">
                  <c:v>103.2</c:v>
                </c:pt>
                <c:pt idx="5496">
                  <c:v>102.6</c:v>
                </c:pt>
                <c:pt idx="5497">
                  <c:v>105</c:v>
                </c:pt>
                <c:pt idx="5498">
                  <c:v>103.8</c:v>
                </c:pt>
                <c:pt idx="5499">
                  <c:v>102.4</c:v>
                </c:pt>
                <c:pt idx="5500">
                  <c:v>102.6</c:v>
                </c:pt>
                <c:pt idx="5501">
                  <c:v>102.2</c:v>
                </c:pt>
                <c:pt idx="5502">
                  <c:v>102.2</c:v>
                </c:pt>
                <c:pt idx="5503">
                  <c:v>101.2</c:v>
                </c:pt>
                <c:pt idx="5504">
                  <c:v>101.4</c:v>
                </c:pt>
                <c:pt idx="5505">
                  <c:v>101</c:v>
                </c:pt>
                <c:pt idx="5506">
                  <c:v>101.4</c:v>
                </c:pt>
                <c:pt idx="5507">
                  <c:v>100.4</c:v>
                </c:pt>
                <c:pt idx="5508">
                  <c:v>101.2</c:v>
                </c:pt>
                <c:pt idx="5509">
                  <c:v>100.6</c:v>
                </c:pt>
                <c:pt idx="5510">
                  <c:v>103</c:v>
                </c:pt>
                <c:pt idx="5511">
                  <c:v>102.4</c:v>
                </c:pt>
                <c:pt idx="5512">
                  <c:v>102.2</c:v>
                </c:pt>
                <c:pt idx="5513">
                  <c:v>102.8</c:v>
                </c:pt>
                <c:pt idx="5514">
                  <c:v>102.4</c:v>
                </c:pt>
                <c:pt idx="5515">
                  <c:v>104</c:v>
                </c:pt>
                <c:pt idx="5516">
                  <c:v>103.2</c:v>
                </c:pt>
                <c:pt idx="5517">
                  <c:v>102</c:v>
                </c:pt>
                <c:pt idx="5518">
                  <c:v>104.2</c:v>
                </c:pt>
                <c:pt idx="5519">
                  <c:v>103.2</c:v>
                </c:pt>
                <c:pt idx="5520">
                  <c:v>103.6</c:v>
                </c:pt>
                <c:pt idx="5521">
                  <c:v>103.6</c:v>
                </c:pt>
                <c:pt idx="5522">
                  <c:v>101.6</c:v>
                </c:pt>
                <c:pt idx="5523">
                  <c:v>101.2</c:v>
                </c:pt>
                <c:pt idx="5524">
                  <c:v>100.8</c:v>
                </c:pt>
                <c:pt idx="5525">
                  <c:v>102.8</c:v>
                </c:pt>
                <c:pt idx="5526">
                  <c:v>100.2</c:v>
                </c:pt>
                <c:pt idx="5527">
                  <c:v>101</c:v>
                </c:pt>
                <c:pt idx="5528">
                  <c:v>100</c:v>
                </c:pt>
                <c:pt idx="5529">
                  <c:v>100.8</c:v>
                </c:pt>
                <c:pt idx="5530">
                  <c:v>101.6</c:v>
                </c:pt>
                <c:pt idx="5531">
                  <c:v>103.4</c:v>
                </c:pt>
                <c:pt idx="5532">
                  <c:v>102.8</c:v>
                </c:pt>
                <c:pt idx="5533">
                  <c:v>102.8</c:v>
                </c:pt>
                <c:pt idx="5534">
                  <c:v>102.8</c:v>
                </c:pt>
                <c:pt idx="5535">
                  <c:v>103.2</c:v>
                </c:pt>
                <c:pt idx="5536">
                  <c:v>102.2</c:v>
                </c:pt>
                <c:pt idx="5537">
                  <c:v>102</c:v>
                </c:pt>
                <c:pt idx="5538">
                  <c:v>101.4</c:v>
                </c:pt>
                <c:pt idx="5539">
                  <c:v>101.2</c:v>
                </c:pt>
                <c:pt idx="5540">
                  <c:v>102</c:v>
                </c:pt>
                <c:pt idx="5541">
                  <c:v>101.2</c:v>
                </c:pt>
                <c:pt idx="5542">
                  <c:v>101.2</c:v>
                </c:pt>
                <c:pt idx="5543">
                  <c:v>100.6</c:v>
                </c:pt>
                <c:pt idx="5544">
                  <c:v>99</c:v>
                </c:pt>
                <c:pt idx="5545">
                  <c:v>98.2</c:v>
                </c:pt>
                <c:pt idx="5546">
                  <c:v>100</c:v>
                </c:pt>
                <c:pt idx="5547">
                  <c:v>100</c:v>
                </c:pt>
                <c:pt idx="5548">
                  <c:v>99.8</c:v>
                </c:pt>
                <c:pt idx="5549">
                  <c:v>99.6</c:v>
                </c:pt>
                <c:pt idx="5550">
                  <c:v>100</c:v>
                </c:pt>
                <c:pt idx="5551">
                  <c:v>100.4</c:v>
                </c:pt>
                <c:pt idx="5552">
                  <c:v>100.4</c:v>
                </c:pt>
                <c:pt idx="5553">
                  <c:v>98.4</c:v>
                </c:pt>
                <c:pt idx="5554">
                  <c:v>99</c:v>
                </c:pt>
                <c:pt idx="5555">
                  <c:v>99</c:v>
                </c:pt>
                <c:pt idx="5556">
                  <c:v>99.4</c:v>
                </c:pt>
                <c:pt idx="5557">
                  <c:v>100</c:v>
                </c:pt>
                <c:pt idx="5558">
                  <c:v>100.6</c:v>
                </c:pt>
                <c:pt idx="5559">
                  <c:v>100.6</c:v>
                </c:pt>
                <c:pt idx="5560">
                  <c:v>99.4</c:v>
                </c:pt>
                <c:pt idx="5561">
                  <c:v>99.4</c:v>
                </c:pt>
                <c:pt idx="5562">
                  <c:v>99</c:v>
                </c:pt>
                <c:pt idx="5563">
                  <c:v>98.6</c:v>
                </c:pt>
                <c:pt idx="5564">
                  <c:v>99.4</c:v>
                </c:pt>
                <c:pt idx="5565">
                  <c:v>97.6</c:v>
                </c:pt>
                <c:pt idx="5566">
                  <c:v>96.8</c:v>
                </c:pt>
                <c:pt idx="5567">
                  <c:v>99</c:v>
                </c:pt>
                <c:pt idx="5568">
                  <c:v>99.8</c:v>
                </c:pt>
                <c:pt idx="5569">
                  <c:v>99.4</c:v>
                </c:pt>
                <c:pt idx="5570">
                  <c:v>98.4</c:v>
                </c:pt>
                <c:pt idx="5571">
                  <c:v>98.6</c:v>
                </c:pt>
                <c:pt idx="5572">
                  <c:v>99.8</c:v>
                </c:pt>
                <c:pt idx="5573">
                  <c:v>99.8</c:v>
                </c:pt>
                <c:pt idx="5574">
                  <c:v>99.4</c:v>
                </c:pt>
                <c:pt idx="5575">
                  <c:v>100.2</c:v>
                </c:pt>
                <c:pt idx="5576">
                  <c:v>99.6</c:v>
                </c:pt>
                <c:pt idx="5577">
                  <c:v>99.4</c:v>
                </c:pt>
                <c:pt idx="5578">
                  <c:v>100.8</c:v>
                </c:pt>
                <c:pt idx="5579">
                  <c:v>100</c:v>
                </c:pt>
                <c:pt idx="5580">
                  <c:v>101.2</c:v>
                </c:pt>
                <c:pt idx="5581">
                  <c:v>98.8</c:v>
                </c:pt>
                <c:pt idx="5582">
                  <c:v>100.4</c:v>
                </c:pt>
                <c:pt idx="5583">
                  <c:v>98.6</c:v>
                </c:pt>
                <c:pt idx="5584">
                  <c:v>100.2</c:v>
                </c:pt>
                <c:pt idx="5585">
                  <c:v>100.6</c:v>
                </c:pt>
                <c:pt idx="5586">
                  <c:v>101.6</c:v>
                </c:pt>
                <c:pt idx="5587">
                  <c:v>101</c:v>
                </c:pt>
                <c:pt idx="5588">
                  <c:v>102</c:v>
                </c:pt>
                <c:pt idx="5589">
                  <c:v>101.8</c:v>
                </c:pt>
                <c:pt idx="5590">
                  <c:v>102.4</c:v>
                </c:pt>
                <c:pt idx="5591">
                  <c:v>102</c:v>
                </c:pt>
                <c:pt idx="5592">
                  <c:v>102.8</c:v>
                </c:pt>
                <c:pt idx="5593">
                  <c:v>100.6</c:v>
                </c:pt>
                <c:pt idx="5594">
                  <c:v>102</c:v>
                </c:pt>
                <c:pt idx="5595">
                  <c:v>100.2</c:v>
                </c:pt>
                <c:pt idx="5596">
                  <c:v>100.8</c:v>
                </c:pt>
                <c:pt idx="5597">
                  <c:v>100</c:v>
                </c:pt>
                <c:pt idx="5598">
                  <c:v>101.4</c:v>
                </c:pt>
                <c:pt idx="5599">
                  <c:v>101.4</c:v>
                </c:pt>
                <c:pt idx="5600">
                  <c:v>101.4</c:v>
                </c:pt>
                <c:pt idx="5601">
                  <c:v>100</c:v>
                </c:pt>
                <c:pt idx="5602">
                  <c:v>100.6</c:v>
                </c:pt>
                <c:pt idx="5603">
                  <c:v>101.8</c:v>
                </c:pt>
                <c:pt idx="5604">
                  <c:v>100.4</c:v>
                </c:pt>
                <c:pt idx="5605">
                  <c:v>99.6</c:v>
                </c:pt>
                <c:pt idx="5606">
                  <c:v>100.2</c:v>
                </c:pt>
                <c:pt idx="5607">
                  <c:v>99.4</c:v>
                </c:pt>
                <c:pt idx="5608">
                  <c:v>99.8</c:v>
                </c:pt>
                <c:pt idx="5609">
                  <c:v>100.6</c:v>
                </c:pt>
                <c:pt idx="5610">
                  <c:v>100</c:v>
                </c:pt>
                <c:pt idx="5611">
                  <c:v>100.8</c:v>
                </c:pt>
                <c:pt idx="5612">
                  <c:v>101.6</c:v>
                </c:pt>
                <c:pt idx="5613">
                  <c:v>99.6</c:v>
                </c:pt>
                <c:pt idx="5614">
                  <c:v>99.8</c:v>
                </c:pt>
                <c:pt idx="5615">
                  <c:v>101</c:v>
                </c:pt>
                <c:pt idx="5616">
                  <c:v>100</c:v>
                </c:pt>
                <c:pt idx="5617">
                  <c:v>92.6</c:v>
                </c:pt>
                <c:pt idx="5618">
                  <c:v>103.8</c:v>
                </c:pt>
                <c:pt idx="5619">
                  <c:v>104</c:v>
                </c:pt>
                <c:pt idx="5620">
                  <c:v>105.4</c:v>
                </c:pt>
                <c:pt idx="5621">
                  <c:v>105</c:v>
                </c:pt>
                <c:pt idx="5622">
                  <c:v>104</c:v>
                </c:pt>
                <c:pt idx="5623">
                  <c:v>105.8</c:v>
                </c:pt>
                <c:pt idx="5624">
                  <c:v>103.8</c:v>
                </c:pt>
                <c:pt idx="5625">
                  <c:v>104</c:v>
                </c:pt>
                <c:pt idx="5626">
                  <c:v>104.8</c:v>
                </c:pt>
                <c:pt idx="5627">
                  <c:v>104.8</c:v>
                </c:pt>
                <c:pt idx="5628">
                  <c:v>103.4</c:v>
                </c:pt>
                <c:pt idx="5629">
                  <c:v>102.8</c:v>
                </c:pt>
                <c:pt idx="5630">
                  <c:v>103.6</c:v>
                </c:pt>
                <c:pt idx="5631">
                  <c:v>105.2</c:v>
                </c:pt>
                <c:pt idx="5632">
                  <c:v>102</c:v>
                </c:pt>
                <c:pt idx="5633">
                  <c:v>102.4</c:v>
                </c:pt>
                <c:pt idx="5634">
                  <c:v>103.8</c:v>
                </c:pt>
                <c:pt idx="5635">
                  <c:v>103.2</c:v>
                </c:pt>
                <c:pt idx="5636">
                  <c:v>101.4</c:v>
                </c:pt>
                <c:pt idx="5637">
                  <c:v>102</c:v>
                </c:pt>
                <c:pt idx="5638">
                  <c:v>101</c:v>
                </c:pt>
                <c:pt idx="5639">
                  <c:v>101.6</c:v>
                </c:pt>
                <c:pt idx="5640">
                  <c:v>101.6</c:v>
                </c:pt>
                <c:pt idx="5641">
                  <c:v>101</c:v>
                </c:pt>
                <c:pt idx="5642">
                  <c:v>101</c:v>
                </c:pt>
                <c:pt idx="5643">
                  <c:v>101</c:v>
                </c:pt>
                <c:pt idx="5644">
                  <c:v>100.2</c:v>
                </c:pt>
                <c:pt idx="5645">
                  <c:v>102.4</c:v>
                </c:pt>
                <c:pt idx="5646">
                  <c:v>102</c:v>
                </c:pt>
                <c:pt idx="5647">
                  <c:v>101.6</c:v>
                </c:pt>
                <c:pt idx="5648">
                  <c:v>101.8</c:v>
                </c:pt>
                <c:pt idx="5649">
                  <c:v>101.6</c:v>
                </c:pt>
                <c:pt idx="5650">
                  <c:v>101.8</c:v>
                </c:pt>
                <c:pt idx="5651">
                  <c:v>102</c:v>
                </c:pt>
                <c:pt idx="5652">
                  <c:v>101.2</c:v>
                </c:pt>
                <c:pt idx="5653">
                  <c:v>101.8</c:v>
                </c:pt>
                <c:pt idx="5654">
                  <c:v>100.2</c:v>
                </c:pt>
                <c:pt idx="5655">
                  <c:v>100.4</c:v>
                </c:pt>
                <c:pt idx="5656">
                  <c:v>101.2</c:v>
                </c:pt>
                <c:pt idx="5657">
                  <c:v>100.2</c:v>
                </c:pt>
                <c:pt idx="5658">
                  <c:v>101</c:v>
                </c:pt>
                <c:pt idx="5659">
                  <c:v>101.2</c:v>
                </c:pt>
                <c:pt idx="5660">
                  <c:v>100.2</c:v>
                </c:pt>
                <c:pt idx="5661">
                  <c:v>100.6</c:v>
                </c:pt>
                <c:pt idx="5662">
                  <c:v>102</c:v>
                </c:pt>
                <c:pt idx="5663">
                  <c:v>103.2</c:v>
                </c:pt>
                <c:pt idx="5664">
                  <c:v>101.2</c:v>
                </c:pt>
                <c:pt idx="5665">
                  <c:v>103.8</c:v>
                </c:pt>
                <c:pt idx="5666">
                  <c:v>104</c:v>
                </c:pt>
                <c:pt idx="5667">
                  <c:v>104.8</c:v>
                </c:pt>
                <c:pt idx="5668">
                  <c:v>103.2</c:v>
                </c:pt>
                <c:pt idx="5669">
                  <c:v>103.4</c:v>
                </c:pt>
                <c:pt idx="5670">
                  <c:v>102.8</c:v>
                </c:pt>
                <c:pt idx="5671">
                  <c:v>103.6</c:v>
                </c:pt>
                <c:pt idx="5672">
                  <c:v>103.6</c:v>
                </c:pt>
                <c:pt idx="5673">
                  <c:v>103.2</c:v>
                </c:pt>
                <c:pt idx="5674">
                  <c:v>102.8</c:v>
                </c:pt>
                <c:pt idx="5675">
                  <c:v>103.2</c:v>
                </c:pt>
                <c:pt idx="5676">
                  <c:v>102.4</c:v>
                </c:pt>
                <c:pt idx="5677">
                  <c:v>101.4</c:v>
                </c:pt>
                <c:pt idx="5678">
                  <c:v>101.2</c:v>
                </c:pt>
                <c:pt idx="5679">
                  <c:v>101.6</c:v>
                </c:pt>
                <c:pt idx="5680">
                  <c:v>99.8</c:v>
                </c:pt>
                <c:pt idx="5681">
                  <c:v>100.2</c:v>
                </c:pt>
                <c:pt idx="5682">
                  <c:v>100.8</c:v>
                </c:pt>
                <c:pt idx="5683">
                  <c:v>102.6</c:v>
                </c:pt>
                <c:pt idx="5684">
                  <c:v>102</c:v>
                </c:pt>
                <c:pt idx="5685">
                  <c:v>101.4</c:v>
                </c:pt>
                <c:pt idx="5686">
                  <c:v>101.8</c:v>
                </c:pt>
                <c:pt idx="5687">
                  <c:v>101.6</c:v>
                </c:pt>
                <c:pt idx="5688">
                  <c:v>101</c:v>
                </c:pt>
                <c:pt idx="5689">
                  <c:v>100.6</c:v>
                </c:pt>
                <c:pt idx="5690">
                  <c:v>102.8</c:v>
                </c:pt>
                <c:pt idx="5691">
                  <c:v>102.8</c:v>
                </c:pt>
                <c:pt idx="5692">
                  <c:v>101.2</c:v>
                </c:pt>
                <c:pt idx="5693">
                  <c:v>101</c:v>
                </c:pt>
                <c:pt idx="5694">
                  <c:v>101.6</c:v>
                </c:pt>
                <c:pt idx="5695">
                  <c:v>102.4</c:v>
                </c:pt>
                <c:pt idx="5696">
                  <c:v>101</c:v>
                </c:pt>
                <c:pt idx="5697">
                  <c:v>100.6</c:v>
                </c:pt>
                <c:pt idx="5698">
                  <c:v>102</c:v>
                </c:pt>
                <c:pt idx="5699">
                  <c:v>100.2</c:v>
                </c:pt>
                <c:pt idx="5700">
                  <c:v>102.2</c:v>
                </c:pt>
                <c:pt idx="5701">
                  <c:v>99.2</c:v>
                </c:pt>
                <c:pt idx="5702">
                  <c:v>99.8</c:v>
                </c:pt>
                <c:pt idx="5703">
                  <c:v>100.6</c:v>
                </c:pt>
                <c:pt idx="5704">
                  <c:v>101.2</c:v>
                </c:pt>
                <c:pt idx="5705">
                  <c:v>101.2</c:v>
                </c:pt>
                <c:pt idx="5706">
                  <c:v>101.8</c:v>
                </c:pt>
                <c:pt idx="5707">
                  <c:v>100</c:v>
                </c:pt>
                <c:pt idx="5708">
                  <c:v>101</c:v>
                </c:pt>
                <c:pt idx="5709">
                  <c:v>103.6</c:v>
                </c:pt>
                <c:pt idx="5710">
                  <c:v>101.8</c:v>
                </c:pt>
                <c:pt idx="5711">
                  <c:v>103.6</c:v>
                </c:pt>
                <c:pt idx="5712">
                  <c:v>102.8</c:v>
                </c:pt>
                <c:pt idx="5713">
                  <c:v>101.8</c:v>
                </c:pt>
                <c:pt idx="5714">
                  <c:v>102.6</c:v>
                </c:pt>
                <c:pt idx="5715">
                  <c:v>102.4</c:v>
                </c:pt>
                <c:pt idx="5716">
                  <c:v>101.4</c:v>
                </c:pt>
                <c:pt idx="5717">
                  <c:v>101.2</c:v>
                </c:pt>
                <c:pt idx="5718">
                  <c:v>101.2</c:v>
                </c:pt>
                <c:pt idx="5719">
                  <c:v>99.4</c:v>
                </c:pt>
                <c:pt idx="5720">
                  <c:v>98.4</c:v>
                </c:pt>
                <c:pt idx="5721">
                  <c:v>87.8</c:v>
                </c:pt>
                <c:pt idx="5722">
                  <c:v>94.6</c:v>
                </c:pt>
                <c:pt idx="5723">
                  <c:v>94.2</c:v>
                </c:pt>
                <c:pt idx="5724">
                  <c:v>96</c:v>
                </c:pt>
                <c:pt idx="5725">
                  <c:v>95.2</c:v>
                </c:pt>
                <c:pt idx="5726">
                  <c:v>98</c:v>
                </c:pt>
                <c:pt idx="5727">
                  <c:v>100.6</c:v>
                </c:pt>
                <c:pt idx="5728">
                  <c:v>102</c:v>
                </c:pt>
                <c:pt idx="5729">
                  <c:v>101.8</c:v>
                </c:pt>
                <c:pt idx="5730">
                  <c:v>100.6</c:v>
                </c:pt>
                <c:pt idx="5731">
                  <c:v>101.2</c:v>
                </c:pt>
                <c:pt idx="5732">
                  <c:v>102.4</c:v>
                </c:pt>
                <c:pt idx="5733">
                  <c:v>101.4</c:v>
                </c:pt>
                <c:pt idx="5734">
                  <c:v>102.4</c:v>
                </c:pt>
                <c:pt idx="5735">
                  <c:v>102.2</c:v>
                </c:pt>
                <c:pt idx="5736">
                  <c:v>101.6</c:v>
                </c:pt>
                <c:pt idx="5737">
                  <c:v>102.2</c:v>
                </c:pt>
                <c:pt idx="5738">
                  <c:v>102.4</c:v>
                </c:pt>
                <c:pt idx="5739">
                  <c:v>103</c:v>
                </c:pt>
                <c:pt idx="5740">
                  <c:v>102</c:v>
                </c:pt>
                <c:pt idx="5741">
                  <c:v>103.4</c:v>
                </c:pt>
                <c:pt idx="5742">
                  <c:v>103.2</c:v>
                </c:pt>
                <c:pt idx="5743">
                  <c:v>104</c:v>
                </c:pt>
                <c:pt idx="5744">
                  <c:v>103</c:v>
                </c:pt>
                <c:pt idx="5745">
                  <c:v>103.6</c:v>
                </c:pt>
                <c:pt idx="5746">
                  <c:v>103</c:v>
                </c:pt>
                <c:pt idx="5747">
                  <c:v>104.2</c:v>
                </c:pt>
                <c:pt idx="5748">
                  <c:v>103</c:v>
                </c:pt>
                <c:pt idx="5749">
                  <c:v>102.8</c:v>
                </c:pt>
                <c:pt idx="5750">
                  <c:v>102.8</c:v>
                </c:pt>
                <c:pt idx="5751">
                  <c:v>102.6</c:v>
                </c:pt>
                <c:pt idx="5752">
                  <c:v>102.8</c:v>
                </c:pt>
                <c:pt idx="5753">
                  <c:v>103.2</c:v>
                </c:pt>
                <c:pt idx="5754">
                  <c:v>101.4</c:v>
                </c:pt>
                <c:pt idx="5755">
                  <c:v>102.2</c:v>
                </c:pt>
                <c:pt idx="5756">
                  <c:v>102</c:v>
                </c:pt>
                <c:pt idx="5757">
                  <c:v>101</c:v>
                </c:pt>
                <c:pt idx="5758">
                  <c:v>102</c:v>
                </c:pt>
                <c:pt idx="5759">
                  <c:v>101.4</c:v>
                </c:pt>
                <c:pt idx="5760">
                  <c:v>102.6</c:v>
                </c:pt>
                <c:pt idx="5761">
                  <c:v>102</c:v>
                </c:pt>
                <c:pt idx="5762">
                  <c:v>102.6</c:v>
                </c:pt>
                <c:pt idx="5763">
                  <c:v>102.4</c:v>
                </c:pt>
                <c:pt idx="5764">
                  <c:v>101</c:v>
                </c:pt>
                <c:pt idx="5765">
                  <c:v>100.4</c:v>
                </c:pt>
                <c:pt idx="5766">
                  <c:v>100</c:v>
                </c:pt>
                <c:pt idx="5767">
                  <c:v>99.4</c:v>
                </c:pt>
                <c:pt idx="5768">
                  <c:v>98.2</c:v>
                </c:pt>
                <c:pt idx="5769">
                  <c:v>99.8</c:v>
                </c:pt>
                <c:pt idx="5770">
                  <c:v>99.4</c:v>
                </c:pt>
                <c:pt idx="5771">
                  <c:v>98.6</c:v>
                </c:pt>
                <c:pt idx="5772">
                  <c:v>100.2</c:v>
                </c:pt>
                <c:pt idx="5773">
                  <c:v>100.4</c:v>
                </c:pt>
                <c:pt idx="5774">
                  <c:v>99.6</c:v>
                </c:pt>
                <c:pt idx="5775">
                  <c:v>101</c:v>
                </c:pt>
                <c:pt idx="5776">
                  <c:v>100</c:v>
                </c:pt>
                <c:pt idx="5777">
                  <c:v>99.4</c:v>
                </c:pt>
                <c:pt idx="5778">
                  <c:v>102.6</c:v>
                </c:pt>
                <c:pt idx="5779">
                  <c:v>101.6</c:v>
                </c:pt>
                <c:pt idx="5780">
                  <c:v>100.6</c:v>
                </c:pt>
                <c:pt idx="5781">
                  <c:v>100.2</c:v>
                </c:pt>
                <c:pt idx="5782">
                  <c:v>101</c:v>
                </c:pt>
                <c:pt idx="5783">
                  <c:v>100.4</c:v>
                </c:pt>
                <c:pt idx="5784">
                  <c:v>100.2</c:v>
                </c:pt>
                <c:pt idx="5785">
                  <c:v>101</c:v>
                </c:pt>
                <c:pt idx="5786">
                  <c:v>101.6</c:v>
                </c:pt>
                <c:pt idx="5787">
                  <c:v>99.8</c:v>
                </c:pt>
                <c:pt idx="5788">
                  <c:v>100</c:v>
                </c:pt>
                <c:pt idx="5789">
                  <c:v>99.8</c:v>
                </c:pt>
                <c:pt idx="5790">
                  <c:v>98.8</c:v>
                </c:pt>
                <c:pt idx="5791">
                  <c:v>98.8</c:v>
                </c:pt>
                <c:pt idx="5792">
                  <c:v>99.6</c:v>
                </c:pt>
                <c:pt idx="5793">
                  <c:v>99.4</c:v>
                </c:pt>
                <c:pt idx="5794">
                  <c:v>98.6</c:v>
                </c:pt>
                <c:pt idx="5795">
                  <c:v>98.4</c:v>
                </c:pt>
                <c:pt idx="5796">
                  <c:v>99.4</c:v>
                </c:pt>
                <c:pt idx="5797">
                  <c:v>99.8</c:v>
                </c:pt>
                <c:pt idx="5798">
                  <c:v>102.4</c:v>
                </c:pt>
                <c:pt idx="5799">
                  <c:v>99.4</c:v>
                </c:pt>
                <c:pt idx="5800">
                  <c:v>101.6</c:v>
                </c:pt>
                <c:pt idx="5801">
                  <c:v>100.6</c:v>
                </c:pt>
                <c:pt idx="5802">
                  <c:v>101</c:v>
                </c:pt>
                <c:pt idx="5803">
                  <c:v>100.6</c:v>
                </c:pt>
                <c:pt idx="5804">
                  <c:v>101.2</c:v>
                </c:pt>
                <c:pt idx="5805">
                  <c:v>101</c:v>
                </c:pt>
                <c:pt idx="5806">
                  <c:v>100.2</c:v>
                </c:pt>
                <c:pt idx="5807">
                  <c:v>100</c:v>
                </c:pt>
                <c:pt idx="5808">
                  <c:v>98.6</c:v>
                </c:pt>
                <c:pt idx="5809">
                  <c:v>100</c:v>
                </c:pt>
                <c:pt idx="5810">
                  <c:v>100.2</c:v>
                </c:pt>
                <c:pt idx="5811">
                  <c:v>99.4</c:v>
                </c:pt>
                <c:pt idx="5812">
                  <c:v>99</c:v>
                </c:pt>
                <c:pt idx="5813">
                  <c:v>100.6</c:v>
                </c:pt>
                <c:pt idx="5814">
                  <c:v>100.2</c:v>
                </c:pt>
                <c:pt idx="5815">
                  <c:v>101.4</c:v>
                </c:pt>
                <c:pt idx="5816">
                  <c:v>100.6</c:v>
                </c:pt>
                <c:pt idx="5817">
                  <c:v>101.8</c:v>
                </c:pt>
                <c:pt idx="5818">
                  <c:v>100.2</c:v>
                </c:pt>
                <c:pt idx="5819">
                  <c:v>101</c:v>
                </c:pt>
                <c:pt idx="5820">
                  <c:v>101.6</c:v>
                </c:pt>
                <c:pt idx="5821">
                  <c:v>101.2</c:v>
                </c:pt>
                <c:pt idx="5822">
                  <c:v>100.8</c:v>
                </c:pt>
                <c:pt idx="5823">
                  <c:v>102</c:v>
                </c:pt>
                <c:pt idx="5824">
                  <c:v>100</c:v>
                </c:pt>
                <c:pt idx="5825">
                  <c:v>99.8</c:v>
                </c:pt>
                <c:pt idx="5826">
                  <c:v>101</c:v>
                </c:pt>
                <c:pt idx="5827">
                  <c:v>97.6</c:v>
                </c:pt>
                <c:pt idx="5828">
                  <c:v>97.8</c:v>
                </c:pt>
                <c:pt idx="5829">
                  <c:v>96.8</c:v>
                </c:pt>
                <c:pt idx="5830">
                  <c:v>97.4</c:v>
                </c:pt>
                <c:pt idx="5831">
                  <c:v>99.8</c:v>
                </c:pt>
                <c:pt idx="5832">
                  <c:v>98</c:v>
                </c:pt>
                <c:pt idx="5833">
                  <c:v>97.8</c:v>
                </c:pt>
                <c:pt idx="5834">
                  <c:v>97.4</c:v>
                </c:pt>
                <c:pt idx="5835">
                  <c:v>96.8</c:v>
                </c:pt>
                <c:pt idx="5836">
                  <c:v>96</c:v>
                </c:pt>
                <c:pt idx="5837">
                  <c:v>96.4</c:v>
                </c:pt>
                <c:pt idx="5838">
                  <c:v>96</c:v>
                </c:pt>
                <c:pt idx="5839">
                  <c:v>96.6</c:v>
                </c:pt>
                <c:pt idx="5840">
                  <c:v>96.8</c:v>
                </c:pt>
                <c:pt idx="5841">
                  <c:v>97</c:v>
                </c:pt>
                <c:pt idx="5842">
                  <c:v>97</c:v>
                </c:pt>
                <c:pt idx="5843">
                  <c:v>98.2</c:v>
                </c:pt>
                <c:pt idx="5844">
                  <c:v>98</c:v>
                </c:pt>
                <c:pt idx="5845">
                  <c:v>97.8</c:v>
                </c:pt>
                <c:pt idx="5846">
                  <c:v>96</c:v>
                </c:pt>
                <c:pt idx="5847">
                  <c:v>95.6</c:v>
                </c:pt>
                <c:pt idx="5848">
                  <c:v>95.8</c:v>
                </c:pt>
                <c:pt idx="5849">
                  <c:v>96.4</c:v>
                </c:pt>
                <c:pt idx="5850">
                  <c:v>97.8</c:v>
                </c:pt>
                <c:pt idx="5851">
                  <c:v>98.2</c:v>
                </c:pt>
                <c:pt idx="5852">
                  <c:v>98</c:v>
                </c:pt>
                <c:pt idx="5853">
                  <c:v>97.2</c:v>
                </c:pt>
                <c:pt idx="5854">
                  <c:v>96.8</c:v>
                </c:pt>
                <c:pt idx="5855">
                  <c:v>97.8</c:v>
                </c:pt>
                <c:pt idx="5856">
                  <c:v>97.2</c:v>
                </c:pt>
                <c:pt idx="5857">
                  <c:v>95.6</c:v>
                </c:pt>
                <c:pt idx="5858">
                  <c:v>95.2</c:v>
                </c:pt>
                <c:pt idx="5859">
                  <c:v>95.2</c:v>
                </c:pt>
                <c:pt idx="5860">
                  <c:v>95.4</c:v>
                </c:pt>
                <c:pt idx="5861">
                  <c:v>94.6</c:v>
                </c:pt>
                <c:pt idx="5862">
                  <c:v>95.6</c:v>
                </c:pt>
                <c:pt idx="5863">
                  <c:v>93.2</c:v>
                </c:pt>
                <c:pt idx="5864">
                  <c:v>94.2</c:v>
                </c:pt>
                <c:pt idx="5865">
                  <c:v>94.6</c:v>
                </c:pt>
                <c:pt idx="5866">
                  <c:v>94.2</c:v>
                </c:pt>
                <c:pt idx="5867">
                  <c:v>91.6</c:v>
                </c:pt>
                <c:pt idx="5868">
                  <c:v>89.6</c:v>
                </c:pt>
                <c:pt idx="5869">
                  <c:v>90</c:v>
                </c:pt>
                <c:pt idx="5870">
                  <c:v>90</c:v>
                </c:pt>
                <c:pt idx="5871">
                  <c:v>87.4</c:v>
                </c:pt>
                <c:pt idx="5872">
                  <c:v>88.6</c:v>
                </c:pt>
                <c:pt idx="5873">
                  <c:v>88.4</c:v>
                </c:pt>
                <c:pt idx="5874">
                  <c:v>88</c:v>
                </c:pt>
                <c:pt idx="5875">
                  <c:v>87.8</c:v>
                </c:pt>
                <c:pt idx="5876">
                  <c:v>89.2</c:v>
                </c:pt>
                <c:pt idx="5877">
                  <c:v>90</c:v>
                </c:pt>
                <c:pt idx="5878">
                  <c:v>89.6</c:v>
                </c:pt>
                <c:pt idx="5879">
                  <c:v>89.4</c:v>
                </c:pt>
                <c:pt idx="5880">
                  <c:v>89.8</c:v>
                </c:pt>
                <c:pt idx="5881">
                  <c:v>91.2</c:v>
                </c:pt>
                <c:pt idx="5882">
                  <c:v>91</c:v>
                </c:pt>
                <c:pt idx="5883">
                  <c:v>91.4</c:v>
                </c:pt>
                <c:pt idx="5884">
                  <c:v>92</c:v>
                </c:pt>
                <c:pt idx="5885">
                  <c:v>92</c:v>
                </c:pt>
                <c:pt idx="5886">
                  <c:v>91.8</c:v>
                </c:pt>
                <c:pt idx="5887">
                  <c:v>90</c:v>
                </c:pt>
                <c:pt idx="5888">
                  <c:v>90.8</c:v>
                </c:pt>
                <c:pt idx="5889">
                  <c:v>89.6</c:v>
                </c:pt>
                <c:pt idx="5890">
                  <c:v>89.6</c:v>
                </c:pt>
                <c:pt idx="5891">
                  <c:v>89.6</c:v>
                </c:pt>
                <c:pt idx="5892">
                  <c:v>89.8</c:v>
                </c:pt>
                <c:pt idx="5893">
                  <c:v>88.2</c:v>
                </c:pt>
                <c:pt idx="5894">
                  <c:v>88.6</c:v>
                </c:pt>
                <c:pt idx="5895">
                  <c:v>88.4</c:v>
                </c:pt>
                <c:pt idx="5896">
                  <c:v>87.4</c:v>
                </c:pt>
                <c:pt idx="5897">
                  <c:v>88.6</c:v>
                </c:pt>
                <c:pt idx="5898">
                  <c:v>89.8</c:v>
                </c:pt>
                <c:pt idx="5899">
                  <c:v>90.4</c:v>
                </c:pt>
                <c:pt idx="5900">
                  <c:v>90.4</c:v>
                </c:pt>
                <c:pt idx="5901">
                  <c:v>91.8</c:v>
                </c:pt>
                <c:pt idx="5902">
                  <c:v>93</c:v>
                </c:pt>
                <c:pt idx="5903">
                  <c:v>91.2</c:v>
                </c:pt>
                <c:pt idx="5904">
                  <c:v>92.6</c:v>
                </c:pt>
                <c:pt idx="5905">
                  <c:v>92.8</c:v>
                </c:pt>
                <c:pt idx="5906">
                  <c:v>91.6</c:v>
                </c:pt>
                <c:pt idx="5907">
                  <c:v>91.4</c:v>
                </c:pt>
                <c:pt idx="5908">
                  <c:v>93</c:v>
                </c:pt>
                <c:pt idx="5909">
                  <c:v>91.2</c:v>
                </c:pt>
                <c:pt idx="5910">
                  <c:v>91.8</c:v>
                </c:pt>
                <c:pt idx="5911">
                  <c:v>91.6</c:v>
                </c:pt>
                <c:pt idx="5912">
                  <c:v>92</c:v>
                </c:pt>
                <c:pt idx="5913">
                  <c:v>91.2</c:v>
                </c:pt>
                <c:pt idx="5914">
                  <c:v>92</c:v>
                </c:pt>
                <c:pt idx="5915">
                  <c:v>92.8</c:v>
                </c:pt>
                <c:pt idx="5916">
                  <c:v>94.6</c:v>
                </c:pt>
                <c:pt idx="5917">
                  <c:v>93.2</c:v>
                </c:pt>
                <c:pt idx="5918">
                  <c:v>93</c:v>
                </c:pt>
                <c:pt idx="5919">
                  <c:v>93.4</c:v>
                </c:pt>
                <c:pt idx="5920">
                  <c:v>94.2</c:v>
                </c:pt>
                <c:pt idx="5921">
                  <c:v>94</c:v>
                </c:pt>
                <c:pt idx="5922">
                  <c:v>95.2</c:v>
                </c:pt>
                <c:pt idx="5923">
                  <c:v>94.2</c:v>
                </c:pt>
                <c:pt idx="5924">
                  <c:v>96.6</c:v>
                </c:pt>
                <c:pt idx="5925">
                  <c:v>96.4</c:v>
                </c:pt>
                <c:pt idx="5926">
                  <c:v>96.8</c:v>
                </c:pt>
                <c:pt idx="5927">
                  <c:v>97</c:v>
                </c:pt>
                <c:pt idx="5928">
                  <c:v>96.4</c:v>
                </c:pt>
                <c:pt idx="5929">
                  <c:v>96.6</c:v>
                </c:pt>
                <c:pt idx="5930">
                  <c:v>97.2</c:v>
                </c:pt>
                <c:pt idx="5931">
                  <c:v>96.8</c:v>
                </c:pt>
                <c:pt idx="5932">
                  <c:v>96.8</c:v>
                </c:pt>
                <c:pt idx="5933">
                  <c:v>98.8</c:v>
                </c:pt>
                <c:pt idx="5934">
                  <c:v>97.6</c:v>
                </c:pt>
                <c:pt idx="5935">
                  <c:v>96.6</c:v>
                </c:pt>
                <c:pt idx="5936">
                  <c:v>97.4</c:v>
                </c:pt>
                <c:pt idx="5937">
                  <c:v>95.2</c:v>
                </c:pt>
                <c:pt idx="5938">
                  <c:v>94.8</c:v>
                </c:pt>
                <c:pt idx="5939">
                  <c:v>95</c:v>
                </c:pt>
                <c:pt idx="5940">
                  <c:v>95.2</c:v>
                </c:pt>
                <c:pt idx="5941">
                  <c:v>94.6</c:v>
                </c:pt>
                <c:pt idx="5942">
                  <c:v>95</c:v>
                </c:pt>
                <c:pt idx="5943">
                  <c:v>95.6</c:v>
                </c:pt>
                <c:pt idx="5944">
                  <c:v>97.8</c:v>
                </c:pt>
                <c:pt idx="5945">
                  <c:v>96.4</c:v>
                </c:pt>
                <c:pt idx="5946">
                  <c:v>97.2</c:v>
                </c:pt>
                <c:pt idx="5947">
                  <c:v>97.2</c:v>
                </c:pt>
                <c:pt idx="5948">
                  <c:v>97.4</c:v>
                </c:pt>
                <c:pt idx="5949">
                  <c:v>98</c:v>
                </c:pt>
                <c:pt idx="5950">
                  <c:v>99.8</c:v>
                </c:pt>
                <c:pt idx="5951">
                  <c:v>98.6</c:v>
                </c:pt>
                <c:pt idx="5952">
                  <c:v>98.8</c:v>
                </c:pt>
                <c:pt idx="5953">
                  <c:v>97.6</c:v>
                </c:pt>
                <c:pt idx="5954">
                  <c:v>97.6</c:v>
                </c:pt>
                <c:pt idx="5955">
                  <c:v>96.8</c:v>
                </c:pt>
                <c:pt idx="5956">
                  <c:v>98.2</c:v>
                </c:pt>
                <c:pt idx="5957">
                  <c:v>97.6</c:v>
                </c:pt>
                <c:pt idx="5958">
                  <c:v>98.4</c:v>
                </c:pt>
                <c:pt idx="5959">
                  <c:v>99.6</c:v>
                </c:pt>
                <c:pt idx="5960">
                  <c:v>101.8</c:v>
                </c:pt>
                <c:pt idx="5961">
                  <c:v>101</c:v>
                </c:pt>
                <c:pt idx="5962">
                  <c:v>101.4</c:v>
                </c:pt>
                <c:pt idx="5963">
                  <c:v>100.6</c:v>
                </c:pt>
                <c:pt idx="5964">
                  <c:v>103</c:v>
                </c:pt>
                <c:pt idx="5965">
                  <c:v>103.2</c:v>
                </c:pt>
                <c:pt idx="5966">
                  <c:v>101.6</c:v>
                </c:pt>
                <c:pt idx="5967">
                  <c:v>102</c:v>
                </c:pt>
                <c:pt idx="5968">
                  <c:v>102.2</c:v>
                </c:pt>
                <c:pt idx="5969">
                  <c:v>102.8</c:v>
                </c:pt>
                <c:pt idx="5970">
                  <c:v>104.4</c:v>
                </c:pt>
                <c:pt idx="5971">
                  <c:v>101</c:v>
                </c:pt>
                <c:pt idx="5972">
                  <c:v>99.8</c:v>
                </c:pt>
                <c:pt idx="5973">
                  <c:v>99.6</c:v>
                </c:pt>
                <c:pt idx="5974">
                  <c:v>99.8</c:v>
                </c:pt>
                <c:pt idx="5975">
                  <c:v>98.4</c:v>
                </c:pt>
                <c:pt idx="5976">
                  <c:v>99</c:v>
                </c:pt>
                <c:pt idx="5977">
                  <c:v>100.2</c:v>
                </c:pt>
                <c:pt idx="5978">
                  <c:v>101.6</c:v>
                </c:pt>
                <c:pt idx="5979">
                  <c:v>100.6</c:v>
                </c:pt>
                <c:pt idx="5980">
                  <c:v>101.8</c:v>
                </c:pt>
                <c:pt idx="5981">
                  <c:v>101.4</c:v>
                </c:pt>
                <c:pt idx="5982">
                  <c:v>99.8</c:v>
                </c:pt>
                <c:pt idx="5983">
                  <c:v>100.2</c:v>
                </c:pt>
                <c:pt idx="5984">
                  <c:v>100.6</c:v>
                </c:pt>
                <c:pt idx="5985">
                  <c:v>100.6</c:v>
                </c:pt>
                <c:pt idx="5986">
                  <c:v>100.4</c:v>
                </c:pt>
                <c:pt idx="5987">
                  <c:v>102</c:v>
                </c:pt>
                <c:pt idx="5988">
                  <c:v>100.6</c:v>
                </c:pt>
                <c:pt idx="5989">
                  <c:v>101</c:v>
                </c:pt>
                <c:pt idx="5990">
                  <c:v>99.8</c:v>
                </c:pt>
                <c:pt idx="5991">
                  <c:v>99.4</c:v>
                </c:pt>
                <c:pt idx="5992">
                  <c:v>100.6</c:v>
                </c:pt>
                <c:pt idx="5993">
                  <c:v>99.4</c:v>
                </c:pt>
                <c:pt idx="5994">
                  <c:v>99</c:v>
                </c:pt>
                <c:pt idx="5995">
                  <c:v>89.2</c:v>
                </c:pt>
                <c:pt idx="5996">
                  <c:v>90.4</c:v>
                </c:pt>
                <c:pt idx="5997">
                  <c:v>95.2</c:v>
                </c:pt>
                <c:pt idx="5998">
                  <c:v>96</c:v>
                </c:pt>
                <c:pt idx="5999">
                  <c:v>97.8</c:v>
                </c:pt>
                <c:pt idx="6000">
                  <c:v>96.6</c:v>
                </c:pt>
                <c:pt idx="6001">
                  <c:v>98.2</c:v>
                </c:pt>
                <c:pt idx="6002">
                  <c:v>98</c:v>
                </c:pt>
                <c:pt idx="6003">
                  <c:v>99.2</c:v>
                </c:pt>
                <c:pt idx="6004">
                  <c:v>98.2</c:v>
                </c:pt>
                <c:pt idx="6005">
                  <c:v>97.4</c:v>
                </c:pt>
                <c:pt idx="6006">
                  <c:v>98</c:v>
                </c:pt>
                <c:pt idx="6007">
                  <c:v>96.4</c:v>
                </c:pt>
                <c:pt idx="6008">
                  <c:v>97.6</c:v>
                </c:pt>
                <c:pt idx="6009">
                  <c:v>97.2</c:v>
                </c:pt>
                <c:pt idx="6010">
                  <c:v>98.4</c:v>
                </c:pt>
                <c:pt idx="6011">
                  <c:v>98</c:v>
                </c:pt>
                <c:pt idx="6012">
                  <c:v>97.6</c:v>
                </c:pt>
                <c:pt idx="6013">
                  <c:v>96.8</c:v>
                </c:pt>
                <c:pt idx="6014">
                  <c:v>97.8</c:v>
                </c:pt>
                <c:pt idx="6015">
                  <c:v>99</c:v>
                </c:pt>
                <c:pt idx="6016">
                  <c:v>98.2</c:v>
                </c:pt>
                <c:pt idx="6017">
                  <c:v>96.4</c:v>
                </c:pt>
                <c:pt idx="6018">
                  <c:v>97.4</c:v>
                </c:pt>
                <c:pt idx="6019">
                  <c:v>97</c:v>
                </c:pt>
                <c:pt idx="6020">
                  <c:v>97.6</c:v>
                </c:pt>
                <c:pt idx="6021">
                  <c:v>96.2</c:v>
                </c:pt>
                <c:pt idx="6022">
                  <c:v>97.4</c:v>
                </c:pt>
                <c:pt idx="6023">
                  <c:v>96.8</c:v>
                </c:pt>
                <c:pt idx="6024">
                  <c:v>96.4</c:v>
                </c:pt>
                <c:pt idx="6025">
                  <c:v>96</c:v>
                </c:pt>
                <c:pt idx="6026">
                  <c:v>95.2</c:v>
                </c:pt>
                <c:pt idx="6027">
                  <c:v>94.8</c:v>
                </c:pt>
                <c:pt idx="6028">
                  <c:v>95</c:v>
                </c:pt>
                <c:pt idx="6029">
                  <c:v>95.2</c:v>
                </c:pt>
                <c:pt idx="6030">
                  <c:v>95.6</c:v>
                </c:pt>
                <c:pt idx="6031">
                  <c:v>95.4</c:v>
                </c:pt>
                <c:pt idx="6032">
                  <c:v>95.6</c:v>
                </c:pt>
                <c:pt idx="6033">
                  <c:v>96.4</c:v>
                </c:pt>
                <c:pt idx="6034">
                  <c:v>96</c:v>
                </c:pt>
                <c:pt idx="6035">
                  <c:v>96.2</c:v>
                </c:pt>
                <c:pt idx="6036">
                  <c:v>95.2</c:v>
                </c:pt>
                <c:pt idx="6037">
                  <c:v>96.4</c:v>
                </c:pt>
                <c:pt idx="6038">
                  <c:v>95.6</c:v>
                </c:pt>
                <c:pt idx="6039">
                  <c:v>96</c:v>
                </c:pt>
                <c:pt idx="6040">
                  <c:v>97</c:v>
                </c:pt>
                <c:pt idx="6041">
                  <c:v>98.4</c:v>
                </c:pt>
                <c:pt idx="6042">
                  <c:v>97</c:v>
                </c:pt>
                <c:pt idx="6043">
                  <c:v>98</c:v>
                </c:pt>
                <c:pt idx="6044">
                  <c:v>84.4</c:v>
                </c:pt>
                <c:pt idx="6045">
                  <c:v>79.2</c:v>
                </c:pt>
                <c:pt idx="6046">
                  <c:v>80</c:v>
                </c:pt>
                <c:pt idx="6047">
                  <c:v>78</c:v>
                </c:pt>
                <c:pt idx="6048">
                  <c:v>78.8</c:v>
                </c:pt>
                <c:pt idx="6049">
                  <c:v>77.599999999999994</c:v>
                </c:pt>
                <c:pt idx="6050">
                  <c:v>78.8</c:v>
                </c:pt>
                <c:pt idx="6051">
                  <c:v>78.599999999999994</c:v>
                </c:pt>
                <c:pt idx="6052">
                  <c:v>79.8</c:v>
                </c:pt>
                <c:pt idx="6053">
                  <c:v>80.400000000000006</c:v>
                </c:pt>
                <c:pt idx="6054">
                  <c:v>78.8</c:v>
                </c:pt>
                <c:pt idx="6055">
                  <c:v>82.6</c:v>
                </c:pt>
                <c:pt idx="6056">
                  <c:v>80.2</c:v>
                </c:pt>
                <c:pt idx="6057">
                  <c:v>80.2</c:v>
                </c:pt>
                <c:pt idx="6058">
                  <c:v>82</c:v>
                </c:pt>
                <c:pt idx="6059">
                  <c:v>81.2</c:v>
                </c:pt>
                <c:pt idx="6060">
                  <c:v>82.8</c:v>
                </c:pt>
                <c:pt idx="6061">
                  <c:v>83.8</c:v>
                </c:pt>
                <c:pt idx="6062">
                  <c:v>84</c:v>
                </c:pt>
                <c:pt idx="6063">
                  <c:v>85.2</c:v>
                </c:pt>
                <c:pt idx="6064">
                  <c:v>85.2</c:v>
                </c:pt>
                <c:pt idx="6065">
                  <c:v>85.8</c:v>
                </c:pt>
                <c:pt idx="6066">
                  <c:v>85</c:v>
                </c:pt>
                <c:pt idx="6067">
                  <c:v>87</c:v>
                </c:pt>
                <c:pt idx="6068">
                  <c:v>86.8</c:v>
                </c:pt>
                <c:pt idx="6069">
                  <c:v>87</c:v>
                </c:pt>
                <c:pt idx="6070">
                  <c:v>85.4</c:v>
                </c:pt>
                <c:pt idx="6071">
                  <c:v>86.6</c:v>
                </c:pt>
                <c:pt idx="6072">
                  <c:v>86.4</c:v>
                </c:pt>
                <c:pt idx="6073">
                  <c:v>85.4</c:v>
                </c:pt>
                <c:pt idx="6074">
                  <c:v>84.8</c:v>
                </c:pt>
                <c:pt idx="6075">
                  <c:v>89.6</c:v>
                </c:pt>
                <c:pt idx="6076">
                  <c:v>90.6</c:v>
                </c:pt>
                <c:pt idx="6077">
                  <c:v>92.4</c:v>
                </c:pt>
                <c:pt idx="6078">
                  <c:v>91.2</c:v>
                </c:pt>
                <c:pt idx="6079">
                  <c:v>93.8</c:v>
                </c:pt>
                <c:pt idx="6080">
                  <c:v>94</c:v>
                </c:pt>
                <c:pt idx="6081">
                  <c:v>93.6</c:v>
                </c:pt>
                <c:pt idx="6082">
                  <c:v>93.2</c:v>
                </c:pt>
                <c:pt idx="6083">
                  <c:v>92.6</c:v>
                </c:pt>
                <c:pt idx="6084">
                  <c:v>92.4</c:v>
                </c:pt>
                <c:pt idx="6085">
                  <c:v>92.2</c:v>
                </c:pt>
                <c:pt idx="6086">
                  <c:v>92.8</c:v>
                </c:pt>
                <c:pt idx="6087">
                  <c:v>91.2</c:v>
                </c:pt>
                <c:pt idx="6088">
                  <c:v>91.2</c:v>
                </c:pt>
                <c:pt idx="6089">
                  <c:v>90.6</c:v>
                </c:pt>
                <c:pt idx="6090">
                  <c:v>92</c:v>
                </c:pt>
                <c:pt idx="6091">
                  <c:v>89.8</c:v>
                </c:pt>
                <c:pt idx="6092">
                  <c:v>89.4</c:v>
                </c:pt>
                <c:pt idx="6093">
                  <c:v>89.6</c:v>
                </c:pt>
                <c:pt idx="6094">
                  <c:v>90.6</c:v>
                </c:pt>
                <c:pt idx="6095">
                  <c:v>92</c:v>
                </c:pt>
                <c:pt idx="6096">
                  <c:v>91.4</c:v>
                </c:pt>
                <c:pt idx="6097">
                  <c:v>87</c:v>
                </c:pt>
                <c:pt idx="6098">
                  <c:v>89.4</c:v>
                </c:pt>
                <c:pt idx="6099">
                  <c:v>91.2</c:v>
                </c:pt>
                <c:pt idx="6100">
                  <c:v>92.4</c:v>
                </c:pt>
                <c:pt idx="6101">
                  <c:v>91</c:v>
                </c:pt>
                <c:pt idx="6102">
                  <c:v>92.6</c:v>
                </c:pt>
                <c:pt idx="6103">
                  <c:v>91</c:v>
                </c:pt>
                <c:pt idx="6104">
                  <c:v>91.6</c:v>
                </c:pt>
                <c:pt idx="6105">
                  <c:v>91.6</c:v>
                </c:pt>
                <c:pt idx="6106">
                  <c:v>91.8</c:v>
                </c:pt>
                <c:pt idx="6107">
                  <c:v>90.8</c:v>
                </c:pt>
                <c:pt idx="6108">
                  <c:v>92</c:v>
                </c:pt>
                <c:pt idx="6109">
                  <c:v>92.8</c:v>
                </c:pt>
                <c:pt idx="6110">
                  <c:v>90.2</c:v>
                </c:pt>
                <c:pt idx="6111">
                  <c:v>74.599999999999994</c:v>
                </c:pt>
                <c:pt idx="6112">
                  <c:v>93.8</c:v>
                </c:pt>
                <c:pt idx="6113">
                  <c:v>93</c:v>
                </c:pt>
                <c:pt idx="6114">
                  <c:v>93.2</c:v>
                </c:pt>
                <c:pt idx="6115">
                  <c:v>94</c:v>
                </c:pt>
                <c:pt idx="6116">
                  <c:v>93.2</c:v>
                </c:pt>
                <c:pt idx="6117">
                  <c:v>92.8</c:v>
                </c:pt>
                <c:pt idx="6118">
                  <c:v>94.8</c:v>
                </c:pt>
                <c:pt idx="6119">
                  <c:v>96</c:v>
                </c:pt>
                <c:pt idx="6120">
                  <c:v>95.6</c:v>
                </c:pt>
                <c:pt idx="6121">
                  <c:v>95.2</c:v>
                </c:pt>
                <c:pt idx="6122">
                  <c:v>95.6</c:v>
                </c:pt>
                <c:pt idx="6123">
                  <c:v>97.4</c:v>
                </c:pt>
                <c:pt idx="6124">
                  <c:v>97</c:v>
                </c:pt>
                <c:pt idx="6125">
                  <c:v>98</c:v>
                </c:pt>
                <c:pt idx="6126">
                  <c:v>97.2</c:v>
                </c:pt>
                <c:pt idx="6127">
                  <c:v>97.6</c:v>
                </c:pt>
                <c:pt idx="6128">
                  <c:v>99.4</c:v>
                </c:pt>
                <c:pt idx="6129">
                  <c:v>99.4</c:v>
                </c:pt>
                <c:pt idx="6130">
                  <c:v>99</c:v>
                </c:pt>
                <c:pt idx="6131">
                  <c:v>97.4</c:v>
                </c:pt>
                <c:pt idx="6132">
                  <c:v>100</c:v>
                </c:pt>
                <c:pt idx="6133">
                  <c:v>99.6</c:v>
                </c:pt>
                <c:pt idx="6134">
                  <c:v>99.8</c:v>
                </c:pt>
                <c:pt idx="6135">
                  <c:v>99.6</c:v>
                </c:pt>
                <c:pt idx="6136">
                  <c:v>101.2</c:v>
                </c:pt>
                <c:pt idx="6137">
                  <c:v>101.6</c:v>
                </c:pt>
                <c:pt idx="6138">
                  <c:v>100.6</c:v>
                </c:pt>
                <c:pt idx="6139">
                  <c:v>101</c:v>
                </c:pt>
                <c:pt idx="6140">
                  <c:v>101</c:v>
                </c:pt>
                <c:pt idx="6141">
                  <c:v>101.2</c:v>
                </c:pt>
                <c:pt idx="6142">
                  <c:v>101</c:v>
                </c:pt>
                <c:pt idx="6143">
                  <c:v>99.8</c:v>
                </c:pt>
                <c:pt idx="6144">
                  <c:v>99.8</c:v>
                </c:pt>
                <c:pt idx="6145">
                  <c:v>100.2</c:v>
                </c:pt>
                <c:pt idx="6146">
                  <c:v>99.8</c:v>
                </c:pt>
                <c:pt idx="6147">
                  <c:v>100.2</c:v>
                </c:pt>
                <c:pt idx="6148">
                  <c:v>99.4</c:v>
                </c:pt>
                <c:pt idx="6149">
                  <c:v>99</c:v>
                </c:pt>
                <c:pt idx="6150">
                  <c:v>99.8</c:v>
                </c:pt>
                <c:pt idx="6151">
                  <c:v>99.8</c:v>
                </c:pt>
                <c:pt idx="6152">
                  <c:v>97.8</c:v>
                </c:pt>
                <c:pt idx="6153">
                  <c:v>97</c:v>
                </c:pt>
                <c:pt idx="6154">
                  <c:v>97</c:v>
                </c:pt>
                <c:pt idx="6155">
                  <c:v>96</c:v>
                </c:pt>
                <c:pt idx="6156">
                  <c:v>94.6</c:v>
                </c:pt>
                <c:pt idx="6157">
                  <c:v>94.4</c:v>
                </c:pt>
                <c:pt idx="6158">
                  <c:v>95.6</c:v>
                </c:pt>
                <c:pt idx="6159">
                  <c:v>95.2</c:v>
                </c:pt>
                <c:pt idx="6160">
                  <c:v>94.2</c:v>
                </c:pt>
                <c:pt idx="6161">
                  <c:v>95.8</c:v>
                </c:pt>
                <c:pt idx="6162">
                  <c:v>95</c:v>
                </c:pt>
                <c:pt idx="6163">
                  <c:v>96.2</c:v>
                </c:pt>
                <c:pt idx="6164">
                  <c:v>95.6</c:v>
                </c:pt>
                <c:pt idx="6165">
                  <c:v>96</c:v>
                </c:pt>
                <c:pt idx="6166">
                  <c:v>94.6</c:v>
                </c:pt>
                <c:pt idx="6167">
                  <c:v>96</c:v>
                </c:pt>
                <c:pt idx="6168">
                  <c:v>96.4</c:v>
                </c:pt>
                <c:pt idx="6169">
                  <c:v>96.6</c:v>
                </c:pt>
                <c:pt idx="6170">
                  <c:v>96.2</c:v>
                </c:pt>
                <c:pt idx="6171">
                  <c:v>96.8</c:v>
                </c:pt>
                <c:pt idx="6172">
                  <c:v>96.6</c:v>
                </c:pt>
                <c:pt idx="6173">
                  <c:v>97.6</c:v>
                </c:pt>
                <c:pt idx="6174">
                  <c:v>97.6</c:v>
                </c:pt>
                <c:pt idx="6175">
                  <c:v>96.6</c:v>
                </c:pt>
                <c:pt idx="6176">
                  <c:v>97.6</c:v>
                </c:pt>
                <c:pt idx="6177">
                  <c:v>96.4</c:v>
                </c:pt>
                <c:pt idx="6178">
                  <c:v>95.6</c:v>
                </c:pt>
                <c:pt idx="6179">
                  <c:v>95.4</c:v>
                </c:pt>
                <c:pt idx="6180">
                  <c:v>94.6</c:v>
                </c:pt>
                <c:pt idx="6181">
                  <c:v>95</c:v>
                </c:pt>
                <c:pt idx="6182">
                  <c:v>94.6</c:v>
                </c:pt>
                <c:pt idx="6183">
                  <c:v>96.4</c:v>
                </c:pt>
                <c:pt idx="6184">
                  <c:v>95</c:v>
                </c:pt>
                <c:pt idx="6185">
                  <c:v>93.8</c:v>
                </c:pt>
                <c:pt idx="6186">
                  <c:v>92</c:v>
                </c:pt>
                <c:pt idx="6187">
                  <c:v>92.4</c:v>
                </c:pt>
                <c:pt idx="6188">
                  <c:v>92.8</c:v>
                </c:pt>
                <c:pt idx="6189">
                  <c:v>93.2</c:v>
                </c:pt>
                <c:pt idx="6190">
                  <c:v>92.2</c:v>
                </c:pt>
                <c:pt idx="6191">
                  <c:v>92</c:v>
                </c:pt>
                <c:pt idx="6192">
                  <c:v>92.2</c:v>
                </c:pt>
                <c:pt idx="6193">
                  <c:v>92.2</c:v>
                </c:pt>
                <c:pt idx="6194">
                  <c:v>92.4</c:v>
                </c:pt>
                <c:pt idx="6195">
                  <c:v>89.6</c:v>
                </c:pt>
                <c:pt idx="6196">
                  <c:v>93</c:v>
                </c:pt>
                <c:pt idx="6197">
                  <c:v>91.2</c:v>
                </c:pt>
                <c:pt idx="6198">
                  <c:v>91.6</c:v>
                </c:pt>
                <c:pt idx="6199">
                  <c:v>92</c:v>
                </c:pt>
                <c:pt idx="6200">
                  <c:v>91.6</c:v>
                </c:pt>
                <c:pt idx="6201">
                  <c:v>93.4</c:v>
                </c:pt>
                <c:pt idx="6202">
                  <c:v>92.4</c:v>
                </c:pt>
                <c:pt idx="6203">
                  <c:v>93.8</c:v>
                </c:pt>
                <c:pt idx="6204">
                  <c:v>93.8</c:v>
                </c:pt>
                <c:pt idx="6205">
                  <c:v>93.8</c:v>
                </c:pt>
                <c:pt idx="6206">
                  <c:v>94.8</c:v>
                </c:pt>
                <c:pt idx="6207">
                  <c:v>96</c:v>
                </c:pt>
                <c:pt idx="6208">
                  <c:v>95.4</c:v>
                </c:pt>
                <c:pt idx="6209">
                  <c:v>96</c:v>
                </c:pt>
                <c:pt idx="6210">
                  <c:v>97</c:v>
                </c:pt>
                <c:pt idx="6211">
                  <c:v>97.6</c:v>
                </c:pt>
                <c:pt idx="6212">
                  <c:v>98.8</c:v>
                </c:pt>
                <c:pt idx="6213">
                  <c:v>97.2</c:v>
                </c:pt>
                <c:pt idx="6214">
                  <c:v>97.8</c:v>
                </c:pt>
                <c:pt idx="6215">
                  <c:v>96.6</c:v>
                </c:pt>
                <c:pt idx="6216">
                  <c:v>97.2</c:v>
                </c:pt>
                <c:pt idx="6217">
                  <c:v>96.4</c:v>
                </c:pt>
                <c:pt idx="6218">
                  <c:v>94.6</c:v>
                </c:pt>
                <c:pt idx="6219">
                  <c:v>96</c:v>
                </c:pt>
                <c:pt idx="6220">
                  <c:v>95</c:v>
                </c:pt>
                <c:pt idx="6221">
                  <c:v>95</c:v>
                </c:pt>
                <c:pt idx="6222">
                  <c:v>95.4</c:v>
                </c:pt>
                <c:pt idx="6223">
                  <c:v>95</c:v>
                </c:pt>
                <c:pt idx="6224">
                  <c:v>96.4</c:v>
                </c:pt>
                <c:pt idx="6225">
                  <c:v>95.4</c:v>
                </c:pt>
                <c:pt idx="6226">
                  <c:v>96.6</c:v>
                </c:pt>
                <c:pt idx="6227">
                  <c:v>96.8</c:v>
                </c:pt>
                <c:pt idx="6228">
                  <c:v>95.8</c:v>
                </c:pt>
                <c:pt idx="6229">
                  <c:v>96</c:v>
                </c:pt>
                <c:pt idx="6230">
                  <c:v>95.6</c:v>
                </c:pt>
                <c:pt idx="6231">
                  <c:v>96</c:v>
                </c:pt>
                <c:pt idx="6232">
                  <c:v>97.2</c:v>
                </c:pt>
                <c:pt idx="6233">
                  <c:v>98</c:v>
                </c:pt>
                <c:pt idx="6234">
                  <c:v>98</c:v>
                </c:pt>
                <c:pt idx="6235">
                  <c:v>96.4</c:v>
                </c:pt>
                <c:pt idx="6236">
                  <c:v>97.6</c:v>
                </c:pt>
                <c:pt idx="6237">
                  <c:v>96.8</c:v>
                </c:pt>
                <c:pt idx="6238">
                  <c:v>97.2</c:v>
                </c:pt>
                <c:pt idx="6239">
                  <c:v>96</c:v>
                </c:pt>
                <c:pt idx="6240">
                  <c:v>96.6</c:v>
                </c:pt>
                <c:pt idx="6241">
                  <c:v>97.8</c:v>
                </c:pt>
                <c:pt idx="6242">
                  <c:v>98.8</c:v>
                </c:pt>
                <c:pt idx="6243">
                  <c:v>99.6</c:v>
                </c:pt>
                <c:pt idx="6244">
                  <c:v>100</c:v>
                </c:pt>
                <c:pt idx="6245">
                  <c:v>100.2</c:v>
                </c:pt>
                <c:pt idx="6246">
                  <c:v>99.2</c:v>
                </c:pt>
                <c:pt idx="6247">
                  <c:v>99.8</c:v>
                </c:pt>
                <c:pt idx="6248">
                  <c:v>101</c:v>
                </c:pt>
                <c:pt idx="6249">
                  <c:v>100.2</c:v>
                </c:pt>
                <c:pt idx="6250">
                  <c:v>99.8</c:v>
                </c:pt>
                <c:pt idx="6251">
                  <c:v>97.6</c:v>
                </c:pt>
                <c:pt idx="6252">
                  <c:v>97.6</c:v>
                </c:pt>
                <c:pt idx="6253">
                  <c:v>96</c:v>
                </c:pt>
                <c:pt idx="6254">
                  <c:v>96.8</c:v>
                </c:pt>
                <c:pt idx="6255">
                  <c:v>95.6</c:v>
                </c:pt>
                <c:pt idx="6256">
                  <c:v>96.6</c:v>
                </c:pt>
                <c:pt idx="6257">
                  <c:v>95.6</c:v>
                </c:pt>
                <c:pt idx="6258">
                  <c:v>97.2</c:v>
                </c:pt>
                <c:pt idx="6259">
                  <c:v>96</c:v>
                </c:pt>
                <c:pt idx="6260">
                  <c:v>95.4</c:v>
                </c:pt>
                <c:pt idx="6261">
                  <c:v>96.2</c:v>
                </c:pt>
                <c:pt idx="6262">
                  <c:v>96.4</c:v>
                </c:pt>
                <c:pt idx="6263">
                  <c:v>96.2</c:v>
                </c:pt>
                <c:pt idx="6264">
                  <c:v>97.2</c:v>
                </c:pt>
                <c:pt idx="6265">
                  <c:v>97.4</c:v>
                </c:pt>
                <c:pt idx="6266">
                  <c:v>98.4</c:v>
                </c:pt>
                <c:pt idx="6267">
                  <c:v>97.4</c:v>
                </c:pt>
                <c:pt idx="6268">
                  <c:v>98.8</c:v>
                </c:pt>
                <c:pt idx="6269">
                  <c:v>99.2</c:v>
                </c:pt>
                <c:pt idx="6270">
                  <c:v>98.4</c:v>
                </c:pt>
                <c:pt idx="6271">
                  <c:v>98.2</c:v>
                </c:pt>
                <c:pt idx="6272">
                  <c:v>98.6</c:v>
                </c:pt>
                <c:pt idx="6273">
                  <c:v>98.6</c:v>
                </c:pt>
                <c:pt idx="6274">
                  <c:v>97</c:v>
                </c:pt>
                <c:pt idx="6275">
                  <c:v>96.6</c:v>
                </c:pt>
                <c:pt idx="6276">
                  <c:v>96.8</c:v>
                </c:pt>
                <c:pt idx="6277">
                  <c:v>97.2</c:v>
                </c:pt>
                <c:pt idx="6278">
                  <c:v>96.8</c:v>
                </c:pt>
                <c:pt idx="6279">
                  <c:v>97.4</c:v>
                </c:pt>
                <c:pt idx="6280">
                  <c:v>97.4</c:v>
                </c:pt>
                <c:pt idx="6281">
                  <c:v>97.6</c:v>
                </c:pt>
                <c:pt idx="6282">
                  <c:v>97.6</c:v>
                </c:pt>
                <c:pt idx="6283">
                  <c:v>98</c:v>
                </c:pt>
                <c:pt idx="6284">
                  <c:v>97.6</c:v>
                </c:pt>
                <c:pt idx="6285">
                  <c:v>96.2</c:v>
                </c:pt>
                <c:pt idx="6286">
                  <c:v>96.8</c:v>
                </c:pt>
                <c:pt idx="6287">
                  <c:v>97.2</c:v>
                </c:pt>
                <c:pt idx="6288">
                  <c:v>97.2</c:v>
                </c:pt>
                <c:pt idx="6289">
                  <c:v>96.6</c:v>
                </c:pt>
                <c:pt idx="6290">
                  <c:v>97.6</c:v>
                </c:pt>
                <c:pt idx="6291">
                  <c:v>96</c:v>
                </c:pt>
                <c:pt idx="6292">
                  <c:v>96.6</c:v>
                </c:pt>
                <c:pt idx="6293">
                  <c:v>97.6</c:v>
                </c:pt>
                <c:pt idx="6294">
                  <c:v>96.2</c:v>
                </c:pt>
                <c:pt idx="6295">
                  <c:v>97</c:v>
                </c:pt>
                <c:pt idx="6296">
                  <c:v>97.2</c:v>
                </c:pt>
                <c:pt idx="6297">
                  <c:v>97.6</c:v>
                </c:pt>
                <c:pt idx="6298">
                  <c:v>99</c:v>
                </c:pt>
                <c:pt idx="6299">
                  <c:v>97.6</c:v>
                </c:pt>
                <c:pt idx="6300">
                  <c:v>99</c:v>
                </c:pt>
                <c:pt idx="6301">
                  <c:v>99.8</c:v>
                </c:pt>
                <c:pt idx="6302">
                  <c:v>98.6</c:v>
                </c:pt>
                <c:pt idx="6303">
                  <c:v>99.8</c:v>
                </c:pt>
                <c:pt idx="6304">
                  <c:v>98.6</c:v>
                </c:pt>
                <c:pt idx="6305">
                  <c:v>99.4</c:v>
                </c:pt>
                <c:pt idx="6306">
                  <c:v>99.8</c:v>
                </c:pt>
                <c:pt idx="6307">
                  <c:v>99.4</c:v>
                </c:pt>
                <c:pt idx="6308">
                  <c:v>99.2</c:v>
                </c:pt>
                <c:pt idx="6309">
                  <c:v>100.2</c:v>
                </c:pt>
                <c:pt idx="6310">
                  <c:v>100.2</c:v>
                </c:pt>
                <c:pt idx="6311">
                  <c:v>99.8</c:v>
                </c:pt>
                <c:pt idx="6312">
                  <c:v>97.6</c:v>
                </c:pt>
                <c:pt idx="6313">
                  <c:v>98</c:v>
                </c:pt>
                <c:pt idx="6314">
                  <c:v>97.2</c:v>
                </c:pt>
                <c:pt idx="6315">
                  <c:v>97.6</c:v>
                </c:pt>
                <c:pt idx="6316">
                  <c:v>97.4</c:v>
                </c:pt>
                <c:pt idx="6317">
                  <c:v>98.4</c:v>
                </c:pt>
                <c:pt idx="6318">
                  <c:v>98.6</c:v>
                </c:pt>
                <c:pt idx="6319">
                  <c:v>99.6</c:v>
                </c:pt>
                <c:pt idx="6320">
                  <c:v>101</c:v>
                </c:pt>
                <c:pt idx="6321">
                  <c:v>100.2</c:v>
                </c:pt>
                <c:pt idx="6322">
                  <c:v>100.6</c:v>
                </c:pt>
                <c:pt idx="6323">
                  <c:v>99.8</c:v>
                </c:pt>
                <c:pt idx="6324">
                  <c:v>100.2</c:v>
                </c:pt>
                <c:pt idx="6325">
                  <c:v>99</c:v>
                </c:pt>
                <c:pt idx="6326">
                  <c:v>101.2</c:v>
                </c:pt>
                <c:pt idx="6327">
                  <c:v>101.2</c:v>
                </c:pt>
                <c:pt idx="6328">
                  <c:v>99.6</c:v>
                </c:pt>
                <c:pt idx="6329">
                  <c:v>97.6</c:v>
                </c:pt>
                <c:pt idx="6330">
                  <c:v>89.6</c:v>
                </c:pt>
                <c:pt idx="6331">
                  <c:v>97</c:v>
                </c:pt>
                <c:pt idx="6332">
                  <c:v>98.4</c:v>
                </c:pt>
                <c:pt idx="6333">
                  <c:v>97.6</c:v>
                </c:pt>
                <c:pt idx="6334">
                  <c:v>100.2</c:v>
                </c:pt>
                <c:pt idx="6335">
                  <c:v>97.4</c:v>
                </c:pt>
                <c:pt idx="6336">
                  <c:v>96.8</c:v>
                </c:pt>
                <c:pt idx="6337">
                  <c:v>98.6</c:v>
                </c:pt>
                <c:pt idx="6338">
                  <c:v>99.8</c:v>
                </c:pt>
                <c:pt idx="6339">
                  <c:v>99</c:v>
                </c:pt>
                <c:pt idx="6340">
                  <c:v>99.6</c:v>
                </c:pt>
                <c:pt idx="6341">
                  <c:v>98.8</c:v>
                </c:pt>
                <c:pt idx="6342">
                  <c:v>97.4</c:v>
                </c:pt>
                <c:pt idx="6343">
                  <c:v>98.6</c:v>
                </c:pt>
                <c:pt idx="6344">
                  <c:v>99.2</c:v>
                </c:pt>
                <c:pt idx="6345">
                  <c:v>99</c:v>
                </c:pt>
                <c:pt idx="6346">
                  <c:v>98.6</c:v>
                </c:pt>
                <c:pt idx="6347">
                  <c:v>98</c:v>
                </c:pt>
                <c:pt idx="6348">
                  <c:v>97.6</c:v>
                </c:pt>
                <c:pt idx="6349">
                  <c:v>96.4</c:v>
                </c:pt>
                <c:pt idx="6350">
                  <c:v>97</c:v>
                </c:pt>
                <c:pt idx="6351">
                  <c:v>88.4</c:v>
                </c:pt>
                <c:pt idx="6352">
                  <c:v>80.599999999999994</c:v>
                </c:pt>
                <c:pt idx="6353">
                  <c:v>81.400000000000006</c:v>
                </c:pt>
                <c:pt idx="6354">
                  <c:v>82.2</c:v>
                </c:pt>
                <c:pt idx="6355">
                  <c:v>83.6</c:v>
                </c:pt>
                <c:pt idx="6356">
                  <c:v>83.2</c:v>
                </c:pt>
                <c:pt idx="6357">
                  <c:v>83.2</c:v>
                </c:pt>
                <c:pt idx="6358">
                  <c:v>84</c:v>
                </c:pt>
                <c:pt idx="6359">
                  <c:v>83.6</c:v>
                </c:pt>
                <c:pt idx="6360">
                  <c:v>85.8</c:v>
                </c:pt>
                <c:pt idx="6361">
                  <c:v>85.6</c:v>
                </c:pt>
                <c:pt idx="6362">
                  <c:v>83.8</c:v>
                </c:pt>
                <c:pt idx="6363">
                  <c:v>86.6</c:v>
                </c:pt>
                <c:pt idx="6364">
                  <c:v>87.4</c:v>
                </c:pt>
                <c:pt idx="6365">
                  <c:v>86.2</c:v>
                </c:pt>
                <c:pt idx="6366">
                  <c:v>85.6</c:v>
                </c:pt>
                <c:pt idx="6367">
                  <c:v>86.6</c:v>
                </c:pt>
                <c:pt idx="6368">
                  <c:v>86.6</c:v>
                </c:pt>
                <c:pt idx="6369">
                  <c:v>90</c:v>
                </c:pt>
                <c:pt idx="6370">
                  <c:v>94.6</c:v>
                </c:pt>
                <c:pt idx="6371">
                  <c:v>97.8</c:v>
                </c:pt>
                <c:pt idx="6372">
                  <c:v>98.6</c:v>
                </c:pt>
                <c:pt idx="6373">
                  <c:v>98.4</c:v>
                </c:pt>
                <c:pt idx="6374">
                  <c:v>99.4</c:v>
                </c:pt>
                <c:pt idx="6375">
                  <c:v>100.2</c:v>
                </c:pt>
                <c:pt idx="6376">
                  <c:v>99</c:v>
                </c:pt>
                <c:pt idx="6377">
                  <c:v>98.2</c:v>
                </c:pt>
                <c:pt idx="6378">
                  <c:v>99</c:v>
                </c:pt>
                <c:pt idx="6379">
                  <c:v>99</c:v>
                </c:pt>
                <c:pt idx="6380">
                  <c:v>98.6</c:v>
                </c:pt>
                <c:pt idx="6381">
                  <c:v>99.4</c:v>
                </c:pt>
                <c:pt idx="6382">
                  <c:v>100</c:v>
                </c:pt>
                <c:pt idx="6383">
                  <c:v>101</c:v>
                </c:pt>
                <c:pt idx="6384">
                  <c:v>101.4</c:v>
                </c:pt>
                <c:pt idx="6385">
                  <c:v>100</c:v>
                </c:pt>
                <c:pt idx="6386">
                  <c:v>99.4</c:v>
                </c:pt>
                <c:pt idx="6387">
                  <c:v>101.2</c:v>
                </c:pt>
                <c:pt idx="6388">
                  <c:v>100.2</c:v>
                </c:pt>
                <c:pt idx="6389">
                  <c:v>99.4</c:v>
                </c:pt>
                <c:pt idx="6390">
                  <c:v>100.8</c:v>
                </c:pt>
                <c:pt idx="6391">
                  <c:v>101.2</c:v>
                </c:pt>
                <c:pt idx="6392">
                  <c:v>98.8</c:v>
                </c:pt>
                <c:pt idx="6393">
                  <c:v>97.6</c:v>
                </c:pt>
                <c:pt idx="6394">
                  <c:v>98.2</c:v>
                </c:pt>
                <c:pt idx="6395">
                  <c:v>98.2</c:v>
                </c:pt>
                <c:pt idx="6396">
                  <c:v>96.8</c:v>
                </c:pt>
                <c:pt idx="6397">
                  <c:v>96.6</c:v>
                </c:pt>
                <c:pt idx="6398">
                  <c:v>96.6</c:v>
                </c:pt>
                <c:pt idx="6399">
                  <c:v>97.6</c:v>
                </c:pt>
                <c:pt idx="6400">
                  <c:v>98.4</c:v>
                </c:pt>
                <c:pt idx="6401">
                  <c:v>97</c:v>
                </c:pt>
                <c:pt idx="6402">
                  <c:v>97.2</c:v>
                </c:pt>
                <c:pt idx="6403">
                  <c:v>97</c:v>
                </c:pt>
                <c:pt idx="6404">
                  <c:v>98</c:v>
                </c:pt>
                <c:pt idx="6405">
                  <c:v>98</c:v>
                </c:pt>
                <c:pt idx="6406">
                  <c:v>97.8</c:v>
                </c:pt>
                <c:pt idx="6407">
                  <c:v>98.2</c:v>
                </c:pt>
                <c:pt idx="6408">
                  <c:v>97.6</c:v>
                </c:pt>
                <c:pt idx="6409">
                  <c:v>101</c:v>
                </c:pt>
                <c:pt idx="6410">
                  <c:v>98</c:v>
                </c:pt>
                <c:pt idx="6411">
                  <c:v>98.6</c:v>
                </c:pt>
                <c:pt idx="6412">
                  <c:v>99.2</c:v>
                </c:pt>
                <c:pt idx="6413">
                  <c:v>98.6</c:v>
                </c:pt>
                <c:pt idx="6414">
                  <c:v>99</c:v>
                </c:pt>
                <c:pt idx="6415">
                  <c:v>99.4</c:v>
                </c:pt>
                <c:pt idx="6416">
                  <c:v>99.8</c:v>
                </c:pt>
                <c:pt idx="6417">
                  <c:v>99.2</c:v>
                </c:pt>
                <c:pt idx="6418">
                  <c:v>98.4</c:v>
                </c:pt>
                <c:pt idx="6419">
                  <c:v>98</c:v>
                </c:pt>
                <c:pt idx="6420">
                  <c:v>99.4</c:v>
                </c:pt>
                <c:pt idx="6421">
                  <c:v>98.8</c:v>
                </c:pt>
                <c:pt idx="6422">
                  <c:v>99</c:v>
                </c:pt>
                <c:pt idx="6423">
                  <c:v>97.8</c:v>
                </c:pt>
                <c:pt idx="6424">
                  <c:v>97.4</c:v>
                </c:pt>
                <c:pt idx="6425">
                  <c:v>96.8</c:v>
                </c:pt>
                <c:pt idx="6426">
                  <c:v>97.2</c:v>
                </c:pt>
                <c:pt idx="6427">
                  <c:v>97.8</c:v>
                </c:pt>
                <c:pt idx="6428">
                  <c:v>97.6</c:v>
                </c:pt>
                <c:pt idx="6429">
                  <c:v>97.2</c:v>
                </c:pt>
                <c:pt idx="6430">
                  <c:v>99.4</c:v>
                </c:pt>
                <c:pt idx="6431">
                  <c:v>99.4</c:v>
                </c:pt>
                <c:pt idx="6432">
                  <c:v>98.6</c:v>
                </c:pt>
                <c:pt idx="6433">
                  <c:v>99.4</c:v>
                </c:pt>
                <c:pt idx="6434">
                  <c:v>99.4</c:v>
                </c:pt>
                <c:pt idx="6435">
                  <c:v>98.4</c:v>
                </c:pt>
                <c:pt idx="6436">
                  <c:v>98.6</c:v>
                </c:pt>
                <c:pt idx="6437">
                  <c:v>97.8</c:v>
                </c:pt>
                <c:pt idx="6438">
                  <c:v>99</c:v>
                </c:pt>
                <c:pt idx="6439">
                  <c:v>99.4</c:v>
                </c:pt>
                <c:pt idx="6440">
                  <c:v>98</c:v>
                </c:pt>
                <c:pt idx="6441">
                  <c:v>98.4</c:v>
                </c:pt>
                <c:pt idx="6442">
                  <c:v>98</c:v>
                </c:pt>
                <c:pt idx="6443">
                  <c:v>99</c:v>
                </c:pt>
                <c:pt idx="6444">
                  <c:v>99</c:v>
                </c:pt>
                <c:pt idx="6445">
                  <c:v>99.6</c:v>
                </c:pt>
                <c:pt idx="6446">
                  <c:v>99.8</c:v>
                </c:pt>
                <c:pt idx="6447">
                  <c:v>99.8</c:v>
                </c:pt>
                <c:pt idx="6448">
                  <c:v>100.6</c:v>
                </c:pt>
                <c:pt idx="6449">
                  <c:v>99.8</c:v>
                </c:pt>
                <c:pt idx="6450">
                  <c:v>100.2</c:v>
                </c:pt>
                <c:pt idx="6451">
                  <c:v>99.6</c:v>
                </c:pt>
                <c:pt idx="6452">
                  <c:v>99</c:v>
                </c:pt>
                <c:pt idx="6453">
                  <c:v>99</c:v>
                </c:pt>
                <c:pt idx="6454">
                  <c:v>99</c:v>
                </c:pt>
                <c:pt idx="6455">
                  <c:v>98.6</c:v>
                </c:pt>
                <c:pt idx="6456">
                  <c:v>98.6</c:v>
                </c:pt>
                <c:pt idx="6457">
                  <c:v>98.2</c:v>
                </c:pt>
                <c:pt idx="6458">
                  <c:v>98.2</c:v>
                </c:pt>
                <c:pt idx="6459">
                  <c:v>98.8</c:v>
                </c:pt>
                <c:pt idx="6460">
                  <c:v>97.6</c:v>
                </c:pt>
                <c:pt idx="6461">
                  <c:v>97.6</c:v>
                </c:pt>
                <c:pt idx="6462">
                  <c:v>97.6</c:v>
                </c:pt>
                <c:pt idx="6463">
                  <c:v>96.8</c:v>
                </c:pt>
                <c:pt idx="6464">
                  <c:v>93.8</c:v>
                </c:pt>
                <c:pt idx="6465">
                  <c:v>96</c:v>
                </c:pt>
                <c:pt idx="6466">
                  <c:v>96.4</c:v>
                </c:pt>
                <c:pt idx="6467">
                  <c:v>96</c:v>
                </c:pt>
                <c:pt idx="6468">
                  <c:v>95.6</c:v>
                </c:pt>
                <c:pt idx="6469">
                  <c:v>96.4</c:v>
                </c:pt>
                <c:pt idx="6470">
                  <c:v>95.6</c:v>
                </c:pt>
                <c:pt idx="6471">
                  <c:v>94.4</c:v>
                </c:pt>
                <c:pt idx="6472">
                  <c:v>94.2</c:v>
                </c:pt>
                <c:pt idx="6473">
                  <c:v>93.4</c:v>
                </c:pt>
                <c:pt idx="6474">
                  <c:v>94</c:v>
                </c:pt>
                <c:pt idx="6475">
                  <c:v>93.8</c:v>
                </c:pt>
                <c:pt idx="6476">
                  <c:v>95.6</c:v>
                </c:pt>
                <c:pt idx="6477">
                  <c:v>95.2</c:v>
                </c:pt>
                <c:pt idx="6478">
                  <c:v>96</c:v>
                </c:pt>
                <c:pt idx="6479">
                  <c:v>95.6</c:v>
                </c:pt>
                <c:pt idx="6480">
                  <c:v>95.8</c:v>
                </c:pt>
                <c:pt idx="6481">
                  <c:v>98.2</c:v>
                </c:pt>
                <c:pt idx="6482">
                  <c:v>98.2</c:v>
                </c:pt>
                <c:pt idx="6483">
                  <c:v>97.4</c:v>
                </c:pt>
                <c:pt idx="6484">
                  <c:v>97.8</c:v>
                </c:pt>
                <c:pt idx="6485">
                  <c:v>98.2</c:v>
                </c:pt>
                <c:pt idx="6486">
                  <c:v>99</c:v>
                </c:pt>
                <c:pt idx="6487">
                  <c:v>99.4</c:v>
                </c:pt>
                <c:pt idx="6488">
                  <c:v>100</c:v>
                </c:pt>
                <c:pt idx="6489">
                  <c:v>99.8</c:v>
                </c:pt>
                <c:pt idx="6490">
                  <c:v>100.2</c:v>
                </c:pt>
                <c:pt idx="6491">
                  <c:v>99</c:v>
                </c:pt>
                <c:pt idx="6492">
                  <c:v>99.4</c:v>
                </c:pt>
                <c:pt idx="6493">
                  <c:v>99.2</c:v>
                </c:pt>
                <c:pt idx="6494">
                  <c:v>99</c:v>
                </c:pt>
                <c:pt idx="6495">
                  <c:v>98</c:v>
                </c:pt>
                <c:pt idx="6496">
                  <c:v>98.8</c:v>
                </c:pt>
                <c:pt idx="6497">
                  <c:v>100.6</c:v>
                </c:pt>
                <c:pt idx="6498">
                  <c:v>99.4</c:v>
                </c:pt>
                <c:pt idx="6499">
                  <c:v>99.8</c:v>
                </c:pt>
                <c:pt idx="6500">
                  <c:v>100.2</c:v>
                </c:pt>
                <c:pt idx="6501">
                  <c:v>99.4</c:v>
                </c:pt>
                <c:pt idx="6502">
                  <c:v>101</c:v>
                </c:pt>
                <c:pt idx="6503">
                  <c:v>99.8</c:v>
                </c:pt>
                <c:pt idx="6504">
                  <c:v>98</c:v>
                </c:pt>
                <c:pt idx="6505">
                  <c:v>99.8</c:v>
                </c:pt>
                <c:pt idx="6506">
                  <c:v>99.4</c:v>
                </c:pt>
                <c:pt idx="6507">
                  <c:v>99.8</c:v>
                </c:pt>
                <c:pt idx="6508">
                  <c:v>98.6</c:v>
                </c:pt>
                <c:pt idx="6509">
                  <c:v>102</c:v>
                </c:pt>
                <c:pt idx="6510">
                  <c:v>100.2</c:v>
                </c:pt>
                <c:pt idx="6511">
                  <c:v>99</c:v>
                </c:pt>
                <c:pt idx="6512">
                  <c:v>97.6</c:v>
                </c:pt>
                <c:pt idx="6513">
                  <c:v>97.2</c:v>
                </c:pt>
                <c:pt idx="6514">
                  <c:v>98.6</c:v>
                </c:pt>
                <c:pt idx="6515">
                  <c:v>99.4</c:v>
                </c:pt>
                <c:pt idx="6516">
                  <c:v>98.2</c:v>
                </c:pt>
                <c:pt idx="6517">
                  <c:v>96.4</c:v>
                </c:pt>
                <c:pt idx="6518">
                  <c:v>98.2</c:v>
                </c:pt>
                <c:pt idx="6519">
                  <c:v>98</c:v>
                </c:pt>
                <c:pt idx="6520">
                  <c:v>97.4</c:v>
                </c:pt>
                <c:pt idx="6521">
                  <c:v>96.2</c:v>
                </c:pt>
                <c:pt idx="6522">
                  <c:v>94.4</c:v>
                </c:pt>
                <c:pt idx="6523">
                  <c:v>95.2</c:v>
                </c:pt>
                <c:pt idx="6524">
                  <c:v>96.4</c:v>
                </c:pt>
                <c:pt idx="6525">
                  <c:v>95.6</c:v>
                </c:pt>
                <c:pt idx="6526">
                  <c:v>94.6</c:v>
                </c:pt>
                <c:pt idx="6527">
                  <c:v>96</c:v>
                </c:pt>
                <c:pt idx="6528">
                  <c:v>96.6</c:v>
                </c:pt>
                <c:pt idx="6529">
                  <c:v>98.2</c:v>
                </c:pt>
                <c:pt idx="6530">
                  <c:v>97.8</c:v>
                </c:pt>
                <c:pt idx="6531">
                  <c:v>99.6</c:v>
                </c:pt>
                <c:pt idx="6532">
                  <c:v>99.4</c:v>
                </c:pt>
                <c:pt idx="6533">
                  <c:v>98</c:v>
                </c:pt>
                <c:pt idx="6534">
                  <c:v>97.4</c:v>
                </c:pt>
                <c:pt idx="6535">
                  <c:v>97.6</c:v>
                </c:pt>
                <c:pt idx="6536">
                  <c:v>98</c:v>
                </c:pt>
                <c:pt idx="6537">
                  <c:v>97.6</c:v>
                </c:pt>
                <c:pt idx="6538">
                  <c:v>99.6</c:v>
                </c:pt>
                <c:pt idx="6539">
                  <c:v>98.8</c:v>
                </c:pt>
                <c:pt idx="6540">
                  <c:v>98.6</c:v>
                </c:pt>
                <c:pt idx="6541">
                  <c:v>98.4</c:v>
                </c:pt>
                <c:pt idx="6542">
                  <c:v>100.2</c:v>
                </c:pt>
                <c:pt idx="6543">
                  <c:v>99</c:v>
                </c:pt>
                <c:pt idx="6544">
                  <c:v>97.6</c:v>
                </c:pt>
                <c:pt idx="6545">
                  <c:v>97</c:v>
                </c:pt>
                <c:pt idx="6546">
                  <c:v>97.2</c:v>
                </c:pt>
                <c:pt idx="6547">
                  <c:v>96.6</c:v>
                </c:pt>
                <c:pt idx="6548">
                  <c:v>95</c:v>
                </c:pt>
                <c:pt idx="6549">
                  <c:v>96</c:v>
                </c:pt>
                <c:pt idx="6550">
                  <c:v>95.4</c:v>
                </c:pt>
                <c:pt idx="6551">
                  <c:v>95.6</c:v>
                </c:pt>
                <c:pt idx="6552">
                  <c:v>94.2</c:v>
                </c:pt>
                <c:pt idx="6553">
                  <c:v>96.8</c:v>
                </c:pt>
                <c:pt idx="6554">
                  <c:v>95.6</c:v>
                </c:pt>
                <c:pt idx="6555">
                  <c:v>95.2</c:v>
                </c:pt>
                <c:pt idx="6556">
                  <c:v>94.2</c:v>
                </c:pt>
                <c:pt idx="6557">
                  <c:v>94</c:v>
                </c:pt>
                <c:pt idx="6558">
                  <c:v>95.2</c:v>
                </c:pt>
                <c:pt idx="6559">
                  <c:v>96</c:v>
                </c:pt>
                <c:pt idx="6560">
                  <c:v>96.4</c:v>
                </c:pt>
                <c:pt idx="6561">
                  <c:v>96.8</c:v>
                </c:pt>
                <c:pt idx="6562">
                  <c:v>95.6</c:v>
                </c:pt>
                <c:pt idx="6563">
                  <c:v>96.8</c:v>
                </c:pt>
                <c:pt idx="6564">
                  <c:v>95.4</c:v>
                </c:pt>
                <c:pt idx="6565">
                  <c:v>96.8</c:v>
                </c:pt>
                <c:pt idx="6566">
                  <c:v>96.4</c:v>
                </c:pt>
                <c:pt idx="6567">
                  <c:v>95.6</c:v>
                </c:pt>
                <c:pt idx="6568">
                  <c:v>96</c:v>
                </c:pt>
                <c:pt idx="6569">
                  <c:v>96.2</c:v>
                </c:pt>
                <c:pt idx="6570">
                  <c:v>98.2</c:v>
                </c:pt>
                <c:pt idx="6571">
                  <c:v>97.2</c:v>
                </c:pt>
                <c:pt idx="6572">
                  <c:v>97.6</c:v>
                </c:pt>
                <c:pt idx="6573">
                  <c:v>98.6</c:v>
                </c:pt>
                <c:pt idx="6574">
                  <c:v>96.8</c:v>
                </c:pt>
                <c:pt idx="6575">
                  <c:v>96.6</c:v>
                </c:pt>
                <c:pt idx="6576">
                  <c:v>97.8</c:v>
                </c:pt>
                <c:pt idx="6577">
                  <c:v>97.6</c:v>
                </c:pt>
                <c:pt idx="6578">
                  <c:v>98.6</c:v>
                </c:pt>
                <c:pt idx="6579">
                  <c:v>98.4</c:v>
                </c:pt>
                <c:pt idx="6580">
                  <c:v>98.6</c:v>
                </c:pt>
                <c:pt idx="6581">
                  <c:v>97.8</c:v>
                </c:pt>
                <c:pt idx="6582">
                  <c:v>96.8</c:v>
                </c:pt>
                <c:pt idx="6583">
                  <c:v>94</c:v>
                </c:pt>
                <c:pt idx="6584">
                  <c:v>95.8</c:v>
                </c:pt>
                <c:pt idx="6585">
                  <c:v>81.400000000000006</c:v>
                </c:pt>
                <c:pt idx="6586">
                  <c:v>94.6</c:v>
                </c:pt>
                <c:pt idx="6587">
                  <c:v>96.2</c:v>
                </c:pt>
                <c:pt idx="6588">
                  <c:v>96.8</c:v>
                </c:pt>
                <c:pt idx="6589">
                  <c:v>100.6</c:v>
                </c:pt>
                <c:pt idx="6590">
                  <c:v>99.4</c:v>
                </c:pt>
                <c:pt idx="6591">
                  <c:v>99</c:v>
                </c:pt>
                <c:pt idx="6592">
                  <c:v>99.4</c:v>
                </c:pt>
                <c:pt idx="6593">
                  <c:v>99.4</c:v>
                </c:pt>
                <c:pt idx="6594">
                  <c:v>97.6</c:v>
                </c:pt>
                <c:pt idx="6595">
                  <c:v>98.4</c:v>
                </c:pt>
                <c:pt idx="6596">
                  <c:v>98.6</c:v>
                </c:pt>
                <c:pt idx="6597">
                  <c:v>99</c:v>
                </c:pt>
                <c:pt idx="6598">
                  <c:v>98.8</c:v>
                </c:pt>
                <c:pt idx="6599">
                  <c:v>97.2</c:v>
                </c:pt>
                <c:pt idx="6600">
                  <c:v>97</c:v>
                </c:pt>
                <c:pt idx="6601">
                  <c:v>98.6</c:v>
                </c:pt>
                <c:pt idx="6602">
                  <c:v>99.4</c:v>
                </c:pt>
                <c:pt idx="6603">
                  <c:v>100.2</c:v>
                </c:pt>
                <c:pt idx="6604">
                  <c:v>100.6</c:v>
                </c:pt>
                <c:pt idx="6605">
                  <c:v>101.2</c:v>
                </c:pt>
                <c:pt idx="6606">
                  <c:v>101.2</c:v>
                </c:pt>
                <c:pt idx="6607">
                  <c:v>101.8</c:v>
                </c:pt>
                <c:pt idx="6608">
                  <c:v>102</c:v>
                </c:pt>
                <c:pt idx="6609">
                  <c:v>101</c:v>
                </c:pt>
                <c:pt idx="6610">
                  <c:v>101.6</c:v>
                </c:pt>
                <c:pt idx="6611">
                  <c:v>99.6</c:v>
                </c:pt>
                <c:pt idx="6612">
                  <c:v>100.6</c:v>
                </c:pt>
                <c:pt idx="6613">
                  <c:v>99.8</c:v>
                </c:pt>
                <c:pt idx="6614">
                  <c:v>100</c:v>
                </c:pt>
                <c:pt idx="6615">
                  <c:v>99.4</c:v>
                </c:pt>
                <c:pt idx="6616">
                  <c:v>99.2</c:v>
                </c:pt>
                <c:pt idx="6617">
                  <c:v>99.8</c:v>
                </c:pt>
                <c:pt idx="6618">
                  <c:v>98</c:v>
                </c:pt>
                <c:pt idx="6619">
                  <c:v>98.4</c:v>
                </c:pt>
                <c:pt idx="6620">
                  <c:v>97.8</c:v>
                </c:pt>
                <c:pt idx="6621">
                  <c:v>99</c:v>
                </c:pt>
                <c:pt idx="6622">
                  <c:v>100.8</c:v>
                </c:pt>
                <c:pt idx="6623">
                  <c:v>100.8</c:v>
                </c:pt>
                <c:pt idx="6624">
                  <c:v>100.2</c:v>
                </c:pt>
                <c:pt idx="6625">
                  <c:v>101.4</c:v>
                </c:pt>
                <c:pt idx="6626">
                  <c:v>102</c:v>
                </c:pt>
                <c:pt idx="6627">
                  <c:v>103.8</c:v>
                </c:pt>
                <c:pt idx="6628">
                  <c:v>104</c:v>
                </c:pt>
                <c:pt idx="6629">
                  <c:v>107</c:v>
                </c:pt>
                <c:pt idx="6630">
                  <c:v>106.2</c:v>
                </c:pt>
                <c:pt idx="6631">
                  <c:v>105.4</c:v>
                </c:pt>
                <c:pt idx="6632">
                  <c:v>104.2</c:v>
                </c:pt>
                <c:pt idx="6633">
                  <c:v>105.6</c:v>
                </c:pt>
                <c:pt idx="6634">
                  <c:v>106.2</c:v>
                </c:pt>
                <c:pt idx="6635">
                  <c:v>107.2</c:v>
                </c:pt>
                <c:pt idx="6636">
                  <c:v>106.6</c:v>
                </c:pt>
                <c:pt idx="6637">
                  <c:v>107.4</c:v>
                </c:pt>
                <c:pt idx="6638">
                  <c:v>106</c:v>
                </c:pt>
                <c:pt idx="6639">
                  <c:v>106.2</c:v>
                </c:pt>
                <c:pt idx="6640">
                  <c:v>105</c:v>
                </c:pt>
                <c:pt idx="6641">
                  <c:v>105</c:v>
                </c:pt>
                <c:pt idx="6642">
                  <c:v>103.8</c:v>
                </c:pt>
                <c:pt idx="6643">
                  <c:v>99.4</c:v>
                </c:pt>
                <c:pt idx="6644">
                  <c:v>101.6</c:v>
                </c:pt>
                <c:pt idx="6645">
                  <c:v>101</c:v>
                </c:pt>
                <c:pt idx="6646">
                  <c:v>100.6</c:v>
                </c:pt>
                <c:pt idx="6647">
                  <c:v>101</c:v>
                </c:pt>
                <c:pt idx="6648">
                  <c:v>102</c:v>
                </c:pt>
                <c:pt idx="6649">
                  <c:v>100.2</c:v>
                </c:pt>
                <c:pt idx="6650">
                  <c:v>100.6</c:v>
                </c:pt>
                <c:pt idx="6651">
                  <c:v>101.2</c:v>
                </c:pt>
                <c:pt idx="6652">
                  <c:v>102</c:v>
                </c:pt>
                <c:pt idx="6653">
                  <c:v>101.2</c:v>
                </c:pt>
                <c:pt idx="6654">
                  <c:v>102</c:v>
                </c:pt>
                <c:pt idx="6655">
                  <c:v>101.4</c:v>
                </c:pt>
                <c:pt idx="6656">
                  <c:v>101.8</c:v>
                </c:pt>
                <c:pt idx="6657">
                  <c:v>102</c:v>
                </c:pt>
                <c:pt idx="6658">
                  <c:v>101.6</c:v>
                </c:pt>
                <c:pt idx="6659">
                  <c:v>103.6</c:v>
                </c:pt>
                <c:pt idx="6660">
                  <c:v>105</c:v>
                </c:pt>
                <c:pt idx="6661">
                  <c:v>102.4</c:v>
                </c:pt>
                <c:pt idx="6662">
                  <c:v>104.4</c:v>
                </c:pt>
                <c:pt idx="6663">
                  <c:v>104.4</c:v>
                </c:pt>
                <c:pt idx="6664">
                  <c:v>104.4</c:v>
                </c:pt>
                <c:pt idx="6665">
                  <c:v>102.8</c:v>
                </c:pt>
                <c:pt idx="6666">
                  <c:v>103.8</c:v>
                </c:pt>
                <c:pt idx="6667">
                  <c:v>103.2</c:v>
                </c:pt>
                <c:pt idx="6668">
                  <c:v>105.2</c:v>
                </c:pt>
                <c:pt idx="6669">
                  <c:v>105</c:v>
                </c:pt>
                <c:pt idx="6670">
                  <c:v>104.8</c:v>
                </c:pt>
                <c:pt idx="6671">
                  <c:v>105.6</c:v>
                </c:pt>
                <c:pt idx="6672">
                  <c:v>106.6</c:v>
                </c:pt>
                <c:pt idx="6673">
                  <c:v>106.4</c:v>
                </c:pt>
                <c:pt idx="6674">
                  <c:v>108</c:v>
                </c:pt>
                <c:pt idx="6675">
                  <c:v>107</c:v>
                </c:pt>
                <c:pt idx="6676">
                  <c:v>105.2</c:v>
                </c:pt>
                <c:pt idx="6677">
                  <c:v>105.4</c:v>
                </c:pt>
                <c:pt idx="6678">
                  <c:v>106</c:v>
                </c:pt>
                <c:pt idx="6679">
                  <c:v>107.8</c:v>
                </c:pt>
                <c:pt idx="6680">
                  <c:v>106.2</c:v>
                </c:pt>
                <c:pt idx="6681">
                  <c:v>106.2</c:v>
                </c:pt>
                <c:pt idx="6682">
                  <c:v>105.6</c:v>
                </c:pt>
                <c:pt idx="6683">
                  <c:v>106.6</c:v>
                </c:pt>
                <c:pt idx="6684">
                  <c:v>105.2</c:v>
                </c:pt>
                <c:pt idx="6685">
                  <c:v>105.4</c:v>
                </c:pt>
                <c:pt idx="6686">
                  <c:v>105.4</c:v>
                </c:pt>
                <c:pt idx="6687">
                  <c:v>104.2</c:v>
                </c:pt>
                <c:pt idx="6688">
                  <c:v>105.6</c:v>
                </c:pt>
                <c:pt idx="6689">
                  <c:v>105.2</c:v>
                </c:pt>
                <c:pt idx="6690">
                  <c:v>103.6</c:v>
                </c:pt>
                <c:pt idx="6691">
                  <c:v>104.2</c:v>
                </c:pt>
                <c:pt idx="6692">
                  <c:v>104.4</c:v>
                </c:pt>
                <c:pt idx="6693">
                  <c:v>105</c:v>
                </c:pt>
                <c:pt idx="6694">
                  <c:v>105.8</c:v>
                </c:pt>
                <c:pt idx="6695">
                  <c:v>104.6</c:v>
                </c:pt>
                <c:pt idx="6696">
                  <c:v>104.2</c:v>
                </c:pt>
                <c:pt idx="6697">
                  <c:v>101.6</c:v>
                </c:pt>
                <c:pt idx="6698">
                  <c:v>103.2</c:v>
                </c:pt>
                <c:pt idx="6699">
                  <c:v>102.6</c:v>
                </c:pt>
                <c:pt idx="6700">
                  <c:v>101.6</c:v>
                </c:pt>
                <c:pt idx="6701">
                  <c:v>101.8</c:v>
                </c:pt>
                <c:pt idx="6702">
                  <c:v>101.6</c:v>
                </c:pt>
                <c:pt idx="6703">
                  <c:v>102</c:v>
                </c:pt>
                <c:pt idx="6704">
                  <c:v>101.4</c:v>
                </c:pt>
                <c:pt idx="6705">
                  <c:v>102.4</c:v>
                </c:pt>
                <c:pt idx="6706">
                  <c:v>103.6</c:v>
                </c:pt>
                <c:pt idx="6707">
                  <c:v>103.2</c:v>
                </c:pt>
                <c:pt idx="6708">
                  <c:v>102.4</c:v>
                </c:pt>
                <c:pt idx="6709">
                  <c:v>103.4</c:v>
                </c:pt>
                <c:pt idx="6710">
                  <c:v>102.6</c:v>
                </c:pt>
                <c:pt idx="6711">
                  <c:v>103.8</c:v>
                </c:pt>
                <c:pt idx="6712">
                  <c:v>104</c:v>
                </c:pt>
                <c:pt idx="6713">
                  <c:v>103.2</c:v>
                </c:pt>
                <c:pt idx="6714">
                  <c:v>102.8</c:v>
                </c:pt>
                <c:pt idx="6715">
                  <c:v>101.8</c:v>
                </c:pt>
                <c:pt idx="6716">
                  <c:v>103</c:v>
                </c:pt>
                <c:pt idx="6717">
                  <c:v>102.6</c:v>
                </c:pt>
                <c:pt idx="6718">
                  <c:v>102.4</c:v>
                </c:pt>
                <c:pt idx="6719">
                  <c:v>103</c:v>
                </c:pt>
                <c:pt idx="6720">
                  <c:v>102.4</c:v>
                </c:pt>
                <c:pt idx="6721">
                  <c:v>103.6</c:v>
                </c:pt>
                <c:pt idx="6722">
                  <c:v>103.8</c:v>
                </c:pt>
                <c:pt idx="6723">
                  <c:v>103.2</c:v>
                </c:pt>
                <c:pt idx="6724">
                  <c:v>104</c:v>
                </c:pt>
                <c:pt idx="6725">
                  <c:v>103.2</c:v>
                </c:pt>
                <c:pt idx="6726">
                  <c:v>103.4</c:v>
                </c:pt>
                <c:pt idx="6727">
                  <c:v>104.6</c:v>
                </c:pt>
                <c:pt idx="6728">
                  <c:v>103</c:v>
                </c:pt>
                <c:pt idx="6729">
                  <c:v>103.4</c:v>
                </c:pt>
                <c:pt idx="6730">
                  <c:v>103.4</c:v>
                </c:pt>
                <c:pt idx="6731">
                  <c:v>104.6</c:v>
                </c:pt>
                <c:pt idx="6732">
                  <c:v>102.8</c:v>
                </c:pt>
                <c:pt idx="6733">
                  <c:v>103.6</c:v>
                </c:pt>
                <c:pt idx="6734">
                  <c:v>103.6</c:v>
                </c:pt>
                <c:pt idx="6735">
                  <c:v>103.6</c:v>
                </c:pt>
                <c:pt idx="6736">
                  <c:v>101.4</c:v>
                </c:pt>
                <c:pt idx="6737">
                  <c:v>102.2</c:v>
                </c:pt>
                <c:pt idx="6738">
                  <c:v>103</c:v>
                </c:pt>
                <c:pt idx="6739">
                  <c:v>103.2</c:v>
                </c:pt>
                <c:pt idx="6740">
                  <c:v>103.2</c:v>
                </c:pt>
                <c:pt idx="6741">
                  <c:v>103.2</c:v>
                </c:pt>
                <c:pt idx="6742">
                  <c:v>102.6</c:v>
                </c:pt>
                <c:pt idx="6743">
                  <c:v>102.8</c:v>
                </c:pt>
                <c:pt idx="6744">
                  <c:v>102.4</c:v>
                </c:pt>
                <c:pt idx="6745">
                  <c:v>102</c:v>
                </c:pt>
                <c:pt idx="6746">
                  <c:v>101.6</c:v>
                </c:pt>
                <c:pt idx="6747">
                  <c:v>100.2</c:v>
                </c:pt>
                <c:pt idx="6748">
                  <c:v>100.2</c:v>
                </c:pt>
                <c:pt idx="6749">
                  <c:v>100</c:v>
                </c:pt>
                <c:pt idx="6750">
                  <c:v>100</c:v>
                </c:pt>
                <c:pt idx="6751">
                  <c:v>101.2</c:v>
                </c:pt>
                <c:pt idx="6752">
                  <c:v>101.8</c:v>
                </c:pt>
                <c:pt idx="6753">
                  <c:v>100.6</c:v>
                </c:pt>
                <c:pt idx="6754">
                  <c:v>101.4</c:v>
                </c:pt>
                <c:pt idx="6755">
                  <c:v>98.6</c:v>
                </c:pt>
                <c:pt idx="6756">
                  <c:v>101.6</c:v>
                </c:pt>
                <c:pt idx="6757">
                  <c:v>101</c:v>
                </c:pt>
                <c:pt idx="6758">
                  <c:v>102.4</c:v>
                </c:pt>
                <c:pt idx="6759">
                  <c:v>101.6</c:v>
                </c:pt>
                <c:pt idx="6760">
                  <c:v>103.2</c:v>
                </c:pt>
                <c:pt idx="6761">
                  <c:v>103.2</c:v>
                </c:pt>
                <c:pt idx="6762">
                  <c:v>102.8</c:v>
                </c:pt>
                <c:pt idx="6763">
                  <c:v>102.8</c:v>
                </c:pt>
                <c:pt idx="6764">
                  <c:v>101.6</c:v>
                </c:pt>
                <c:pt idx="6765">
                  <c:v>101.8</c:v>
                </c:pt>
                <c:pt idx="6766">
                  <c:v>101.6</c:v>
                </c:pt>
                <c:pt idx="6767">
                  <c:v>102</c:v>
                </c:pt>
                <c:pt idx="6768">
                  <c:v>103.4</c:v>
                </c:pt>
                <c:pt idx="6769">
                  <c:v>102.4</c:v>
                </c:pt>
                <c:pt idx="6770">
                  <c:v>104</c:v>
                </c:pt>
                <c:pt idx="6771">
                  <c:v>105.2</c:v>
                </c:pt>
                <c:pt idx="6772">
                  <c:v>102.6</c:v>
                </c:pt>
                <c:pt idx="6773">
                  <c:v>103.6</c:v>
                </c:pt>
                <c:pt idx="6774">
                  <c:v>105</c:v>
                </c:pt>
                <c:pt idx="6775">
                  <c:v>104.6</c:v>
                </c:pt>
                <c:pt idx="6776">
                  <c:v>104.8</c:v>
                </c:pt>
                <c:pt idx="6777">
                  <c:v>105.2</c:v>
                </c:pt>
                <c:pt idx="6778">
                  <c:v>106.2</c:v>
                </c:pt>
                <c:pt idx="6779">
                  <c:v>105.8</c:v>
                </c:pt>
                <c:pt idx="6780">
                  <c:v>104.4</c:v>
                </c:pt>
                <c:pt idx="6781">
                  <c:v>105.2</c:v>
                </c:pt>
                <c:pt idx="6782">
                  <c:v>103.8</c:v>
                </c:pt>
                <c:pt idx="6783">
                  <c:v>103</c:v>
                </c:pt>
                <c:pt idx="6784">
                  <c:v>103.6</c:v>
                </c:pt>
                <c:pt idx="6785">
                  <c:v>102.6</c:v>
                </c:pt>
                <c:pt idx="6786">
                  <c:v>102.2</c:v>
                </c:pt>
                <c:pt idx="6787">
                  <c:v>101.4</c:v>
                </c:pt>
                <c:pt idx="6788">
                  <c:v>102.2</c:v>
                </c:pt>
                <c:pt idx="6789">
                  <c:v>103</c:v>
                </c:pt>
                <c:pt idx="6790">
                  <c:v>102.4</c:v>
                </c:pt>
                <c:pt idx="6791">
                  <c:v>102</c:v>
                </c:pt>
                <c:pt idx="6792">
                  <c:v>102</c:v>
                </c:pt>
                <c:pt idx="6793">
                  <c:v>101.4</c:v>
                </c:pt>
                <c:pt idx="6794">
                  <c:v>101</c:v>
                </c:pt>
                <c:pt idx="6795">
                  <c:v>101.8</c:v>
                </c:pt>
                <c:pt idx="6796">
                  <c:v>100.6</c:v>
                </c:pt>
                <c:pt idx="6797">
                  <c:v>100.8</c:v>
                </c:pt>
                <c:pt idx="6798">
                  <c:v>99.6</c:v>
                </c:pt>
                <c:pt idx="6799">
                  <c:v>99.4</c:v>
                </c:pt>
                <c:pt idx="6800">
                  <c:v>98.8</c:v>
                </c:pt>
                <c:pt idx="6801">
                  <c:v>100.8</c:v>
                </c:pt>
                <c:pt idx="6802">
                  <c:v>101.6</c:v>
                </c:pt>
                <c:pt idx="6803">
                  <c:v>101</c:v>
                </c:pt>
                <c:pt idx="6804">
                  <c:v>99.8</c:v>
                </c:pt>
                <c:pt idx="6805">
                  <c:v>100.6</c:v>
                </c:pt>
                <c:pt idx="6806">
                  <c:v>99.8</c:v>
                </c:pt>
                <c:pt idx="6807">
                  <c:v>101.6</c:v>
                </c:pt>
                <c:pt idx="6808">
                  <c:v>99.4</c:v>
                </c:pt>
                <c:pt idx="6809">
                  <c:v>99.8</c:v>
                </c:pt>
                <c:pt idx="6810">
                  <c:v>98</c:v>
                </c:pt>
                <c:pt idx="6811">
                  <c:v>96.8</c:v>
                </c:pt>
                <c:pt idx="6812">
                  <c:v>87.2</c:v>
                </c:pt>
                <c:pt idx="6813">
                  <c:v>91.4</c:v>
                </c:pt>
                <c:pt idx="6814">
                  <c:v>94.8</c:v>
                </c:pt>
                <c:pt idx="6815">
                  <c:v>94</c:v>
                </c:pt>
                <c:pt idx="6816">
                  <c:v>96.2</c:v>
                </c:pt>
                <c:pt idx="6817">
                  <c:v>96.4</c:v>
                </c:pt>
                <c:pt idx="6818">
                  <c:v>95.8</c:v>
                </c:pt>
                <c:pt idx="6819">
                  <c:v>97.2</c:v>
                </c:pt>
                <c:pt idx="6820">
                  <c:v>96.8</c:v>
                </c:pt>
                <c:pt idx="6821">
                  <c:v>95.2</c:v>
                </c:pt>
                <c:pt idx="6822">
                  <c:v>97</c:v>
                </c:pt>
                <c:pt idx="6823">
                  <c:v>98.8</c:v>
                </c:pt>
                <c:pt idx="6824">
                  <c:v>97.8</c:v>
                </c:pt>
                <c:pt idx="6825">
                  <c:v>97.8</c:v>
                </c:pt>
                <c:pt idx="6826">
                  <c:v>98.4</c:v>
                </c:pt>
                <c:pt idx="6827">
                  <c:v>97.2</c:v>
                </c:pt>
                <c:pt idx="6828">
                  <c:v>99.4</c:v>
                </c:pt>
                <c:pt idx="6829">
                  <c:v>102.8</c:v>
                </c:pt>
                <c:pt idx="6830">
                  <c:v>106</c:v>
                </c:pt>
                <c:pt idx="6831">
                  <c:v>99</c:v>
                </c:pt>
                <c:pt idx="6832">
                  <c:v>97.6</c:v>
                </c:pt>
                <c:pt idx="6833">
                  <c:v>93.2</c:v>
                </c:pt>
                <c:pt idx="6834">
                  <c:v>94.8</c:v>
                </c:pt>
                <c:pt idx="6835">
                  <c:v>93</c:v>
                </c:pt>
                <c:pt idx="6836">
                  <c:v>91.2</c:v>
                </c:pt>
                <c:pt idx="6837">
                  <c:v>93.4</c:v>
                </c:pt>
                <c:pt idx="6838">
                  <c:v>102.8</c:v>
                </c:pt>
                <c:pt idx="6839">
                  <c:v>94.2</c:v>
                </c:pt>
                <c:pt idx="6840">
                  <c:v>93</c:v>
                </c:pt>
                <c:pt idx="6841">
                  <c:v>92.6</c:v>
                </c:pt>
                <c:pt idx="6842">
                  <c:v>90.2</c:v>
                </c:pt>
                <c:pt idx="6843">
                  <c:v>107.8</c:v>
                </c:pt>
                <c:pt idx="6844">
                  <c:v>103.2</c:v>
                </c:pt>
                <c:pt idx="6845">
                  <c:v>88.6</c:v>
                </c:pt>
                <c:pt idx="6846">
                  <c:v>86.6</c:v>
                </c:pt>
                <c:pt idx="6847">
                  <c:v>81.400000000000006</c:v>
                </c:pt>
                <c:pt idx="6848">
                  <c:v>81.400000000000006</c:v>
                </c:pt>
                <c:pt idx="6849">
                  <c:v>79.2</c:v>
                </c:pt>
                <c:pt idx="6850">
                  <c:v>78.599999999999994</c:v>
                </c:pt>
                <c:pt idx="6851">
                  <c:v>77.599999999999994</c:v>
                </c:pt>
                <c:pt idx="6852">
                  <c:v>77</c:v>
                </c:pt>
                <c:pt idx="6853">
                  <c:v>78.400000000000006</c:v>
                </c:pt>
                <c:pt idx="6854">
                  <c:v>77.2</c:v>
                </c:pt>
                <c:pt idx="6855">
                  <c:v>71.599999999999994</c:v>
                </c:pt>
                <c:pt idx="6856">
                  <c:v>72</c:v>
                </c:pt>
                <c:pt idx="6857">
                  <c:v>70.2</c:v>
                </c:pt>
                <c:pt idx="6858">
                  <c:v>69.8</c:v>
                </c:pt>
                <c:pt idx="6859">
                  <c:v>67.599999999999994</c:v>
                </c:pt>
                <c:pt idx="6860">
                  <c:v>66.8</c:v>
                </c:pt>
                <c:pt idx="6861">
                  <c:v>63.4</c:v>
                </c:pt>
                <c:pt idx="6862">
                  <c:v>62</c:v>
                </c:pt>
                <c:pt idx="6863">
                  <c:v>59.2</c:v>
                </c:pt>
                <c:pt idx="6864">
                  <c:v>56.8</c:v>
                </c:pt>
                <c:pt idx="6865">
                  <c:v>55.6</c:v>
                </c:pt>
                <c:pt idx="6866">
                  <c:v>52.8</c:v>
                </c:pt>
                <c:pt idx="6867">
                  <c:v>50.8</c:v>
                </c:pt>
                <c:pt idx="6868">
                  <c:v>49.6</c:v>
                </c:pt>
                <c:pt idx="6869">
                  <c:v>47.6</c:v>
                </c:pt>
                <c:pt idx="6870">
                  <c:v>47</c:v>
                </c:pt>
                <c:pt idx="6871">
                  <c:v>45.2</c:v>
                </c:pt>
                <c:pt idx="6872">
                  <c:v>43.4</c:v>
                </c:pt>
                <c:pt idx="6873">
                  <c:v>44.4</c:v>
                </c:pt>
                <c:pt idx="6874">
                  <c:v>43.2</c:v>
                </c:pt>
                <c:pt idx="6875">
                  <c:v>42.8</c:v>
                </c:pt>
                <c:pt idx="6876">
                  <c:v>43.2</c:v>
                </c:pt>
                <c:pt idx="6877">
                  <c:v>46.6</c:v>
                </c:pt>
                <c:pt idx="6878">
                  <c:v>49.8</c:v>
                </c:pt>
                <c:pt idx="6879">
                  <c:v>44.8</c:v>
                </c:pt>
                <c:pt idx="6880">
                  <c:v>43.4</c:v>
                </c:pt>
                <c:pt idx="6881">
                  <c:v>45.4</c:v>
                </c:pt>
                <c:pt idx="6882">
                  <c:v>40.4</c:v>
                </c:pt>
                <c:pt idx="6883">
                  <c:v>38.200000000000003</c:v>
                </c:pt>
                <c:pt idx="6884">
                  <c:v>37.4</c:v>
                </c:pt>
                <c:pt idx="6885">
                  <c:v>40.200000000000003</c:v>
                </c:pt>
                <c:pt idx="6886">
                  <c:v>36.6</c:v>
                </c:pt>
                <c:pt idx="6887">
                  <c:v>36.200000000000003</c:v>
                </c:pt>
                <c:pt idx="6888">
                  <c:v>35</c:v>
                </c:pt>
                <c:pt idx="6889">
                  <c:v>34.4</c:v>
                </c:pt>
                <c:pt idx="6890">
                  <c:v>33.4</c:v>
                </c:pt>
                <c:pt idx="6891">
                  <c:v>34.200000000000003</c:v>
                </c:pt>
                <c:pt idx="6892">
                  <c:v>34.4</c:v>
                </c:pt>
                <c:pt idx="6893">
                  <c:v>32.799999999999997</c:v>
                </c:pt>
                <c:pt idx="6894">
                  <c:v>31.2</c:v>
                </c:pt>
                <c:pt idx="6895">
                  <c:v>31.2</c:v>
                </c:pt>
                <c:pt idx="6896">
                  <c:v>30.8</c:v>
                </c:pt>
                <c:pt idx="6897">
                  <c:v>30.4</c:v>
                </c:pt>
                <c:pt idx="6898">
                  <c:v>30.8</c:v>
                </c:pt>
                <c:pt idx="6899">
                  <c:v>29.4</c:v>
                </c:pt>
                <c:pt idx="6900">
                  <c:v>29.8</c:v>
                </c:pt>
                <c:pt idx="6901">
                  <c:v>28.4</c:v>
                </c:pt>
                <c:pt idx="6902">
                  <c:v>27.6</c:v>
                </c:pt>
                <c:pt idx="6903">
                  <c:v>28.2</c:v>
                </c:pt>
                <c:pt idx="6904">
                  <c:v>26</c:v>
                </c:pt>
                <c:pt idx="6905">
                  <c:v>26.8</c:v>
                </c:pt>
                <c:pt idx="6906">
                  <c:v>27.2</c:v>
                </c:pt>
                <c:pt idx="6907">
                  <c:v>28.2</c:v>
                </c:pt>
                <c:pt idx="6908">
                  <c:v>27.8</c:v>
                </c:pt>
                <c:pt idx="6909">
                  <c:v>28.8</c:v>
                </c:pt>
                <c:pt idx="6910">
                  <c:v>27.4</c:v>
                </c:pt>
                <c:pt idx="6911">
                  <c:v>28.6</c:v>
                </c:pt>
                <c:pt idx="6912">
                  <c:v>28.6</c:v>
                </c:pt>
                <c:pt idx="6913">
                  <c:v>27.4</c:v>
                </c:pt>
                <c:pt idx="6914">
                  <c:v>28.6</c:v>
                </c:pt>
                <c:pt idx="6915">
                  <c:v>27.2</c:v>
                </c:pt>
                <c:pt idx="6916">
                  <c:v>29</c:v>
                </c:pt>
                <c:pt idx="6917">
                  <c:v>28.8</c:v>
                </c:pt>
                <c:pt idx="6918">
                  <c:v>29.2</c:v>
                </c:pt>
                <c:pt idx="6919">
                  <c:v>28</c:v>
                </c:pt>
                <c:pt idx="6920">
                  <c:v>29.4</c:v>
                </c:pt>
                <c:pt idx="6921">
                  <c:v>27.4</c:v>
                </c:pt>
                <c:pt idx="6922">
                  <c:v>28.8</c:v>
                </c:pt>
                <c:pt idx="6923">
                  <c:v>29.4</c:v>
                </c:pt>
                <c:pt idx="6924">
                  <c:v>27.4</c:v>
                </c:pt>
                <c:pt idx="6925">
                  <c:v>26.6</c:v>
                </c:pt>
                <c:pt idx="6926">
                  <c:v>28.2</c:v>
                </c:pt>
                <c:pt idx="6927">
                  <c:v>27.2</c:v>
                </c:pt>
                <c:pt idx="6928">
                  <c:v>27.2</c:v>
                </c:pt>
                <c:pt idx="6929">
                  <c:v>26.8</c:v>
                </c:pt>
                <c:pt idx="6930">
                  <c:v>26.8</c:v>
                </c:pt>
                <c:pt idx="6931">
                  <c:v>28.6</c:v>
                </c:pt>
                <c:pt idx="6932">
                  <c:v>26.4</c:v>
                </c:pt>
                <c:pt idx="6933">
                  <c:v>27.2</c:v>
                </c:pt>
                <c:pt idx="6934">
                  <c:v>27.2</c:v>
                </c:pt>
                <c:pt idx="6935">
                  <c:v>28</c:v>
                </c:pt>
                <c:pt idx="6936">
                  <c:v>25.8</c:v>
                </c:pt>
                <c:pt idx="6937">
                  <c:v>27.4</c:v>
                </c:pt>
                <c:pt idx="6938">
                  <c:v>27.2</c:v>
                </c:pt>
                <c:pt idx="6939">
                  <c:v>28.4</c:v>
                </c:pt>
                <c:pt idx="6940">
                  <c:v>27.8</c:v>
                </c:pt>
                <c:pt idx="6941">
                  <c:v>28.6</c:v>
                </c:pt>
                <c:pt idx="6942">
                  <c:v>28.8</c:v>
                </c:pt>
                <c:pt idx="6943">
                  <c:v>29.4</c:v>
                </c:pt>
                <c:pt idx="6944">
                  <c:v>29.6</c:v>
                </c:pt>
                <c:pt idx="6945">
                  <c:v>30.6</c:v>
                </c:pt>
                <c:pt idx="6946">
                  <c:v>29.6</c:v>
                </c:pt>
                <c:pt idx="6947">
                  <c:v>30.6</c:v>
                </c:pt>
                <c:pt idx="6948">
                  <c:v>30.4</c:v>
                </c:pt>
                <c:pt idx="6949">
                  <c:v>29.8</c:v>
                </c:pt>
                <c:pt idx="6950">
                  <c:v>29.8</c:v>
                </c:pt>
                <c:pt idx="6951">
                  <c:v>30.4</c:v>
                </c:pt>
                <c:pt idx="6952">
                  <c:v>30.8</c:v>
                </c:pt>
                <c:pt idx="6953">
                  <c:v>30.8</c:v>
                </c:pt>
                <c:pt idx="6954">
                  <c:v>30</c:v>
                </c:pt>
                <c:pt idx="6955">
                  <c:v>30.4</c:v>
                </c:pt>
                <c:pt idx="6956">
                  <c:v>31.2</c:v>
                </c:pt>
                <c:pt idx="6957">
                  <c:v>31</c:v>
                </c:pt>
                <c:pt idx="6958">
                  <c:v>30.8</c:v>
                </c:pt>
                <c:pt idx="6959">
                  <c:v>31.6</c:v>
                </c:pt>
                <c:pt idx="6960">
                  <c:v>30.8</c:v>
                </c:pt>
                <c:pt idx="6961">
                  <c:v>31.6</c:v>
                </c:pt>
                <c:pt idx="6962">
                  <c:v>32.200000000000003</c:v>
                </c:pt>
                <c:pt idx="6963">
                  <c:v>32.200000000000003</c:v>
                </c:pt>
                <c:pt idx="6964">
                  <c:v>30.8</c:v>
                </c:pt>
                <c:pt idx="6965">
                  <c:v>31.2</c:v>
                </c:pt>
                <c:pt idx="6966">
                  <c:v>31.2</c:v>
                </c:pt>
                <c:pt idx="6967">
                  <c:v>30.4</c:v>
                </c:pt>
                <c:pt idx="6968">
                  <c:v>29.8</c:v>
                </c:pt>
                <c:pt idx="6969">
                  <c:v>29.8</c:v>
                </c:pt>
                <c:pt idx="6970">
                  <c:v>29.2</c:v>
                </c:pt>
                <c:pt idx="6971">
                  <c:v>28.6</c:v>
                </c:pt>
                <c:pt idx="6972">
                  <c:v>29</c:v>
                </c:pt>
                <c:pt idx="6973">
                  <c:v>28.8</c:v>
                </c:pt>
                <c:pt idx="6974">
                  <c:v>29.4</c:v>
                </c:pt>
                <c:pt idx="6975">
                  <c:v>30</c:v>
                </c:pt>
                <c:pt idx="6976">
                  <c:v>26.6</c:v>
                </c:pt>
                <c:pt idx="6977">
                  <c:v>28.4</c:v>
                </c:pt>
                <c:pt idx="6978">
                  <c:v>26.8</c:v>
                </c:pt>
                <c:pt idx="6979">
                  <c:v>25</c:v>
                </c:pt>
                <c:pt idx="6980">
                  <c:v>25</c:v>
                </c:pt>
                <c:pt idx="6981">
                  <c:v>26.2</c:v>
                </c:pt>
                <c:pt idx="6982">
                  <c:v>26.2</c:v>
                </c:pt>
                <c:pt idx="6983">
                  <c:v>27.2</c:v>
                </c:pt>
                <c:pt idx="6984">
                  <c:v>27.6</c:v>
                </c:pt>
                <c:pt idx="6985">
                  <c:v>27</c:v>
                </c:pt>
                <c:pt idx="6986">
                  <c:v>26.4</c:v>
                </c:pt>
                <c:pt idx="6987">
                  <c:v>26</c:v>
                </c:pt>
                <c:pt idx="6988">
                  <c:v>25</c:v>
                </c:pt>
                <c:pt idx="6989">
                  <c:v>25.6</c:v>
                </c:pt>
                <c:pt idx="6990">
                  <c:v>26.2</c:v>
                </c:pt>
                <c:pt idx="6991">
                  <c:v>25</c:v>
                </c:pt>
                <c:pt idx="6992">
                  <c:v>26.8</c:v>
                </c:pt>
                <c:pt idx="6993">
                  <c:v>23.8</c:v>
                </c:pt>
                <c:pt idx="6994">
                  <c:v>26</c:v>
                </c:pt>
                <c:pt idx="6995">
                  <c:v>26.4</c:v>
                </c:pt>
                <c:pt idx="6996">
                  <c:v>25.6</c:v>
                </c:pt>
                <c:pt idx="6997">
                  <c:v>27.2</c:v>
                </c:pt>
                <c:pt idx="6998">
                  <c:v>26.4</c:v>
                </c:pt>
                <c:pt idx="6999">
                  <c:v>27.2</c:v>
                </c:pt>
                <c:pt idx="7000">
                  <c:v>25.8</c:v>
                </c:pt>
                <c:pt idx="7001">
                  <c:v>27.2</c:v>
                </c:pt>
                <c:pt idx="7002">
                  <c:v>27</c:v>
                </c:pt>
                <c:pt idx="7003">
                  <c:v>26.8</c:v>
                </c:pt>
                <c:pt idx="7004">
                  <c:v>28</c:v>
                </c:pt>
                <c:pt idx="7005">
                  <c:v>25</c:v>
                </c:pt>
                <c:pt idx="7006">
                  <c:v>27.2</c:v>
                </c:pt>
                <c:pt idx="7007">
                  <c:v>26.4</c:v>
                </c:pt>
                <c:pt idx="7008">
                  <c:v>25.8</c:v>
                </c:pt>
                <c:pt idx="7009">
                  <c:v>25.4</c:v>
                </c:pt>
                <c:pt idx="7010">
                  <c:v>24.6</c:v>
                </c:pt>
                <c:pt idx="7011">
                  <c:v>25.4</c:v>
                </c:pt>
                <c:pt idx="7012">
                  <c:v>18.2</c:v>
                </c:pt>
                <c:pt idx="7013">
                  <c:v>5</c:v>
                </c:pt>
                <c:pt idx="7014">
                  <c:v>2.8</c:v>
                </c:pt>
                <c:pt idx="7015">
                  <c:v>8.4</c:v>
                </c:pt>
                <c:pt idx="7016">
                  <c:v>11.2</c:v>
                </c:pt>
                <c:pt idx="7017">
                  <c:v>11.2</c:v>
                </c:pt>
                <c:pt idx="7018">
                  <c:v>12</c:v>
                </c:pt>
                <c:pt idx="7019">
                  <c:v>13</c:v>
                </c:pt>
                <c:pt idx="7020">
                  <c:v>12.6</c:v>
                </c:pt>
                <c:pt idx="7021">
                  <c:v>11.8</c:v>
                </c:pt>
                <c:pt idx="7022">
                  <c:v>14</c:v>
                </c:pt>
                <c:pt idx="7023">
                  <c:v>13</c:v>
                </c:pt>
                <c:pt idx="7024">
                  <c:v>12.4</c:v>
                </c:pt>
                <c:pt idx="7025">
                  <c:v>14</c:v>
                </c:pt>
                <c:pt idx="7026">
                  <c:v>14</c:v>
                </c:pt>
                <c:pt idx="7027">
                  <c:v>13</c:v>
                </c:pt>
                <c:pt idx="7028">
                  <c:v>13.6</c:v>
                </c:pt>
                <c:pt idx="7029">
                  <c:v>13</c:v>
                </c:pt>
                <c:pt idx="7030">
                  <c:v>13</c:v>
                </c:pt>
                <c:pt idx="7031">
                  <c:v>14.4</c:v>
                </c:pt>
                <c:pt idx="7032">
                  <c:v>16.2</c:v>
                </c:pt>
                <c:pt idx="7033">
                  <c:v>14.6</c:v>
                </c:pt>
                <c:pt idx="7034">
                  <c:v>14</c:v>
                </c:pt>
                <c:pt idx="7035">
                  <c:v>14.6</c:v>
                </c:pt>
                <c:pt idx="7036">
                  <c:v>14.6</c:v>
                </c:pt>
                <c:pt idx="7037">
                  <c:v>15.8</c:v>
                </c:pt>
                <c:pt idx="7038">
                  <c:v>16.600000000000001</c:v>
                </c:pt>
                <c:pt idx="7039">
                  <c:v>15.6</c:v>
                </c:pt>
                <c:pt idx="7040">
                  <c:v>15.2</c:v>
                </c:pt>
                <c:pt idx="7041">
                  <c:v>15</c:v>
                </c:pt>
                <c:pt idx="7042">
                  <c:v>16</c:v>
                </c:pt>
                <c:pt idx="7043">
                  <c:v>17.2</c:v>
                </c:pt>
                <c:pt idx="7044">
                  <c:v>14.2</c:v>
                </c:pt>
                <c:pt idx="7045">
                  <c:v>17.399999999999999</c:v>
                </c:pt>
                <c:pt idx="7046">
                  <c:v>15.8</c:v>
                </c:pt>
                <c:pt idx="7047">
                  <c:v>16</c:v>
                </c:pt>
                <c:pt idx="7048">
                  <c:v>15.6</c:v>
                </c:pt>
                <c:pt idx="7049">
                  <c:v>16</c:v>
                </c:pt>
                <c:pt idx="7050">
                  <c:v>16.399999999999999</c:v>
                </c:pt>
                <c:pt idx="7051">
                  <c:v>17.2</c:v>
                </c:pt>
                <c:pt idx="7052">
                  <c:v>13.6</c:v>
                </c:pt>
                <c:pt idx="7053">
                  <c:v>15.8</c:v>
                </c:pt>
                <c:pt idx="7054">
                  <c:v>14.2</c:v>
                </c:pt>
                <c:pt idx="7055">
                  <c:v>16</c:v>
                </c:pt>
                <c:pt idx="7056">
                  <c:v>16.2</c:v>
                </c:pt>
                <c:pt idx="7057">
                  <c:v>14.6</c:v>
                </c:pt>
                <c:pt idx="7058">
                  <c:v>16.399999999999999</c:v>
                </c:pt>
                <c:pt idx="7059">
                  <c:v>17</c:v>
                </c:pt>
                <c:pt idx="7060">
                  <c:v>15.4</c:v>
                </c:pt>
                <c:pt idx="7061">
                  <c:v>17</c:v>
                </c:pt>
                <c:pt idx="7062">
                  <c:v>16.8</c:v>
                </c:pt>
                <c:pt idx="7063">
                  <c:v>16.399999999999999</c:v>
                </c:pt>
                <c:pt idx="7064">
                  <c:v>17.399999999999999</c:v>
                </c:pt>
                <c:pt idx="7065">
                  <c:v>16.399999999999999</c:v>
                </c:pt>
                <c:pt idx="7066">
                  <c:v>16.2</c:v>
                </c:pt>
                <c:pt idx="7067">
                  <c:v>17</c:v>
                </c:pt>
                <c:pt idx="7068">
                  <c:v>17.2</c:v>
                </c:pt>
                <c:pt idx="7069">
                  <c:v>18</c:v>
                </c:pt>
                <c:pt idx="7070">
                  <c:v>16.8</c:v>
                </c:pt>
                <c:pt idx="7071">
                  <c:v>16.8</c:v>
                </c:pt>
                <c:pt idx="7072">
                  <c:v>17.399999999999999</c:v>
                </c:pt>
                <c:pt idx="7073">
                  <c:v>16.2</c:v>
                </c:pt>
                <c:pt idx="7074">
                  <c:v>16.2</c:v>
                </c:pt>
                <c:pt idx="7075">
                  <c:v>17.600000000000001</c:v>
                </c:pt>
                <c:pt idx="7076">
                  <c:v>18.2</c:v>
                </c:pt>
                <c:pt idx="7077">
                  <c:v>16.399999999999999</c:v>
                </c:pt>
                <c:pt idx="7078">
                  <c:v>16.600000000000001</c:v>
                </c:pt>
                <c:pt idx="7079">
                  <c:v>18.2</c:v>
                </c:pt>
                <c:pt idx="7080">
                  <c:v>17.600000000000001</c:v>
                </c:pt>
                <c:pt idx="7081">
                  <c:v>17</c:v>
                </c:pt>
                <c:pt idx="7082">
                  <c:v>17.600000000000001</c:v>
                </c:pt>
                <c:pt idx="7083">
                  <c:v>16.600000000000001</c:v>
                </c:pt>
                <c:pt idx="7084">
                  <c:v>17.399999999999999</c:v>
                </c:pt>
                <c:pt idx="7085">
                  <c:v>17.2</c:v>
                </c:pt>
                <c:pt idx="7086">
                  <c:v>13.8</c:v>
                </c:pt>
                <c:pt idx="7087">
                  <c:v>16.8</c:v>
                </c:pt>
                <c:pt idx="7088">
                  <c:v>17.399999999999999</c:v>
                </c:pt>
                <c:pt idx="7089">
                  <c:v>17</c:v>
                </c:pt>
                <c:pt idx="7090">
                  <c:v>16.600000000000001</c:v>
                </c:pt>
                <c:pt idx="7091">
                  <c:v>15.8</c:v>
                </c:pt>
                <c:pt idx="7092">
                  <c:v>16.399999999999999</c:v>
                </c:pt>
                <c:pt idx="7093">
                  <c:v>16.8</c:v>
                </c:pt>
                <c:pt idx="7094">
                  <c:v>17.600000000000001</c:v>
                </c:pt>
                <c:pt idx="7095">
                  <c:v>17.399999999999999</c:v>
                </c:pt>
                <c:pt idx="7096">
                  <c:v>16.600000000000001</c:v>
                </c:pt>
                <c:pt idx="7097">
                  <c:v>16.399999999999999</c:v>
                </c:pt>
                <c:pt idx="7098">
                  <c:v>16</c:v>
                </c:pt>
                <c:pt idx="7099">
                  <c:v>17.399999999999999</c:v>
                </c:pt>
                <c:pt idx="7100">
                  <c:v>17</c:v>
                </c:pt>
                <c:pt idx="7101">
                  <c:v>15.8</c:v>
                </c:pt>
                <c:pt idx="7102">
                  <c:v>16.2</c:v>
                </c:pt>
                <c:pt idx="7103">
                  <c:v>16.399999999999999</c:v>
                </c:pt>
                <c:pt idx="7104">
                  <c:v>15.4</c:v>
                </c:pt>
                <c:pt idx="7105">
                  <c:v>15.8</c:v>
                </c:pt>
                <c:pt idx="7106">
                  <c:v>16</c:v>
                </c:pt>
                <c:pt idx="7107">
                  <c:v>16.2</c:v>
                </c:pt>
                <c:pt idx="7108">
                  <c:v>16.399999999999999</c:v>
                </c:pt>
                <c:pt idx="7109">
                  <c:v>15.8</c:v>
                </c:pt>
                <c:pt idx="7110">
                  <c:v>15.4</c:v>
                </c:pt>
                <c:pt idx="7111">
                  <c:v>16.8</c:v>
                </c:pt>
                <c:pt idx="7112">
                  <c:v>17.2</c:v>
                </c:pt>
                <c:pt idx="7113">
                  <c:v>15.4</c:v>
                </c:pt>
                <c:pt idx="7114">
                  <c:v>16.399999999999999</c:v>
                </c:pt>
                <c:pt idx="7115">
                  <c:v>16.399999999999999</c:v>
                </c:pt>
                <c:pt idx="7116">
                  <c:v>17.2</c:v>
                </c:pt>
                <c:pt idx="7117">
                  <c:v>16.8</c:v>
                </c:pt>
                <c:pt idx="7118">
                  <c:v>16.399999999999999</c:v>
                </c:pt>
                <c:pt idx="7119">
                  <c:v>16.399999999999999</c:v>
                </c:pt>
                <c:pt idx="7120">
                  <c:v>17.600000000000001</c:v>
                </c:pt>
                <c:pt idx="7121">
                  <c:v>16.8</c:v>
                </c:pt>
                <c:pt idx="7122">
                  <c:v>18.600000000000001</c:v>
                </c:pt>
                <c:pt idx="7123">
                  <c:v>16.8</c:v>
                </c:pt>
                <c:pt idx="7124">
                  <c:v>15.4</c:v>
                </c:pt>
                <c:pt idx="7125">
                  <c:v>16.2</c:v>
                </c:pt>
                <c:pt idx="7126">
                  <c:v>18.399999999999999</c:v>
                </c:pt>
                <c:pt idx="7127">
                  <c:v>18.2</c:v>
                </c:pt>
                <c:pt idx="7128">
                  <c:v>16.399999999999999</c:v>
                </c:pt>
                <c:pt idx="7129">
                  <c:v>17</c:v>
                </c:pt>
                <c:pt idx="7130">
                  <c:v>17.2</c:v>
                </c:pt>
                <c:pt idx="7131">
                  <c:v>18.600000000000001</c:v>
                </c:pt>
                <c:pt idx="7132">
                  <c:v>17.600000000000001</c:v>
                </c:pt>
                <c:pt idx="7133">
                  <c:v>18.2</c:v>
                </c:pt>
                <c:pt idx="7134">
                  <c:v>18.8</c:v>
                </c:pt>
                <c:pt idx="7135">
                  <c:v>17.8</c:v>
                </c:pt>
                <c:pt idx="7136">
                  <c:v>18.2</c:v>
                </c:pt>
                <c:pt idx="7137">
                  <c:v>18.600000000000001</c:v>
                </c:pt>
                <c:pt idx="7138">
                  <c:v>17.399999999999999</c:v>
                </c:pt>
                <c:pt idx="7139">
                  <c:v>18.8</c:v>
                </c:pt>
                <c:pt idx="7140">
                  <c:v>16.8</c:v>
                </c:pt>
                <c:pt idx="7141">
                  <c:v>16.8</c:v>
                </c:pt>
                <c:pt idx="7142">
                  <c:v>11.2</c:v>
                </c:pt>
                <c:pt idx="7143">
                  <c:v>16.399999999999999</c:v>
                </c:pt>
                <c:pt idx="7144">
                  <c:v>16.600000000000001</c:v>
                </c:pt>
                <c:pt idx="7145">
                  <c:v>17.8</c:v>
                </c:pt>
                <c:pt idx="7146">
                  <c:v>16.2</c:v>
                </c:pt>
                <c:pt idx="7147">
                  <c:v>15</c:v>
                </c:pt>
                <c:pt idx="7148">
                  <c:v>15.4</c:v>
                </c:pt>
                <c:pt idx="7149">
                  <c:v>16.600000000000001</c:v>
                </c:pt>
                <c:pt idx="7150">
                  <c:v>15.8</c:v>
                </c:pt>
                <c:pt idx="7151">
                  <c:v>16.399999999999999</c:v>
                </c:pt>
                <c:pt idx="7152">
                  <c:v>16.2</c:v>
                </c:pt>
                <c:pt idx="7153">
                  <c:v>15.8</c:v>
                </c:pt>
                <c:pt idx="7154">
                  <c:v>15.6</c:v>
                </c:pt>
                <c:pt idx="7155">
                  <c:v>16.8</c:v>
                </c:pt>
                <c:pt idx="7156">
                  <c:v>15.8</c:v>
                </c:pt>
                <c:pt idx="7157">
                  <c:v>15.8</c:v>
                </c:pt>
                <c:pt idx="7158">
                  <c:v>16.399999999999999</c:v>
                </c:pt>
                <c:pt idx="7159">
                  <c:v>15.4</c:v>
                </c:pt>
                <c:pt idx="7160">
                  <c:v>15.2</c:v>
                </c:pt>
                <c:pt idx="7161">
                  <c:v>15.4</c:v>
                </c:pt>
                <c:pt idx="7162">
                  <c:v>17.2</c:v>
                </c:pt>
                <c:pt idx="7163">
                  <c:v>16.600000000000001</c:v>
                </c:pt>
                <c:pt idx="7164">
                  <c:v>18.2</c:v>
                </c:pt>
                <c:pt idx="7165">
                  <c:v>17.600000000000001</c:v>
                </c:pt>
                <c:pt idx="7166">
                  <c:v>16.399999999999999</c:v>
                </c:pt>
                <c:pt idx="7167">
                  <c:v>15.8</c:v>
                </c:pt>
                <c:pt idx="7168">
                  <c:v>16</c:v>
                </c:pt>
                <c:pt idx="7169">
                  <c:v>16</c:v>
                </c:pt>
                <c:pt idx="7170">
                  <c:v>16</c:v>
                </c:pt>
                <c:pt idx="7171">
                  <c:v>16</c:v>
                </c:pt>
                <c:pt idx="7172">
                  <c:v>15</c:v>
                </c:pt>
                <c:pt idx="7173">
                  <c:v>15.6</c:v>
                </c:pt>
                <c:pt idx="7174">
                  <c:v>15.2</c:v>
                </c:pt>
                <c:pt idx="7175">
                  <c:v>16</c:v>
                </c:pt>
                <c:pt idx="7176">
                  <c:v>17.2</c:v>
                </c:pt>
                <c:pt idx="7177">
                  <c:v>15.2</c:v>
                </c:pt>
                <c:pt idx="7178">
                  <c:v>16.8</c:v>
                </c:pt>
                <c:pt idx="7179">
                  <c:v>15</c:v>
                </c:pt>
                <c:pt idx="7180">
                  <c:v>15.4</c:v>
                </c:pt>
                <c:pt idx="7181">
                  <c:v>16</c:v>
                </c:pt>
                <c:pt idx="7182">
                  <c:v>15.4</c:v>
                </c:pt>
                <c:pt idx="7183">
                  <c:v>16.399999999999999</c:v>
                </c:pt>
                <c:pt idx="7184">
                  <c:v>17.8</c:v>
                </c:pt>
                <c:pt idx="7185">
                  <c:v>16.399999999999999</c:v>
                </c:pt>
                <c:pt idx="7186">
                  <c:v>17.399999999999999</c:v>
                </c:pt>
                <c:pt idx="7187">
                  <c:v>15.6</c:v>
                </c:pt>
                <c:pt idx="7188">
                  <c:v>17.2</c:v>
                </c:pt>
                <c:pt idx="7189">
                  <c:v>16.399999999999999</c:v>
                </c:pt>
                <c:pt idx="7190">
                  <c:v>16.600000000000001</c:v>
                </c:pt>
                <c:pt idx="7191">
                  <c:v>18.2</c:v>
                </c:pt>
                <c:pt idx="7192">
                  <c:v>18.600000000000001</c:v>
                </c:pt>
                <c:pt idx="7193">
                  <c:v>17</c:v>
                </c:pt>
                <c:pt idx="7194">
                  <c:v>16.600000000000001</c:v>
                </c:pt>
                <c:pt idx="7195">
                  <c:v>16.2</c:v>
                </c:pt>
                <c:pt idx="7196">
                  <c:v>18.2</c:v>
                </c:pt>
                <c:pt idx="7197">
                  <c:v>16</c:v>
                </c:pt>
                <c:pt idx="7198">
                  <c:v>16.600000000000001</c:v>
                </c:pt>
                <c:pt idx="7199">
                  <c:v>17.600000000000001</c:v>
                </c:pt>
                <c:pt idx="7200">
                  <c:v>16.399999999999999</c:v>
                </c:pt>
                <c:pt idx="7201">
                  <c:v>16.2</c:v>
                </c:pt>
                <c:pt idx="7202">
                  <c:v>16</c:v>
                </c:pt>
                <c:pt idx="7203">
                  <c:v>15.8</c:v>
                </c:pt>
                <c:pt idx="7204">
                  <c:v>18</c:v>
                </c:pt>
                <c:pt idx="7205">
                  <c:v>16.399999999999999</c:v>
                </c:pt>
                <c:pt idx="7206">
                  <c:v>14.4</c:v>
                </c:pt>
                <c:pt idx="7207">
                  <c:v>14.2</c:v>
                </c:pt>
                <c:pt idx="7208">
                  <c:v>15.4</c:v>
                </c:pt>
                <c:pt idx="7209">
                  <c:v>16.399999999999999</c:v>
                </c:pt>
                <c:pt idx="7210">
                  <c:v>15.8</c:v>
                </c:pt>
                <c:pt idx="7211">
                  <c:v>15</c:v>
                </c:pt>
                <c:pt idx="7212">
                  <c:v>15.2</c:v>
                </c:pt>
                <c:pt idx="7213">
                  <c:v>15.2</c:v>
                </c:pt>
                <c:pt idx="7214">
                  <c:v>13.6</c:v>
                </c:pt>
                <c:pt idx="7215">
                  <c:v>14.6</c:v>
                </c:pt>
                <c:pt idx="7216">
                  <c:v>14.8</c:v>
                </c:pt>
                <c:pt idx="7217">
                  <c:v>14.4</c:v>
                </c:pt>
                <c:pt idx="7218">
                  <c:v>15.4</c:v>
                </c:pt>
                <c:pt idx="7219">
                  <c:v>14.6</c:v>
                </c:pt>
                <c:pt idx="7220">
                  <c:v>13.4</c:v>
                </c:pt>
                <c:pt idx="7221">
                  <c:v>14.2</c:v>
                </c:pt>
                <c:pt idx="7222">
                  <c:v>13.2</c:v>
                </c:pt>
                <c:pt idx="7223">
                  <c:v>13.6</c:v>
                </c:pt>
                <c:pt idx="7224">
                  <c:v>14</c:v>
                </c:pt>
                <c:pt idx="7225">
                  <c:v>13.6</c:v>
                </c:pt>
                <c:pt idx="7226">
                  <c:v>14.6</c:v>
                </c:pt>
                <c:pt idx="7227">
                  <c:v>12.2</c:v>
                </c:pt>
                <c:pt idx="7228">
                  <c:v>13.6</c:v>
                </c:pt>
                <c:pt idx="7229">
                  <c:v>12.2</c:v>
                </c:pt>
                <c:pt idx="7230">
                  <c:v>14</c:v>
                </c:pt>
                <c:pt idx="7231">
                  <c:v>13.4</c:v>
                </c:pt>
                <c:pt idx="7232">
                  <c:v>12.4</c:v>
                </c:pt>
                <c:pt idx="7233">
                  <c:v>12.6</c:v>
                </c:pt>
                <c:pt idx="7234">
                  <c:v>12.4</c:v>
                </c:pt>
                <c:pt idx="7235">
                  <c:v>12.8</c:v>
                </c:pt>
                <c:pt idx="7236">
                  <c:v>14</c:v>
                </c:pt>
                <c:pt idx="7237">
                  <c:v>13</c:v>
                </c:pt>
                <c:pt idx="7238">
                  <c:v>13</c:v>
                </c:pt>
                <c:pt idx="7239">
                  <c:v>12.8</c:v>
                </c:pt>
                <c:pt idx="7240">
                  <c:v>12.8</c:v>
                </c:pt>
                <c:pt idx="7241">
                  <c:v>12.6</c:v>
                </c:pt>
                <c:pt idx="7242">
                  <c:v>13.4</c:v>
                </c:pt>
                <c:pt idx="7243">
                  <c:v>13.2</c:v>
                </c:pt>
                <c:pt idx="7244">
                  <c:v>13.2</c:v>
                </c:pt>
                <c:pt idx="7245">
                  <c:v>13</c:v>
                </c:pt>
                <c:pt idx="7246">
                  <c:v>13.4</c:v>
                </c:pt>
                <c:pt idx="7247">
                  <c:v>14.8</c:v>
                </c:pt>
                <c:pt idx="7248">
                  <c:v>14</c:v>
                </c:pt>
                <c:pt idx="7249">
                  <c:v>16.8</c:v>
                </c:pt>
                <c:pt idx="7250">
                  <c:v>16</c:v>
                </c:pt>
                <c:pt idx="7251">
                  <c:v>15</c:v>
                </c:pt>
                <c:pt idx="7252">
                  <c:v>15.8</c:v>
                </c:pt>
                <c:pt idx="7253">
                  <c:v>14.6</c:v>
                </c:pt>
                <c:pt idx="7254">
                  <c:v>15.6</c:v>
                </c:pt>
                <c:pt idx="7255">
                  <c:v>16.600000000000001</c:v>
                </c:pt>
                <c:pt idx="7256">
                  <c:v>16</c:v>
                </c:pt>
                <c:pt idx="7257">
                  <c:v>16</c:v>
                </c:pt>
                <c:pt idx="7258">
                  <c:v>15</c:v>
                </c:pt>
                <c:pt idx="7259">
                  <c:v>15.8</c:v>
                </c:pt>
                <c:pt idx="7260">
                  <c:v>16</c:v>
                </c:pt>
                <c:pt idx="7261">
                  <c:v>15</c:v>
                </c:pt>
                <c:pt idx="7262">
                  <c:v>14.8</c:v>
                </c:pt>
                <c:pt idx="7263">
                  <c:v>15.4</c:v>
                </c:pt>
                <c:pt idx="7264">
                  <c:v>13.8</c:v>
                </c:pt>
                <c:pt idx="7265">
                  <c:v>13.6</c:v>
                </c:pt>
                <c:pt idx="7266">
                  <c:v>13.4</c:v>
                </c:pt>
                <c:pt idx="7267">
                  <c:v>14.8</c:v>
                </c:pt>
                <c:pt idx="7268">
                  <c:v>13</c:v>
                </c:pt>
                <c:pt idx="7269">
                  <c:v>14.6</c:v>
                </c:pt>
                <c:pt idx="7270">
                  <c:v>14</c:v>
                </c:pt>
                <c:pt idx="7271">
                  <c:v>14.2</c:v>
                </c:pt>
                <c:pt idx="7272">
                  <c:v>15.2</c:v>
                </c:pt>
                <c:pt idx="7273">
                  <c:v>13.6</c:v>
                </c:pt>
                <c:pt idx="7274">
                  <c:v>15.6</c:v>
                </c:pt>
                <c:pt idx="7275">
                  <c:v>14.6</c:v>
                </c:pt>
                <c:pt idx="7276">
                  <c:v>15.6</c:v>
                </c:pt>
                <c:pt idx="7277">
                  <c:v>14.6</c:v>
                </c:pt>
                <c:pt idx="7278">
                  <c:v>15.8</c:v>
                </c:pt>
                <c:pt idx="7279">
                  <c:v>15.4</c:v>
                </c:pt>
                <c:pt idx="7280">
                  <c:v>14</c:v>
                </c:pt>
                <c:pt idx="7281">
                  <c:v>15</c:v>
                </c:pt>
                <c:pt idx="7282">
                  <c:v>15.8</c:v>
                </c:pt>
                <c:pt idx="7283">
                  <c:v>15.4</c:v>
                </c:pt>
                <c:pt idx="7284">
                  <c:v>16.399999999999999</c:v>
                </c:pt>
                <c:pt idx="7285">
                  <c:v>14.6</c:v>
                </c:pt>
                <c:pt idx="7286">
                  <c:v>15.2</c:v>
                </c:pt>
                <c:pt idx="7287">
                  <c:v>15.2</c:v>
                </c:pt>
                <c:pt idx="7288">
                  <c:v>15</c:v>
                </c:pt>
                <c:pt idx="7289">
                  <c:v>15.8</c:v>
                </c:pt>
                <c:pt idx="7290">
                  <c:v>14.6</c:v>
                </c:pt>
                <c:pt idx="7291">
                  <c:v>14.2</c:v>
                </c:pt>
                <c:pt idx="7292">
                  <c:v>15.8</c:v>
                </c:pt>
                <c:pt idx="7293">
                  <c:v>15</c:v>
                </c:pt>
                <c:pt idx="7294">
                  <c:v>15</c:v>
                </c:pt>
                <c:pt idx="7295">
                  <c:v>15.6</c:v>
                </c:pt>
                <c:pt idx="7296">
                  <c:v>16.600000000000001</c:v>
                </c:pt>
                <c:pt idx="7297">
                  <c:v>15</c:v>
                </c:pt>
                <c:pt idx="7298">
                  <c:v>15.8</c:v>
                </c:pt>
                <c:pt idx="7299">
                  <c:v>15</c:v>
                </c:pt>
                <c:pt idx="7300">
                  <c:v>15</c:v>
                </c:pt>
                <c:pt idx="7301">
                  <c:v>15.2</c:v>
                </c:pt>
                <c:pt idx="7302">
                  <c:v>16.2</c:v>
                </c:pt>
                <c:pt idx="7303">
                  <c:v>16.399999999999999</c:v>
                </c:pt>
                <c:pt idx="7304">
                  <c:v>16.399999999999999</c:v>
                </c:pt>
                <c:pt idx="7305">
                  <c:v>16</c:v>
                </c:pt>
                <c:pt idx="7306">
                  <c:v>16.600000000000001</c:v>
                </c:pt>
                <c:pt idx="7307">
                  <c:v>18.600000000000001</c:v>
                </c:pt>
                <c:pt idx="7308">
                  <c:v>17.2</c:v>
                </c:pt>
                <c:pt idx="7309">
                  <c:v>16.600000000000001</c:v>
                </c:pt>
                <c:pt idx="7310">
                  <c:v>16.399999999999999</c:v>
                </c:pt>
                <c:pt idx="7311">
                  <c:v>17.600000000000001</c:v>
                </c:pt>
                <c:pt idx="7312">
                  <c:v>16</c:v>
                </c:pt>
                <c:pt idx="7313">
                  <c:v>16.8</c:v>
                </c:pt>
                <c:pt idx="7314">
                  <c:v>18.2</c:v>
                </c:pt>
                <c:pt idx="7315">
                  <c:v>16.600000000000001</c:v>
                </c:pt>
                <c:pt idx="7316">
                  <c:v>16.8</c:v>
                </c:pt>
                <c:pt idx="7317">
                  <c:v>16</c:v>
                </c:pt>
                <c:pt idx="7318">
                  <c:v>15.8</c:v>
                </c:pt>
                <c:pt idx="7319">
                  <c:v>15.8</c:v>
                </c:pt>
                <c:pt idx="7320">
                  <c:v>15.6</c:v>
                </c:pt>
                <c:pt idx="7321">
                  <c:v>16.399999999999999</c:v>
                </c:pt>
                <c:pt idx="7322">
                  <c:v>16.8</c:v>
                </c:pt>
                <c:pt idx="7323">
                  <c:v>16.8</c:v>
                </c:pt>
                <c:pt idx="7324">
                  <c:v>16</c:v>
                </c:pt>
                <c:pt idx="7325">
                  <c:v>17.8</c:v>
                </c:pt>
                <c:pt idx="7326">
                  <c:v>15.4</c:v>
                </c:pt>
                <c:pt idx="7327">
                  <c:v>16.2</c:v>
                </c:pt>
                <c:pt idx="7328">
                  <c:v>16.2</c:v>
                </c:pt>
                <c:pt idx="7329">
                  <c:v>17</c:v>
                </c:pt>
                <c:pt idx="7330">
                  <c:v>17.8</c:v>
                </c:pt>
                <c:pt idx="7331">
                  <c:v>16.2</c:v>
                </c:pt>
                <c:pt idx="7332">
                  <c:v>16.600000000000001</c:v>
                </c:pt>
                <c:pt idx="7333">
                  <c:v>16.600000000000001</c:v>
                </c:pt>
                <c:pt idx="7334">
                  <c:v>15.8</c:v>
                </c:pt>
                <c:pt idx="7335">
                  <c:v>15.8</c:v>
                </c:pt>
                <c:pt idx="7336">
                  <c:v>17</c:v>
                </c:pt>
                <c:pt idx="7337">
                  <c:v>16.8</c:v>
                </c:pt>
                <c:pt idx="7338">
                  <c:v>17.2</c:v>
                </c:pt>
                <c:pt idx="7339">
                  <c:v>17</c:v>
                </c:pt>
                <c:pt idx="7340">
                  <c:v>16.399999999999999</c:v>
                </c:pt>
                <c:pt idx="7341">
                  <c:v>16.600000000000001</c:v>
                </c:pt>
                <c:pt idx="7342">
                  <c:v>16.600000000000001</c:v>
                </c:pt>
                <c:pt idx="7343">
                  <c:v>16.399999999999999</c:v>
                </c:pt>
                <c:pt idx="7344">
                  <c:v>18.600000000000001</c:v>
                </c:pt>
                <c:pt idx="7345">
                  <c:v>17</c:v>
                </c:pt>
                <c:pt idx="7346">
                  <c:v>18</c:v>
                </c:pt>
                <c:pt idx="7347">
                  <c:v>17.2</c:v>
                </c:pt>
                <c:pt idx="7348">
                  <c:v>16.399999999999999</c:v>
                </c:pt>
                <c:pt idx="7349">
                  <c:v>17.2</c:v>
                </c:pt>
                <c:pt idx="7350">
                  <c:v>17.2</c:v>
                </c:pt>
                <c:pt idx="7351">
                  <c:v>15.4</c:v>
                </c:pt>
                <c:pt idx="7352">
                  <c:v>15.8</c:v>
                </c:pt>
                <c:pt idx="7353">
                  <c:v>16.2</c:v>
                </c:pt>
                <c:pt idx="7354">
                  <c:v>16.399999999999999</c:v>
                </c:pt>
                <c:pt idx="7355">
                  <c:v>16.8</c:v>
                </c:pt>
                <c:pt idx="7356">
                  <c:v>16.8</c:v>
                </c:pt>
                <c:pt idx="7357">
                  <c:v>15.6</c:v>
                </c:pt>
                <c:pt idx="7358">
                  <c:v>15</c:v>
                </c:pt>
                <c:pt idx="7359">
                  <c:v>9.4</c:v>
                </c:pt>
                <c:pt idx="7360">
                  <c:v>16.2</c:v>
                </c:pt>
                <c:pt idx="7361">
                  <c:v>16.399999999999999</c:v>
                </c:pt>
                <c:pt idx="7362">
                  <c:v>15.8</c:v>
                </c:pt>
                <c:pt idx="7363">
                  <c:v>16.399999999999999</c:v>
                </c:pt>
                <c:pt idx="7364">
                  <c:v>16.8</c:v>
                </c:pt>
                <c:pt idx="7365">
                  <c:v>15.4</c:v>
                </c:pt>
                <c:pt idx="7366">
                  <c:v>15.6</c:v>
                </c:pt>
                <c:pt idx="7367">
                  <c:v>14.6</c:v>
                </c:pt>
                <c:pt idx="7368">
                  <c:v>17.600000000000001</c:v>
                </c:pt>
                <c:pt idx="7369">
                  <c:v>15</c:v>
                </c:pt>
                <c:pt idx="7370">
                  <c:v>17.8</c:v>
                </c:pt>
                <c:pt idx="7371">
                  <c:v>17.600000000000001</c:v>
                </c:pt>
                <c:pt idx="7372">
                  <c:v>17.600000000000001</c:v>
                </c:pt>
                <c:pt idx="7373">
                  <c:v>18.2</c:v>
                </c:pt>
                <c:pt idx="7374">
                  <c:v>18.2</c:v>
                </c:pt>
                <c:pt idx="7375">
                  <c:v>17</c:v>
                </c:pt>
                <c:pt idx="7376">
                  <c:v>17.2</c:v>
                </c:pt>
                <c:pt idx="7377">
                  <c:v>16.399999999999999</c:v>
                </c:pt>
                <c:pt idx="7378">
                  <c:v>17.2</c:v>
                </c:pt>
                <c:pt idx="7379">
                  <c:v>17.8</c:v>
                </c:pt>
                <c:pt idx="7380">
                  <c:v>17.8</c:v>
                </c:pt>
                <c:pt idx="7381">
                  <c:v>18.600000000000001</c:v>
                </c:pt>
                <c:pt idx="7382">
                  <c:v>19.2</c:v>
                </c:pt>
                <c:pt idx="7383">
                  <c:v>19</c:v>
                </c:pt>
                <c:pt idx="7384">
                  <c:v>19</c:v>
                </c:pt>
                <c:pt idx="7385">
                  <c:v>16.8</c:v>
                </c:pt>
                <c:pt idx="7386">
                  <c:v>18.2</c:v>
                </c:pt>
                <c:pt idx="7387">
                  <c:v>19.600000000000001</c:v>
                </c:pt>
                <c:pt idx="7388">
                  <c:v>19</c:v>
                </c:pt>
                <c:pt idx="7389">
                  <c:v>17.399999999999999</c:v>
                </c:pt>
                <c:pt idx="7390">
                  <c:v>17.600000000000001</c:v>
                </c:pt>
                <c:pt idx="7391">
                  <c:v>18.2</c:v>
                </c:pt>
                <c:pt idx="7392">
                  <c:v>17.600000000000001</c:v>
                </c:pt>
                <c:pt idx="7393">
                  <c:v>16.8</c:v>
                </c:pt>
                <c:pt idx="7394">
                  <c:v>16.600000000000001</c:v>
                </c:pt>
                <c:pt idx="7395">
                  <c:v>17.600000000000001</c:v>
                </c:pt>
                <c:pt idx="7396">
                  <c:v>16.399999999999999</c:v>
                </c:pt>
                <c:pt idx="7397">
                  <c:v>17.2</c:v>
                </c:pt>
                <c:pt idx="7398">
                  <c:v>17.2</c:v>
                </c:pt>
                <c:pt idx="7399">
                  <c:v>17.2</c:v>
                </c:pt>
                <c:pt idx="7400">
                  <c:v>16.8</c:v>
                </c:pt>
                <c:pt idx="7401">
                  <c:v>18.600000000000001</c:v>
                </c:pt>
                <c:pt idx="7402">
                  <c:v>17.2</c:v>
                </c:pt>
                <c:pt idx="7403">
                  <c:v>17.2</c:v>
                </c:pt>
                <c:pt idx="7404">
                  <c:v>17.600000000000001</c:v>
                </c:pt>
                <c:pt idx="7405">
                  <c:v>17.8</c:v>
                </c:pt>
                <c:pt idx="7406">
                  <c:v>16.8</c:v>
                </c:pt>
                <c:pt idx="7407">
                  <c:v>17</c:v>
                </c:pt>
                <c:pt idx="7408">
                  <c:v>16.8</c:v>
                </c:pt>
                <c:pt idx="7409">
                  <c:v>17.8</c:v>
                </c:pt>
                <c:pt idx="7410">
                  <c:v>18</c:v>
                </c:pt>
                <c:pt idx="7411">
                  <c:v>17</c:v>
                </c:pt>
                <c:pt idx="7412">
                  <c:v>17.2</c:v>
                </c:pt>
                <c:pt idx="7413">
                  <c:v>18.600000000000001</c:v>
                </c:pt>
                <c:pt idx="7414">
                  <c:v>18.600000000000001</c:v>
                </c:pt>
                <c:pt idx="7415">
                  <c:v>17.8</c:v>
                </c:pt>
                <c:pt idx="7416">
                  <c:v>15.4</c:v>
                </c:pt>
                <c:pt idx="7417">
                  <c:v>17</c:v>
                </c:pt>
                <c:pt idx="7418">
                  <c:v>17.2</c:v>
                </c:pt>
                <c:pt idx="7419">
                  <c:v>16.600000000000001</c:v>
                </c:pt>
                <c:pt idx="7420">
                  <c:v>17.600000000000001</c:v>
                </c:pt>
                <c:pt idx="7421">
                  <c:v>17.399999999999999</c:v>
                </c:pt>
                <c:pt idx="7422">
                  <c:v>14.8</c:v>
                </c:pt>
                <c:pt idx="7423">
                  <c:v>16.8</c:v>
                </c:pt>
                <c:pt idx="7424">
                  <c:v>16.2</c:v>
                </c:pt>
                <c:pt idx="7425">
                  <c:v>16.399999999999999</c:v>
                </c:pt>
                <c:pt idx="7426">
                  <c:v>16.2</c:v>
                </c:pt>
                <c:pt idx="7427">
                  <c:v>16.399999999999999</c:v>
                </c:pt>
                <c:pt idx="7428">
                  <c:v>17</c:v>
                </c:pt>
                <c:pt idx="7429">
                  <c:v>17.399999999999999</c:v>
                </c:pt>
                <c:pt idx="7430">
                  <c:v>17.8</c:v>
                </c:pt>
                <c:pt idx="7431">
                  <c:v>16.8</c:v>
                </c:pt>
                <c:pt idx="7432">
                  <c:v>19</c:v>
                </c:pt>
                <c:pt idx="7433">
                  <c:v>16.600000000000001</c:v>
                </c:pt>
                <c:pt idx="7434">
                  <c:v>18.2</c:v>
                </c:pt>
                <c:pt idx="7435">
                  <c:v>19</c:v>
                </c:pt>
                <c:pt idx="7436">
                  <c:v>16.8</c:v>
                </c:pt>
                <c:pt idx="7437">
                  <c:v>17.8</c:v>
                </c:pt>
                <c:pt idx="7438">
                  <c:v>17.8</c:v>
                </c:pt>
                <c:pt idx="7439">
                  <c:v>18.2</c:v>
                </c:pt>
                <c:pt idx="7440">
                  <c:v>17.600000000000001</c:v>
                </c:pt>
                <c:pt idx="7441">
                  <c:v>17</c:v>
                </c:pt>
                <c:pt idx="7442">
                  <c:v>18.600000000000001</c:v>
                </c:pt>
                <c:pt idx="7443">
                  <c:v>17.399999999999999</c:v>
                </c:pt>
                <c:pt idx="7444">
                  <c:v>18.2</c:v>
                </c:pt>
                <c:pt idx="7445">
                  <c:v>17</c:v>
                </c:pt>
                <c:pt idx="7446">
                  <c:v>17.2</c:v>
                </c:pt>
                <c:pt idx="7447">
                  <c:v>17</c:v>
                </c:pt>
                <c:pt idx="7448">
                  <c:v>17.8</c:v>
                </c:pt>
                <c:pt idx="7449">
                  <c:v>18.399999999999999</c:v>
                </c:pt>
                <c:pt idx="7450">
                  <c:v>18.8</c:v>
                </c:pt>
                <c:pt idx="7451">
                  <c:v>18</c:v>
                </c:pt>
                <c:pt idx="7452">
                  <c:v>17.8</c:v>
                </c:pt>
                <c:pt idx="7453">
                  <c:v>18.2</c:v>
                </c:pt>
                <c:pt idx="7454">
                  <c:v>18.399999999999999</c:v>
                </c:pt>
                <c:pt idx="7455">
                  <c:v>19.8</c:v>
                </c:pt>
                <c:pt idx="7456">
                  <c:v>18.600000000000001</c:v>
                </c:pt>
                <c:pt idx="7457">
                  <c:v>18</c:v>
                </c:pt>
                <c:pt idx="7458">
                  <c:v>19.2</c:v>
                </c:pt>
                <c:pt idx="7459">
                  <c:v>20</c:v>
                </c:pt>
                <c:pt idx="7460">
                  <c:v>18.600000000000001</c:v>
                </c:pt>
                <c:pt idx="7461">
                  <c:v>18.2</c:v>
                </c:pt>
                <c:pt idx="7462">
                  <c:v>19.2</c:v>
                </c:pt>
                <c:pt idx="7463">
                  <c:v>20</c:v>
                </c:pt>
                <c:pt idx="7464">
                  <c:v>18.8</c:v>
                </c:pt>
                <c:pt idx="7465">
                  <c:v>18.8</c:v>
                </c:pt>
                <c:pt idx="7466">
                  <c:v>19.2</c:v>
                </c:pt>
                <c:pt idx="7467">
                  <c:v>19.8</c:v>
                </c:pt>
                <c:pt idx="7468">
                  <c:v>19</c:v>
                </c:pt>
                <c:pt idx="7469">
                  <c:v>18.8</c:v>
                </c:pt>
                <c:pt idx="7470">
                  <c:v>18</c:v>
                </c:pt>
                <c:pt idx="7471">
                  <c:v>17.600000000000001</c:v>
                </c:pt>
                <c:pt idx="7472">
                  <c:v>16.600000000000001</c:v>
                </c:pt>
                <c:pt idx="7473">
                  <c:v>16.399999999999999</c:v>
                </c:pt>
                <c:pt idx="7474">
                  <c:v>16.2</c:v>
                </c:pt>
                <c:pt idx="7475">
                  <c:v>16.399999999999999</c:v>
                </c:pt>
                <c:pt idx="7476">
                  <c:v>15.4</c:v>
                </c:pt>
                <c:pt idx="7477">
                  <c:v>15.6</c:v>
                </c:pt>
                <c:pt idx="7478">
                  <c:v>17.2</c:v>
                </c:pt>
                <c:pt idx="7479">
                  <c:v>16.8</c:v>
                </c:pt>
                <c:pt idx="7480">
                  <c:v>16.8</c:v>
                </c:pt>
                <c:pt idx="7481">
                  <c:v>17.399999999999999</c:v>
                </c:pt>
                <c:pt idx="7482">
                  <c:v>16</c:v>
                </c:pt>
                <c:pt idx="7483">
                  <c:v>16.600000000000001</c:v>
                </c:pt>
                <c:pt idx="7484">
                  <c:v>14.6</c:v>
                </c:pt>
                <c:pt idx="7485">
                  <c:v>17</c:v>
                </c:pt>
                <c:pt idx="7486">
                  <c:v>16</c:v>
                </c:pt>
                <c:pt idx="7487">
                  <c:v>15.6</c:v>
                </c:pt>
                <c:pt idx="7488">
                  <c:v>15.4</c:v>
                </c:pt>
                <c:pt idx="7489">
                  <c:v>15.8</c:v>
                </c:pt>
                <c:pt idx="7490">
                  <c:v>16.600000000000001</c:v>
                </c:pt>
                <c:pt idx="7491">
                  <c:v>15.6</c:v>
                </c:pt>
                <c:pt idx="7492">
                  <c:v>16</c:v>
                </c:pt>
                <c:pt idx="7493">
                  <c:v>16.399999999999999</c:v>
                </c:pt>
                <c:pt idx="7494">
                  <c:v>16.8</c:v>
                </c:pt>
                <c:pt idx="7495">
                  <c:v>17</c:v>
                </c:pt>
                <c:pt idx="7496">
                  <c:v>17</c:v>
                </c:pt>
                <c:pt idx="7497">
                  <c:v>16.600000000000001</c:v>
                </c:pt>
                <c:pt idx="7498">
                  <c:v>17.2</c:v>
                </c:pt>
                <c:pt idx="7499">
                  <c:v>19.600000000000001</c:v>
                </c:pt>
                <c:pt idx="7500">
                  <c:v>18.2</c:v>
                </c:pt>
                <c:pt idx="7501">
                  <c:v>18.2</c:v>
                </c:pt>
                <c:pt idx="7502">
                  <c:v>17.8</c:v>
                </c:pt>
                <c:pt idx="7503">
                  <c:v>19.8</c:v>
                </c:pt>
                <c:pt idx="7504">
                  <c:v>18.600000000000001</c:v>
                </c:pt>
                <c:pt idx="7505">
                  <c:v>18.600000000000001</c:v>
                </c:pt>
                <c:pt idx="7506">
                  <c:v>18.600000000000001</c:v>
                </c:pt>
                <c:pt idx="7507">
                  <c:v>18.600000000000001</c:v>
                </c:pt>
                <c:pt idx="7508">
                  <c:v>18.8</c:v>
                </c:pt>
                <c:pt idx="7509">
                  <c:v>19.2</c:v>
                </c:pt>
                <c:pt idx="7510">
                  <c:v>19.600000000000001</c:v>
                </c:pt>
                <c:pt idx="7511">
                  <c:v>20</c:v>
                </c:pt>
                <c:pt idx="7512">
                  <c:v>19</c:v>
                </c:pt>
                <c:pt idx="7513">
                  <c:v>20.8</c:v>
                </c:pt>
                <c:pt idx="7514">
                  <c:v>20.399999999999999</c:v>
                </c:pt>
                <c:pt idx="7515">
                  <c:v>19.399999999999999</c:v>
                </c:pt>
                <c:pt idx="7516">
                  <c:v>19</c:v>
                </c:pt>
                <c:pt idx="7517">
                  <c:v>19</c:v>
                </c:pt>
                <c:pt idx="7518">
                  <c:v>20</c:v>
                </c:pt>
                <c:pt idx="7519">
                  <c:v>17.8</c:v>
                </c:pt>
                <c:pt idx="7520">
                  <c:v>19</c:v>
                </c:pt>
                <c:pt idx="7521">
                  <c:v>18.8</c:v>
                </c:pt>
                <c:pt idx="7522">
                  <c:v>19.600000000000001</c:v>
                </c:pt>
                <c:pt idx="7523">
                  <c:v>18.8</c:v>
                </c:pt>
                <c:pt idx="7524">
                  <c:v>17.8</c:v>
                </c:pt>
                <c:pt idx="7525">
                  <c:v>18.2</c:v>
                </c:pt>
                <c:pt idx="7526">
                  <c:v>18.600000000000001</c:v>
                </c:pt>
                <c:pt idx="7527">
                  <c:v>18</c:v>
                </c:pt>
                <c:pt idx="7528">
                  <c:v>19</c:v>
                </c:pt>
                <c:pt idx="7529">
                  <c:v>17.600000000000001</c:v>
                </c:pt>
                <c:pt idx="7530">
                  <c:v>17.2</c:v>
                </c:pt>
                <c:pt idx="7531">
                  <c:v>18.8</c:v>
                </c:pt>
                <c:pt idx="7532">
                  <c:v>16.2</c:v>
                </c:pt>
                <c:pt idx="7533">
                  <c:v>18.2</c:v>
                </c:pt>
                <c:pt idx="7534">
                  <c:v>18.600000000000001</c:v>
                </c:pt>
                <c:pt idx="7535">
                  <c:v>17.399999999999999</c:v>
                </c:pt>
                <c:pt idx="7536">
                  <c:v>16.399999999999999</c:v>
                </c:pt>
                <c:pt idx="7537">
                  <c:v>16</c:v>
                </c:pt>
                <c:pt idx="7538">
                  <c:v>17.8</c:v>
                </c:pt>
                <c:pt idx="7539">
                  <c:v>17.2</c:v>
                </c:pt>
                <c:pt idx="7540">
                  <c:v>17.2</c:v>
                </c:pt>
                <c:pt idx="7541">
                  <c:v>18.2</c:v>
                </c:pt>
                <c:pt idx="7542">
                  <c:v>17.2</c:v>
                </c:pt>
                <c:pt idx="7543">
                  <c:v>18</c:v>
                </c:pt>
                <c:pt idx="7544">
                  <c:v>18</c:v>
                </c:pt>
                <c:pt idx="7545">
                  <c:v>17.8</c:v>
                </c:pt>
                <c:pt idx="7546">
                  <c:v>18</c:v>
                </c:pt>
                <c:pt idx="7547">
                  <c:v>17</c:v>
                </c:pt>
                <c:pt idx="7548">
                  <c:v>16.8</c:v>
                </c:pt>
                <c:pt idx="7549">
                  <c:v>18.600000000000001</c:v>
                </c:pt>
                <c:pt idx="7550">
                  <c:v>16.399999999999999</c:v>
                </c:pt>
                <c:pt idx="7551">
                  <c:v>16.8</c:v>
                </c:pt>
                <c:pt idx="7552">
                  <c:v>16.399999999999999</c:v>
                </c:pt>
                <c:pt idx="7553">
                  <c:v>17.399999999999999</c:v>
                </c:pt>
                <c:pt idx="7554">
                  <c:v>15</c:v>
                </c:pt>
                <c:pt idx="7555">
                  <c:v>15.2</c:v>
                </c:pt>
                <c:pt idx="7556">
                  <c:v>15.6</c:v>
                </c:pt>
                <c:pt idx="7557">
                  <c:v>16.2</c:v>
                </c:pt>
                <c:pt idx="7558">
                  <c:v>16.8</c:v>
                </c:pt>
                <c:pt idx="7559">
                  <c:v>16.399999999999999</c:v>
                </c:pt>
                <c:pt idx="7560">
                  <c:v>15.4</c:v>
                </c:pt>
                <c:pt idx="7561">
                  <c:v>17.2</c:v>
                </c:pt>
                <c:pt idx="7562">
                  <c:v>16.8</c:v>
                </c:pt>
                <c:pt idx="7563">
                  <c:v>18.2</c:v>
                </c:pt>
                <c:pt idx="7564">
                  <c:v>17.2</c:v>
                </c:pt>
                <c:pt idx="7565">
                  <c:v>17.600000000000001</c:v>
                </c:pt>
                <c:pt idx="7566">
                  <c:v>18.8</c:v>
                </c:pt>
                <c:pt idx="7567">
                  <c:v>17.2</c:v>
                </c:pt>
                <c:pt idx="7568">
                  <c:v>17.2</c:v>
                </c:pt>
                <c:pt idx="7569">
                  <c:v>17.8</c:v>
                </c:pt>
                <c:pt idx="7570">
                  <c:v>17.8</c:v>
                </c:pt>
                <c:pt idx="7571">
                  <c:v>17.8</c:v>
                </c:pt>
                <c:pt idx="7572">
                  <c:v>16.2</c:v>
                </c:pt>
                <c:pt idx="7573">
                  <c:v>17.8</c:v>
                </c:pt>
                <c:pt idx="7574">
                  <c:v>18.2</c:v>
                </c:pt>
                <c:pt idx="7575">
                  <c:v>18.600000000000001</c:v>
                </c:pt>
                <c:pt idx="7576">
                  <c:v>18.2</c:v>
                </c:pt>
                <c:pt idx="7577">
                  <c:v>17.8</c:v>
                </c:pt>
                <c:pt idx="7578">
                  <c:v>18.2</c:v>
                </c:pt>
                <c:pt idx="7579">
                  <c:v>17.8</c:v>
                </c:pt>
                <c:pt idx="7580">
                  <c:v>20</c:v>
                </c:pt>
                <c:pt idx="7581">
                  <c:v>19</c:v>
                </c:pt>
                <c:pt idx="7582">
                  <c:v>18.600000000000001</c:v>
                </c:pt>
                <c:pt idx="7583">
                  <c:v>19.600000000000001</c:v>
                </c:pt>
                <c:pt idx="7584">
                  <c:v>19</c:v>
                </c:pt>
                <c:pt idx="7585">
                  <c:v>18.2</c:v>
                </c:pt>
                <c:pt idx="7586">
                  <c:v>17.600000000000001</c:v>
                </c:pt>
                <c:pt idx="7587">
                  <c:v>18</c:v>
                </c:pt>
                <c:pt idx="7588">
                  <c:v>18.2</c:v>
                </c:pt>
                <c:pt idx="7589">
                  <c:v>17.399999999999999</c:v>
                </c:pt>
                <c:pt idx="7590">
                  <c:v>17.600000000000001</c:v>
                </c:pt>
                <c:pt idx="7591">
                  <c:v>16</c:v>
                </c:pt>
                <c:pt idx="7592">
                  <c:v>16.8</c:v>
                </c:pt>
                <c:pt idx="7593">
                  <c:v>16</c:v>
                </c:pt>
                <c:pt idx="7594">
                  <c:v>15.4</c:v>
                </c:pt>
                <c:pt idx="7595">
                  <c:v>16.399999999999999</c:v>
                </c:pt>
                <c:pt idx="7596">
                  <c:v>18.2</c:v>
                </c:pt>
                <c:pt idx="7597">
                  <c:v>17.2</c:v>
                </c:pt>
                <c:pt idx="7598">
                  <c:v>15.2</c:v>
                </c:pt>
                <c:pt idx="7599">
                  <c:v>15.8</c:v>
                </c:pt>
                <c:pt idx="7600">
                  <c:v>16.600000000000001</c:v>
                </c:pt>
                <c:pt idx="7601">
                  <c:v>17</c:v>
                </c:pt>
                <c:pt idx="7602">
                  <c:v>17.600000000000001</c:v>
                </c:pt>
                <c:pt idx="7603">
                  <c:v>17.8</c:v>
                </c:pt>
                <c:pt idx="7604">
                  <c:v>17.2</c:v>
                </c:pt>
                <c:pt idx="7605">
                  <c:v>17.2</c:v>
                </c:pt>
                <c:pt idx="7606">
                  <c:v>16.2</c:v>
                </c:pt>
                <c:pt idx="7607">
                  <c:v>17</c:v>
                </c:pt>
                <c:pt idx="7608">
                  <c:v>16.8</c:v>
                </c:pt>
                <c:pt idx="7609">
                  <c:v>16.399999999999999</c:v>
                </c:pt>
                <c:pt idx="7610">
                  <c:v>16.399999999999999</c:v>
                </c:pt>
                <c:pt idx="7611">
                  <c:v>15</c:v>
                </c:pt>
                <c:pt idx="7612">
                  <c:v>16.399999999999999</c:v>
                </c:pt>
                <c:pt idx="7613">
                  <c:v>16.600000000000001</c:v>
                </c:pt>
                <c:pt idx="7614">
                  <c:v>16</c:v>
                </c:pt>
                <c:pt idx="7615">
                  <c:v>15.8</c:v>
                </c:pt>
                <c:pt idx="7616">
                  <c:v>16.8</c:v>
                </c:pt>
                <c:pt idx="7617">
                  <c:v>15.4</c:v>
                </c:pt>
                <c:pt idx="7618">
                  <c:v>16.8</c:v>
                </c:pt>
                <c:pt idx="7619">
                  <c:v>17.8</c:v>
                </c:pt>
                <c:pt idx="7620">
                  <c:v>15.6</c:v>
                </c:pt>
                <c:pt idx="7621">
                  <c:v>18.600000000000001</c:v>
                </c:pt>
                <c:pt idx="7622">
                  <c:v>18.399999999999999</c:v>
                </c:pt>
                <c:pt idx="7623">
                  <c:v>17.2</c:v>
                </c:pt>
                <c:pt idx="7624">
                  <c:v>18.600000000000001</c:v>
                </c:pt>
                <c:pt idx="7625">
                  <c:v>16.8</c:v>
                </c:pt>
                <c:pt idx="7626">
                  <c:v>17.600000000000001</c:v>
                </c:pt>
                <c:pt idx="7627">
                  <c:v>18.600000000000001</c:v>
                </c:pt>
                <c:pt idx="7628">
                  <c:v>17.8</c:v>
                </c:pt>
                <c:pt idx="7629">
                  <c:v>18.399999999999999</c:v>
                </c:pt>
                <c:pt idx="7630">
                  <c:v>18</c:v>
                </c:pt>
                <c:pt idx="7631">
                  <c:v>18.399999999999999</c:v>
                </c:pt>
                <c:pt idx="7632">
                  <c:v>20.399999999999999</c:v>
                </c:pt>
                <c:pt idx="7633">
                  <c:v>18.600000000000001</c:v>
                </c:pt>
                <c:pt idx="7634">
                  <c:v>17.8</c:v>
                </c:pt>
                <c:pt idx="7635">
                  <c:v>17.2</c:v>
                </c:pt>
                <c:pt idx="7636">
                  <c:v>18.399999999999999</c:v>
                </c:pt>
                <c:pt idx="7637">
                  <c:v>17.8</c:v>
                </c:pt>
                <c:pt idx="7638">
                  <c:v>18.8</c:v>
                </c:pt>
                <c:pt idx="7639">
                  <c:v>17.600000000000001</c:v>
                </c:pt>
                <c:pt idx="7640">
                  <c:v>17.399999999999999</c:v>
                </c:pt>
                <c:pt idx="7641">
                  <c:v>17.600000000000001</c:v>
                </c:pt>
                <c:pt idx="7642">
                  <c:v>17.399999999999999</c:v>
                </c:pt>
                <c:pt idx="7643">
                  <c:v>17.600000000000001</c:v>
                </c:pt>
                <c:pt idx="7644">
                  <c:v>17</c:v>
                </c:pt>
                <c:pt idx="7645">
                  <c:v>17.2</c:v>
                </c:pt>
                <c:pt idx="7646">
                  <c:v>17.8</c:v>
                </c:pt>
                <c:pt idx="7647">
                  <c:v>17</c:v>
                </c:pt>
                <c:pt idx="7648">
                  <c:v>17.8</c:v>
                </c:pt>
                <c:pt idx="7649">
                  <c:v>16.8</c:v>
                </c:pt>
                <c:pt idx="7650">
                  <c:v>16.600000000000001</c:v>
                </c:pt>
                <c:pt idx="7651">
                  <c:v>17.8</c:v>
                </c:pt>
                <c:pt idx="7652">
                  <c:v>17.2</c:v>
                </c:pt>
                <c:pt idx="7653">
                  <c:v>16.8</c:v>
                </c:pt>
                <c:pt idx="7654">
                  <c:v>17.600000000000001</c:v>
                </c:pt>
                <c:pt idx="7655">
                  <c:v>17.600000000000001</c:v>
                </c:pt>
                <c:pt idx="7656">
                  <c:v>17.8</c:v>
                </c:pt>
                <c:pt idx="7657">
                  <c:v>17</c:v>
                </c:pt>
                <c:pt idx="7658">
                  <c:v>16.8</c:v>
                </c:pt>
                <c:pt idx="7659">
                  <c:v>18</c:v>
                </c:pt>
                <c:pt idx="7660">
                  <c:v>18.600000000000001</c:v>
                </c:pt>
                <c:pt idx="7661">
                  <c:v>17.8</c:v>
                </c:pt>
                <c:pt idx="7662">
                  <c:v>18</c:v>
                </c:pt>
                <c:pt idx="7663">
                  <c:v>17.600000000000001</c:v>
                </c:pt>
                <c:pt idx="7664">
                  <c:v>18.8</c:v>
                </c:pt>
                <c:pt idx="7665">
                  <c:v>19</c:v>
                </c:pt>
                <c:pt idx="7666">
                  <c:v>18</c:v>
                </c:pt>
                <c:pt idx="7667">
                  <c:v>16.600000000000001</c:v>
                </c:pt>
                <c:pt idx="7668">
                  <c:v>18.600000000000001</c:v>
                </c:pt>
                <c:pt idx="7669">
                  <c:v>16.399999999999999</c:v>
                </c:pt>
                <c:pt idx="7670">
                  <c:v>17.2</c:v>
                </c:pt>
                <c:pt idx="7671">
                  <c:v>18.600000000000001</c:v>
                </c:pt>
                <c:pt idx="7672">
                  <c:v>16.399999999999999</c:v>
                </c:pt>
                <c:pt idx="7673">
                  <c:v>17.2</c:v>
                </c:pt>
                <c:pt idx="7674">
                  <c:v>16.2</c:v>
                </c:pt>
                <c:pt idx="7675">
                  <c:v>16.8</c:v>
                </c:pt>
                <c:pt idx="7676">
                  <c:v>15.4</c:v>
                </c:pt>
                <c:pt idx="7677">
                  <c:v>16.2</c:v>
                </c:pt>
                <c:pt idx="7678">
                  <c:v>13.8</c:v>
                </c:pt>
                <c:pt idx="7679">
                  <c:v>10</c:v>
                </c:pt>
                <c:pt idx="7680">
                  <c:v>16.8</c:v>
                </c:pt>
                <c:pt idx="7681">
                  <c:v>16.8</c:v>
                </c:pt>
                <c:pt idx="7682">
                  <c:v>16.8</c:v>
                </c:pt>
                <c:pt idx="7683">
                  <c:v>17</c:v>
                </c:pt>
                <c:pt idx="7684">
                  <c:v>16.8</c:v>
                </c:pt>
                <c:pt idx="7685">
                  <c:v>17.2</c:v>
                </c:pt>
                <c:pt idx="7686">
                  <c:v>16.600000000000001</c:v>
                </c:pt>
                <c:pt idx="7687">
                  <c:v>17.2</c:v>
                </c:pt>
                <c:pt idx="7688">
                  <c:v>17.399999999999999</c:v>
                </c:pt>
                <c:pt idx="7689">
                  <c:v>17.8</c:v>
                </c:pt>
                <c:pt idx="7690">
                  <c:v>17.600000000000001</c:v>
                </c:pt>
                <c:pt idx="7691">
                  <c:v>18.399999999999999</c:v>
                </c:pt>
                <c:pt idx="7692">
                  <c:v>18.8</c:v>
                </c:pt>
                <c:pt idx="7693">
                  <c:v>16.399999999999999</c:v>
                </c:pt>
                <c:pt idx="7694">
                  <c:v>18.399999999999999</c:v>
                </c:pt>
                <c:pt idx="7695">
                  <c:v>17.2</c:v>
                </c:pt>
                <c:pt idx="7696">
                  <c:v>17.2</c:v>
                </c:pt>
                <c:pt idx="7697">
                  <c:v>17.8</c:v>
                </c:pt>
                <c:pt idx="7698">
                  <c:v>18.2</c:v>
                </c:pt>
                <c:pt idx="7699">
                  <c:v>18</c:v>
                </c:pt>
                <c:pt idx="7700">
                  <c:v>17.8</c:v>
                </c:pt>
                <c:pt idx="7701">
                  <c:v>18.2</c:v>
                </c:pt>
                <c:pt idx="7702">
                  <c:v>18.600000000000001</c:v>
                </c:pt>
                <c:pt idx="7703">
                  <c:v>17.399999999999999</c:v>
                </c:pt>
                <c:pt idx="7704">
                  <c:v>17.8</c:v>
                </c:pt>
                <c:pt idx="7705">
                  <c:v>15.8</c:v>
                </c:pt>
                <c:pt idx="7706">
                  <c:v>17.2</c:v>
                </c:pt>
                <c:pt idx="7707">
                  <c:v>15.8</c:v>
                </c:pt>
                <c:pt idx="7708">
                  <c:v>16.600000000000001</c:v>
                </c:pt>
                <c:pt idx="7709">
                  <c:v>15.8</c:v>
                </c:pt>
                <c:pt idx="7710">
                  <c:v>16.8</c:v>
                </c:pt>
                <c:pt idx="7711">
                  <c:v>15.6</c:v>
                </c:pt>
                <c:pt idx="7712">
                  <c:v>15.6</c:v>
                </c:pt>
                <c:pt idx="7713">
                  <c:v>16.2</c:v>
                </c:pt>
                <c:pt idx="7714">
                  <c:v>15.4</c:v>
                </c:pt>
                <c:pt idx="7715">
                  <c:v>16</c:v>
                </c:pt>
                <c:pt idx="7716">
                  <c:v>15.6</c:v>
                </c:pt>
                <c:pt idx="7717">
                  <c:v>15.2</c:v>
                </c:pt>
                <c:pt idx="7718">
                  <c:v>15.8</c:v>
                </c:pt>
                <c:pt idx="7719">
                  <c:v>16</c:v>
                </c:pt>
                <c:pt idx="7720">
                  <c:v>15.8</c:v>
                </c:pt>
                <c:pt idx="7721">
                  <c:v>15.6</c:v>
                </c:pt>
                <c:pt idx="7722">
                  <c:v>16.2</c:v>
                </c:pt>
                <c:pt idx="7723">
                  <c:v>17.399999999999999</c:v>
                </c:pt>
                <c:pt idx="7724">
                  <c:v>17.600000000000001</c:v>
                </c:pt>
                <c:pt idx="7725">
                  <c:v>18</c:v>
                </c:pt>
                <c:pt idx="7726">
                  <c:v>17</c:v>
                </c:pt>
                <c:pt idx="7727">
                  <c:v>17.600000000000001</c:v>
                </c:pt>
                <c:pt idx="7728">
                  <c:v>16.399999999999999</c:v>
                </c:pt>
                <c:pt idx="7729">
                  <c:v>16.399999999999999</c:v>
                </c:pt>
                <c:pt idx="7730">
                  <c:v>16.399999999999999</c:v>
                </c:pt>
                <c:pt idx="7731">
                  <c:v>15</c:v>
                </c:pt>
                <c:pt idx="7732">
                  <c:v>17.2</c:v>
                </c:pt>
                <c:pt idx="7733">
                  <c:v>15.6</c:v>
                </c:pt>
                <c:pt idx="7734">
                  <c:v>17.8</c:v>
                </c:pt>
                <c:pt idx="7735">
                  <c:v>17.600000000000001</c:v>
                </c:pt>
                <c:pt idx="7736">
                  <c:v>19</c:v>
                </c:pt>
                <c:pt idx="7737">
                  <c:v>17.8</c:v>
                </c:pt>
                <c:pt idx="7738">
                  <c:v>18</c:v>
                </c:pt>
                <c:pt idx="7739">
                  <c:v>16</c:v>
                </c:pt>
                <c:pt idx="7740">
                  <c:v>17.600000000000001</c:v>
                </c:pt>
                <c:pt idx="7741">
                  <c:v>17.600000000000001</c:v>
                </c:pt>
                <c:pt idx="7742">
                  <c:v>18.399999999999999</c:v>
                </c:pt>
                <c:pt idx="7743">
                  <c:v>18.2</c:v>
                </c:pt>
                <c:pt idx="7744">
                  <c:v>18.399999999999999</c:v>
                </c:pt>
                <c:pt idx="7745">
                  <c:v>18</c:v>
                </c:pt>
                <c:pt idx="7746">
                  <c:v>19.2</c:v>
                </c:pt>
                <c:pt idx="7747">
                  <c:v>18</c:v>
                </c:pt>
                <c:pt idx="7748">
                  <c:v>19.600000000000001</c:v>
                </c:pt>
                <c:pt idx="7749">
                  <c:v>18.399999999999999</c:v>
                </c:pt>
                <c:pt idx="7750">
                  <c:v>18.2</c:v>
                </c:pt>
                <c:pt idx="7751">
                  <c:v>17.399999999999999</c:v>
                </c:pt>
                <c:pt idx="7752">
                  <c:v>16.600000000000001</c:v>
                </c:pt>
                <c:pt idx="7753">
                  <c:v>17.8</c:v>
                </c:pt>
                <c:pt idx="7754">
                  <c:v>17.8</c:v>
                </c:pt>
                <c:pt idx="7755">
                  <c:v>18.2</c:v>
                </c:pt>
                <c:pt idx="7756">
                  <c:v>19.2</c:v>
                </c:pt>
                <c:pt idx="7757">
                  <c:v>19.2</c:v>
                </c:pt>
                <c:pt idx="7758">
                  <c:v>17.600000000000001</c:v>
                </c:pt>
                <c:pt idx="7759">
                  <c:v>17.2</c:v>
                </c:pt>
                <c:pt idx="7760">
                  <c:v>17.8</c:v>
                </c:pt>
                <c:pt idx="7761">
                  <c:v>17.399999999999999</c:v>
                </c:pt>
                <c:pt idx="7762">
                  <c:v>18.600000000000001</c:v>
                </c:pt>
                <c:pt idx="7763">
                  <c:v>17.2</c:v>
                </c:pt>
                <c:pt idx="7764">
                  <c:v>16.8</c:v>
                </c:pt>
                <c:pt idx="7765">
                  <c:v>18.399999999999999</c:v>
                </c:pt>
                <c:pt idx="7766">
                  <c:v>18</c:v>
                </c:pt>
                <c:pt idx="7767">
                  <c:v>17.399999999999999</c:v>
                </c:pt>
                <c:pt idx="7768">
                  <c:v>17.2</c:v>
                </c:pt>
                <c:pt idx="7769">
                  <c:v>17.399999999999999</c:v>
                </c:pt>
                <c:pt idx="7770">
                  <c:v>18.2</c:v>
                </c:pt>
                <c:pt idx="7771">
                  <c:v>17.8</c:v>
                </c:pt>
                <c:pt idx="7772">
                  <c:v>17.8</c:v>
                </c:pt>
                <c:pt idx="7773">
                  <c:v>17.8</c:v>
                </c:pt>
                <c:pt idx="7774">
                  <c:v>17</c:v>
                </c:pt>
                <c:pt idx="7775">
                  <c:v>17.399999999999999</c:v>
                </c:pt>
                <c:pt idx="7776">
                  <c:v>18.2</c:v>
                </c:pt>
                <c:pt idx="7777">
                  <c:v>18</c:v>
                </c:pt>
                <c:pt idx="7778">
                  <c:v>16</c:v>
                </c:pt>
                <c:pt idx="7779">
                  <c:v>15.8</c:v>
                </c:pt>
                <c:pt idx="7780">
                  <c:v>16.8</c:v>
                </c:pt>
                <c:pt idx="7781">
                  <c:v>17.399999999999999</c:v>
                </c:pt>
                <c:pt idx="7782">
                  <c:v>17.2</c:v>
                </c:pt>
                <c:pt idx="7783">
                  <c:v>15.4</c:v>
                </c:pt>
                <c:pt idx="7784">
                  <c:v>17.8</c:v>
                </c:pt>
                <c:pt idx="7785">
                  <c:v>17.2</c:v>
                </c:pt>
                <c:pt idx="7786">
                  <c:v>16.600000000000001</c:v>
                </c:pt>
                <c:pt idx="7787">
                  <c:v>17</c:v>
                </c:pt>
                <c:pt idx="7788">
                  <c:v>15.2</c:v>
                </c:pt>
                <c:pt idx="7789">
                  <c:v>14.4</c:v>
                </c:pt>
                <c:pt idx="7790">
                  <c:v>16.8</c:v>
                </c:pt>
                <c:pt idx="7791">
                  <c:v>15.2</c:v>
                </c:pt>
                <c:pt idx="7792">
                  <c:v>16.399999999999999</c:v>
                </c:pt>
                <c:pt idx="7793">
                  <c:v>16</c:v>
                </c:pt>
                <c:pt idx="7794">
                  <c:v>12.8</c:v>
                </c:pt>
                <c:pt idx="7795">
                  <c:v>15.8</c:v>
                </c:pt>
                <c:pt idx="7796">
                  <c:v>15.2</c:v>
                </c:pt>
                <c:pt idx="7797">
                  <c:v>14.6</c:v>
                </c:pt>
                <c:pt idx="7798">
                  <c:v>15.4</c:v>
                </c:pt>
                <c:pt idx="7799">
                  <c:v>14.6</c:v>
                </c:pt>
                <c:pt idx="7800">
                  <c:v>14.4</c:v>
                </c:pt>
                <c:pt idx="7801">
                  <c:v>14</c:v>
                </c:pt>
                <c:pt idx="7802">
                  <c:v>14.2</c:v>
                </c:pt>
                <c:pt idx="7803">
                  <c:v>14.6</c:v>
                </c:pt>
                <c:pt idx="7804">
                  <c:v>13.6</c:v>
                </c:pt>
                <c:pt idx="7805">
                  <c:v>15.6</c:v>
                </c:pt>
                <c:pt idx="7806">
                  <c:v>15.4</c:v>
                </c:pt>
                <c:pt idx="7807">
                  <c:v>15.6</c:v>
                </c:pt>
                <c:pt idx="7808">
                  <c:v>15.4</c:v>
                </c:pt>
                <c:pt idx="7809">
                  <c:v>16</c:v>
                </c:pt>
                <c:pt idx="7810">
                  <c:v>15.6</c:v>
                </c:pt>
                <c:pt idx="7811">
                  <c:v>15.4</c:v>
                </c:pt>
                <c:pt idx="7812">
                  <c:v>13</c:v>
                </c:pt>
                <c:pt idx="7813">
                  <c:v>15</c:v>
                </c:pt>
                <c:pt idx="7814">
                  <c:v>15.4</c:v>
                </c:pt>
                <c:pt idx="7815">
                  <c:v>15.2</c:v>
                </c:pt>
                <c:pt idx="7816">
                  <c:v>16.399999999999999</c:v>
                </c:pt>
                <c:pt idx="7817">
                  <c:v>16</c:v>
                </c:pt>
                <c:pt idx="7818">
                  <c:v>15</c:v>
                </c:pt>
                <c:pt idx="7819">
                  <c:v>14.8</c:v>
                </c:pt>
                <c:pt idx="7820">
                  <c:v>16.2</c:v>
                </c:pt>
                <c:pt idx="7821">
                  <c:v>14.2</c:v>
                </c:pt>
                <c:pt idx="7822">
                  <c:v>14.8</c:v>
                </c:pt>
                <c:pt idx="7823">
                  <c:v>15.8</c:v>
                </c:pt>
                <c:pt idx="7824">
                  <c:v>16</c:v>
                </c:pt>
                <c:pt idx="7825">
                  <c:v>17</c:v>
                </c:pt>
                <c:pt idx="7826">
                  <c:v>16.8</c:v>
                </c:pt>
                <c:pt idx="7827">
                  <c:v>16.600000000000001</c:v>
                </c:pt>
                <c:pt idx="7828">
                  <c:v>17.8</c:v>
                </c:pt>
                <c:pt idx="7829">
                  <c:v>16.8</c:v>
                </c:pt>
                <c:pt idx="7830">
                  <c:v>18.2</c:v>
                </c:pt>
                <c:pt idx="7831">
                  <c:v>17.600000000000001</c:v>
                </c:pt>
                <c:pt idx="7832">
                  <c:v>17.8</c:v>
                </c:pt>
                <c:pt idx="7833">
                  <c:v>16.600000000000001</c:v>
                </c:pt>
                <c:pt idx="7834">
                  <c:v>18.2</c:v>
                </c:pt>
                <c:pt idx="7835">
                  <c:v>17.8</c:v>
                </c:pt>
                <c:pt idx="7836">
                  <c:v>20.399999999999999</c:v>
                </c:pt>
                <c:pt idx="7837">
                  <c:v>17.8</c:v>
                </c:pt>
                <c:pt idx="7838">
                  <c:v>20</c:v>
                </c:pt>
                <c:pt idx="7839">
                  <c:v>19.399999999999999</c:v>
                </c:pt>
                <c:pt idx="7840">
                  <c:v>19.8</c:v>
                </c:pt>
                <c:pt idx="7841">
                  <c:v>20.8</c:v>
                </c:pt>
                <c:pt idx="7842">
                  <c:v>21.8</c:v>
                </c:pt>
                <c:pt idx="7843">
                  <c:v>21.8</c:v>
                </c:pt>
                <c:pt idx="7844">
                  <c:v>20.8</c:v>
                </c:pt>
                <c:pt idx="7845">
                  <c:v>23.4</c:v>
                </c:pt>
                <c:pt idx="7846">
                  <c:v>21</c:v>
                </c:pt>
                <c:pt idx="7847">
                  <c:v>21.4</c:v>
                </c:pt>
                <c:pt idx="7848">
                  <c:v>23.2</c:v>
                </c:pt>
                <c:pt idx="7849">
                  <c:v>21.8</c:v>
                </c:pt>
                <c:pt idx="7850">
                  <c:v>20.399999999999999</c:v>
                </c:pt>
                <c:pt idx="7851">
                  <c:v>22</c:v>
                </c:pt>
                <c:pt idx="7852">
                  <c:v>20</c:v>
                </c:pt>
                <c:pt idx="7853">
                  <c:v>22</c:v>
                </c:pt>
                <c:pt idx="7854">
                  <c:v>20.399999999999999</c:v>
                </c:pt>
                <c:pt idx="7855">
                  <c:v>21.8</c:v>
                </c:pt>
                <c:pt idx="7856">
                  <c:v>21.4</c:v>
                </c:pt>
                <c:pt idx="7857">
                  <c:v>23.2</c:v>
                </c:pt>
                <c:pt idx="7858">
                  <c:v>22.8</c:v>
                </c:pt>
                <c:pt idx="7859">
                  <c:v>24.8</c:v>
                </c:pt>
                <c:pt idx="7860">
                  <c:v>26.4</c:v>
                </c:pt>
                <c:pt idx="7861">
                  <c:v>27</c:v>
                </c:pt>
                <c:pt idx="7862">
                  <c:v>27.4</c:v>
                </c:pt>
                <c:pt idx="7863">
                  <c:v>30.6</c:v>
                </c:pt>
                <c:pt idx="7864">
                  <c:v>32</c:v>
                </c:pt>
                <c:pt idx="7865">
                  <c:v>31.6</c:v>
                </c:pt>
                <c:pt idx="7866">
                  <c:v>35.6</c:v>
                </c:pt>
                <c:pt idx="7867">
                  <c:v>37</c:v>
                </c:pt>
                <c:pt idx="7868">
                  <c:v>37</c:v>
                </c:pt>
                <c:pt idx="7869">
                  <c:v>39.799999999999997</c:v>
                </c:pt>
                <c:pt idx="7870">
                  <c:v>41.4</c:v>
                </c:pt>
                <c:pt idx="7871">
                  <c:v>42.6</c:v>
                </c:pt>
                <c:pt idx="7872">
                  <c:v>43.6</c:v>
                </c:pt>
                <c:pt idx="7873">
                  <c:v>43.4</c:v>
                </c:pt>
                <c:pt idx="7874">
                  <c:v>45.4</c:v>
                </c:pt>
                <c:pt idx="7875">
                  <c:v>47.4</c:v>
                </c:pt>
                <c:pt idx="7876">
                  <c:v>48.6</c:v>
                </c:pt>
                <c:pt idx="7877">
                  <c:v>51.4</c:v>
                </c:pt>
                <c:pt idx="7878">
                  <c:v>51.6</c:v>
                </c:pt>
                <c:pt idx="7879">
                  <c:v>51.4</c:v>
                </c:pt>
                <c:pt idx="7880">
                  <c:v>52.4</c:v>
                </c:pt>
                <c:pt idx="7881">
                  <c:v>53.8</c:v>
                </c:pt>
                <c:pt idx="7882">
                  <c:v>55.8</c:v>
                </c:pt>
                <c:pt idx="7883">
                  <c:v>56.8</c:v>
                </c:pt>
                <c:pt idx="7884">
                  <c:v>58.8</c:v>
                </c:pt>
                <c:pt idx="7885">
                  <c:v>58</c:v>
                </c:pt>
                <c:pt idx="7886">
                  <c:v>59.8</c:v>
                </c:pt>
                <c:pt idx="7887">
                  <c:v>59.6</c:v>
                </c:pt>
                <c:pt idx="7888">
                  <c:v>58.8</c:v>
                </c:pt>
                <c:pt idx="7889">
                  <c:v>60.4</c:v>
                </c:pt>
                <c:pt idx="7890">
                  <c:v>61</c:v>
                </c:pt>
                <c:pt idx="7891">
                  <c:v>61.2</c:v>
                </c:pt>
                <c:pt idx="7892">
                  <c:v>61.6</c:v>
                </c:pt>
                <c:pt idx="7893">
                  <c:v>62.6</c:v>
                </c:pt>
                <c:pt idx="7894">
                  <c:v>64</c:v>
                </c:pt>
                <c:pt idx="7895">
                  <c:v>63.8</c:v>
                </c:pt>
                <c:pt idx="7896">
                  <c:v>64.2</c:v>
                </c:pt>
                <c:pt idx="7897">
                  <c:v>65.2</c:v>
                </c:pt>
                <c:pt idx="7898">
                  <c:v>66.8</c:v>
                </c:pt>
                <c:pt idx="7899">
                  <c:v>66</c:v>
                </c:pt>
                <c:pt idx="7900">
                  <c:v>66.599999999999994</c:v>
                </c:pt>
                <c:pt idx="7901">
                  <c:v>67.400000000000006</c:v>
                </c:pt>
                <c:pt idx="7902">
                  <c:v>68.599999999999994</c:v>
                </c:pt>
                <c:pt idx="7903">
                  <c:v>69.2</c:v>
                </c:pt>
                <c:pt idx="7904">
                  <c:v>68.8</c:v>
                </c:pt>
                <c:pt idx="7905">
                  <c:v>69.599999999999994</c:v>
                </c:pt>
                <c:pt idx="7906">
                  <c:v>70.599999999999994</c:v>
                </c:pt>
                <c:pt idx="7907">
                  <c:v>70.8</c:v>
                </c:pt>
                <c:pt idx="7908">
                  <c:v>71.2</c:v>
                </c:pt>
                <c:pt idx="7909">
                  <c:v>70.599999999999994</c:v>
                </c:pt>
                <c:pt idx="7910">
                  <c:v>72.2</c:v>
                </c:pt>
                <c:pt idx="7911">
                  <c:v>72.2</c:v>
                </c:pt>
                <c:pt idx="7912">
                  <c:v>72.599999999999994</c:v>
                </c:pt>
                <c:pt idx="7913">
                  <c:v>74.599999999999994</c:v>
                </c:pt>
                <c:pt idx="7914">
                  <c:v>73.2</c:v>
                </c:pt>
                <c:pt idx="7915">
                  <c:v>74.599999999999994</c:v>
                </c:pt>
                <c:pt idx="7916">
                  <c:v>74.2</c:v>
                </c:pt>
                <c:pt idx="7917">
                  <c:v>74.599999999999994</c:v>
                </c:pt>
                <c:pt idx="7918">
                  <c:v>72.400000000000006</c:v>
                </c:pt>
                <c:pt idx="7919">
                  <c:v>74</c:v>
                </c:pt>
                <c:pt idx="7920">
                  <c:v>73.2</c:v>
                </c:pt>
                <c:pt idx="7921">
                  <c:v>75</c:v>
                </c:pt>
                <c:pt idx="7922">
                  <c:v>74.8</c:v>
                </c:pt>
                <c:pt idx="7923">
                  <c:v>75.8</c:v>
                </c:pt>
                <c:pt idx="7924">
                  <c:v>76.2</c:v>
                </c:pt>
                <c:pt idx="7925">
                  <c:v>76</c:v>
                </c:pt>
                <c:pt idx="7926">
                  <c:v>76.2</c:v>
                </c:pt>
                <c:pt idx="7927">
                  <c:v>75.400000000000006</c:v>
                </c:pt>
                <c:pt idx="7928">
                  <c:v>75</c:v>
                </c:pt>
                <c:pt idx="7929">
                  <c:v>75.8</c:v>
                </c:pt>
                <c:pt idx="7930">
                  <c:v>75</c:v>
                </c:pt>
                <c:pt idx="7931">
                  <c:v>76</c:v>
                </c:pt>
                <c:pt idx="7932">
                  <c:v>75.400000000000006</c:v>
                </c:pt>
                <c:pt idx="7933">
                  <c:v>77</c:v>
                </c:pt>
                <c:pt idx="7934">
                  <c:v>77.2</c:v>
                </c:pt>
                <c:pt idx="7935">
                  <c:v>77.599999999999994</c:v>
                </c:pt>
                <c:pt idx="7936">
                  <c:v>76.8</c:v>
                </c:pt>
                <c:pt idx="7937">
                  <c:v>77.599999999999994</c:v>
                </c:pt>
                <c:pt idx="7938">
                  <c:v>78.2</c:v>
                </c:pt>
                <c:pt idx="7939">
                  <c:v>79.599999999999994</c:v>
                </c:pt>
                <c:pt idx="7940">
                  <c:v>79.400000000000006</c:v>
                </c:pt>
                <c:pt idx="7941">
                  <c:v>79.8</c:v>
                </c:pt>
                <c:pt idx="7942">
                  <c:v>79.400000000000006</c:v>
                </c:pt>
                <c:pt idx="7943">
                  <c:v>80</c:v>
                </c:pt>
                <c:pt idx="7944">
                  <c:v>80</c:v>
                </c:pt>
                <c:pt idx="7945">
                  <c:v>78.400000000000006</c:v>
                </c:pt>
                <c:pt idx="7946">
                  <c:v>79.8</c:v>
                </c:pt>
                <c:pt idx="7947">
                  <c:v>78.599999999999994</c:v>
                </c:pt>
                <c:pt idx="7948">
                  <c:v>78.8</c:v>
                </c:pt>
                <c:pt idx="7949">
                  <c:v>81.400000000000006</c:v>
                </c:pt>
                <c:pt idx="7950">
                  <c:v>81.400000000000006</c:v>
                </c:pt>
                <c:pt idx="7951">
                  <c:v>82.2</c:v>
                </c:pt>
                <c:pt idx="7952">
                  <c:v>79.599999999999994</c:v>
                </c:pt>
                <c:pt idx="7953">
                  <c:v>81</c:v>
                </c:pt>
                <c:pt idx="7954">
                  <c:v>81.400000000000006</c:v>
                </c:pt>
                <c:pt idx="7955">
                  <c:v>79.2</c:v>
                </c:pt>
                <c:pt idx="7956">
                  <c:v>80.400000000000006</c:v>
                </c:pt>
                <c:pt idx="7957">
                  <c:v>79.8</c:v>
                </c:pt>
                <c:pt idx="7958">
                  <c:v>81.400000000000006</c:v>
                </c:pt>
                <c:pt idx="7959">
                  <c:v>81</c:v>
                </c:pt>
                <c:pt idx="7960">
                  <c:v>80</c:v>
                </c:pt>
                <c:pt idx="7961">
                  <c:v>81</c:v>
                </c:pt>
                <c:pt idx="7962">
                  <c:v>81.8</c:v>
                </c:pt>
                <c:pt idx="7963">
                  <c:v>78.8</c:v>
                </c:pt>
                <c:pt idx="7964">
                  <c:v>81</c:v>
                </c:pt>
                <c:pt idx="7965">
                  <c:v>80.8</c:v>
                </c:pt>
                <c:pt idx="7966">
                  <c:v>83.2</c:v>
                </c:pt>
                <c:pt idx="7967">
                  <c:v>82.2</c:v>
                </c:pt>
                <c:pt idx="7968">
                  <c:v>71.599999999999994</c:v>
                </c:pt>
                <c:pt idx="7969">
                  <c:v>81.8</c:v>
                </c:pt>
                <c:pt idx="7970">
                  <c:v>84</c:v>
                </c:pt>
                <c:pt idx="7971">
                  <c:v>84.8</c:v>
                </c:pt>
                <c:pt idx="7972">
                  <c:v>85.2</c:v>
                </c:pt>
                <c:pt idx="7973">
                  <c:v>84.4</c:v>
                </c:pt>
                <c:pt idx="7974">
                  <c:v>83</c:v>
                </c:pt>
                <c:pt idx="7975">
                  <c:v>81.8</c:v>
                </c:pt>
                <c:pt idx="7976">
                  <c:v>80.599999999999994</c:v>
                </c:pt>
                <c:pt idx="7977">
                  <c:v>79.8</c:v>
                </c:pt>
                <c:pt idx="7978">
                  <c:v>79.599999999999994</c:v>
                </c:pt>
                <c:pt idx="7979">
                  <c:v>75.599999999999994</c:v>
                </c:pt>
                <c:pt idx="7980">
                  <c:v>79.599999999999994</c:v>
                </c:pt>
                <c:pt idx="7981">
                  <c:v>79</c:v>
                </c:pt>
                <c:pt idx="7982">
                  <c:v>79.599999999999994</c:v>
                </c:pt>
                <c:pt idx="7983">
                  <c:v>79</c:v>
                </c:pt>
                <c:pt idx="7984">
                  <c:v>80.8</c:v>
                </c:pt>
                <c:pt idx="7985">
                  <c:v>80</c:v>
                </c:pt>
                <c:pt idx="7986">
                  <c:v>82</c:v>
                </c:pt>
                <c:pt idx="7987">
                  <c:v>79.599999999999994</c:v>
                </c:pt>
                <c:pt idx="7988">
                  <c:v>79.8</c:v>
                </c:pt>
                <c:pt idx="7989">
                  <c:v>77.8</c:v>
                </c:pt>
                <c:pt idx="7990">
                  <c:v>80</c:v>
                </c:pt>
                <c:pt idx="7991">
                  <c:v>79.599999999999994</c:v>
                </c:pt>
                <c:pt idx="7992">
                  <c:v>78.8</c:v>
                </c:pt>
                <c:pt idx="7993">
                  <c:v>80.2</c:v>
                </c:pt>
                <c:pt idx="7994">
                  <c:v>80.2</c:v>
                </c:pt>
                <c:pt idx="7995">
                  <c:v>80</c:v>
                </c:pt>
                <c:pt idx="7996">
                  <c:v>79.8</c:v>
                </c:pt>
                <c:pt idx="7997">
                  <c:v>81</c:v>
                </c:pt>
                <c:pt idx="7998">
                  <c:v>80</c:v>
                </c:pt>
                <c:pt idx="7999">
                  <c:v>78.400000000000006</c:v>
                </c:pt>
                <c:pt idx="8000">
                  <c:v>79.2</c:v>
                </c:pt>
                <c:pt idx="8001">
                  <c:v>78.2</c:v>
                </c:pt>
                <c:pt idx="8002">
                  <c:v>75.8</c:v>
                </c:pt>
                <c:pt idx="8003">
                  <c:v>76</c:v>
                </c:pt>
                <c:pt idx="8004">
                  <c:v>77.2</c:v>
                </c:pt>
                <c:pt idx="8005">
                  <c:v>76.400000000000006</c:v>
                </c:pt>
                <c:pt idx="8006">
                  <c:v>76.2</c:v>
                </c:pt>
                <c:pt idx="8007">
                  <c:v>75.8</c:v>
                </c:pt>
                <c:pt idx="8008">
                  <c:v>76.2</c:v>
                </c:pt>
                <c:pt idx="8009">
                  <c:v>75.400000000000006</c:v>
                </c:pt>
                <c:pt idx="8010">
                  <c:v>74.8</c:v>
                </c:pt>
                <c:pt idx="8011">
                  <c:v>77.599999999999994</c:v>
                </c:pt>
                <c:pt idx="8012">
                  <c:v>76.599999999999994</c:v>
                </c:pt>
                <c:pt idx="8013">
                  <c:v>77.2</c:v>
                </c:pt>
                <c:pt idx="8014">
                  <c:v>78.400000000000006</c:v>
                </c:pt>
                <c:pt idx="8015">
                  <c:v>77.599999999999994</c:v>
                </c:pt>
                <c:pt idx="8016">
                  <c:v>78.400000000000006</c:v>
                </c:pt>
                <c:pt idx="8017">
                  <c:v>79.8</c:v>
                </c:pt>
                <c:pt idx="8018">
                  <c:v>78.400000000000006</c:v>
                </c:pt>
                <c:pt idx="8019">
                  <c:v>77.2</c:v>
                </c:pt>
                <c:pt idx="8020">
                  <c:v>79</c:v>
                </c:pt>
                <c:pt idx="8021">
                  <c:v>78.400000000000006</c:v>
                </c:pt>
                <c:pt idx="8022">
                  <c:v>78.599999999999994</c:v>
                </c:pt>
                <c:pt idx="8023">
                  <c:v>79</c:v>
                </c:pt>
                <c:pt idx="8024">
                  <c:v>77.599999999999994</c:v>
                </c:pt>
                <c:pt idx="8025">
                  <c:v>78.8</c:v>
                </c:pt>
                <c:pt idx="8026">
                  <c:v>80</c:v>
                </c:pt>
                <c:pt idx="8027">
                  <c:v>80.400000000000006</c:v>
                </c:pt>
                <c:pt idx="8028">
                  <c:v>80.2</c:v>
                </c:pt>
                <c:pt idx="8029">
                  <c:v>80.8</c:v>
                </c:pt>
                <c:pt idx="8030">
                  <c:v>81.599999999999994</c:v>
                </c:pt>
                <c:pt idx="8031">
                  <c:v>82.2</c:v>
                </c:pt>
                <c:pt idx="8032">
                  <c:v>81.599999999999994</c:v>
                </c:pt>
                <c:pt idx="8033">
                  <c:v>81.8</c:v>
                </c:pt>
                <c:pt idx="8034">
                  <c:v>82</c:v>
                </c:pt>
                <c:pt idx="8035">
                  <c:v>81.400000000000006</c:v>
                </c:pt>
                <c:pt idx="8036">
                  <c:v>82.2</c:v>
                </c:pt>
                <c:pt idx="8037">
                  <c:v>82.6</c:v>
                </c:pt>
                <c:pt idx="8038">
                  <c:v>81.8</c:v>
                </c:pt>
                <c:pt idx="8039">
                  <c:v>81</c:v>
                </c:pt>
                <c:pt idx="8040">
                  <c:v>82.8</c:v>
                </c:pt>
                <c:pt idx="8041">
                  <c:v>81</c:v>
                </c:pt>
                <c:pt idx="8042">
                  <c:v>82</c:v>
                </c:pt>
                <c:pt idx="8043">
                  <c:v>81.400000000000006</c:v>
                </c:pt>
                <c:pt idx="8044">
                  <c:v>81.400000000000006</c:v>
                </c:pt>
                <c:pt idx="8045">
                  <c:v>81.400000000000006</c:v>
                </c:pt>
                <c:pt idx="8046">
                  <c:v>80</c:v>
                </c:pt>
                <c:pt idx="8047">
                  <c:v>80.400000000000006</c:v>
                </c:pt>
                <c:pt idx="8048">
                  <c:v>79.2</c:v>
                </c:pt>
                <c:pt idx="8049">
                  <c:v>80.599999999999994</c:v>
                </c:pt>
                <c:pt idx="8050">
                  <c:v>78.400000000000006</c:v>
                </c:pt>
                <c:pt idx="8051">
                  <c:v>79.2</c:v>
                </c:pt>
                <c:pt idx="8052">
                  <c:v>78.599999999999994</c:v>
                </c:pt>
                <c:pt idx="8053">
                  <c:v>78.400000000000006</c:v>
                </c:pt>
                <c:pt idx="8054">
                  <c:v>78</c:v>
                </c:pt>
                <c:pt idx="8055">
                  <c:v>77.2</c:v>
                </c:pt>
                <c:pt idx="8056">
                  <c:v>75.8</c:v>
                </c:pt>
                <c:pt idx="8057">
                  <c:v>79</c:v>
                </c:pt>
                <c:pt idx="8058">
                  <c:v>78.8</c:v>
                </c:pt>
                <c:pt idx="8059">
                  <c:v>78.400000000000006</c:v>
                </c:pt>
                <c:pt idx="8060">
                  <c:v>79.599999999999994</c:v>
                </c:pt>
                <c:pt idx="8061">
                  <c:v>78.599999999999994</c:v>
                </c:pt>
                <c:pt idx="8062">
                  <c:v>79.599999999999994</c:v>
                </c:pt>
                <c:pt idx="8063">
                  <c:v>79.599999999999994</c:v>
                </c:pt>
                <c:pt idx="8064">
                  <c:v>80.400000000000006</c:v>
                </c:pt>
                <c:pt idx="8065">
                  <c:v>79.8</c:v>
                </c:pt>
                <c:pt idx="8066">
                  <c:v>81.2</c:v>
                </c:pt>
                <c:pt idx="8067">
                  <c:v>80.2</c:v>
                </c:pt>
                <c:pt idx="8068">
                  <c:v>82.6</c:v>
                </c:pt>
                <c:pt idx="8069">
                  <c:v>82.6</c:v>
                </c:pt>
                <c:pt idx="8070">
                  <c:v>82.2</c:v>
                </c:pt>
                <c:pt idx="8071">
                  <c:v>80.400000000000006</c:v>
                </c:pt>
                <c:pt idx="8072">
                  <c:v>81.599999999999994</c:v>
                </c:pt>
                <c:pt idx="8073">
                  <c:v>80.599999999999994</c:v>
                </c:pt>
                <c:pt idx="8074">
                  <c:v>78.599999999999994</c:v>
                </c:pt>
                <c:pt idx="8075">
                  <c:v>79.400000000000006</c:v>
                </c:pt>
                <c:pt idx="8076">
                  <c:v>79.400000000000006</c:v>
                </c:pt>
                <c:pt idx="8077">
                  <c:v>78.2</c:v>
                </c:pt>
                <c:pt idx="8078">
                  <c:v>77.2</c:v>
                </c:pt>
                <c:pt idx="8079">
                  <c:v>76.599999999999994</c:v>
                </c:pt>
                <c:pt idx="8080">
                  <c:v>72</c:v>
                </c:pt>
                <c:pt idx="8081">
                  <c:v>73</c:v>
                </c:pt>
                <c:pt idx="8082">
                  <c:v>75.8</c:v>
                </c:pt>
                <c:pt idx="8083">
                  <c:v>75.599999999999994</c:v>
                </c:pt>
                <c:pt idx="8084">
                  <c:v>73.2</c:v>
                </c:pt>
                <c:pt idx="8085">
                  <c:v>75.400000000000006</c:v>
                </c:pt>
                <c:pt idx="8086">
                  <c:v>74.2</c:v>
                </c:pt>
                <c:pt idx="8087">
                  <c:v>74.8</c:v>
                </c:pt>
                <c:pt idx="8088">
                  <c:v>75.599999999999994</c:v>
                </c:pt>
                <c:pt idx="8089">
                  <c:v>74</c:v>
                </c:pt>
                <c:pt idx="8090">
                  <c:v>73.2</c:v>
                </c:pt>
                <c:pt idx="8091">
                  <c:v>75.599999999999994</c:v>
                </c:pt>
                <c:pt idx="8092">
                  <c:v>76.2</c:v>
                </c:pt>
                <c:pt idx="8093">
                  <c:v>75.8</c:v>
                </c:pt>
                <c:pt idx="8094">
                  <c:v>75.8</c:v>
                </c:pt>
                <c:pt idx="8095">
                  <c:v>74.2</c:v>
                </c:pt>
                <c:pt idx="8096">
                  <c:v>76.2</c:v>
                </c:pt>
                <c:pt idx="8097">
                  <c:v>77</c:v>
                </c:pt>
                <c:pt idx="8098">
                  <c:v>76.599999999999994</c:v>
                </c:pt>
                <c:pt idx="8099">
                  <c:v>76.2</c:v>
                </c:pt>
                <c:pt idx="8100">
                  <c:v>76.8</c:v>
                </c:pt>
                <c:pt idx="8101">
                  <c:v>78.599999999999994</c:v>
                </c:pt>
                <c:pt idx="8102">
                  <c:v>76.8</c:v>
                </c:pt>
                <c:pt idx="8103">
                  <c:v>77.2</c:v>
                </c:pt>
                <c:pt idx="8104">
                  <c:v>75</c:v>
                </c:pt>
                <c:pt idx="8105">
                  <c:v>76</c:v>
                </c:pt>
                <c:pt idx="8106">
                  <c:v>77.599999999999994</c:v>
                </c:pt>
                <c:pt idx="8107">
                  <c:v>77.2</c:v>
                </c:pt>
                <c:pt idx="8108">
                  <c:v>77.2</c:v>
                </c:pt>
                <c:pt idx="8109">
                  <c:v>78.2</c:v>
                </c:pt>
                <c:pt idx="8110">
                  <c:v>78.8</c:v>
                </c:pt>
                <c:pt idx="8111">
                  <c:v>79.8</c:v>
                </c:pt>
                <c:pt idx="8112">
                  <c:v>77.8</c:v>
                </c:pt>
                <c:pt idx="8113">
                  <c:v>77.2</c:v>
                </c:pt>
                <c:pt idx="8114">
                  <c:v>76.2</c:v>
                </c:pt>
                <c:pt idx="8115">
                  <c:v>78.400000000000006</c:v>
                </c:pt>
                <c:pt idx="8116">
                  <c:v>81</c:v>
                </c:pt>
                <c:pt idx="8117">
                  <c:v>80.400000000000006</c:v>
                </c:pt>
                <c:pt idx="8118">
                  <c:v>79.599999999999994</c:v>
                </c:pt>
                <c:pt idx="8119">
                  <c:v>81</c:v>
                </c:pt>
                <c:pt idx="8120">
                  <c:v>78.2</c:v>
                </c:pt>
                <c:pt idx="8121">
                  <c:v>80.2</c:v>
                </c:pt>
                <c:pt idx="8122">
                  <c:v>80.2</c:v>
                </c:pt>
                <c:pt idx="8123">
                  <c:v>80.2</c:v>
                </c:pt>
                <c:pt idx="8124">
                  <c:v>80.8</c:v>
                </c:pt>
                <c:pt idx="8125">
                  <c:v>80.8</c:v>
                </c:pt>
                <c:pt idx="8126">
                  <c:v>81.2</c:v>
                </c:pt>
                <c:pt idx="8127">
                  <c:v>79.2</c:v>
                </c:pt>
                <c:pt idx="8128">
                  <c:v>80.599999999999994</c:v>
                </c:pt>
                <c:pt idx="8129">
                  <c:v>81.400000000000006</c:v>
                </c:pt>
                <c:pt idx="8130">
                  <c:v>82.2</c:v>
                </c:pt>
                <c:pt idx="8131">
                  <c:v>81.8</c:v>
                </c:pt>
                <c:pt idx="8132">
                  <c:v>81.400000000000006</c:v>
                </c:pt>
                <c:pt idx="8133">
                  <c:v>81.599999999999994</c:v>
                </c:pt>
                <c:pt idx="8134">
                  <c:v>81</c:v>
                </c:pt>
                <c:pt idx="8135">
                  <c:v>82.8</c:v>
                </c:pt>
                <c:pt idx="8136">
                  <c:v>81</c:v>
                </c:pt>
                <c:pt idx="8137">
                  <c:v>81</c:v>
                </c:pt>
                <c:pt idx="8138">
                  <c:v>82.2</c:v>
                </c:pt>
                <c:pt idx="8139">
                  <c:v>82.6</c:v>
                </c:pt>
                <c:pt idx="8140">
                  <c:v>83.2</c:v>
                </c:pt>
                <c:pt idx="8141">
                  <c:v>82.4</c:v>
                </c:pt>
                <c:pt idx="8142">
                  <c:v>83.8</c:v>
                </c:pt>
                <c:pt idx="8143">
                  <c:v>84.8</c:v>
                </c:pt>
                <c:pt idx="8144">
                  <c:v>82.6</c:v>
                </c:pt>
                <c:pt idx="8145">
                  <c:v>83.2</c:v>
                </c:pt>
                <c:pt idx="8146">
                  <c:v>83.6</c:v>
                </c:pt>
                <c:pt idx="8147">
                  <c:v>84.4</c:v>
                </c:pt>
                <c:pt idx="8148">
                  <c:v>83.2</c:v>
                </c:pt>
                <c:pt idx="8149">
                  <c:v>84.4</c:v>
                </c:pt>
                <c:pt idx="8150">
                  <c:v>82.8</c:v>
                </c:pt>
                <c:pt idx="8151">
                  <c:v>83</c:v>
                </c:pt>
                <c:pt idx="8152">
                  <c:v>82</c:v>
                </c:pt>
                <c:pt idx="8153">
                  <c:v>83</c:v>
                </c:pt>
                <c:pt idx="8154">
                  <c:v>83.6</c:v>
                </c:pt>
                <c:pt idx="8155">
                  <c:v>81.400000000000006</c:v>
                </c:pt>
                <c:pt idx="8156">
                  <c:v>81.400000000000006</c:v>
                </c:pt>
                <c:pt idx="8157">
                  <c:v>80.2</c:v>
                </c:pt>
                <c:pt idx="8158">
                  <c:v>81.2</c:v>
                </c:pt>
                <c:pt idx="8159">
                  <c:v>81.8</c:v>
                </c:pt>
                <c:pt idx="8160">
                  <c:v>81.400000000000006</c:v>
                </c:pt>
                <c:pt idx="8161">
                  <c:v>81.400000000000006</c:v>
                </c:pt>
                <c:pt idx="8162">
                  <c:v>79.8</c:v>
                </c:pt>
                <c:pt idx="8163">
                  <c:v>81.2</c:v>
                </c:pt>
                <c:pt idx="8164">
                  <c:v>82.2</c:v>
                </c:pt>
                <c:pt idx="8165">
                  <c:v>81.8</c:v>
                </c:pt>
                <c:pt idx="8166">
                  <c:v>82</c:v>
                </c:pt>
                <c:pt idx="8167">
                  <c:v>82.2</c:v>
                </c:pt>
                <c:pt idx="8168">
                  <c:v>81.400000000000006</c:v>
                </c:pt>
                <c:pt idx="8169">
                  <c:v>82.2</c:v>
                </c:pt>
                <c:pt idx="8170">
                  <c:v>80.8</c:v>
                </c:pt>
                <c:pt idx="8171">
                  <c:v>83.4</c:v>
                </c:pt>
                <c:pt idx="8172">
                  <c:v>82.8</c:v>
                </c:pt>
                <c:pt idx="8173">
                  <c:v>82.2</c:v>
                </c:pt>
                <c:pt idx="8174">
                  <c:v>78.599999999999994</c:v>
                </c:pt>
                <c:pt idx="8175">
                  <c:v>79.599999999999994</c:v>
                </c:pt>
                <c:pt idx="8176">
                  <c:v>81.400000000000006</c:v>
                </c:pt>
                <c:pt idx="8177">
                  <c:v>78.8</c:v>
                </c:pt>
                <c:pt idx="8178">
                  <c:v>79.2</c:v>
                </c:pt>
                <c:pt idx="8179">
                  <c:v>78.599999999999994</c:v>
                </c:pt>
                <c:pt idx="8180">
                  <c:v>78.8</c:v>
                </c:pt>
                <c:pt idx="8181">
                  <c:v>80.400000000000006</c:v>
                </c:pt>
                <c:pt idx="8182">
                  <c:v>80.2</c:v>
                </c:pt>
                <c:pt idx="8183">
                  <c:v>79.2</c:v>
                </c:pt>
                <c:pt idx="8184">
                  <c:v>82.4</c:v>
                </c:pt>
                <c:pt idx="8185">
                  <c:v>83.2</c:v>
                </c:pt>
                <c:pt idx="8186">
                  <c:v>83.6</c:v>
                </c:pt>
                <c:pt idx="8187">
                  <c:v>85.4</c:v>
                </c:pt>
                <c:pt idx="8188">
                  <c:v>83</c:v>
                </c:pt>
                <c:pt idx="8189">
                  <c:v>83.4</c:v>
                </c:pt>
                <c:pt idx="8190">
                  <c:v>84.8</c:v>
                </c:pt>
                <c:pt idx="8191">
                  <c:v>85.4</c:v>
                </c:pt>
                <c:pt idx="8192">
                  <c:v>84.8</c:v>
                </c:pt>
                <c:pt idx="8193">
                  <c:v>85</c:v>
                </c:pt>
                <c:pt idx="8194">
                  <c:v>85.6</c:v>
                </c:pt>
                <c:pt idx="8195">
                  <c:v>86.4</c:v>
                </c:pt>
                <c:pt idx="8196">
                  <c:v>85.2</c:v>
                </c:pt>
                <c:pt idx="8197">
                  <c:v>84.8</c:v>
                </c:pt>
                <c:pt idx="8198">
                  <c:v>84.4</c:v>
                </c:pt>
                <c:pt idx="8199">
                  <c:v>83.6</c:v>
                </c:pt>
                <c:pt idx="8200">
                  <c:v>83.6</c:v>
                </c:pt>
                <c:pt idx="8201">
                  <c:v>83.6</c:v>
                </c:pt>
                <c:pt idx="8202">
                  <c:v>83.8</c:v>
                </c:pt>
                <c:pt idx="8203">
                  <c:v>82.6</c:v>
                </c:pt>
                <c:pt idx="8204">
                  <c:v>82.6</c:v>
                </c:pt>
                <c:pt idx="8205">
                  <c:v>81</c:v>
                </c:pt>
                <c:pt idx="8206">
                  <c:v>80.8</c:v>
                </c:pt>
                <c:pt idx="8207">
                  <c:v>80.599999999999994</c:v>
                </c:pt>
                <c:pt idx="8208">
                  <c:v>80</c:v>
                </c:pt>
                <c:pt idx="8209">
                  <c:v>79.8</c:v>
                </c:pt>
                <c:pt idx="8210">
                  <c:v>81</c:v>
                </c:pt>
                <c:pt idx="8211">
                  <c:v>79.599999999999994</c:v>
                </c:pt>
                <c:pt idx="8212">
                  <c:v>79.400000000000006</c:v>
                </c:pt>
                <c:pt idx="8213">
                  <c:v>78.400000000000006</c:v>
                </c:pt>
                <c:pt idx="8214">
                  <c:v>80.400000000000006</c:v>
                </c:pt>
                <c:pt idx="8215">
                  <c:v>82.6</c:v>
                </c:pt>
                <c:pt idx="8216">
                  <c:v>81.8</c:v>
                </c:pt>
                <c:pt idx="8217">
                  <c:v>80.400000000000006</c:v>
                </c:pt>
                <c:pt idx="8218">
                  <c:v>80.599999999999994</c:v>
                </c:pt>
                <c:pt idx="8219">
                  <c:v>80.2</c:v>
                </c:pt>
                <c:pt idx="8220">
                  <c:v>82</c:v>
                </c:pt>
                <c:pt idx="8221">
                  <c:v>83.4</c:v>
                </c:pt>
                <c:pt idx="8222">
                  <c:v>83.2</c:v>
                </c:pt>
                <c:pt idx="8223">
                  <c:v>82</c:v>
                </c:pt>
                <c:pt idx="8224">
                  <c:v>82.2</c:v>
                </c:pt>
                <c:pt idx="8225">
                  <c:v>83.2</c:v>
                </c:pt>
                <c:pt idx="8226">
                  <c:v>83.2</c:v>
                </c:pt>
                <c:pt idx="8227">
                  <c:v>81.8</c:v>
                </c:pt>
                <c:pt idx="8228">
                  <c:v>83.2</c:v>
                </c:pt>
                <c:pt idx="8229">
                  <c:v>82.2</c:v>
                </c:pt>
                <c:pt idx="8230">
                  <c:v>80.599999999999994</c:v>
                </c:pt>
                <c:pt idx="8231">
                  <c:v>80.599999999999994</c:v>
                </c:pt>
                <c:pt idx="8232">
                  <c:v>81</c:v>
                </c:pt>
                <c:pt idx="8233">
                  <c:v>79.599999999999994</c:v>
                </c:pt>
                <c:pt idx="8234">
                  <c:v>81</c:v>
                </c:pt>
                <c:pt idx="8235">
                  <c:v>80.8</c:v>
                </c:pt>
                <c:pt idx="8236">
                  <c:v>80.2</c:v>
                </c:pt>
                <c:pt idx="8237">
                  <c:v>80.400000000000006</c:v>
                </c:pt>
                <c:pt idx="8238">
                  <c:v>79.599999999999994</c:v>
                </c:pt>
                <c:pt idx="8239">
                  <c:v>80.2</c:v>
                </c:pt>
                <c:pt idx="8240">
                  <c:v>79.8</c:v>
                </c:pt>
                <c:pt idx="8241">
                  <c:v>80.599999999999994</c:v>
                </c:pt>
                <c:pt idx="8242">
                  <c:v>80.8</c:v>
                </c:pt>
                <c:pt idx="8243">
                  <c:v>78</c:v>
                </c:pt>
                <c:pt idx="8244">
                  <c:v>78.599999999999994</c:v>
                </c:pt>
                <c:pt idx="8245">
                  <c:v>77.599999999999994</c:v>
                </c:pt>
                <c:pt idx="8246">
                  <c:v>77.2</c:v>
                </c:pt>
                <c:pt idx="8247">
                  <c:v>76.599999999999994</c:v>
                </c:pt>
                <c:pt idx="8248">
                  <c:v>77.400000000000006</c:v>
                </c:pt>
                <c:pt idx="8249">
                  <c:v>78.2</c:v>
                </c:pt>
                <c:pt idx="8250">
                  <c:v>76.8</c:v>
                </c:pt>
                <c:pt idx="8251">
                  <c:v>76.400000000000006</c:v>
                </c:pt>
                <c:pt idx="8252">
                  <c:v>76.2</c:v>
                </c:pt>
                <c:pt idx="8253">
                  <c:v>77.2</c:v>
                </c:pt>
                <c:pt idx="8254">
                  <c:v>76.8</c:v>
                </c:pt>
                <c:pt idx="8255">
                  <c:v>78.400000000000006</c:v>
                </c:pt>
                <c:pt idx="8256">
                  <c:v>77.8</c:v>
                </c:pt>
                <c:pt idx="8257">
                  <c:v>79</c:v>
                </c:pt>
                <c:pt idx="8258">
                  <c:v>79.400000000000006</c:v>
                </c:pt>
                <c:pt idx="8259">
                  <c:v>78.2</c:v>
                </c:pt>
                <c:pt idx="8260">
                  <c:v>78</c:v>
                </c:pt>
                <c:pt idx="8261">
                  <c:v>77.599999999999994</c:v>
                </c:pt>
                <c:pt idx="8262">
                  <c:v>79</c:v>
                </c:pt>
                <c:pt idx="8263">
                  <c:v>79.2</c:v>
                </c:pt>
                <c:pt idx="8264">
                  <c:v>79.599999999999994</c:v>
                </c:pt>
                <c:pt idx="8265">
                  <c:v>82.2</c:v>
                </c:pt>
                <c:pt idx="8266">
                  <c:v>81.599999999999994</c:v>
                </c:pt>
                <c:pt idx="8267">
                  <c:v>79.8</c:v>
                </c:pt>
                <c:pt idx="8268">
                  <c:v>81.8</c:v>
                </c:pt>
                <c:pt idx="8269">
                  <c:v>81</c:v>
                </c:pt>
                <c:pt idx="8270">
                  <c:v>84.2</c:v>
                </c:pt>
                <c:pt idx="8271">
                  <c:v>82</c:v>
                </c:pt>
                <c:pt idx="8272">
                  <c:v>82.8</c:v>
                </c:pt>
                <c:pt idx="8273">
                  <c:v>84.2</c:v>
                </c:pt>
                <c:pt idx="8274">
                  <c:v>85.8</c:v>
                </c:pt>
                <c:pt idx="8275">
                  <c:v>86.6</c:v>
                </c:pt>
                <c:pt idx="8276">
                  <c:v>87.2</c:v>
                </c:pt>
                <c:pt idx="8277">
                  <c:v>86.8</c:v>
                </c:pt>
                <c:pt idx="8278">
                  <c:v>85.2</c:v>
                </c:pt>
                <c:pt idx="8279">
                  <c:v>85.8</c:v>
                </c:pt>
                <c:pt idx="8280">
                  <c:v>86.6</c:v>
                </c:pt>
                <c:pt idx="8281">
                  <c:v>87.2</c:v>
                </c:pt>
                <c:pt idx="8282">
                  <c:v>86.8</c:v>
                </c:pt>
                <c:pt idx="8283">
                  <c:v>87.8</c:v>
                </c:pt>
                <c:pt idx="8284">
                  <c:v>87.4</c:v>
                </c:pt>
                <c:pt idx="8285">
                  <c:v>87.4</c:v>
                </c:pt>
                <c:pt idx="8286">
                  <c:v>87.6</c:v>
                </c:pt>
                <c:pt idx="8287">
                  <c:v>87.4</c:v>
                </c:pt>
                <c:pt idx="8288">
                  <c:v>86.2</c:v>
                </c:pt>
                <c:pt idx="8289">
                  <c:v>87</c:v>
                </c:pt>
                <c:pt idx="8290">
                  <c:v>89.2</c:v>
                </c:pt>
                <c:pt idx="8291">
                  <c:v>87</c:v>
                </c:pt>
                <c:pt idx="8292">
                  <c:v>87.4</c:v>
                </c:pt>
                <c:pt idx="8293">
                  <c:v>88.6</c:v>
                </c:pt>
                <c:pt idx="8294">
                  <c:v>87.8</c:v>
                </c:pt>
                <c:pt idx="8295">
                  <c:v>88</c:v>
                </c:pt>
                <c:pt idx="8296">
                  <c:v>87.8</c:v>
                </c:pt>
                <c:pt idx="8297">
                  <c:v>88.2</c:v>
                </c:pt>
                <c:pt idx="8298">
                  <c:v>87</c:v>
                </c:pt>
                <c:pt idx="8299">
                  <c:v>87.8</c:v>
                </c:pt>
                <c:pt idx="8300">
                  <c:v>88.2</c:v>
                </c:pt>
                <c:pt idx="8301">
                  <c:v>87.8</c:v>
                </c:pt>
                <c:pt idx="8302">
                  <c:v>87.4</c:v>
                </c:pt>
                <c:pt idx="8303">
                  <c:v>86.8</c:v>
                </c:pt>
                <c:pt idx="8304">
                  <c:v>85.6</c:v>
                </c:pt>
                <c:pt idx="8305">
                  <c:v>87.8</c:v>
                </c:pt>
                <c:pt idx="8306">
                  <c:v>86.8</c:v>
                </c:pt>
                <c:pt idx="8307">
                  <c:v>85.8</c:v>
                </c:pt>
                <c:pt idx="8308">
                  <c:v>85.2</c:v>
                </c:pt>
                <c:pt idx="8309">
                  <c:v>85</c:v>
                </c:pt>
                <c:pt idx="8310">
                  <c:v>85.6</c:v>
                </c:pt>
                <c:pt idx="8311">
                  <c:v>86.6</c:v>
                </c:pt>
                <c:pt idx="8312">
                  <c:v>86.2</c:v>
                </c:pt>
                <c:pt idx="8313">
                  <c:v>84.8</c:v>
                </c:pt>
                <c:pt idx="8314">
                  <c:v>87</c:v>
                </c:pt>
                <c:pt idx="8315">
                  <c:v>86.4</c:v>
                </c:pt>
                <c:pt idx="8316">
                  <c:v>87</c:v>
                </c:pt>
                <c:pt idx="8317">
                  <c:v>85.4</c:v>
                </c:pt>
                <c:pt idx="8318">
                  <c:v>84.6</c:v>
                </c:pt>
                <c:pt idx="8319">
                  <c:v>84.8</c:v>
                </c:pt>
                <c:pt idx="8320">
                  <c:v>86</c:v>
                </c:pt>
                <c:pt idx="8321">
                  <c:v>84.6</c:v>
                </c:pt>
                <c:pt idx="8322">
                  <c:v>84.8</c:v>
                </c:pt>
                <c:pt idx="8323">
                  <c:v>85.2</c:v>
                </c:pt>
                <c:pt idx="8324">
                  <c:v>85.4</c:v>
                </c:pt>
                <c:pt idx="8325">
                  <c:v>85.8</c:v>
                </c:pt>
                <c:pt idx="8326">
                  <c:v>85.2</c:v>
                </c:pt>
                <c:pt idx="8327">
                  <c:v>86</c:v>
                </c:pt>
                <c:pt idx="8328">
                  <c:v>85.4</c:v>
                </c:pt>
                <c:pt idx="8329">
                  <c:v>86.2</c:v>
                </c:pt>
                <c:pt idx="8330">
                  <c:v>87.4</c:v>
                </c:pt>
                <c:pt idx="8331">
                  <c:v>87.8</c:v>
                </c:pt>
                <c:pt idx="8332">
                  <c:v>86.4</c:v>
                </c:pt>
                <c:pt idx="8333">
                  <c:v>86.6</c:v>
                </c:pt>
                <c:pt idx="8334">
                  <c:v>86.6</c:v>
                </c:pt>
                <c:pt idx="8335">
                  <c:v>86.6</c:v>
                </c:pt>
                <c:pt idx="8336">
                  <c:v>87</c:v>
                </c:pt>
                <c:pt idx="8337">
                  <c:v>88.2</c:v>
                </c:pt>
                <c:pt idx="8338">
                  <c:v>86.2</c:v>
                </c:pt>
                <c:pt idx="8339">
                  <c:v>87.8</c:v>
                </c:pt>
                <c:pt idx="8340">
                  <c:v>87.4</c:v>
                </c:pt>
                <c:pt idx="8341">
                  <c:v>86.2</c:v>
                </c:pt>
                <c:pt idx="8342">
                  <c:v>86.8</c:v>
                </c:pt>
                <c:pt idx="8343">
                  <c:v>85.6</c:v>
                </c:pt>
                <c:pt idx="8344">
                  <c:v>85.6</c:v>
                </c:pt>
                <c:pt idx="8345">
                  <c:v>84.8</c:v>
                </c:pt>
                <c:pt idx="8346">
                  <c:v>84.2</c:v>
                </c:pt>
                <c:pt idx="8347">
                  <c:v>85.4</c:v>
                </c:pt>
                <c:pt idx="8348">
                  <c:v>85.8</c:v>
                </c:pt>
                <c:pt idx="8349">
                  <c:v>85.6</c:v>
                </c:pt>
                <c:pt idx="8350">
                  <c:v>86.6</c:v>
                </c:pt>
                <c:pt idx="8351">
                  <c:v>85.4</c:v>
                </c:pt>
                <c:pt idx="8352">
                  <c:v>86.2</c:v>
                </c:pt>
                <c:pt idx="8353">
                  <c:v>87.2</c:v>
                </c:pt>
                <c:pt idx="8354">
                  <c:v>87.4</c:v>
                </c:pt>
                <c:pt idx="8355">
                  <c:v>88</c:v>
                </c:pt>
                <c:pt idx="8356">
                  <c:v>87</c:v>
                </c:pt>
                <c:pt idx="8357">
                  <c:v>87.4</c:v>
                </c:pt>
                <c:pt idx="8358">
                  <c:v>85.8</c:v>
                </c:pt>
                <c:pt idx="8359">
                  <c:v>89.2</c:v>
                </c:pt>
                <c:pt idx="8360">
                  <c:v>87</c:v>
                </c:pt>
                <c:pt idx="8361">
                  <c:v>87</c:v>
                </c:pt>
                <c:pt idx="8362">
                  <c:v>88.2</c:v>
                </c:pt>
                <c:pt idx="8363">
                  <c:v>86.4</c:v>
                </c:pt>
                <c:pt idx="8364">
                  <c:v>88.2</c:v>
                </c:pt>
                <c:pt idx="8365">
                  <c:v>88</c:v>
                </c:pt>
                <c:pt idx="8366">
                  <c:v>88.2</c:v>
                </c:pt>
                <c:pt idx="8367">
                  <c:v>89.2</c:v>
                </c:pt>
                <c:pt idx="8368">
                  <c:v>87.8</c:v>
                </c:pt>
                <c:pt idx="8369">
                  <c:v>88.6</c:v>
                </c:pt>
                <c:pt idx="8370">
                  <c:v>88.8</c:v>
                </c:pt>
                <c:pt idx="8371">
                  <c:v>88.6</c:v>
                </c:pt>
                <c:pt idx="8372">
                  <c:v>88.2</c:v>
                </c:pt>
                <c:pt idx="8373">
                  <c:v>86.6</c:v>
                </c:pt>
                <c:pt idx="8374">
                  <c:v>87.8</c:v>
                </c:pt>
                <c:pt idx="8375">
                  <c:v>88</c:v>
                </c:pt>
                <c:pt idx="8376">
                  <c:v>88.6</c:v>
                </c:pt>
                <c:pt idx="8377">
                  <c:v>90</c:v>
                </c:pt>
                <c:pt idx="8378">
                  <c:v>83.4</c:v>
                </c:pt>
                <c:pt idx="8379">
                  <c:v>89.4</c:v>
                </c:pt>
                <c:pt idx="8380">
                  <c:v>89.4</c:v>
                </c:pt>
                <c:pt idx="8381">
                  <c:v>88.8</c:v>
                </c:pt>
                <c:pt idx="8382">
                  <c:v>88.8</c:v>
                </c:pt>
                <c:pt idx="8383">
                  <c:v>90.8</c:v>
                </c:pt>
                <c:pt idx="8384">
                  <c:v>88.2</c:v>
                </c:pt>
                <c:pt idx="8385">
                  <c:v>89.6</c:v>
                </c:pt>
                <c:pt idx="8386">
                  <c:v>90.4</c:v>
                </c:pt>
                <c:pt idx="8387">
                  <c:v>89.2</c:v>
                </c:pt>
                <c:pt idx="8388">
                  <c:v>90.4</c:v>
                </c:pt>
                <c:pt idx="8389">
                  <c:v>89.6</c:v>
                </c:pt>
                <c:pt idx="8390">
                  <c:v>89.6</c:v>
                </c:pt>
                <c:pt idx="8391">
                  <c:v>89.2</c:v>
                </c:pt>
                <c:pt idx="8392">
                  <c:v>88.4</c:v>
                </c:pt>
                <c:pt idx="8393">
                  <c:v>90.2</c:v>
                </c:pt>
                <c:pt idx="8394">
                  <c:v>90.2</c:v>
                </c:pt>
                <c:pt idx="8395">
                  <c:v>88.6</c:v>
                </c:pt>
                <c:pt idx="8396">
                  <c:v>89.6</c:v>
                </c:pt>
                <c:pt idx="8397">
                  <c:v>89.4</c:v>
                </c:pt>
                <c:pt idx="8398">
                  <c:v>87</c:v>
                </c:pt>
                <c:pt idx="8399">
                  <c:v>85.8</c:v>
                </c:pt>
                <c:pt idx="8400">
                  <c:v>87.6</c:v>
                </c:pt>
                <c:pt idx="8401">
                  <c:v>87</c:v>
                </c:pt>
                <c:pt idx="8402">
                  <c:v>87</c:v>
                </c:pt>
                <c:pt idx="8403">
                  <c:v>86.6</c:v>
                </c:pt>
                <c:pt idx="8404">
                  <c:v>88.8</c:v>
                </c:pt>
                <c:pt idx="8405">
                  <c:v>87</c:v>
                </c:pt>
                <c:pt idx="8406">
                  <c:v>86.8</c:v>
                </c:pt>
                <c:pt idx="8407">
                  <c:v>86.2</c:v>
                </c:pt>
                <c:pt idx="8408">
                  <c:v>87.8</c:v>
                </c:pt>
                <c:pt idx="8409">
                  <c:v>87.6</c:v>
                </c:pt>
                <c:pt idx="8410">
                  <c:v>87</c:v>
                </c:pt>
                <c:pt idx="8411">
                  <c:v>85.2</c:v>
                </c:pt>
                <c:pt idx="8412">
                  <c:v>86</c:v>
                </c:pt>
                <c:pt idx="8413">
                  <c:v>85.6</c:v>
                </c:pt>
                <c:pt idx="8414">
                  <c:v>85.2</c:v>
                </c:pt>
                <c:pt idx="8415">
                  <c:v>85.4</c:v>
                </c:pt>
                <c:pt idx="8416">
                  <c:v>85</c:v>
                </c:pt>
                <c:pt idx="8417">
                  <c:v>85.2</c:v>
                </c:pt>
                <c:pt idx="8418">
                  <c:v>84</c:v>
                </c:pt>
                <c:pt idx="8419">
                  <c:v>84.2</c:v>
                </c:pt>
                <c:pt idx="8420">
                  <c:v>86.4</c:v>
                </c:pt>
                <c:pt idx="8421">
                  <c:v>84.2</c:v>
                </c:pt>
                <c:pt idx="8422">
                  <c:v>84.8</c:v>
                </c:pt>
                <c:pt idx="8423">
                  <c:v>85.8</c:v>
                </c:pt>
                <c:pt idx="8424">
                  <c:v>85</c:v>
                </c:pt>
                <c:pt idx="8425">
                  <c:v>87.2</c:v>
                </c:pt>
                <c:pt idx="8426">
                  <c:v>86.6</c:v>
                </c:pt>
                <c:pt idx="8427">
                  <c:v>88</c:v>
                </c:pt>
                <c:pt idx="8428">
                  <c:v>87</c:v>
                </c:pt>
                <c:pt idx="8429">
                  <c:v>85.4</c:v>
                </c:pt>
                <c:pt idx="8430">
                  <c:v>85.2</c:v>
                </c:pt>
                <c:pt idx="8431">
                  <c:v>85.4</c:v>
                </c:pt>
                <c:pt idx="8432">
                  <c:v>85.2</c:v>
                </c:pt>
                <c:pt idx="8433">
                  <c:v>85</c:v>
                </c:pt>
                <c:pt idx="8434">
                  <c:v>86.2</c:v>
                </c:pt>
                <c:pt idx="8435">
                  <c:v>86.2</c:v>
                </c:pt>
                <c:pt idx="8436">
                  <c:v>87.6</c:v>
                </c:pt>
                <c:pt idx="8437">
                  <c:v>85.8</c:v>
                </c:pt>
                <c:pt idx="8438">
                  <c:v>86.2</c:v>
                </c:pt>
                <c:pt idx="8439">
                  <c:v>86.4</c:v>
                </c:pt>
                <c:pt idx="8440">
                  <c:v>86.6</c:v>
                </c:pt>
                <c:pt idx="8441">
                  <c:v>85.6</c:v>
                </c:pt>
                <c:pt idx="8442">
                  <c:v>84.8</c:v>
                </c:pt>
                <c:pt idx="8443">
                  <c:v>85</c:v>
                </c:pt>
                <c:pt idx="8444">
                  <c:v>83.2</c:v>
                </c:pt>
                <c:pt idx="8445">
                  <c:v>84.4</c:v>
                </c:pt>
                <c:pt idx="8446">
                  <c:v>85</c:v>
                </c:pt>
                <c:pt idx="8447">
                  <c:v>85.6</c:v>
                </c:pt>
                <c:pt idx="8448">
                  <c:v>85.8</c:v>
                </c:pt>
                <c:pt idx="8449">
                  <c:v>85.2</c:v>
                </c:pt>
                <c:pt idx="8450">
                  <c:v>86.4</c:v>
                </c:pt>
                <c:pt idx="8451">
                  <c:v>86.2</c:v>
                </c:pt>
                <c:pt idx="8452">
                  <c:v>86.8</c:v>
                </c:pt>
                <c:pt idx="8453">
                  <c:v>83.8</c:v>
                </c:pt>
                <c:pt idx="8454">
                  <c:v>86.2</c:v>
                </c:pt>
                <c:pt idx="8455">
                  <c:v>83.8</c:v>
                </c:pt>
                <c:pt idx="8456">
                  <c:v>84</c:v>
                </c:pt>
                <c:pt idx="8457">
                  <c:v>83.8</c:v>
                </c:pt>
                <c:pt idx="8458">
                  <c:v>83</c:v>
                </c:pt>
                <c:pt idx="8459">
                  <c:v>84.4</c:v>
                </c:pt>
                <c:pt idx="8460">
                  <c:v>85.4</c:v>
                </c:pt>
                <c:pt idx="8461">
                  <c:v>82.2</c:v>
                </c:pt>
                <c:pt idx="8462">
                  <c:v>83.2</c:v>
                </c:pt>
                <c:pt idx="8463">
                  <c:v>82.8</c:v>
                </c:pt>
                <c:pt idx="8464">
                  <c:v>81.8</c:v>
                </c:pt>
                <c:pt idx="8465">
                  <c:v>80.599999999999994</c:v>
                </c:pt>
                <c:pt idx="8466">
                  <c:v>80.8</c:v>
                </c:pt>
                <c:pt idx="8467">
                  <c:v>81.400000000000006</c:v>
                </c:pt>
                <c:pt idx="8468">
                  <c:v>81.8</c:v>
                </c:pt>
                <c:pt idx="8469">
                  <c:v>80.599999999999994</c:v>
                </c:pt>
                <c:pt idx="8470">
                  <c:v>79.8</c:v>
                </c:pt>
                <c:pt idx="8471">
                  <c:v>79.8</c:v>
                </c:pt>
                <c:pt idx="8472">
                  <c:v>80.599999999999994</c:v>
                </c:pt>
                <c:pt idx="8473">
                  <c:v>81.400000000000006</c:v>
                </c:pt>
                <c:pt idx="8474">
                  <c:v>81.2</c:v>
                </c:pt>
                <c:pt idx="8475">
                  <c:v>79.8</c:v>
                </c:pt>
                <c:pt idx="8476">
                  <c:v>79</c:v>
                </c:pt>
                <c:pt idx="8477">
                  <c:v>80</c:v>
                </c:pt>
                <c:pt idx="8478">
                  <c:v>80.2</c:v>
                </c:pt>
                <c:pt idx="8479">
                  <c:v>78.8</c:v>
                </c:pt>
                <c:pt idx="8480">
                  <c:v>81</c:v>
                </c:pt>
                <c:pt idx="8481">
                  <c:v>79.8</c:v>
                </c:pt>
                <c:pt idx="8482">
                  <c:v>79</c:v>
                </c:pt>
                <c:pt idx="8483">
                  <c:v>78.2</c:v>
                </c:pt>
                <c:pt idx="8484">
                  <c:v>79.8</c:v>
                </c:pt>
                <c:pt idx="8485">
                  <c:v>78.400000000000006</c:v>
                </c:pt>
                <c:pt idx="8486">
                  <c:v>80.400000000000006</c:v>
                </c:pt>
                <c:pt idx="8487">
                  <c:v>78.8</c:v>
                </c:pt>
                <c:pt idx="8488">
                  <c:v>78.2</c:v>
                </c:pt>
                <c:pt idx="8489">
                  <c:v>80.400000000000006</c:v>
                </c:pt>
                <c:pt idx="8490">
                  <c:v>79.8</c:v>
                </c:pt>
                <c:pt idx="8491">
                  <c:v>79.400000000000006</c:v>
                </c:pt>
                <c:pt idx="8492">
                  <c:v>77.599999999999994</c:v>
                </c:pt>
                <c:pt idx="8493">
                  <c:v>79.2</c:v>
                </c:pt>
                <c:pt idx="8494">
                  <c:v>78.2</c:v>
                </c:pt>
                <c:pt idx="8495">
                  <c:v>76.599999999999994</c:v>
                </c:pt>
                <c:pt idx="8496">
                  <c:v>77.2</c:v>
                </c:pt>
                <c:pt idx="8497">
                  <c:v>75.8</c:v>
                </c:pt>
                <c:pt idx="8498">
                  <c:v>75.400000000000006</c:v>
                </c:pt>
                <c:pt idx="8499">
                  <c:v>75.599999999999994</c:v>
                </c:pt>
                <c:pt idx="8500">
                  <c:v>74.599999999999994</c:v>
                </c:pt>
                <c:pt idx="8501">
                  <c:v>74.599999999999994</c:v>
                </c:pt>
                <c:pt idx="8502">
                  <c:v>74.8</c:v>
                </c:pt>
                <c:pt idx="8503">
                  <c:v>76.8</c:v>
                </c:pt>
                <c:pt idx="8504">
                  <c:v>76.8</c:v>
                </c:pt>
                <c:pt idx="8505">
                  <c:v>76.599999999999994</c:v>
                </c:pt>
                <c:pt idx="8506">
                  <c:v>77</c:v>
                </c:pt>
                <c:pt idx="8507">
                  <c:v>78</c:v>
                </c:pt>
                <c:pt idx="8508">
                  <c:v>78</c:v>
                </c:pt>
                <c:pt idx="8509">
                  <c:v>77.400000000000006</c:v>
                </c:pt>
                <c:pt idx="8510">
                  <c:v>81.2</c:v>
                </c:pt>
                <c:pt idx="8511">
                  <c:v>80.8</c:v>
                </c:pt>
                <c:pt idx="8512">
                  <c:v>79.599999999999994</c:v>
                </c:pt>
                <c:pt idx="8513">
                  <c:v>80.599999999999994</c:v>
                </c:pt>
                <c:pt idx="8514">
                  <c:v>81.599999999999994</c:v>
                </c:pt>
                <c:pt idx="8515">
                  <c:v>81.400000000000006</c:v>
                </c:pt>
                <c:pt idx="8516">
                  <c:v>73.8</c:v>
                </c:pt>
                <c:pt idx="8517">
                  <c:v>77.400000000000006</c:v>
                </c:pt>
                <c:pt idx="8518">
                  <c:v>83.2</c:v>
                </c:pt>
                <c:pt idx="8519">
                  <c:v>82.2</c:v>
                </c:pt>
                <c:pt idx="8520">
                  <c:v>82.2</c:v>
                </c:pt>
                <c:pt idx="8521">
                  <c:v>82.4</c:v>
                </c:pt>
                <c:pt idx="8522">
                  <c:v>82.8</c:v>
                </c:pt>
                <c:pt idx="8523">
                  <c:v>84</c:v>
                </c:pt>
                <c:pt idx="8524">
                  <c:v>82.4</c:v>
                </c:pt>
                <c:pt idx="8525">
                  <c:v>83.2</c:v>
                </c:pt>
                <c:pt idx="8526">
                  <c:v>83.6</c:v>
                </c:pt>
                <c:pt idx="8527">
                  <c:v>84</c:v>
                </c:pt>
                <c:pt idx="8528">
                  <c:v>85.8</c:v>
                </c:pt>
                <c:pt idx="8529">
                  <c:v>83.6</c:v>
                </c:pt>
                <c:pt idx="8530">
                  <c:v>85.2</c:v>
                </c:pt>
                <c:pt idx="8531">
                  <c:v>85.8</c:v>
                </c:pt>
                <c:pt idx="8532">
                  <c:v>84.8</c:v>
                </c:pt>
                <c:pt idx="8533">
                  <c:v>82.6</c:v>
                </c:pt>
                <c:pt idx="8534">
                  <c:v>84</c:v>
                </c:pt>
                <c:pt idx="8535">
                  <c:v>84.6</c:v>
                </c:pt>
                <c:pt idx="8536">
                  <c:v>85.2</c:v>
                </c:pt>
                <c:pt idx="8537">
                  <c:v>85.2</c:v>
                </c:pt>
                <c:pt idx="8538">
                  <c:v>87</c:v>
                </c:pt>
                <c:pt idx="8539">
                  <c:v>86.2</c:v>
                </c:pt>
                <c:pt idx="8540">
                  <c:v>87.8</c:v>
                </c:pt>
                <c:pt idx="8541">
                  <c:v>85.6</c:v>
                </c:pt>
                <c:pt idx="8542">
                  <c:v>86.8</c:v>
                </c:pt>
                <c:pt idx="8543">
                  <c:v>86.4</c:v>
                </c:pt>
                <c:pt idx="8544">
                  <c:v>87.8</c:v>
                </c:pt>
                <c:pt idx="8545">
                  <c:v>87.2</c:v>
                </c:pt>
                <c:pt idx="8546">
                  <c:v>88.4</c:v>
                </c:pt>
                <c:pt idx="8547">
                  <c:v>88.2</c:v>
                </c:pt>
                <c:pt idx="8548">
                  <c:v>87.4</c:v>
                </c:pt>
                <c:pt idx="8549">
                  <c:v>87.2</c:v>
                </c:pt>
                <c:pt idx="8550">
                  <c:v>86.4</c:v>
                </c:pt>
                <c:pt idx="8551">
                  <c:v>85.4</c:v>
                </c:pt>
                <c:pt idx="8552">
                  <c:v>84.2</c:v>
                </c:pt>
                <c:pt idx="8553">
                  <c:v>84.4</c:v>
                </c:pt>
                <c:pt idx="8554">
                  <c:v>84.2</c:v>
                </c:pt>
                <c:pt idx="8555">
                  <c:v>84.8</c:v>
                </c:pt>
                <c:pt idx="8556">
                  <c:v>84</c:v>
                </c:pt>
                <c:pt idx="8557">
                  <c:v>85</c:v>
                </c:pt>
                <c:pt idx="8558">
                  <c:v>84.8</c:v>
                </c:pt>
                <c:pt idx="8559">
                  <c:v>85.6</c:v>
                </c:pt>
                <c:pt idx="8560">
                  <c:v>86.6</c:v>
                </c:pt>
                <c:pt idx="8561">
                  <c:v>86</c:v>
                </c:pt>
                <c:pt idx="8562">
                  <c:v>87.4</c:v>
                </c:pt>
                <c:pt idx="8563">
                  <c:v>88</c:v>
                </c:pt>
                <c:pt idx="8564">
                  <c:v>87</c:v>
                </c:pt>
                <c:pt idx="8565">
                  <c:v>86.2</c:v>
                </c:pt>
                <c:pt idx="8566">
                  <c:v>87.6</c:v>
                </c:pt>
                <c:pt idx="8567">
                  <c:v>89</c:v>
                </c:pt>
                <c:pt idx="8568">
                  <c:v>89.4</c:v>
                </c:pt>
                <c:pt idx="8569">
                  <c:v>90</c:v>
                </c:pt>
                <c:pt idx="8570">
                  <c:v>90</c:v>
                </c:pt>
                <c:pt idx="8571">
                  <c:v>91</c:v>
                </c:pt>
                <c:pt idx="8572">
                  <c:v>91.2</c:v>
                </c:pt>
                <c:pt idx="8573">
                  <c:v>90</c:v>
                </c:pt>
                <c:pt idx="8574">
                  <c:v>90.8</c:v>
                </c:pt>
                <c:pt idx="8575">
                  <c:v>92</c:v>
                </c:pt>
                <c:pt idx="8576">
                  <c:v>92</c:v>
                </c:pt>
                <c:pt idx="8577">
                  <c:v>93</c:v>
                </c:pt>
                <c:pt idx="8578">
                  <c:v>90.8</c:v>
                </c:pt>
                <c:pt idx="8579">
                  <c:v>90.8</c:v>
                </c:pt>
                <c:pt idx="8580">
                  <c:v>91.8</c:v>
                </c:pt>
                <c:pt idx="8581">
                  <c:v>90.8</c:v>
                </c:pt>
                <c:pt idx="8582">
                  <c:v>90.4</c:v>
                </c:pt>
                <c:pt idx="8583">
                  <c:v>91.8</c:v>
                </c:pt>
                <c:pt idx="8584">
                  <c:v>91.2</c:v>
                </c:pt>
                <c:pt idx="8585">
                  <c:v>90.6</c:v>
                </c:pt>
                <c:pt idx="8586">
                  <c:v>91.2</c:v>
                </c:pt>
                <c:pt idx="8587">
                  <c:v>90.4</c:v>
                </c:pt>
                <c:pt idx="8588">
                  <c:v>90.6</c:v>
                </c:pt>
                <c:pt idx="8589">
                  <c:v>90</c:v>
                </c:pt>
                <c:pt idx="8590">
                  <c:v>88.2</c:v>
                </c:pt>
                <c:pt idx="8591">
                  <c:v>87.8</c:v>
                </c:pt>
                <c:pt idx="8592">
                  <c:v>89.4</c:v>
                </c:pt>
                <c:pt idx="8593">
                  <c:v>87.8</c:v>
                </c:pt>
                <c:pt idx="8594">
                  <c:v>87.6</c:v>
                </c:pt>
                <c:pt idx="8595">
                  <c:v>86</c:v>
                </c:pt>
                <c:pt idx="8596">
                  <c:v>87.4</c:v>
                </c:pt>
                <c:pt idx="8597">
                  <c:v>87.4</c:v>
                </c:pt>
                <c:pt idx="8598">
                  <c:v>86.4</c:v>
                </c:pt>
                <c:pt idx="8599">
                  <c:v>87.2</c:v>
                </c:pt>
                <c:pt idx="8600">
                  <c:v>88.2</c:v>
                </c:pt>
                <c:pt idx="8601">
                  <c:v>86</c:v>
                </c:pt>
                <c:pt idx="8602">
                  <c:v>88.4</c:v>
                </c:pt>
                <c:pt idx="8603">
                  <c:v>88.2</c:v>
                </c:pt>
                <c:pt idx="8604">
                  <c:v>86.6</c:v>
                </c:pt>
                <c:pt idx="8605">
                  <c:v>86.2</c:v>
                </c:pt>
                <c:pt idx="8606">
                  <c:v>86.4</c:v>
                </c:pt>
                <c:pt idx="8607">
                  <c:v>86.6</c:v>
                </c:pt>
                <c:pt idx="8608">
                  <c:v>85.8</c:v>
                </c:pt>
                <c:pt idx="8609">
                  <c:v>84</c:v>
                </c:pt>
                <c:pt idx="8610">
                  <c:v>85.4</c:v>
                </c:pt>
                <c:pt idx="8611">
                  <c:v>83.8</c:v>
                </c:pt>
                <c:pt idx="8612">
                  <c:v>85.6</c:v>
                </c:pt>
                <c:pt idx="8613">
                  <c:v>86</c:v>
                </c:pt>
                <c:pt idx="8614">
                  <c:v>86.4</c:v>
                </c:pt>
                <c:pt idx="8615">
                  <c:v>88.8</c:v>
                </c:pt>
                <c:pt idx="8616">
                  <c:v>86.2</c:v>
                </c:pt>
                <c:pt idx="8617">
                  <c:v>87.4</c:v>
                </c:pt>
                <c:pt idx="8618">
                  <c:v>89.4</c:v>
                </c:pt>
                <c:pt idx="8619">
                  <c:v>91</c:v>
                </c:pt>
                <c:pt idx="8620">
                  <c:v>90.6</c:v>
                </c:pt>
                <c:pt idx="8621">
                  <c:v>90.8</c:v>
                </c:pt>
                <c:pt idx="8622">
                  <c:v>90.4</c:v>
                </c:pt>
                <c:pt idx="8623">
                  <c:v>92</c:v>
                </c:pt>
                <c:pt idx="8624">
                  <c:v>91.4</c:v>
                </c:pt>
                <c:pt idx="8625">
                  <c:v>91.2</c:v>
                </c:pt>
                <c:pt idx="8626">
                  <c:v>90.8</c:v>
                </c:pt>
                <c:pt idx="8627">
                  <c:v>93.6</c:v>
                </c:pt>
                <c:pt idx="8628">
                  <c:v>93</c:v>
                </c:pt>
                <c:pt idx="8629">
                  <c:v>94.8</c:v>
                </c:pt>
                <c:pt idx="8630">
                  <c:v>95</c:v>
                </c:pt>
                <c:pt idx="8631">
                  <c:v>96</c:v>
                </c:pt>
                <c:pt idx="8632">
                  <c:v>97.8</c:v>
                </c:pt>
                <c:pt idx="8633">
                  <c:v>96.8</c:v>
                </c:pt>
                <c:pt idx="8634">
                  <c:v>98.2</c:v>
                </c:pt>
                <c:pt idx="8635">
                  <c:v>98.4</c:v>
                </c:pt>
                <c:pt idx="8636">
                  <c:v>97.6</c:v>
                </c:pt>
                <c:pt idx="8637">
                  <c:v>98.4</c:v>
                </c:pt>
                <c:pt idx="8638">
                  <c:v>98.2</c:v>
                </c:pt>
                <c:pt idx="8639">
                  <c:v>97</c:v>
                </c:pt>
                <c:pt idx="8640">
                  <c:v>99</c:v>
                </c:pt>
                <c:pt idx="8641">
                  <c:v>98.8</c:v>
                </c:pt>
                <c:pt idx="8642">
                  <c:v>98.4</c:v>
                </c:pt>
                <c:pt idx="8643">
                  <c:v>99.2</c:v>
                </c:pt>
                <c:pt idx="8644">
                  <c:v>99</c:v>
                </c:pt>
                <c:pt idx="8645">
                  <c:v>100.2</c:v>
                </c:pt>
                <c:pt idx="8646">
                  <c:v>100.8</c:v>
                </c:pt>
                <c:pt idx="8647">
                  <c:v>99.8</c:v>
                </c:pt>
                <c:pt idx="8648">
                  <c:v>99.4</c:v>
                </c:pt>
                <c:pt idx="8649">
                  <c:v>99.4</c:v>
                </c:pt>
                <c:pt idx="8650">
                  <c:v>99</c:v>
                </c:pt>
                <c:pt idx="8651">
                  <c:v>98.4</c:v>
                </c:pt>
                <c:pt idx="8652">
                  <c:v>97.2</c:v>
                </c:pt>
                <c:pt idx="8653">
                  <c:v>98.2</c:v>
                </c:pt>
                <c:pt idx="8654">
                  <c:v>98.4</c:v>
                </c:pt>
                <c:pt idx="8655">
                  <c:v>97.4</c:v>
                </c:pt>
                <c:pt idx="8656">
                  <c:v>95.2</c:v>
                </c:pt>
                <c:pt idx="8657">
                  <c:v>96.4</c:v>
                </c:pt>
                <c:pt idx="8658">
                  <c:v>93.8</c:v>
                </c:pt>
                <c:pt idx="8659">
                  <c:v>92.8</c:v>
                </c:pt>
                <c:pt idx="8660">
                  <c:v>93.8</c:v>
                </c:pt>
                <c:pt idx="8661">
                  <c:v>96.8</c:v>
                </c:pt>
                <c:pt idx="8662">
                  <c:v>97.6</c:v>
                </c:pt>
                <c:pt idx="8663">
                  <c:v>97.2</c:v>
                </c:pt>
                <c:pt idx="8664">
                  <c:v>96.2</c:v>
                </c:pt>
                <c:pt idx="8665">
                  <c:v>94.2</c:v>
                </c:pt>
                <c:pt idx="8666">
                  <c:v>96</c:v>
                </c:pt>
                <c:pt idx="8667">
                  <c:v>95.6</c:v>
                </c:pt>
                <c:pt idx="8668">
                  <c:v>97.6</c:v>
                </c:pt>
                <c:pt idx="8669">
                  <c:v>97.8</c:v>
                </c:pt>
                <c:pt idx="8670">
                  <c:v>98.2</c:v>
                </c:pt>
                <c:pt idx="8671">
                  <c:v>99.4</c:v>
                </c:pt>
                <c:pt idx="8672">
                  <c:v>99.4</c:v>
                </c:pt>
                <c:pt idx="8673">
                  <c:v>98.6</c:v>
                </c:pt>
                <c:pt idx="8674">
                  <c:v>98.4</c:v>
                </c:pt>
                <c:pt idx="8675">
                  <c:v>99.8</c:v>
                </c:pt>
                <c:pt idx="8676">
                  <c:v>98.6</c:v>
                </c:pt>
                <c:pt idx="8677">
                  <c:v>98.2</c:v>
                </c:pt>
                <c:pt idx="8678">
                  <c:v>97.6</c:v>
                </c:pt>
                <c:pt idx="8679">
                  <c:v>96</c:v>
                </c:pt>
                <c:pt idx="8680">
                  <c:v>96.8</c:v>
                </c:pt>
                <c:pt idx="8681">
                  <c:v>97.4</c:v>
                </c:pt>
                <c:pt idx="8682">
                  <c:v>97.2</c:v>
                </c:pt>
                <c:pt idx="8683">
                  <c:v>96.8</c:v>
                </c:pt>
                <c:pt idx="8684">
                  <c:v>96.4</c:v>
                </c:pt>
                <c:pt idx="8685">
                  <c:v>96.8</c:v>
                </c:pt>
                <c:pt idx="8686">
                  <c:v>96.4</c:v>
                </c:pt>
                <c:pt idx="8687">
                  <c:v>95.6</c:v>
                </c:pt>
                <c:pt idx="8688">
                  <c:v>95.6</c:v>
                </c:pt>
                <c:pt idx="8689">
                  <c:v>95</c:v>
                </c:pt>
                <c:pt idx="8690">
                  <c:v>95.8</c:v>
                </c:pt>
                <c:pt idx="8691">
                  <c:v>97</c:v>
                </c:pt>
                <c:pt idx="8692">
                  <c:v>95.8</c:v>
                </c:pt>
                <c:pt idx="8693">
                  <c:v>97.8</c:v>
                </c:pt>
                <c:pt idx="8694">
                  <c:v>96.2</c:v>
                </c:pt>
                <c:pt idx="8695">
                  <c:v>94.6</c:v>
                </c:pt>
                <c:pt idx="8696">
                  <c:v>93.4</c:v>
                </c:pt>
                <c:pt idx="8697">
                  <c:v>94</c:v>
                </c:pt>
                <c:pt idx="8698">
                  <c:v>94.6</c:v>
                </c:pt>
                <c:pt idx="8699">
                  <c:v>95.2</c:v>
                </c:pt>
                <c:pt idx="8700">
                  <c:v>95</c:v>
                </c:pt>
                <c:pt idx="8701">
                  <c:v>94.2</c:v>
                </c:pt>
                <c:pt idx="8702">
                  <c:v>94.8</c:v>
                </c:pt>
                <c:pt idx="8703">
                  <c:v>94.8</c:v>
                </c:pt>
                <c:pt idx="8704">
                  <c:v>93.4</c:v>
                </c:pt>
                <c:pt idx="8705">
                  <c:v>94.8</c:v>
                </c:pt>
                <c:pt idx="8706">
                  <c:v>93.8</c:v>
                </c:pt>
                <c:pt idx="8707">
                  <c:v>94.8</c:v>
                </c:pt>
                <c:pt idx="8708">
                  <c:v>91.8</c:v>
                </c:pt>
                <c:pt idx="8709">
                  <c:v>93</c:v>
                </c:pt>
                <c:pt idx="8710">
                  <c:v>93.4</c:v>
                </c:pt>
                <c:pt idx="8711">
                  <c:v>92.4</c:v>
                </c:pt>
                <c:pt idx="8712">
                  <c:v>93.6</c:v>
                </c:pt>
                <c:pt idx="8713">
                  <c:v>93.6</c:v>
                </c:pt>
                <c:pt idx="8714">
                  <c:v>93.2</c:v>
                </c:pt>
                <c:pt idx="8715">
                  <c:v>92.8</c:v>
                </c:pt>
                <c:pt idx="8716">
                  <c:v>92.2</c:v>
                </c:pt>
                <c:pt idx="8717">
                  <c:v>94.2</c:v>
                </c:pt>
                <c:pt idx="8718">
                  <c:v>94.4</c:v>
                </c:pt>
                <c:pt idx="8719">
                  <c:v>95</c:v>
                </c:pt>
                <c:pt idx="8720">
                  <c:v>94.8</c:v>
                </c:pt>
                <c:pt idx="8721">
                  <c:v>94.6</c:v>
                </c:pt>
                <c:pt idx="8722">
                  <c:v>94.8</c:v>
                </c:pt>
                <c:pt idx="8723">
                  <c:v>95.2</c:v>
                </c:pt>
                <c:pt idx="8724">
                  <c:v>95.6</c:v>
                </c:pt>
                <c:pt idx="8725">
                  <c:v>96</c:v>
                </c:pt>
                <c:pt idx="8726">
                  <c:v>96.2</c:v>
                </c:pt>
                <c:pt idx="8727">
                  <c:v>95.2</c:v>
                </c:pt>
                <c:pt idx="8728">
                  <c:v>96.2</c:v>
                </c:pt>
                <c:pt idx="8729">
                  <c:v>96.8</c:v>
                </c:pt>
                <c:pt idx="8730">
                  <c:v>96.6</c:v>
                </c:pt>
                <c:pt idx="8731">
                  <c:v>96.4</c:v>
                </c:pt>
                <c:pt idx="8732">
                  <c:v>95.8</c:v>
                </c:pt>
                <c:pt idx="8733">
                  <c:v>95.6</c:v>
                </c:pt>
                <c:pt idx="8734">
                  <c:v>93.8</c:v>
                </c:pt>
                <c:pt idx="8735">
                  <c:v>96.4</c:v>
                </c:pt>
                <c:pt idx="8736">
                  <c:v>95.2</c:v>
                </c:pt>
                <c:pt idx="8737">
                  <c:v>95</c:v>
                </c:pt>
                <c:pt idx="8738">
                  <c:v>93.8</c:v>
                </c:pt>
                <c:pt idx="8739">
                  <c:v>94</c:v>
                </c:pt>
                <c:pt idx="8740">
                  <c:v>94.4</c:v>
                </c:pt>
                <c:pt idx="8741">
                  <c:v>94.4</c:v>
                </c:pt>
                <c:pt idx="8742">
                  <c:v>94.8</c:v>
                </c:pt>
                <c:pt idx="8743">
                  <c:v>95.2</c:v>
                </c:pt>
                <c:pt idx="8744">
                  <c:v>96</c:v>
                </c:pt>
                <c:pt idx="8745">
                  <c:v>95.2</c:v>
                </c:pt>
                <c:pt idx="8746">
                  <c:v>96.4</c:v>
                </c:pt>
                <c:pt idx="8747">
                  <c:v>97.6</c:v>
                </c:pt>
                <c:pt idx="8748">
                  <c:v>97.4</c:v>
                </c:pt>
                <c:pt idx="8749">
                  <c:v>97.2</c:v>
                </c:pt>
                <c:pt idx="8750">
                  <c:v>98.2</c:v>
                </c:pt>
                <c:pt idx="8751">
                  <c:v>97.2</c:v>
                </c:pt>
                <c:pt idx="8752">
                  <c:v>97.4</c:v>
                </c:pt>
                <c:pt idx="8753">
                  <c:v>95.8</c:v>
                </c:pt>
                <c:pt idx="8754">
                  <c:v>97.2</c:v>
                </c:pt>
                <c:pt idx="8755">
                  <c:v>97</c:v>
                </c:pt>
                <c:pt idx="8756">
                  <c:v>96.4</c:v>
                </c:pt>
                <c:pt idx="8757">
                  <c:v>96.6</c:v>
                </c:pt>
                <c:pt idx="8758">
                  <c:v>96</c:v>
                </c:pt>
                <c:pt idx="8759">
                  <c:v>96.2</c:v>
                </c:pt>
                <c:pt idx="8760">
                  <c:v>95.2</c:v>
                </c:pt>
                <c:pt idx="8761">
                  <c:v>95.6</c:v>
                </c:pt>
                <c:pt idx="8762">
                  <c:v>96</c:v>
                </c:pt>
                <c:pt idx="8763">
                  <c:v>95.6</c:v>
                </c:pt>
                <c:pt idx="8764">
                  <c:v>96.8</c:v>
                </c:pt>
                <c:pt idx="8765">
                  <c:v>96.4</c:v>
                </c:pt>
                <c:pt idx="8766">
                  <c:v>99</c:v>
                </c:pt>
                <c:pt idx="8767">
                  <c:v>96</c:v>
                </c:pt>
                <c:pt idx="8768">
                  <c:v>95.6</c:v>
                </c:pt>
                <c:pt idx="8769">
                  <c:v>97</c:v>
                </c:pt>
                <c:pt idx="8770">
                  <c:v>97.6</c:v>
                </c:pt>
                <c:pt idx="8771">
                  <c:v>96</c:v>
                </c:pt>
                <c:pt idx="8772">
                  <c:v>96.8</c:v>
                </c:pt>
                <c:pt idx="8773">
                  <c:v>97.2</c:v>
                </c:pt>
                <c:pt idx="8774">
                  <c:v>96</c:v>
                </c:pt>
                <c:pt idx="8775">
                  <c:v>96.8</c:v>
                </c:pt>
                <c:pt idx="8776">
                  <c:v>97.6</c:v>
                </c:pt>
                <c:pt idx="8777">
                  <c:v>97.2</c:v>
                </c:pt>
                <c:pt idx="8778">
                  <c:v>97.8</c:v>
                </c:pt>
                <c:pt idx="8779">
                  <c:v>97.4</c:v>
                </c:pt>
                <c:pt idx="8780">
                  <c:v>97.6</c:v>
                </c:pt>
                <c:pt idx="8781">
                  <c:v>98.6</c:v>
                </c:pt>
                <c:pt idx="8782">
                  <c:v>98.8</c:v>
                </c:pt>
                <c:pt idx="8783">
                  <c:v>98.2</c:v>
                </c:pt>
                <c:pt idx="8784">
                  <c:v>98</c:v>
                </c:pt>
                <c:pt idx="8785">
                  <c:v>98.6</c:v>
                </c:pt>
                <c:pt idx="8786">
                  <c:v>97</c:v>
                </c:pt>
                <c:pt idx="8787">
                  <c:v>98.2</c:v>
                </c:pt>
                <c:pt idx="8788">
                  <c:v>97.8</c:v>
                </c:pt>
                <c:pt idx="8789">
                  <c:v>97.4</c:v>
                </c:pt>
                <c:pt idx="8790">
                  <c:v>99.4</c:v>
                </c:pt>
                <c:pt idx="8791">
                  <c:v>100</c:v>
                </c:pt>
                <c:pt idx="8792">
                  <c:v>99</c:v>
                </c:pt>
                <c:pt idx="8793">
                  <c:v>99</c:v>
                </c:pt>
                <c:pt idx="8794">
                  <c:v>99.4</c:v>
                </c:pt>
                <c:pt idx="8795">
                  <c:v>97.2</c:v>
                </c:pt>
                <c:pt idx="8796">
                  <c:v>98.6</c:v>
                </c:pt>
                <c:pt idx="8797">
                  <c:v>96.8</c:v>
                </c:pt>
                <c:pt idx="8798">
                  <c:v>96.4</c:v>
                </c:pt>
                <c:pt idx="8799">
                  <c:v>97.4</c:v>
                </c:pt>
                <c:pt idx="8800">
                  <c:v>95.2</c:v>
                </c:pt>
                <c:pt idx="8801">
                  <c:v>97.2</c:v>
                </c:pt>
                <c:pt idx="8802">
                  <c:v>96.8</c:v>
                </c:pt>
                <c:pt idx="8803">
                  <c:v>96</c:v>
                </c:pt>
                <c:pt idx="8804">
                  <c:v>96.4</c:v>
                </c:pt>
                <c:pt idx="8805">
                  <c:v>97</c:v>
                </c:pt>
                <c:pt idx="8806">
                  <c:v>97</c:v>
                </c:pt>
                <c:pt idx="8807">
                  <c:v>97.8</c:v>
                </c:pt>
                <c:pt idx="8808">
                  <c:v>97.4</c:v>
                </c:pt>
                <c:pt idx="8809">
                  <c:v>98.4</c:v>
                </c:pt>
                <c:pt idx="8810">
                  <c:v>96.4</c:v>
                </c:pt>
                <c:pt idx="8811">
                  <c:v>99.2</c:v>
                </c:pt>
                <c:pt idx="8812">
                  <c:v>96.2</c:v>
                </c:pt>
                <c:pt idx="8813">
                  <c:v>97.4</c:v>
                </c:pt>
                <c:pt idx="8814">
                  <c:v>98.2</c:v>
                </c:pt>
                <c:pt idx="8815">
                  <c:v>97.2</c:v>
                </c:pt>
                <c:pt idx="8816">
                  <c:v>96</c:v>
                </c:pt>
                <c:pt idx="8817">
                  <c:v>96.2</c:v>
                </c:pt>
                <c:pt idx="8818">
                  <c:v>92.8</c:v>
                </c:pt>
                <c:pt idx="8819">
                  <c:v>86</c:v>
                </c:pt>
                <c:pt idx="8820">
                  <c:v>92</c:v>
                </c:pt>
                <c:pt idx="8821">
                  <c:v>92.8</c:v>
                </c:pt>
                <c:pt idx="8822">
                  <c:v>90.8</c:v>
                </c:pt>
                <c:pt idx="8823">
                  <c:v>93.4</c:v>
                </c:pt>
                <c:pt idx="8824">
                  <c:v>92.2</c:v>
                </c:pt>
                <c:pt idx="8825">
                  <c:v>92.6</c:v>
                </c:pt>
                <c:pt idx="8826">
                  <c:v>90.4</c:v>
                </c:pt>
                <c:pt idx="8827">
                  <c:v>90</c:v>
                </c:pt>
                <c:pt idx="8828">
                  <c:v>89.2</c:v>
                </c:pt>
                <c:pt idx="8829">
                  <c:v>90</c:v>
                </c:pt>
                <c:pt idx="8830">
                  <c:v>90</c:v>
                </c:pt>
                <c:pt idx="8831">
                  <c:v>91.2</c:v>
                </c:pt>
                <c:pt idx="8832">
                  <c:v>90.2</c:v>
                </c:pt>
                <c:pt idx="8833">
                  <c:v>91.4</c:v>
                </c:pt>
                <c:pt idx="8834">
                  <c:v>93.4</c:v>
                </c:pt>
                <c:pt idx="8835">
                  <c:v>93</c:v>
                </c:pt>
                <c:pt idx="8836">
                  <c:v>93.8</c:v>
                </c:pt>
                <c:pt idx="8837">
                  <c:v>93</c:v>
                </c:pt>
                <c:pt idx="8838">
                  <c:v>93.8</c:v>
                </c:pt>
                <c:pt idx="8839">
                  <c:v>94.2</c:v>
                </c:pt>
                <c:pt idx="8840">
                  <c:v>92.6</c:v>
                </c:pt>
                <c:pt idx="8841">
                  <c:v>95.6</c:v>
                </c:pt>
                <c:pt idx="8842">
                  <c:v>95.2</c:v>
                </c:pt>
                <c:pt idx="8843">
                  <c:v>94.6</c:v>
                </c:pt>
                <c:pt idx="8844">
                  <c:v>92.8</c:v>
                </c:pt>
                <c:pt idx="8845">
                  <c:v>94.2</c:v>
                </c:pt>
                <c:pt idx="8846">
                  <c:v>96.8</c:v>
                </c:pt>
                <c:pt idx="8847">
                  <c:v>96.8</c:v>
                </c:pt>
                <c:pt idx="8848">
                  <c:v>96</c:v>
                </c:pt>
                <c:pt idx="8849">
                  <c:v>95.6</c:v>
                </c:pt>
                <c:pt idx="8850">
                  <c:v>96.4</c:v>
                </c:pt>
                <c:pt idx="8851">
                  <c:v>94.8</c:v>
                </c:pt>
                <c:pt idx="8852">
                  <c:v>97.6</c:v>
                </c:pt>
                <c:pt idx="8853">
                  <c:v>96.8</c:v>
                </c:pt>
                <c:pt idx="8854">
                  <c:v>97.2</c:v>
                </c:pt>
                <c:pt idx="8855">
                  <c:v>96.8</c:v>
                </c:pt>
                <c:pt idx="8856">
                  <c:v>95.2</c:v>
                </c:pt>
                <c:pt idx="8857">
                  <c:v>96.4</c:v>
                </c:pt>
                <c:pt idx="8858">
                  <c:v>93.8</c:v>
                </c:pt>
                <c:pt idx="8859">
                  <c:v>95.2</c:v>
                </c:pt>
                <c:pt idx="8860">
                  <c:v>96.8</c:v>
                </c:pt>
                <c:pt idx="8861">
                  <c:v>96</c:v>
                </c:pt>
                <c:pt idx="8862">
                  <c:v>95.6</c:v>
                </c:pt>
                <c:pt idx="8863">
                  <c:v>96.8</c:v>
                </c:pt>
                <c:pt idx="8864">
                  <c:v>95.4</c:v>
                </c:pt>
                <c:pt idx="8865">
                  <c:v>96</c:v>
                </c:pt>
                <c:pt idx="8866">
                  <c:v>96</c:v>
                </c:pt>
                <c:pt idx="8867">
                  <c:v>95.2</c:v>
                </c:pt>
                <c:pt idx="8868">
                  <c:v>96</c:v>
                </c:pt>
                <c:pt idx="8869">
                  <c:v>95.2</c:v>
                </c:pt>
                <c:pt idx="8870">
                  <c:v>96.8</c:v>
                </c:pt>
                <c:pt idx="8871">
                  <c:v>95.2</c:v>
                </c:pt>
                <c:pt idx="8872">
                  <c:v>95.6</c:v>
                </c:pt>
                <c:pt idx="8873">
                  <c:v>95.2</c:v>
                </c:pt>
                <c:pt idx="8874">
                  <c:v>95</c:v>
                </c:pt>
                <c:pt idx="8875">
                  <c:v>96</c:v>
                </c:pt>
                <c:pt idx="8876">
                  <c:v>95.2</c:v>
                </c:pt>
                <c:pt idx="8877">
                  <c:v>96</c:v>
                </c:pt>
                <c:pt idx="8878">
                  <c:v>96</c:v>
                </c:pt>
                <c:pt idx="8879">
                  <c:v>97</c:v>
                </c:pt>
                <c:pt idx="8880">
                  <c:v>94.4</c:v>
                </c:pt>
                <c:pt idx="8881">
                  <c:v>95.6</c:v>
                </c:pt>
                <c:pt idx="8882">
                  <c:v>94.8</c:v>
                </c:pt>
                <c:pt idx="8883">
                  <c:v>95.2</c:v>
                </c:pt>
                <c:pt idx="8884">
                  <c:v>95.6</c:v>
                </c:pt>
                <c:pt idx="8885">
                  <c:v>93.6</c:v>
                </c:pt>
                <c:pt idx="8886">
                  <c:v>94</c:v>
                </c:pt>
                <c:pt idx="8887">
                  <c:v>93</c:v>
                </c:pt>
                <c:pt idx="8888">
                  <c:v>91.8</c:v>
                </c:pt>
                <c:pt idx="8889">
                  <c:v>91.2</c:v>
                </c:pt>
                <c:pt idx="8890">
                  <c:v>92.2</c:v>
                </c:pt>
                <c:pt idx="8891">
                  <c:v>92</c:v>
                </c:pt>
                <c:pt idx="8892">
                  <c:v>91.2</c:v>
                </c:pt>
                <c:pt idx="8893">
                  <c:v>94.4</c:v>
                </c:pt>
                <c:pt idx="8894">
                  <c:v>95.2</c:v>
                </c:pt>
                <c:pt idx="8895">
                  <c:v>96</c:v>
                </c:pt>
                <c:pt idx="8896">
                  <c:v>95.6</c:v>
                </c:pt>
                <c:pt idx="8897">
                  <c:v>96.4</c:v>
                </c:pt>
                <c:pt idx="8898">
                  <c:v>97.4</c:v>
                </c:pt>
                <c:pt idx="8899">
                  <c:v>97.2</c:v>
                </c:pt>
                <c:pt idx="8900">
                  <c:v>97.4</c:v>
                </c:pt>
                <c:pt idx="8901">
                  <c:v>98.2</c:v>
                </c:pt>
                <c:pt idx="8902">
                  <c:v>98.2</c:v>
                </c:pt>
                <c:pt idx="8903">
                  <c:v>98.8</c:v>
                </c:pt>
                <c:pt idx="8904">
                  <c:v>99.4</c:v>
                </c:pt>
                <c:pt idx="8905">
                  <c:v>97.8</c:v>
                </c:pt>
                <c:pt idx="8906">
                  <c:v>96.4</c:v>
                </c:pt>
                <c:pt idx="8907">
                  <c:v>99.2</c:v>
                </c:pt>
                <c:pt idx="8908">
                  <c:v>99.4</c:v>
                </c:pt>
                <c:pt idx="8909">
                  <c:v>98.2</c:v>
                </c:pt>
                <c:pt idx="8910">
                  <c:v>99.8</c:v>
                </c:pt>
                <c:pt idx="8911">
                  <c:v>99.8</c:v>
                </c:pt>
                <c:pt idx="8912">
                  <c:v>99</c:v>
                </c:pt>
                <c:pt idx="8913">
                  <c:v>99.4</c:v>
                </c:pt>
                <c:pt idx="8914">
                  <c:v>97.4</c:v>
                </c:pt>
                <c:pt idx="8915">
                  <c:v>97.8</c:v>
                </c:pt>
                <c:pt idx="8916">
                  <c:v>98</c:v>
                </c:pt>
                <c:pt idx="8917">
                  <c:v>96.4</c:v>
                </c:pt>
                <c:pt idx="8918">
                  <c:v>97.4</c:v>
                </c:pt>
                <c:pt idx="8919">
                  <c:v>96.8</c:v>
                </c:pt>
                <c:pt idx="8920">
                  <c:v>98.8</c:v>
                </c:pt>
                <c:pt idx="8921">
                  <c:v>98</c:v>
                </c:pt>
                <c:pt idx="8922">
                  <c:v>98.2</c:v>
                </c:pt>
                <c:pt idx="8923">
                  <c:v>98.4</c:v>
                </c:pt>
                <c:pt idx="8924">
                  <c:v>97.2</c:v>
                </c:pt>
                <c:pt idx="8925">
                  <c:v>96.8</c:v>
                </c:pt>
                <c:pt idx="8926">
                  <c:v>98.2</c:v>
                </c:pt>
                <c:pt idx="8927">
                  <c:v>97.4</c:v>
                </c:pt>
                <c:pt idx="8928">
                  <c:v>97.2</c:v>
                </c:pt>
                <c:pt idx="8929">
                  <c:v>98</c:v>
                </c:pt>
                <c:pt idx="8930">
                  <c:v>98.6</c:v>
                </c:pt>
                <c:pt idx="8931">
                  <c:v>96.6</c:v>
                </c:pt>
                <c:pt idx="8932">
                  <c:v>97.2</c:v>
                </c:pt>
                <c:pt idx="8933">
                  <c:v>97.2</c:v>
                </c:pt>
                <c:pt idx="8934">
                  <c:v>96.8</c:v>
                </c:pt>
                <c:pt idx="8935">
                  <c:v>96.2</c:v>
                </c:pt>
                <c:pt idx="8936">
                  <c:v>96.6</c:v>
                </c:pt>
                <c:pt idx="8937">
                  <c:v>96.2</c:v>
                </c:pt>
                <c:pt idx="8938">
                  <c:v>97.8</c:v>
                </c:pt>
                <c:pt idx="8939">
                  <c:v>96.8</c:v>
                </c:pt>
                <c:pt idx="8940">
                  <c:v>98.2</c:v>
                </c:pt>
                <c:pt idx="8941">
                  <c:v>98.8</c:v>
                </c:pt>
                <c:pt idx="8942">
                  <c:v>97.8</c:v>
                </c:pt>
                <c:pt idx="8943">
                  <c:v>97.8</c:v>
                </c:pt>
                <c:pt idx="8944">
                  <c:v>97.4</c:v>
                </c:pt>
                <c:pt idx="8945">
                  <c:v>96.4</c:v>
                </c:pt>
                <c:pt idx="8946">
                  <c:v>98.2</c:v>
                </c:pt>
                <c:pt idx="8947">
                  <c:v>98.2</c:v>
                </c:pt>
                <c:pt idx="8948">
                  <c:v>97</c:v>
                </c:pt>
                <c:pt idx="8949">
                  <c:v>97.2</c:v>
                </c:pt>
                <c:pt idx="8950">
                  <c:v>98.4</c:v>
                </c:pt>
                <c:pt idx="8951">
                  <c:v>98</c:v>
                </c:pt>
                <c:pt idx="8952">
                  <c:v>96</c:v>
                </c:pt>
                <c:pt idx="8953">
                  <c:v>97.2</c:v>
                </c:pt>
                <c:pt idx="8954">
                  <c:v>96.8</c:v>
                </c:pt>
                <c:pt idx="8955">
                  <c:v>97.8</c:v>
                </c:pt>
                <c:pt idx="8956">
                  <c:v>97.2</c:v>
                </c:pt>
                <c:pt idx="8957">
                  <c:v>96</c:v>
                </c:pt>
                <c:pt idx="8958">
                  <c:v>96.4</c:v>
                </c:pt>
                <c:pt idx="8959">
                  <c:v>97</c:v>
                </c:pt>
                <c:pt idx="8960">
                  <c:v>98.4</c:v>
                </c:pt>
                <c:pt idx="8961">
                  <c:v>97.6</c:v>
                </c:pt>
                <c:pt idx="8962">
                  <c:v>98.6</c:v>
                </c:pt>
                <c:pt idx="8963">
                  <c:v>97.8</c:v>
                </c:pt>
                <c:pt idx="8964">
                  <c:v>96.8</c:v>
                </c:pt>
                <c:pt idx="8965">
                  <c:v>97.8</c:v>
                </c:pt>
                <c:pt idx="8966">
                  <c:v>97.6</c:v>
                </c:pt>
                <c:pt idx="8967">
                  <c:v>99.8</c:v>
                </c:pt>
                <c:pt idx="8968">
                  <c:v>99</c:v>
                </c:pt>
                <c:pt idx="8969">
                  <c:v>98.6</c:v>
                </c:pt>
                <c:pt idx="8970">
                  <c:v>96.8</c:v>
                </c:pt>
                <c:pt idx="8971">
                  <c:v>96.8</c:v>
                </c:pt>
                <c:pt idx="8972">
                  <c:v>97.2</c:v>
                </c:pt>
                <c:pt idx="8973">
                  <c:v>97.4</c:v>
                </c:pt>
                <c:pt idx="8974">
                  <c:v>96.4</c:v>
                </c:pt>
                <c:pt idx="8975">
                  <c:v>87.2</c:v>
                </c:pt>
                <c:pt idx="8976">
                  <c:v>93.6</c:v>
                </c:pt>
                <c:pt idx="8977">
                  <c:v>95</c:v>
                </c:pt>
                <c:pt idx="8978">
                  <c:v>96.8</c:v>
                </c:pt>
                <c:pt idx="8979">
                  <c:v>96.2</c:v>
                </c:pt>
                <c:pt idx="8980">
                  <c:v>98.6</c:v>
                </c:pt>
                <c:pt idx="8981">
                  <c:v>98.2</c:v>
                </c:pt>
                <c:pt idx="8982">
                  <c:v>97.2</c:v>
                </c:pt>
                <c:pt idx="8983">
                  <c:v>99</c:v>
                </c:pt>
                <c:pt idx="8984">
                  <c:v>97.8</c:v>
                </c:pt>
                <c:pt idx="8985">
                  <c:v>97.8</c:v>
                </c:pt>
                <c:pt idx="8986">
                  <c:v>98.2</c:v>
                </c:pt>
                <c:pt idx="8987">
                  <c:v>98.4</c:v>
                </c:pt>
                <c:pt idx="8988">
                  <c:v>97.8</c:v>
                </c:pt>
                <c:pt idx="8989">
                  <c:v>98.4</c:v>
                </c:pt>
                <c:pt idx="8990">
                  <c:v>97</c:v>
                </c:pt>
                <c:pt idx="8991">
                  <c:v>97.8</c:v>
                </c:pt>
                <c:pt idx="8992">
                  <c:v>97.4</c:v>
                </c:pt>
                <c:pt idx="8993">
                  <c:v>97.4</c:v>
                </c:pt>
                <c:pt idx="8994">
                  <c:v>97.2</c:v>
                </c:pt>
                <c:pt idx="8995">
                  <c:v>96.6</c:v>
                </c:pt>
                <c:pt idx="8996">
                  <c:v>95.8</c:v>
                </c:pt>
                <c:pt idx="8997">
                  <c:v>97.2</c:v>
                </c:pt>
                <c:pt idx="8998">
                  <c:v>97.2</c:v>
                </c:pt>
                <c:pt idx="8999">
                  <c:v>96.8</c:v>
                </c:pt>
                <c:pt idx="9000">
                  <c:v>95.6</c:v>
                </c:pt>
                <c:pt idx="9001">
                  <c:v>96</c:v>
                </c:pt>
                <c:pt idx="9002">
                  <c:v>96.8</c:v>
                </c:pt>
                <c:pt idx="9003">
                  <c:v>95.2</c:v>
                </c:pt>
                <c:pt idx="9004">
                  <c:v>95</c:v>
                </c:pt>
                <c:pt idx="9005">
                  <c:v>94.8</c:v>
                </c:pt>
                <c:pt idx="9006">
                  <c:v>92</c:v>
                </c:pt>
                <c:pt idx="9007">
                  <c:v>91.8</c:v>
                </c:pt>
                <c:pt idx="9008">
                  <c:v>90.8</c:v>
                </c:pt>
                <c:pt idx="9009">
                  <c:v>90.8</c:v>
                </c:pt>
                <c:pt idx="9010">
                  <c:v>92.2</c:v>
                </c:pt>
                <c:pt idx="9011">
                  <c:v>91.8</c:v>
                </c:pt>
                <c:pt idx="9012">
                  <c:v>91</c:v>
                </c:pt>
                <c:pt idx="9013">
                  <c:v>90.8</c:v>
                </c:pt>
                <c:pt idx="9014">
                  <c:v>83.2</c:v>
                </c:pt>
                <c:pt idx="9015">
                  <c:v>80.8</c:v>
                </c:pt>
                <c:pt idx="9016">
                  <c:v>79.8</c:v>
                </c:pt>
                <c:pt idx="9017">
                  <c:v>83.4</c:v>
                </c:pt>
                <c:pt idx="9018">
                  <c:v>85</c:v>
                </c:pt>
                <c:pt idx="9019">
                  <c:v>85.6</c:v>
                </c:pt>
                <c:pt idx="9020">
                  <c:v>85.8</c:v>
                </c:pt>
                <c:pt idx="9021">
                  <c:v>87.4</c:v>
                </c:pt>
                <c:pt idx="9022">
                  <c:v>88.2</c:v>
                </c:pt>
                <c:pt idx="9023">
                  <c:v>90</c:v>
                </c:pt>
                <c:pt idx="9024">
                  <c:v>97.2</c:v>
                </c:pt>
                <c:pt idx="9025">
                  <c:v>98.6</c:v>
                </c:pt>
                <c:pt idx="9026">
                  <c:v>96.6</c:v>
                </c:pt>
                <c:pt idx="9027">
                  <c:v>96.8</c:v>
                </c:pt>
                <c:pt idx="9028">
                  <c:v>98.6</c:v>
                </c:pt>
                <c:pt idx="9029">
                  <c:v>98.4</c:v>
                </c:pt>
                <c:pt idx="9030">
                  <c:v>97.4</c:v>
                </c:pt>
                <c:pt idx="9031">
                  <c:v>97.4</c:v>
                </c:pt>
                <c:pt idx="9032">
                  <c:v>97.8</c:v>
                </c:pt>
                <c:pt idx="9033">
                  <c:v>97.8</c:v>
                </c:pt>
                <c:pt idx="9034">
                  <c:v>96.8</c:v>
                </c:pt>
                <c:pt idx="9035">
                  <c:v>97.2</c:v>
                </c:pt>
                <c:pt idx="9036">
                  <c:v>96.4</c:v>
                </c:pt>
                <c:pt idx="9037">
                  <c:v>95.6</c:v>
                </c:pt>
                <c:pt idx="9038">
                  <c:v>96</c:v>
                </c:pt>
                <c:pt idx="9039">
                  <c:v>95.2</c:v>
                </c:pt>
                <c:pt idx="9040">
                  <c:v>95.2</c:v>
                </c:pt>
                <c:pt idx="9041">
                  <c:v>95.6</c:v>
                </c:pt>
                <c:pt idx="9042">
                  <c:v>97.2</c:v>
                </c:pt>
                <c:pt idx="9043">
                  <c:v>98.6</c:v>
                </c:pt>
                <c:pt idx="9044">
                  <c:v>97.6</c:v>
                </c:pt>
                <c:pt idx="9045">
                  <c:v>97.4</c:v>
                </c:pt>
                <c:pt idx="9046">
                  <c:v>96</c:v>
                </c:pt>
                <c:pt idx="9047">
                  <c:v>96.8</c:v>
                </c:pt>
                <c:pt idx="9048">
                  <c:v>97.8</c:v>
                </c:pt>
                <c:pt idx="9049">
                  <c:v>98</c:v>
                </c:pt>
                <c:pt idx="9050">
                  <c:v>96.6</c:v>
                </c:pt>
                <c:pt idx="9051">
                  <c:v>97</c:v>
                </c:pt>
                <c:pt idx="9052">
                  <c:v>98.6</c:v>
                </c:pt>
                <c:pt idx="9053">
                  <c:v>98.2</c:v>
                </c:pt>
                <c:pt idx="9054">
                  <c:v>97.8</c:v>
                </c:pt>
                <c:pt idx="9055">
                  <c:v>96</c:v>
                </c:pt>
                <c:pt idx="9056">
                  <c:v>97.4</c:v>
                </c:pt>
                <c:pt idx="9057">
                  <c:v>98.6</c:v>
                </c:pt>
                <c:pt idx="9058">
                  <c:v>98.6</c:v>
                </c:pt>
                <c:pt idx="9059">
                  <c:v>97.4</c:v>
                </c:pt>
                <c:pt idx="9060">
                  <c:v>98.6</c:v>
                </c:pt>
                <c:pt idx="9061">
                  <c:v>97.4</c:v>
                </c:pt>
                <c:pt idx="9062">
                  <c:v>98.4</c:v>
                </c:pt>
                <c:pt idx="9063">
                  <c:v>99.4</c:v>
                </c:pt>
                <c:pt idx="9064">
                  <c:v>98.2</c:v>
                </c:pt>
                <c:pt idx="9065">
                  <c:v>99.8</c:v>
                </c:pt>
                <c:pt idx="9066">
                  <c:v>98.6</c:v>
                </c:pt>
                <c:pt idx="9067">
                  <c:v>98.6</c:v>
                </c:pt>
                <c:pt idx="9068">
                  <c:v>98.4</c:v>
                </c:pt>
                <c:pt idx="9069">
                  <c:v>97.4</c:v>
                </c:pt>
                <c:pt idx="9070">
                  <c:v>96</c:v>
                </c:pt>
                <c:pt idx="9071">
                  <c:v>97.2</c:v>
                </c:pt>
                <c:pt idx="9072">
                  <c:v>97.2</c:v>
                </c:pt>
                <c:pt idx="9073">
                  <c:v>96.2</c:v>
                </c:pt>
                <c:pt idx="9074">
                  <c:v>96.4</c:v>
                </c:pt>
                <c:pt idx="9075">
                  <c:v>94.2</c:v>
                </c:pt>
                <c:pt idx="9076">
                  <c:v>97.8</c:v>
                </c:pt>
                <c:pt idx="9077">
                  <c:v>96.8</c:v>
                </c:pt>
                <c:pt idx="9078">
                  <c:v>96.8</c:v>
                </c:pt>
                <c:pt idx="9079">
                  <c:v>96.6</c:v>
                </c:pt>
                <c:pt idx="9080">
                  <c:v>98</c:v>
                </c:pt>
                <c:pt idx="9081">
                  <c:v>96.8</c:v>
                </c:pt>
                <c:pt idx="9082">
                  <c:v>95.6</c:v>
                </c:pt>
                <c:pt idx="9083">
                  <c:v>97.4</c:v>
                </c:pt>
                <c:pt idx="9084">
                  <c:v>95.6</c:v>
                </c:pt>
                <c:pt idx="9085">
                  <c:v>95.8</c:v>
                </c:pt>
                <c:pt idx="9086">
                  <c:v>94.8</c:v>
                </c:pt>
                <c:pt idx="9087">
                  <c:v>95.6</c:v>
                </c:pt>
                <c:pt idx="9088">
                  <c:v>94.8</c:v>
                </c:pt>
                <c:pt idx="9089">
                  <c:v>95.6</c:v>
                </c:pt>
                <c:pt idx="9090">
                  <c:v>94.8</c:v>
                </c:pt>
                <c:pt idx="9091">
                  <c:v>94.8</c:v>
                </c:pt>
                <c:pt idx="9092">
                  <c:v>95.2</c:v>
                </c:pt>
                <c:pt idx="9093">
                  <c:v>95</c:v>
                </c:pt>
                <c:pt idx="9094">
                  <c:v>94.4</c:v>
                </c:pt>
                <c:pt idx="9095">
                  <c:v>95.2</c:v>
                </c:pt>
                <c:pt idx="9096">
                  <c:v>94.2</c:v>
                </c:pt>
                <c:pt idx="9097">
                  <c:v>94.8</c:v>
                </c:pt>
                <c:pt idx="9098">
                  <c:v>96.2</c:v>
                </c:pt>
                <c:pt idx="9099">
                  <c:v>94.8</c:v>
                </c:pt>
                <c:pt idx="9100">
                  <c:v>97</c:v>
                </c:pt>
                <c:pt idx="9101">
                  <c:v>96.2</c:v>
                </c:pt>
                <c:pt idx="9102">
                  <c:v>95.6</c:v>
                </c:pt>
                <c:pt idx="9103">
                  <c:v>86.2</c:v>
                </c:pt>
                <c:pt idx="9104">
                  <c:v>81.400000000000006</c:v>
                </c:pt>
                <c:pt idx="9105">
                  <c:v>83.6</c:v>
                </c:pt>
                <c:pt idx="9106">
                  <c:v>84.4</c:v>
                </c:pt>
                <c:pt idx="9107">
                  <c:v>84.4</c:v>
                </c:pt>
                <c:pt idx="9108">
                  <c:v>85.6</c:v>
                </c:pt>
                <c:pt idx="9109">
                  <c:v>85.2</c:v>
                </c:pt>
                <c:pt idx="9110">
                  <c:v>85.8</c:v>
                </c:pt>
                <c:pt idx="9111">
                  <c:v>83.6</c:v>
                </c:pt>
                <c:pt idx="9112">
                  <c:v>86.2</c:v>
                </c:pt>
                <c:pt idx="9113">
                  <c:v>83.2</c:v>
                </c:pt>
                <c:pt idx="9114">
                  <c:v>84.8</c:v>
                </c:pt>
                <c:pt idx="9115">
                  <c:v>82.2</c:v>
                </c:pt>
                <c:pt idx="9116">
                  <c:v>83.2</c:v>
                </c:pt>
                <c:pt idx="9117">
                  <c:v>82.4</c:v>
                </c:pt>
                <c:pt idx="9118">
                  <c:v>84.6</c:v>
                </c:pt>
                <c:pt idx="9119">
                  <c:v>85.8</c:v>
                </c:pt>
                <c:pt idx="9120">
                  <c:v>94.2</c:v>
                </c:pt>
                <c:pt idx="9121">
                  <c:v>97.4</c:v>
                </c:pt>
                <c:pt idx="9122">
                  <c:v>96.8</c:v>
                </c:pt>
                <c:pt idx="9123">
                  <c:v>98.2</c:v>
                </c:pt>
                <c:pt idx="9124">
                  <c:v>97.2</c:v>
                </c:pt>
                <c:pt idx="9125">
                  <c:v>98.2</c:v>
                </c:pt>
                <c:pt idx="9126">
                  <c:v>97.8</c:v>
                </c:pt>
                <c:pt idx="9127">
                  <c:v>98.2</c:v>
                </c:pt>
                <c:pt idx="9128">
                  <c:v>99</c:v>
                </c:pt>
                <c:pt idx="9129">
                  <c:v>98.4</c:v>
                </c:pt>
                <c:pt idx="9130">
                  <c:v>99</c:v>
                </c:pt>
                <c:pt idx="9131">
                  <c:v>99.2</c:v>
                </c:pt>
                <c:pt idx="9132">
                  <c:v>99.8</c:v>
                </c:pt>
                <c:pt idx="9133">
                  <c:v>98.8</c:v>
                </c:pt>
                <c:pt idx="9134">
                  <c:v>99.8</c:v>
                </c:pt>
                <c:pt idx="9135">
                  <c:v>100</c:v>
                </c:pt>
                <c:pt idx="9136">
                  <c:v>99.2</c:v>
                </c:pt>
                <c:pt idx="9137">
                  <c:v>99.2</c:v>
                </c:pt>
                <c:pt idx="9138">
                  <c:v>100.2</c:v>
                </c:pt>
                <c:pt idx="9139">
                  <c:v>99.8</c:v>
                </c:pt>
                <c:pt idx="9140">
                  <c:v>99.8</c:v>
                </c:pt>
                <c:pt idx="9141">
                  <c:v>98.4</c:v>
                </c:pt>
                <c:pt idx="9142">
                  <c:v>98.8</c:v>
                </c:pt>
                <c:pt idx="9143">
                  <c:v>98</c:v>
                </c:pt>
                <c:pt idx="9144">
                  <c:v>97.8</c:v>
                </c:pt>
                <c:pt idx="9145">
                  <c:v>96.4</c:v>
                </c:pt>
                <c:pt idx="9146">
                  <c:v>98.8</c:v>
                </c:pt>
                <c:pt idx="9147">
                  <c:v>97.2</c:v>
                </c:pt>
                <c:pt idx="9148">
                  <c:v>98.6</c:v>
                </c:pt>
                <c:pt idx="9149">
                  <c:v>99.4</c:v>
                </c:pt>
                <c:pt idx="9150">
                  <c:v>99.6</c:v>
                </c:pt>
                <c:pt idx="9151">
                  <c:v>99</c:v>
                </c:pt>
                <c:pt idx="9152">
                  <c:v>100</c:v>
                </c:pt>
                <c:pt idx="9153">
                  <c:v>99</c:v>
                </c:pt>
                <c:pt idx="9154">
                  <c:v>100.6</c:v>
                </c:pt>
                <c:pt idx="9155">
                  <c:v>97.4</c:v>
                </c:pt>
                <c:pt idx="9156">
                  <c:v>98.2</c:v>
                </c:pt>
                <c:pt idx="9157">
                  <c:v>97.6</c:v>
                </c:pt>
                <c:pt idx="9158">
                  <c:v>97.4</c:v>
                </c:pt>
                <c:pt idx="9159">
                  <c:v>97.4</c:v>
                </c:pt>
                <c:pt idx="9160">
                  <c:v>96.8</c:v>
                </c:pt>
                <c:pt idx="9161">
                  <c:v>98</c:v>
                </c:pt>
                <c:pt idx="9162">
                  <c:v>96.8</c:v>
                </c:pt>
                <c:pt idx="9163">
                  <c:v>96.4</c:v>
                </c:pt>
                <c:pt idx="9164">
                  <c:v>97.2</c:v>
                </c:pt>
                <c:pt idx="9165">
                  <c:v>96.4</c:v>
                </c:pt>
                <c:pt idx="9166">
                  <c:v>96.8</c:v>
                </c:pt>
                <c:pt idx="9167">
                  <c:v>96.8</c:v>
                </c:pt>
                <c:pt idx="9168">
                  <c:v>97.6</c:v>
                </c:pt>
                <c:pt idx="9169">
                  <c:v>98</c:v>
                </c:pt>
                <c:pt idx="9170">
                  <c:v>97.6</c:v>
                </c:pt>
                <c:pt idx="9171">
                  <c:v>98.4</c:v>
                </c:pt>
                <c:pt idx="9172">
                  <c:v>99</c:v>
                </c:pt>
                <c:pt idx="9173">
                  <c:v>98.6</c:v>
                </c:pt>
                <c:pt idx="9174">
                  <c:v>99.8</c:v>
                </c:pt>
                <c:pt idx="9175">
                  <c:v>98.4</c:v>
                </c:pt>
                <c:pt idx="9176">
                  <c:v>101</c:v>
                </c:pt>
                <c:pt idx="9177">
                  <c:v>100.4</c:v>
                </c:pt>
                <c:pt idx="9178">
                  <c:v>100.2</c:v>
                </c:pt>
                <c:pt idx="9179">
                  <c:v>100.2</c:v>
                </c:pt>
                <c:pt idx="9180">
                  <c:v>101.4</c:v>
                </c:pt>
                <c:pt idx="9181">
                  <c:v>101.8</c:v>
                </c:pt>
                <c:pt idx="9182">
                  <c:v>101.8</c:v>
                </c:pt>
                <c:pt idx="9183">
                  <c:v>101</c:v>
                </c:pt>
                <c:pt idx="9184">
                  <c:v>100</c:v>
                </c:pt>
                <c:pt idx="9185">
                  <c:v>101.6</c:v>
                </c:pt>
                <c:pt idx="9186">
                  <c:v>101.4</c:v>
                </c:pt>
                <c:pt idx="9187">
                  <c:v>101.4</c:v>
                </c:pt>
                <c:pt idx="9188">
                  <c:v>101.2</c:v>
                </c:pt>
                <c:pt idx="9189">
                  <c:v>100.6</c:v>
                </c:pt>
                <c:pt idx="9190">
                  <c:v>101.4</c:v>
                </c:pt>
                <c:pt idx="9191">
                  <c:v>102</c:v>
                </c:pt>
                <c:pt idx="9192">
                  <c:v>102.8</c:v>
                </c:pt>
                <c:pt idx="9193">
                  <c:v>101.2</c:v>
                </c:pt>
                <c:pt idx="9194">
                  <c:v>100.6</c:v>
                </c:pt>
                <c:pt idx="9195">
                  <c:v>102</c:v>
                </c:pt>
                <c:pt idx="9196">
                  <c:v>100.4</c:v>
                </c:pt>
                <c:pt idx="9197">
                  <c:v>101.2</c:v>
                </c:pt>
                <c:pt idx="9198">
                  <c:v>100.8</c:v>
                </c:pt>
                <c:pt idx="9199">
                  <c:v>101.4</c:v>
                </c:pt>
                <c:pt idx="9200">
                  <c:v>99</c:v>
                </c:pt>
                <c:pt idx="9201">
                  <c:v>99.4</c:v>
                </c:pt>
                <c:pt idx="9202">
                  <c:v>99</c:v>
                </c:pt>
                <c:pt idx="9203">
                  <c:v>100</c:v>
                </c:pt>
                <c:pt idx="9204">
                  <c:v>98.2</c:v>
                </c:pt>
                <c:pt idx="9205">
                  <c:v>98.2</c:v>
                </c:pt>
                <c:pt idx="9206">
                  <c:v>98.4</c:v>
                </c:pt>
                <c:pt idx="9207">
                  <c:v>97.2</c:v>
                </c:pt>
                <c:pt idx="9208">
                  <c:v>98.4</c:v>
                </c:pt>
                <c:pt idx="9209">
                  <c:v>97</c:v>
                </c:pt>
                <c:pt idx="9210">
                  <c:v>98.6</c:v>
                </c:pt>
                <c:pt idx="9211">
                  <c:v>98.8</c:v>
                </c:pt>
                <c:pt idx="9212">
                  <c:v>99</c:v>
                </c:pt>
                <c:pt idx="9213">
                  <c:v>98.4</c:v>
                </c:pt>
                <c:pt idx="9214">
                  <c:v>99.4</c:v>
                </c:pt>
                <c:pt idx="9215">
                  <c:v>99</c:v>
                </c:pt>
                <c:pt idx="9216">
                  <c:v>99.4</c:v>
                </c:pt>
                <c:pt idx="9217">
                  <c:v>100.6</c:v>
                </c:pt>
                <c:pt idx="9218">
                  <c:v>98.4</c:v>
                </c:pt>
                <c:pt idx="9219">
                  <c:v>100.2</c:v>
                </c:pt>
                <c:pt idx="9220">
                  <c:v>98.4</c:v>
                </c:pt>
                <c:pt idx="9221">
                  <c:v>99.8</c:v>
                </c:pt>
                <c:pt idx="9222">
                  <c:v>98.8</c:v>
                </c:pt>
                <c:pt idx="9223">
                  <c:v>99.4</c:v>
                </c:pt>
                <c:pt idx="9224">
                  <c:v>99</c:v>
                </c:pt>
                <c:pt idx="9225">
                  <c:v>98.6</c:v>
                </c:pt>
                <c:pt idx="9226">
                  <c:v>98.8</c:v>
                </c:pt>
                <c:pt idx="9227">
                  <c:v>99.2</c:v>
                </c:pt>
                <c:pt idx="9228">
                  <c:v>99.4</c:v>
                </c:pt>
                <c:pt idx="9229">
                  <c:v>98.6</c:v>
                </c:pt>
                <c:pt idx="9230">
                  <c:v>98</c:v>
                </c:pt>
                <c:pt idx="9231">
                  <c:v>98.4</c:v>
                </c:pt>
                <c:pt idx="9232">
                  <c:v>99</c:v>
                </c:pt>
                <c:pt idx="9233">
                  <c:v>98.6</c:v>
                </c:pt>
                <c:pt idx="9234">
                  <c:v>99</c:v>
                </c:pt>
                <c:pt idx="9235">
                  <c:v>97.4</c:v>
                </c:pt>
                <c:pt idx="9236">
                  <c:v>97</c:v>
                </c:pt>
                <c:pt idx="9237">
                  <c:v>97.8</c:v>
                </c:pt>
                <c:pt idx="9238">
                  <c:v>98.4</c:v>
                </c:pt>
                <c:pt idx="9239">
                  <c:v>96.8</c:v>
                </c:pt>
                <c:pt idx="9240">
                  <c:v>97.4</c:v>
                </c:pt>
                <c:pt idx="9241">
                  <c:v>100.4</c:v>
                </c:pt>
                <c:pt idx="9242">
                  <c:v>99.8</c:v>
                </c:pt>
                <c:pt idx="9243">
                  <c:v>102</c:v>
                </c:pt>
                <c:pt idx="9244">
                  <c:v>102</c:v>
                </c:pt>
                <c:pt idx="9245">
                  <c:v>102.6</c:v>
                </c:pt>
                <c:pt idx="9246">
                  <c:v>102</c:v>
                </c:pt>
                <c:pt idx="9247">
                  <c:v>101.8</c:v>
                </c:pt>
                <c:pt idx="9248">
                  <c:v>100.8</c:v>
                </c:pt>
                <c:pt idx="9249">
                  <c:v>100.8</c:v>
                </c:pt>
                <c:pt idx="9250">
                  <c:v>100.2</c:v>
                </c:pt>
                <c:pt idx="9251">
                  <c:v>100.8</c:v>
                </c:pt>
                <c:pt idx="9252">
                  <c:v>99.6</c:v>
                </c:pt>
                <c:pt idx="9253">
                  <c:v>100.2</c:v>
                </c:pt>
                <c:pt idx="9254">
                  <c:v>99.6</c:v>
                </c:pt>
                <c:pt idx="9255">
                  <c:v>100.6</c:v>
                </c:pt>
                <c:pt idx="9256">
                  <c:v>94.8</c:v>
                </c:pt>
                <c:pt idx="9257">
                  <c:v>98.4</c:v>
                </c:pt>
                <c:pt idx="9258">
                  <c:v>100.4</c:v>
                </c:pt>
                <c:pt idx="9259">
                  <c:v>102.8</c:v>
                </c:pt>
                <c:pt idx="9260">
                  <c:v>103.4</c:v>
                </c:pt>
                <c:pt idx="9261">
                  <c:v>104.6</c:v>
                </c:pt>
                <c:pt idx="9262">
                  <c:v>105.8</c:v>
                </c:pt>
                <c:pt idx="9263">
                  <c:v>106.6</c:v>
                </c:pt>
                <c:pt idx="9264">
                  <c:v>106.2</c:v>
                </c:pt>
                <c:pt idx="9265">
                  <c:v>107.4</c:v>
                </c:pt>
                <c:pt idx="9266">
                  <c:v>109.4</c:v>
                </c:pt>
                <c:pt idx="9267">
                  <c:v>111.2</c:v>
                </c:pt>
                <c:pt idx="9268">
                  <c:v>113.2</c:v>
                </c:pt>
                <c:pt idx="9269">
                  <c:v>112.4</c:v>
                </c:pt>
                <c:pt idx="9270">
                  <c:v>112.2</c:v>
                </c:pt>
                <c:pt idx="9271">
                  <c:v>111.8</c:v>
                </c:pt>
                <c:pt idx="9272">
                  <c:v>109.8</c:v>
                </c:pt>
                <c:pt idx="9273">
                  <c:v>111.8</c:v>
                </c:pt>
                <c:pt idx="9274">
                  <c:v>111.8</c:v>
                </c:pt>
                <c:pt idx="9275">
                  <c:v>112</c:v>
                </c:pt>
                <c:pt idx="9276">
                  <c:v>111.2</c:v>
                </c:pt>
                <c:pt idx="9277">
                  <c:v>111.6</c:v>
                </c:pt>
                <c:pt idx="9278">
                  <c:v>109.8</c:v>
                </c:pt>
                <c:pt idx="9279">
                  <c:v>110.2</c:v>
                </c:pt>
                <c:pt idx="9280">
                  <c:v>109.4</c:v>
                </c:pt>
                <c:pt idx="9281">
                  <c:v>108.8</c:v>
                </c:pt>
                <c:pt idx="9282">
                  <c:v>110.2</c:v>
                </c:pt>
                <c:pt idx="9283">
                  <c:v>108.2</c:v>
                </c:pt>
                <c:pt idx="9284">
                  <c:v>108.6</c:v>
                </c:pt>
                <c:pt idx="9285">
                  <c:v>107.2</c:v>
                </c:pt>
                <c:pt idx="9286">
                  <c:v>106.4</c:v>
                </c:pt>
                <c:pt idx="9287">
                  <c:v>105</c:v>
                </c:pt>
                <c:pt idx="9288">
                  <c:v>105</c:v>
                </c:pt>
                <c:pt idx="9289">
                  <c:v>104.2</c:v>
                </c:pt>
                <c:pt idx="9290">
                  <c:v>104.2</c:v>
                </c:pt>
                <c:pt idx="9291">
                  <c:v>104.6</c:v>
                </c:pt>
                <c:pt idx="9292">
                  <c:v>102.8</c:v>
                </c:pt>
                <c:pt idx="9293">
                  <c:v>102.8</c:v>
                </c:pt>
                <c:pt idx="9294">
                  <c:v>102.4</c:v>
                </c:pt>
                <c:pt idx="9295">
                  <c:v>104.6</c:v>
                </c:pt>
                <c:pt idx="9296">
                  <c:v>101.6</c:v>
                </c:pt>
                <c:pt idx="9297">
                  <c:v>101.8</c:v>
                </c:pt>
                <c:pt idx="9298">
                  <c:v>102.2</c:v>
                </c:pt>
                <c:pt idx="9299">
                  <c:v>100.2</c:v>
                </c:pt>
                <c:pt idx="9300">
                  <c:v>100.4</c:v>
                </c:pt>
                <c:pt idx="9301">
                  <c:v>102</c:v>
                </c:pt>
                <c:pt idx="9302">
                  <c:v>101</c:v>
                </c:pt>
                <c:pt idx="9303">
                  <c:v>101.4</c:v>
                </c:pt>
                <c:pt idx="9304">
                  <c:v>101</c:v>
                </c:pt>
                <c:pt idx="9305">
                  <c:v>100</c:v>
                </c:pt>
                <c:pt idx="9306">
                  <c:v>101.6</c:v>
                </c:pt>
                <c:pt idx="9307">
                  <c:v>102.8</c:v>
                </c:pt>
                <c:pt idx="9308">
                  <c:v>103.4</c:v>
                </c:pt>
                <c:pt idx="9309">
                  <c:v>105.8</c:v>
                </c:pt>
                <c:pt idx="9310">
                  <c:v>105.6</c:v>
                </c:pt>
                <c:pt idx="9311">
                  <c:v>103.6</c:v>
                </c:pt>
                <c:pt idx="9312">
                  <c:v>103.6</c:v>
                </c:pt>
                <c:pt idx="9313">
                  <c:v>105.8</c:v>
                </c:pt>
                <c:pt idx="9314">
                  <c:v>105</c:v>
                </c:pt>
                <c:pt idx="9315">
                  <c:v>104.2</c:v>
                </c:pt>
                <c:pt idx="9316">
                  <c:v>104.4</c:v>
                </c:pt>
                <c:pt idx="9317">
                  <c:v>102.8</c:v>
                </c:pt>
                <c:pt idx="9318">
                  <c:v>104.2</c:v>
                </c:pt>
                <c:pt idx="9319">
                  <c:v>104.6</c:v>
                </c:pt>
                <c:pt idx="9320">
                  <c:v>103.8</c:v>
                </c:pt>
                <c:pt idx="9321">
                  <c:v>101.6</c:v>
                </c:pt>
                <c:pt idx="9322">
                  <c:v>104.2</c:v>
                </c:pt>
                <c:pt idx="9323">
                  <c:v>103.2</c:v>
                </c:pt>
                <c:pt idx="9324">
                  <c:v>103.8</c:v>
                </c:pt>
                <c:pt idx="9325">
                  <c:v>102.8</c:v>
                </c:pt>
                <c:pt idx="9326">
                  <c:v>97.8</c:v>
                </c:pt>
                <c:pt idx="9327">
                  <c:v>104.6</c:v>
                </c:pt>
                <c:pt idx="9328">
                  <c:v>104</c:v>
                </c:pt>
                <c:pt idx="9329">
                  <c:v>105.2</c:v>
                </c:pt>
                <c:pt idx="9330">
                  <c:v>105</c:v>
                </c:pt>
                <c:pt idx="9331">
                  <c:v>105.8</c:v>
                </c:pt>
                <c:pt idx="9332">
                  <c:v>105.8</c:v>
                </c:pt>
                <c:pt idx="9333">
                  <c:v>106.2</c:v>
                </c:pt>
                <c:pt idx="9334">
                  <c:v>107.4</c:v>
                </c:pt>
                <c:pt idx="9335">
                  <c:v>105.6</c:v>
                </c:pt>
                <c:pt idx="9336">
                  <c:v>108</c:v>
                </c:pt>
                <c:pt idx="9337">
                  <c:v>108.4</c:v>
                </c:pt>
                <c:pt idx="9338">
                  <c:v>108.6</c:v>
                </c:pt>
                <c:pt idx="9339">
                  <c:v>108.4</c:v>
                </c:pt>
                <c:pt idx="9340">
                  <c:v>108.2</c:v>
                </c:pt>
                <c:pt idx="9341">
                  <c:v>108.6</c:v>
                </c:pt>
                <c:pt idx="9342">
                  <c:v>108.6</c:v>
                </c:pt>
                <c:pt idx="9343">
                  <c:v>108.8</c:v>
                </c:pt>
                <c:pt idx="9344">
                  <c:v>108.8</c:v>
                </c:pt>
                <c:pt idx="9345">
                  <c:v>109.6</c:v>
                </c:pt>
                <c:pt idx="9346">
                  <c:v>109.8</c:v>
                </c:pt>
                <c:pt idx="9347">
                  <c:v>109.8</c:v>
                </c:pt>
                <c:pt idx="9348">
                  <c:v>109.2</c:v>
                </c:pt>
                <c:pt idx="9349">
                  <c:v>111</c:v>
                </c:pt>
                <c:pt idx="9350">
                  <c:v>111.6</c:v>
                </c:pt>
                <c:pt idx="9351">
                  <c:v>111.2</c:v>
                </c:pt>
                <c:pt idx="9352">
                  <c:v>112.6</c:v>
                </c:pt>
                <c:pt idx="9353">
                  <c:v>110.2</c:v>
                </c:pt>
                <c:pt idx="9354">
                  <c:v>108.8</c:v>
                </c:pt>
                <c:pt idx="9355">
                  <c:v>109.8</c:v>
                </c:pt>
                <c:pt idx="9356">
                  <c:v>109.6</c:v>
                </c:pt>
                <c:pt idx="9357">
                  <c:v>108</c:v>
                </c:pt>
                <c:pt idx="9358">
                  <c:v>109.8</c:v>
                </c:pt>
                <c:pt idx="9359">
                  <c:v>108.8</c:v>
                </c:pt>
                <c:pt idx="9360">
                  <c:v>108.8</c:v>
                </c:pt>
                <c:pt idx="9361">
                  <c:v>107.6</c:v>
                </c:pt>
                <c:pt idx="9362">
                  <c:v>108.8</c:v>
                </c:pt>
                <c:pt idx="9363">
                  <c:v>108.8</c:v>
                </c:pt>
                <c:pt idx="9364">
                  <c:v>109.4</c:v>
                </c:pt>
                <c:pt idx="9365">
                  <c:v>108.6</c:v>
                </c:pt>
                <c:pt idx="9366">
                  <c:v>108.6</c:v>
                </c:pt>
                <c:pt idx="9367">
                  <c:v>107.2</c:v>
                </c:pt>
                <c:pt idx="9368">
                  <c:v>106.2</c:v>
                </c:pt>
                <c:pt idx="9369">
                  <c:v>106.2</c:v>
                </c:pt>
                <c:pt idx="9370">
                  <c:v>107.4</c:v>
                </c:pt>
                <c:pt idx="9371">
                  <c:v>107.4</c:v>
                </c:pt>
                <c:pt idx="9372">
                  <c:v>106.2</c:v>
                </c:pt>
                <c:pt idx="9373">
                  <c:v>108.2</c:v>
                </c:pt>
                <c:pt idx="9374">
                  <c:v>106.2</c:v>
                </c:pt>
                <c:pt idx="9375">
                  <c:v>105.2</c:v>
                </c:pt>
                <c:pt idx="9376">
                  <c:v>106.8</c:v>
                </c:pt>
                <c:pt idx="9377">
                  <c:v>106</c:v>
                </c:pt>
                <c:pt idx="9378">
                  <c:v>103.6</c:v>
                </c:pt>
                <c:pt idx="9379">
                  <c:v>102.4</c:v>
                </c:pt>
                <c:pt idx="9380">
                  <c:v>101.2</c:v>
                </c:pt>
                <c:pt idx="9381">
                  <c:v>99.8</c:v>
                </c:pt>
                <c:pt idx="9382">
                  <c:v>99.2</c:v>
                </c:pt>
                <c:pt idx="9383">
                  <c:v>99.2</c:v>
                </c:pt>
                <c:pt idx="9384">
                  <c:v>98.4</c:v>
                </c:pt>
                <c:pt idx="9385">
                  <c:v>97.4</c:v>
                </c:pt>
                <c:pt idx="9386">
                  <c:v>96.4</c:v>
                </c:pt>
                <c:pt idx="9387">
                  <c:v>94</c:v>
                </c:pt>
                <c:pt idx="9388">
                  <c:v>100</c:v>
                </c:pt>
                <c:pt idx="9389">
                  <c:v>98.6</c:v>
                </c:pt>
                <c:pt idx="9390">
                  <c:v>101.8</c:v>
                </c:pt>
                <c:pt idx="9391">
                  <c:v>97.4</c:v>
                </c:pt>
                <c:pt idx="9392">
                  <c:v>95.4</c:v>
                </c:pt>
                <c:pt idx="9393">
                  <c:v>97.6</c:v>
                </c:pt>
                <c:pt idx="9394">
                  <c:v>95.6</c:v>
                </c:pt>
                <c:pt idx="9395">
                  <c:v>91.8</c:v>
                </c:pt>
                <c:pt idx="9396">
                  <c:v>89.6</c:v>
                </c:pt>
                <c:pt idx="9397">
                  <c:v>92.4</c:v>
                </c:pt>
                <c:pt idx="9398">
                  <c:v>89.2</c:v>
                </c:pt>
                <c:pt idx="9399">
                  <c:v>90.8</c:v>
                </c:pt>
                <c:pt idx="9400">
                  <c:v>87.8</c:v>
                </c:pt>
                <c:pt idx="9401">
                  <c:v>87</c:v>
                </c:pt>
                <c:pt idx="9402">
                  <c:v>86.8</c:v>
                </c:pt>
                <c:pt idx="9403">
                  <c:v>86</c:v>
                </c:pt>
                <c:pt idx="9404">
                  <c:v>83.8</c:v>
                </c:pt>
                <c:pt idx="9405">
                  <c:v>83.6</c:v>
                </c:pt>
                <c:pt idx="9406">
                  <c:v>83.6</c:v>
                </c:pt>
                <c:pt idx="9407">
                  <c:v>83.6</c:v>
                </c:pt>
                <c:pt idx="9408">
                  <c:v>80.599999999999994</c:v>
                </c:pt>
                <c:pt idx="9409">
                  <c:v>77.599999999999994</c:v>
                </c:pt>
                <c:pt idx="9410">
                  <c:v>84.4</c:v>
                </c:pt>
                <c:pt idx="9411">
                  <c:v>85.8</c:v>
                </c:pt>
                <c:pt idx="9412">
                  <c:v>84</c:v>
                </c:pt>
                <c:pt idx="9413">
                  <c:v>83.6</c:v>
                </c:pt>
                <c:pt idx="9414">
                  <c:v>84.8</c:v>
                </c:pt>
                <c:pt idx="9415">
                  <c:v>83.8</c:v>
                </c:pt>
                <c:pt idx="9416">
                  <c:v>82.6</c:v>
                </c:pt>
                <c:pt idx="9417">
                  <c:v>81</c:v>
                </c:pt>
                <c:pt idx="9418">
                  <c:v>80.8</c:v>
                </c:pt>
                <c:pt idx="9419">
                  <c:v>78.400000000000006</c:v>
                </c:pt>
                <c:pt idx="9420">
                  <c:v>79.400000000000006</c:v>
                </c:pt>
                <c:pt idx="9421">
                  <c:v>78</c:v>
                </c:pt>
                <c:pt idx="9422">
                  <c:v>79.400000000000006</c:v>
                </c:pt>
                <c:pt idx="9423">
                  <c:v>77.599999999999994</c:v>
                </c:pt>
                <c:pt idx="9424">
                  <c:v>73.8</c:v>
                </c:pt>
                <c:pt idx="9425">
                  <c:v>72.400000000000006</c:v>
                </c:pt>
                <c:pt idx="9426">
                  <c:v>70.400000000000006</c:v>
                </c:pt>
                <c:pt idx="9427">
                  <c:v>69.400000000000006</c:v>
                </c:pt>
                <c:pt idx="9428">
                  <c:v>66.400000000000006</c:v>
                </c:pt>
                <c:pt idx="9429">
                  <c:v>64.599999999999994</c:v>
                </c:pt>
                <c:pt idx="9430">
                  <c:v>63.2</c:v>
                </c:pt>
                <c:pt idx="9431">
                  <c:v>62.4</c:v>
                </c:pt>
                <c:pt idx="9432">
                  <c:v>61.2</c:v>
                </c:pt>
                <c:pt idx="9433">
                  <c:v>60.2</c:v>
                </c:pt>
                <c:pt idx="9434">
                  <c:v>57.2</c:v>
                </c:pt>
                <c:pt idx="9435">
                  <c:v>58</c:v>
                </c:pt>
                <c:pt idx="9436">
                  <c:v>54.8</c:v>
                </c:pt>
                <c:pt idx="9437">
                  <c:v>53.8</c:v>
                </c:pt>
                <c:pt idx="9438">
                  <c:v>53.8</c:v>
                </c:pt>
                <c:pt idx="9439">
                  <c:v>51.8</c:v>
                </c:pt>
                <c:pt idx="9440">
                  <c:v>49</c:v>
                </c:pt>
                <c:pt idx="9441">
                  <c:v>49</c:v>
                </c:pt>
                <c:pt idx="9442">
                  <c:v>47.4</c:v>
                </c:pt>
                <c:pt idx="9443">
                  <c:v>47</c:v>
                </c:pt>
                <c:pt idx="9444">
                  <c:v>45.8</c:v>
                </c:pt>
                <c:pt idx="9445">
                  <c:v>49.2</c:v>
                </c:pt>
                <c:pt idx="9446">
                  <c:v>45.8</c:v>
                </c:pt>
                <c:pt idx="9447">
                  <c:v>45</c:v>
                </c:pt>
                <c:pt idx="9448">
                  <c:v>42.4</c:v>
                </c:pt>
                <c:pt idx="9449">
                  <c:v>41</c:v>
                </c:pt>
                <c:pt idx="9450">
                  <c:v>44</c:v>
                </c:pt>
                <c:pt idx="9451">
                  <c:v>41</c:v>
                </c:pt>
                <c:pt idx="9452">
                  <c:v>41.6</c:v>
                </c:pt>
                <c:pt idx="9453">
                  <c:v>42</c:v>
                </c:pt>
                <c:pt idx="9454">
                  <c:v>41</c:v>
                </c:pt>
                <c:pt idx="9455">
                  <c:v>41.2</c:v>
                </c:pt>
                <c:pt idx="9456">
                  <c:v>41.6</c:v>
                </c:pt>
                <c:pt idx="9457">
                  <c:v>39.799999999999997</c:v>
                </c:pt>
                <c:pt idx="9458">
                  <c:v>39.4</c:v>
                </c:pt>
                <c:pt idx="9459">
                  <c:v>37.200000000000003</c:v>
                </c:pt>
                <c:pt idx="9460">
                  <c:v>37.4</c:v>
                </c:pt>
                <c:pt idx="9461">
                  <c:v>38.200000000000003</c:v>
                </c:pt>
                <c:pt idx="9462">
                  <c:v>36.799999999999997</c:v>
                </c:pt>
                <c:pt idx="9463">
                  <c:v>39</c:v>
                </c:pt>
                <c:pt idx="9464">
                  <c:v>36.799999999999997</c:v>
                </c:pt>
                <c:pt idx="9465">
                  <c:v>37.6</c:v>
                </c:pt>
                <c:pt idx="9466">
                  <c:v>37</c:v>
                </c:pt>
                <c:pt idx="9467">
                  <c:v>37.200000000000003</c:v>
                </c:pt>
                <c:pt idx="9468">
                  <c:v>35.799999999999997</c:v>
                </c:pt>
                <c:pt idx="9469">
                  <c:v>38.4</c:v>
                </c:pt>
                <c:pt idx="9470">
                  <c:v>37</c:v>
                </c:pt>
                <c:pt idx="9471">
                  <c:v>35.6</c:v>
                </c:pt>
                <c:pt idx="9472">
                  <c:v>34.200000000000003</c:v>
                </c:pt>
                <c:pt idx="9473">
                  <c:v>34.799999999999997</c:v>
                </c:pt>
                <c:pt idx="9474">
                  <c:v>35</c:v>
                </c:pt>
                <c:pt idx="9475">
                  <c:v>34.200000000000003</c:v>
                </c:pt>
                <c:pt idx="9476">
                  <c:v>35.6</c:v>
                </c:pt>
                <c:pt idx="9477">
                  <c:v>35</c:v>
                </c:pt>
                <c:pt idx="9478">
                  <c:v>34.799999999999997</c:v>
                </c:pt>
                <c:pt idx="9479">
                  <c:v>34.6</c:v>
                </c:pt>
                <c:pt idx="9480">
                  <c:v>34.4</c:v>
                </c:pt>
                <c:pt idx="9481">
                  <c:v>33.4</c:v>
                </c:pt>
                <c:pt idx="9482">
                  <c:v>31.8</c:v>
                </c:pt>
                <c:pt idx="9483">
                  <c:v>32</c:v>
                </c:pt>
                <c:pt idx="9484">
                  <c:v>32</c:v>
                </c:pt>
                <c:pt idx="9485">
                  <c:v>33</c:v>
                </c:pt>
                <c:pt idx="9486">
                  <c:v>32.6</c:v>
                </c:pt>
                <c:pt idx="9487">
                  <c:v>32</c:v>
                </c:pt>
                <c:pt idx="9488">
                  <c:v>33</c:v>
                </c:pt>
                <c:pt idx="9489">
                  <c:v>31.6</c:v>
                </c:pt>
                <c:pt idx="9490">
                  <c:v>31.8</c:v>
                </c:pt>
                <c:pt idx="9491">
                  <c:v>31.8</c:v>
                </c:pt>
                <c:pt idx="9492">
                  <c:v>31.2</c:v>
                </c:pt>
                <c:pt idx="9493">
                  <c:v>31.8</c:v>
                </c:pt>
                <c:pt idx="9494">
                  <c:v>32.799999999999997</c:v>
                </c:pt>
                <c:pt idx="9495">
                  <c:v>31.4</c:v>
                </c:pt>
                <c:pt idx="9496">
                  <c:v>30.8</c:v>
                </c:pt>
                <c:pt idx="9497">
                  <c:v>31.2</c:v>
                </c:pt>
                <c:pt idx="9498">
                  <c:v>31.2</c:v>
                </c:pt>
                <c:pt idx="9499">
                  <c:v>30.6</c:v>
                </c:pt>
                <c:pt idx="9500">
                  <c:v>30.8</c:v>
                </c:pt>
                <c:pt idx="9501">
                  <c:v>31.2</c:v>
                </c:pt>
                <c:pt idx="9502">
                  <c:v>29.8</c:v>
                </c:pt>
                <c:pt idx="9503">
                  <c:v>29.6</c:v>
                </c:pt>
                <c:pt idx="9504">
                  <c:v>31.2</c:v>
                </c:pt>
                <c:pt idx="9505">
                  <c:v>30.8</c:v>
                </c:pt>
                <c:pt idx="9506">
                  <c:v>29</c:v>
                </c:pt>
                <c:pt idx="9507">
                  <c:v>29.8</c:v>
                </c:pt>
                <c:pt idx="9508">
                  <c:v>29.8</c:v>
                </c:pt>
                <c:pt idx="9509">
                  <c:v>29.8</c:v>
                </c:pt>
                <c:pt idx="9510">
                  <c:v>28.2</c:v>
                </c:pt>
                <c:pt idx="9511">
                  <c:v>29</c:v>
                </c:pt>
                <c:pt idx="9512">
                  <c:v>30</c:v>
                </c:pt>
                <c:pt idx="9513">
                  <c:v>30.6</c:v>
                </c:pt>
                <c:pt idx="9514">
                  <c:v>29</c:v>
                </c:pt>
                <c:pt idx="9515">
                  <c:v>29.2</c:v>
                </c:pt>
                <c:pt idx="9516">
                  <c:v>29.8</c:v>
                </c:pt>
                <c:pt idx="9517">
                  <c:v>29.8</c:v>
                </c:pt>
                <c:pt idx="9518">
                  <c:v>30</c:v>
                </c:pt>
                <c:pt idx="9519">
                  <c:v>30.8</c:v>
                </c:pt>
                <c:pt idx="9520">
                  <c:v>31</c:v>
                </c:pt>
                <c:pt idx="9521">
                  <c:v>30.4</c:v>
                </c:pt>
                <c:pt idx="9522">
                  <c:v>31.2</c:v>
                </c:pt>
                <c:pt idx="9523">
                  <c:v>31.6</c:v>
                </c:pt>
                <c:pt idx="9524">
                  <c:v>31.2</c:v>
                </c:pt>
                <c:pt idx="9525">
                  <c:v>30.2</c:v>
                </c:pt>
                <c:pt idx="9526">
                  <c:v>31</c:v>
                </c:pt>
                <c:pt idx="9527">
                  <c:v>30.8</c:v>
                </c:pt>
                <c:pt idx="9528">
                  <c:v>31.4</c:v>
                </c:pt>
                <c:pt idx="9529">
                  <c:v>31</c:v>
                </c:pt>
                <c:pt idx="9530">
                  <c:v>30.8</c:v>
                </c:pt>
                <c:pt idx="9531">
                  <c:v>30.6</c:v>
                </c:pt>
                <c:pt idx="9532">
                  <c:v>32</c:v>
                </c:pt>
                <c:pt idx="9533">
                  <c:v>32.4</c:v>
                </c:pt>
                <c:pt idx="9534">
                  <c:v>31</c:v>
                </c:pt>
                <c:pt idx="9535">
                  <c:v>30.6</c:v>
                </c:pt>
                <c:pt idx="9536">
                  <c:v>32</c:v>
                </c:pt>
                <c:pt idx="9537">
                  <c:v>32.200000000000003</c:v>
                </c:pt>
                <c:pt idx="9538">
                  <c:v>34.4</c:v>
                </c:pt>
                <c:pt idx="9539">
                  <c:v>33.200000000000003</c:v>
                </c:pt>
                <c:pt idx="9540">
                  <c:v>33.6</c:v>
                </c:pt>
                <c:pt idx="9541">
                  <c:v>33.4</c:v>
                </c:pt>
                <c:pt idx="9542">
                  <c:v>32.200000000000003</c:v>
                </c:pt>
                <c:pt idx="9543">
                  <c:v>32.799999999999997</c:v>
                </c:pt>
                <c:pt idx="9544">
                  <c:v>32</c:v>
                </c:pt>
                <c:pt idx="9545">
                  <c:v>32.6</c:v>
                </c:pt>
                <c:pt idx="9546">
                  <c:v>32</c:v>
                </c:pt>
                <c:pt idx="9547">
                  <c:v>31.4</c:v>
                </c:pt>
                <c:pt idx="9548">
                  <c:v>31.4</c:v>
                </c:pt>
                <c:pt idx="9549">
                  <c:v>31.2</c:v>
                </c:pt>
                <c:pt idx="9550">
                  <c:v>32</c:v>
                </c:pt>
                <c:pt idx="9551">
                  <c:v>31.6</c:v>
                </c:pt>
                <c:pt idx="9552">
                  <c:v>30.4</c:v>
                </c:pt>
                <c:pt idx="9553">
                  <c:v>30.4</c:v>
                </c:pt>
                <c:pt idx="9554">
                  <c:v>31.2</c:v>
                </c:pt>
                <c:pt idx="9555">
                  <c:v>32.200000000000003</c:v>
                </c:pt>
                <c:pt idx="9556">
                  <c:v>30.8</c:v>
                </c:pt>
                <c:pt idx="9557">
                  <c:v>31</c:v>
                </c:pt>
                <c:pt idx="9558">
                  <c:v>30.8</c:v>
                </c:pt>
                <c:pt idx="9559">
                  <c:v>30</c:v>
                </c:pt>
                <c:pt idx="9560">
                  <c:v>32.799999999999997</c:v>
                </c:pt>
                <c:pt idx="9561">
                  <c:v>31.4</c:v>
                </c:pt>
                <c:pt idx="9562">
                  <c:v>31.8</c:v>
                </c:pt>
                <c:pt idx="9563">
                  <c:v>30.4</c:v>
                </c:pt>
                <c:pt idx="9564">
                  <c:v>30.2</c:v>
                </c:pt>
                <c:pt idx="9565">
                  <c:v>30.8</c:v>
                </c:pt>
                <c:pt idx="9566">
                  <c:v>29.6</c:v>
                </c:pt>
                <c:pt idx="9567">
                  <c:v>29</c:v>
                </c:pt>
                <c:pt idx="9568">
                  <c:v>29.6</c:v>
                </c:pt>
                <c:pt idx="9569">
                  <c:v>29.4</c:v>
                </c:pt>
                <c:pt idx="9570">
                  <c:v>29</c:v>
                </c:pt>
                <c:pt idx="9571">
                  <c:v>28.8</c:v>
                </c:pt>
                <c:pt idx="9572">
                  <c:v>29.6</c:v>
                </c:pt>
                <c:pt idx="9573">
                  <c:v>29</c:v>
                </c:pt>
                <c:pt idx="9574">
                  <c:v>31.4</c:v>
                </c:pt>
                <c:pt idx="9575">
                  <c:v>29.4</c:v>
                </c:pt>
                <c:pt idx="9576">
                  <c:v>31.2</c:v>
                </c:pt>
                <c:pt idx="9577">
                  <c:v>30.2</c:v>
                </c:pt>
                <c:pt idx="9578">
                  <c:v>31.8</c:v>
                </c:pt>
                <c:pt idx="9579">
                  <c:v>31.6</c:v>
                </c:pt>
                <c:pt idx="9580">
                  <c:v>31.2</c:v>
                </c:pt>
                <c:pt idx="9581">
                  <c:v>30.6</c:v>
                </c:pt>
                <c:pt idx="9582">
                  <c:v>30</c:v>
                </c:pt>
                <c:pt idx="9583">
                  <c:v>31.4</c:v>
                </c:pt>
                <c:pt idx="9584">
                  <c:v>31.6</c:v>
                </c:pt>
                <c:pt idx="9585">
                  <c:v>30.6</c:v>
                </c:pt>
                <c:pt idx="9586">
                  <c:v>30.2</c:v>
                </c:pt>
                <c:pt idx="9587">
                  <c:v>31.4</c:v>
                </c:pt>
                <c:pt idx="9588">
                  <c:v>31.4</c:v>
                </c:pt>
                <c:pt idx="9589">
                  <c:v>29.8</c:v>
                </c:pt>
                <c:pt idx="9590">
                  <c:v>29</c:v>
                </c:pt>
                <c:pt idx="9591">
                  <c:v>30.8</c:v>
                </c:pt>
                <c:pt idx="9592">
                  <c:v>29.8</c:v>
                </c:pt>
                <c:pt idx="9593">
                  <c:v>28.6</c:v>
                </c:pt>
                <c:pt idx="9594">
                  <c:v>30</c:v>
                </c:pt>
                <c:pt idx="9595">
                  <c:v>29.8</c:v>
                </c:pt>
                <c:pt idx="9596">
                  <c:v>30.4</c:v>
                </c:pt>
                <c:pt idx="9597">
                  <c:v>29.4</c:v>
                </c:pt>
                <c:pt idx="9598">
                  <c:v>28.2</c:v>
                </c:pt>
                <c:pt idx="9599">
                  <c:v>30.2</c:v>
                </c:pt>
                <c:pt idx="9600">
                  <c:v>29</c:v>
                </c:pt>
                <c:pt idx="9601">
                  <c:v>31</c:v>
                </c:pt>
                <c:pt idx="9602">
                  <c:v>30.8</c:v>
                </c:pt>
                <c:pt idx="9603">
                  <c:v>30</c:v>
                </c:pt>
                <c:pt idx="9604">
                  <c:v>31</c:v>
                </c:pt>
                <c:pt idx="9605">
                  <c:v>30.4</c:v>
                </c:pt>
                <c:pt idx="9606">
                  <c:v>31.4</c:v>
                </c:pt>
                <c:pt idx="9607">
                  <c:v>31</c:v>
                </c:pt>
                <c:pt idx="9608">
                  <c:v>31</c:v>
                </c:pt>
                <c:pt idx="9609">
                  <c:v>32.799999999999997</c:v>
                </c:pt>
                <c:pt idx="9610">
                  <c:v>32.6</c:v>
                </c:pt>
                <c:pt idx="9611">
                  <c:v>32.6</c:v>
                </c:pt>
                <c:pt idx="9612">
                  <c:v>31.4</c:v>
                </c:pt>
                <c:pt idx="9613">
                  <c:v>33.6</c:v>
                </c:pt>
                <c:pt idx="9614">
                  <c:v>33</c:v>
                </c:pt>
                <c:pt idx="9615">
                  <c:v>32.200000000000003</c:v>
                </c:pt>
                <c:pt idx="9616">
                  <c:v>32.200000000000003</c:v>
                </c:pt>
                <c:pt idx="9617">
                  <c:v>31.6</c:v>
                </c:pt>
                <c:pt idx="9618">
                  <c:v>33</c:v>
                </c:pt>
                <c:pt idx="9619">
                  <c:v>31.2</c:v>
                </c:pt>
                <c:pt idx="9620">
                  <c:v>30.2</c:v>
                </c:pt>
                <c:pt idx="9621">
                  <c:v>29</c:v>
                </c:pt>
                <c:pt idx="9622">
                  <c:v>29</c:v>
                </c:pt>
                <c:pt idx="9623">
                  <c:v>30.6</c:v>
                </c:pt>
                <c:pt idx="9624">
                  <c:v>30.4</c:v>
                </c:pt>
                <c:pt idx="9625">
                  <c:v>30.8</c:v>
                </c:pt>
                <c:pt idx="9626">
                  <c:v>31.8</c:v>
                </c:pt>
                <c:pt idx="9627">
                  <c:v>31.8</c:v>
                </c:pt>
                <c:pt idx="9628">
                  <c:v>33</c:v>
                </c:pt>
                <c:pt idx="9629">
                  <c:v>32.6</c:v>
                </c:pt>
                <c:pt idx="9630">
                  <c:v>31.4</c:v>
                </c:pt>
                <c:pt idx="9631">
                  <c:v>30.8</c:v>
                </c:pt>
                <c:pt idx="9632">
                  <c:v>31.8</c:v>
                </c:pt>
                <c:pt idx="9633">
                  <c:v>31.2</c:v>
                </c:pt>
                <c:pt idx="9634">
                  <c:v>33</c:v>
                </c:pt>
                <c:pt idx="9635">
                  <c:v>31.2</c:v>
                </c:pt>
                <c:pt idx="9636">
                  <c:v>33</c:v>
                </c:pt>
                <c:pt idx="9637">
                  <c:v>32.200000000000003</c:v>
                </c:pt>
                <c:pt idx="9638">
                  <c:v>33.6</c:v>
                </c:pt>
                <c:pt idx="9639">
                  <c:v>33.200000000000003</c:v>
                </c:pt>
                <c:pt idx="9640">
                  <c:v>32</c:v>
                </c:pt>
                <c:pt idx="9641">
                  <c:v>31.2</c:v>
                </c:pt>
                <c:pt idx="9642">
                  <c:v>31.2</c:v>
                </c:pt>
                <c:pt idx="9643">
                  <c:v>32</c:v>
                </c:pt>
                <c:pt idx="9644">
                  <c:v>31</c:v>
                </c:pt>
                <c:pt idx="9645">
                  <c:v>31.8</c:v>
                </c:pt>
                <c:pt idx="9646">
                  <c:v>31.2</c:v>
                </c:pt>
                <c:pt idx="9647">
                  <c:v>31.6</c:v>
                </c:pt>
                <c:pt idx="9648">
                  <c:v>32.799999999999997</c:v>
                </c:pt>
                <c:pt idx="9649">
                  <c:v>32.6</c:v>
                </c:pt>
                <c:pt idx="9650">
                  <c:v>31.6</c:v>
                </c:pt>
                <c:pt idx="9651">
                  <c:v>32.200000000000003</c:v>
                </c:pt>
                <c:pt idx="9652">
                  <c:v>32</c:v>
                </c:pt>
                <c:pt idx="9653">
                  <c:v>33</c:v>
                </c:pt>
                <c:pt idx="9654">
                  <c:v>31.8</c:v>
                </c:pt>
                <c:pt idx="9655">
                  <c:v>31.2</c:v>
                </c:pt>
                <c:pt idx="9656">
                  <c:v>31.8</c:v>
                </c:pt>
                <c:pt idx="9657">
                  <c:v>32</c:v>
                </c:pt>
                <c:pt idx="9658">
                  <c:v>31.2</c:v>
                </c:pt>
                <c:pt idx="9659">
                  <c:v>31.4</c:v>
                </c:pt>
                <c:pt idx="9660">
                  <c:v>31.6</c:v>
                </c:pt>
                <c:pt idx="9661">
                  <c:v>31.8</c:v>
                </c:pt>
                <c:pt idx="9662">
                  <c:v>31.8</c:v>
                </c:pt>
                <c:pt idx="9663">
                  <c:v>31.4</c:v>
                </c:pt>
                <c:pt idx="9664">
                  <c:v>30.4</c:v>
                </c:pt>
                <c:pt idx="9665">
                  <c:v>31.6</c:v>
                </c:pt>
                <c:pt idx="9666">
                  <c:v>32.6</c:v>
                </c:pt>
                <c:pt idx="9667">
                  <c:v>32.200000000000003</c:v>
                </c:pt>
                <c:pt idx="9668">
                  <c:v>33</c:v>
                </c:pt>
                <c:pt idx="9669">
                  <c:v>33</c:v>
                </c:pt>
                <c:pt idx="9670">
                  <c:v>31.8</c:v>
                </c:pt>
                <c:pt idx="9671">
                  <c:v>32.200000000000003</c:v>
                </c:pt>
                <c:pt idx="9672">
                  <c:v>32.6</c:v>
                </c:pt>
                <c:pt idx="9673">
                  <c:v>33</c:v>
                </c:pt>
                <c:pt idx="9674">
                  <c:v>31.4</c:v>
                </c:pt>
                <c:pt idx="9675">
                  <c:v>32.6</c:v>
                </c:pt>
                <c:pt idx="9676">
                  <c:v>33.200000000000003</c:v>
                </c:pt>
                <c:pt idx="9677">
                  <c:v>31.8</c:v>
                </c:pt>
                <c:pt idx="9678">
                  <c:v>32.799999999999997</c:v>
                </c:pt>
                <c:pt idx="9679">
                  <c:v>31.8</c:v>
                </c:pt>
                <c:pt idx="9680">
                  <c:v>31.6</c:v>
                </c:pt>
                <c:pt idx="9681">
                  <c:v>31.2</c:v>
                </c:pt>
                <c:pt idx="9682">
                  <c:v>32.200000000000003</c:v>
                </c:pt>
                <c:pt idx="9683">
                  <c:v>33</c:v>
                </c:pt>
                <c:pt idx="9684">
                  <c:v>32.799999999999997</c:v>
                </c:pt>
                <c:pt idx="9685">
                  <c:v>31.8</c:v>
                </c:pt>
                <c:pt idx="9686">
                  <c:v>31.8</c:v>
                </c:pt>
                <c:pt idx="9687">
                  <c:v>31.8</c:v>
                </c:pt>
                <c:pt idx="9688">
                  <c:v>32.200000000000003</c:v>
                </c:pt>
                <c:pt idx="9689">
                  <c:v>32.799999999999997</c:v>
                </c:pt>
                <c:pt idx="9690">
                  <c:v>31.8</c:v>
                </c:pt>
                <c:pt idx="9691">
                  <c:v>31.6</c:v>
                </c:pt>
                <c:pt idx="9692">
                  <c:v>32</c:v>
                </c:pt>
                <c:pt idx="9693">
                  <c:v>32.200000000000003</c:v>
                </c:pt>
                <c:pt idx="9694">
                  <c:v>32.4</c:v>
                </c:pt>
                <c:pt idx="9695">
                  <c:v>31</c:v>
                </c:pt>
                <c:pt idx="9696">
                  <c:v>32.6</c:v>
                </c:pt>
                <c:pt idx="9697">
                  <c:v>31.6</c:v>
                </c:pt>
                <c:pt idx="9698">
                  <c:v>31.2</c:v>
                </c:pt>
                <c:pt idx="9699">
                  <c:v>31.2</c:v>
                </c:pt>
                <c:pt idx="9700">
                  <c:v>30.8</c:v>
                </c:pt>
                <c:pt idx="9701">
                  <c:v>32.799999999999997</c:v>
                </c:pt>
                <c:pt idx="9702">
                  <c:v>32.200000000000003</c:v>
                </c:pt>
                <c:pt idx="9703">
                  <c:v>32.799999999999997</c:v>
                </c:pt>
                <c:pt idx="9704">
                  <c:v>31.8</c:v>
                </c:pt>
                <c:pt idx="9705">
                  <c:v>31.4</c:v>
                </c:pt>
                <c:pt idx="9706">
                  <c:v>32</c:v>
                </c:pt>
                <c:pt idx="9707">
                  <c:v>31.4</c:v>
                </c:pt>
                <c:pt idx="9708">
                  <c:v>30.4</c:v>
                </c:pt>
                <c:pt idx="9709">
                  <c:v>31.8</c:v>
                </c:pt>
                <c:pt idx="9710">
                  <c:v>30.2</c:v>
                </c:pt>
                <c:pt idx="9711">
                  <c:v>30.6</c:v>
                </c:pt>
                <c:pt idx="9712">
                  <c:v>31.8</c:v>
                </c:pt>
                <c:pt idx="9713">
                  <c:v>31.6</c:v>
                </c:pt>
                <c:pt idx="9714">
                  <c:v>30.4</c:v>
                </c:pt>
                <c:pt idx="9715">
                  <c:v>30</c:v>
                </c:pt>
                <c:pt idx="9716">
                  <c:v>30.4</c:v>
                </c:pt>
                <c:pt idx="9717">
                  <c:v>30.8</c:v>
                </c:pt>
                <c:pt idx="9718">
                  <c:v>29.4</c:v>
                </c:pt>
                <c:pt idx="9719">
                  <c:v>30.2</c:v>
                </c:pt>
                <c:pt idx="9720">
                  <c:v>31</c:v>
                </c:pt>
                <c:pt idx="9721">
                  <c:v>31</c:v>
                </c:pt>
                <c:pt idx="9722">
                  <c:v>29.4</c:v>
                </c:pt>
                <c:pt idx="9723">
                  <c:v>30.8</c:v>
                </c:pt>
                <c:pt idx="9724">
                  <c:v>29.4</c:v>
                </c:pt>
                <c:pt idx="9725">
                  <c:v>30.8</c:v>
                </c:pt>
                <c:pt idx="9726">
                  <c:v>29.6</c:v>
                </c:pt>
                <c:pt idx="9727">
                  <c:v>29.2</c:v>
                </c:pt>
                <c:pt idx="9728">
                  <c:v>30.8</c:v>
                </c:pt>
                <c:pt idx="9729">
                  <c:v>30.6</c:v>
                </c:pt>
                <c:pt idx="9730">
                  <c:v>30</c:v>
                </c:pt>
                <c:pt idx="9731">
                  <c:v>30</c:v>
                </c:pt>
                <c:pt idx="9732">
                  <c:v>30.4</c:v>
                </c:pt>
                <c:pt idx="9733">
                  <c:v>27.2</c:v>
                </c:pt>
                <c:pt idx="9734">
                  <c:v>29</c:v>
                </c:pt>
                <c:pt idx="9735">
                  <c:v>28.6</c:v>
                </c:pt>
                <c:pt idx="9736">
                  <c:v>29.4</c:v>
                </c:pt>
                <c:pt idx="9737">
                  <c:v>30</c:v>
                </c:pt>
                <c:pt idx="9738">
                  <c:v>30</c:v>
                </c:pt>
                <c:pt idx="9739">
                  <c:v>29.4</c:v>
                </c:pt>
                <c:pt idx="9740">
                  <c:v>28.6</c:v>
                </c:pt>
                <c:pt idx="9741">
                  <c:v>27.8</c:v>
                </c:pt>
                <c:pt idx="9742">
                  <c:v>26.8</c:v>
                </c:pt>
                <c:pt idx="9743">
                  <c:v>27.8</c:v>
                </c:pt>
                <c:pt idx="9744">
                  <c:v>29</c:v>
                </c:pt>
                <c:pt idx="9745">
                  <c:v>27</c:v>
                </c:pt>
                <c:pt idx="9746">
                  <c:v>27.8</c:v>
                </c:pt>
                <c:pt idx="9747">
                  <c:v>27</c:v>
                </c:pt>
                <c:pt idx="9748">
                  <c:v>28</c:v>
                </c:pt>
                <c:pt idx="9749">
                  <c:v>27.8</c:v>
                </c:pt>
                <c:pt idx="9750">
                  <c:v>27</c:v>
                </c:pt>
                <c:pt idx="9751">
                  <c:v>28.2</c:v>
                </c:pt>
                <c:pt idx="9752">
                  <c:v>28.8</c:v>
                </c:pt>
                <c:pt idx="9753">
                  <c:v>29</c:v>
                </c:pt>
                <c:pt idx="9754">
                  <c:v>29.2</c:v>
                </c:pt>
                <c:pt idx="9755">
                  <c:v>28.6</c:v>
                </c:pt>
                <c:pt idx="9756">
                  <c:v>28.6</c:v>
                </c:pt>
                <c:pt idx="9757">
                  <c:v>29.2</c:v>
                </c:pt>
                <c:pt idx="9758">
                  <c:v>30.4</c:v>
                </c:pt>
                <c:pt idx="9759">
                  <c:v>30.2</c:v>
                </c:pt>
                <c:pt idx="9760">
                  <c:v>29</c:v>
                </c:pt>
                <c:pt idx="9761">
                  <c:v>30</c:v>
                </c:pt>
                <c:pt idx="9762">
                  <c:v>29.2</c:v>
                </c:pt>
                <c:pt idx="9763">
                  <c:v>29.8</c:v>
                </c:pt>
                <c:pt idx="9764">
                  <c:v>29</c:v>
                </c:pt>
                <c:pt idx="9765">
                  <c:v>30.2</c:v>
                </c:pt>
                <c:pt idx="9766">
                  <c:v>29</c:v>
                </c:pt>
                <c:pt idx="9767">
                  <c:v>29</c:v>
                </c:pt>
                <c:pt idx="9768">
                  <c:v>27.8</c:v>
                </c:pt>
                <c:pt idx="9769">
                  <c:v>28.2</c:v>
                </c:pt>
                <c:pt idx="9770">
                  <c:v>28.8</c:v>
                </c:pt>
                <c:pt idx="9771">
                  <c:v>29.6</c:v>
                </c:pt>
                <c:pt idx="9772">
                  <c:v>30.4</c:v>
                </c:pt>
                <c:pt idx="9773">
                  <c:v>30.4</c:v>
                </c:pt>
                <c:pt idx="9774">
                  <c:v>31.4</c:v>
                </c:pt>
                <c:pt idx="9775">
                  <c:v>30.4</c:v>
                </c:pt>
                <c:pt idx="9776">
                  <c:v>29.8</c:v>
                </c:pt>
                <c:pt idx="9777">
                  <c:v>33.4</c:v>
                </c:pt>
                <c:pt idx="9778">
                  <c:v>32.799999999999997</c:v>
                </c:pt>
                <c:pt idx="9779">
                  <c:v>32.6</c:v>
                </c:pt>
                <c:pt idx="9780">
                  <c:v>30.8</c:v>
                </c:pt>
                <c:pt idx="9781">
                  <c:v>34.4</c:v>
                </c:pt>
                <c:pt idx="9782">
                  <c:v>33.6</c:v>
                </c:pt>
                <c:pt idx="9783">
                  <c:v>32.4</c:v>
                </c:pt>
                <c:pt idx="9784">
                  <c:v>33.4</c:v>
                </c:pt>
                <c:pt idx="9785">
                  <c:v>32.799999999999997</c:v>
                </c:pt>
                <c:pt idx="9786">
                  <c:v>32</c:v>
                </c:pt>
                <c:pt idx="9787">
                  <c:v>33.200000000000003</c:v>
                </c:pt>
                <c:pt idx="9788">
                  <c:v>32.4</c:v>
                </c:pt>
                <c:pt idx="9789">
                  <c:v>33.4</c:v>
                </c:pt>
                <c:pt idx="9790">
                  <c:v>32.799999999999997</c:v>
                </c:pt>
                <c:pt idx="9791">
                  <c:v>33</c:v>
                </c:pt>
                <c:pt idx="9792">
                  <c:v>33.4</c:v>
                </c:pt>
                <c:pt idx="9793">
                  <c:v>32.200000000000003</c:v>
                </c:pt>
                <c:pt idx="9794">
                  <c:v>31.8</c:v>
                </c:pt>
                <c:pt idx="9795">
                  <c:v>32.200000000000003</c:v>
                </c:pt>
                <c:pt idx="9796">
                  <c:v>32.6</c:v>
                </c:pt>
                <c:pt idx="9797">
                  <c:v>32.200000000000003</c:v>
                </c:pt>
                <c:pt idx="9798">
                  <c:v>33.799999999999997</c:v>
                </c:pt>
                <c:pt idx="9799">
                  <c:v>32.6</c:v>
                </c:pt>
                <c:pt idx="9800">
                  <c:v>33.4</c:v>
                </c:pt>
                <c:pt idx="9801">
                  <c:v>32.6</c:v>
                </c:pt>
                <c:pt idx="9802">
                  <c:v>32.6</c:v>
                </c:pt>
                <c:pt idx="9803">
                  <c:v>32</c:v>
                </c:pt>
                <c:pt idx="9804">
                  <c:v>33</c:v>
                </c:pt>
                <c:pt idx="9805">
                  <c:v>31.8</c:v>
                </c:pt>
                <c:pt idx="9806">
                  <c:v>32.6</c:v>
                </c:pt>
                <c:pt idx="9807">
                  <c:v>30.8</c:v>
                </c:pt>
                <c:pt idx="9808">
                  <c:v>33</c:v>
                </c:pt>
                <c:pt idx="9809">
                  <c:v>33.799999999999997</c:v>
                </c:pt>
                <c:pt idx="9810">
                  <c:v>33</c:v>
                </c:pt>
                <c:pt idx="9811">
                  <c:v>31.8</c:v>
                </c:pt>
                <c:pt idx="9812">
                  <c:v>32.6</c:v>
                </c:pt>
                <c:pt idx="9813">
                  <c:v>32.200000000000003</c:v>
                </c:pt>
                <c:pt idx="9814">
                  <c:v>34</c:v>
                </c:pt>
                <c:pt idx="9815">
                  <c:v>33</c:v>
                </c:pt>
                <c:pt idx="9816">
                  <c:v>32.6</c:v>
                </c:pt>
                <c:pt idx="9817">
                  <c:v>32.4</c:v>
                </c:pt>
                <c:pt idx="9818">
                  <c:v>31.8</c:v>
                </c:pt>
                <c:pt idx="9819">
                  <c:v>32.6</c:v>
                </c:pt>
                <c:pt idx="9820">
                  <c:v>32.6</c:v>
                </c:pt>
                <c:pt idx="9821">
                  <c:v>32.799999999999997</c:v>
                </c:pt>
                <c:pt idx="9822">
                  <c:v>32.200000000000003</c:v>
                </c:pt>
                <c:pt idx="9823">
                  <c:v>31.2</c:v>
                </c:pt>
                <c:pt idx="9824">
                  <c:v>33</c:v>
                </c:pt>
                <c:pt idx="9825">
                  <c:v>34</c:v>
                </c:pt>
                <c:pt idx="9826">
                  <c:v>31.8</c:v>
                </c:pt>
                <c:pt idx="9827">
                  <c:v>33.4</c:v>
                </c:pt>
                <c:pt idx="9828">
                  <c:v>34.4</c:v>
                </c:pt>
                <c:pt idx="9829">
                  <c:v>31.4</c:v>
                </c:pt>
                <c:pt idx="9830">
                  <c:v>32</c:v>
                </c:pt>
                <c:pt idx="9831">
                  <c:v>32.6</c:v>
                </c:pt>
                <c:pt idx="9832">
                  <c:v>32.200000000000003</c:v>
                </c:pt>
                <c:pt idx="9833">
                  <c:v>32.6</c:v>
                </c:pt>
                <c:pt idx="9834">
                  <c:v>32.6</c:v>
                </c:pt>
                <c:pt idx="9835">
                  <c:v>31.8</c:v>
                </c:pt>
                <c:pt idx="9836">
                  <c:v>33</c:v>
                </c:pt>
                <c:pt idx="9837">
                  <c:v>32.200000000000003</c:v>
                </c:pt>
                <c:pt idx="9838">
                  <c:v>31.8</c:v>
                </c:pt>
                <c:pt idx="9839">
                  <c:v>31.8</c:v>
                </c:pt>
                <c:pt idx="9840">
                  <c:v>32</c:v>
                </c:pt>
                <c:pt idx="9841">
                  <c:v>31.8</c:v>
                </c:pt>
                <c:pt idx="9842">
                  <c:v>33</c:v>
                </c:pt>
                <c:pt idx="9843">
                  <c:v>31.6</c:v>
                </c:pt>
                <c:pt idx="9844">
                  <c:v>32</c:v>
                </c:pt>
                <c:pt idx="9845">
                  <c:v>31.8</c:v>
                </c:pt>
                <c:pt idx="9846">
                  <c:v>30.6</c:v>
                </c:pt>
                <c:pt idx="9847">
                  <c:v>31.6</c:v>
                </c:pt>
                <c:pt idx="9848">
                  <c:v>30.4</c:v>
                </c:pt>
                <c:pt idx="9849">
                  <c:v>29.6</c:v>
                </c:pt>
                <c:pt idx="9850">
                  <c:v>29.6</c:v>
                </c:pt>
                <c:pt idx="9851">
                  <c:v>29</c:v>
                </c:pt>
                <c:pt idx="9852">
                  <c:v>29</c:v>
                </c:pt>
                <c:pt idx="9853">
                  <c:v>30</c:v>
                </c:pt>
                <c:pt idx="9854">
                  <c:v>28.4</c:v>
                </c:pt>
                <c:pt idx="9855">
                  <c:v>29.2</c:v>
                </c:pt>
                <c:pt idx="9856">
                  <c:v>29.6</c:v>
                </c:pt>
                <c:pt idx="9857">
                  <c:v>28.8</c:v>
                </c:pt>
                <c:pt idx="9858">
                  <c:v>30.6</c:v>
                </c:pt>
                <c:pt idx="9859">
                  <c:v>30.6</c:v>
                </c:pt>
                <c:pt idx="9860">
                  <c:v>30.4</c:v>
                </c:pt>
                <c:pt idx="9861">
                  <c:v>30.4</c:v>
                </c:pt>
                <c:pt idx="9862">
                  <c:v>30.8</c:v>
                </c:pt>
                <c:pt idx="9863">
                  <c:v>30.4</c:v>
                </c:pt>
                <c:pt idx="9864">
                  <c:v>29.6</c:v>
                </c:pt>
                <c:pt idx="9865">
                  <c:v>31</c:v>
                </c:pt>
                <c:pt idx="9866">
                  <c:v>30.8</c:v>
                </c:pt>
                <c:pt idx="9867">
                  <c:v>30.8</c:v>
                </c:pt>
                <c:pt idx="9868">
                  <c:v>31.2</c:v>
                </c:pt>
                <c:pt idx="9869">
                  <c:v>31.2</c:v>
                </c:pt>
                <c:pt idx="9870">
                  <c:v>30.8</c:v>
                </c:pt>
                <c:pt idx="9871">
                  <c:v>31.2</c:v>
                </c:pt>
                <c:pt idx="9872">
                  <c:v>31.4</c:v>
                </c:pt>
                <c:pt idx="9873">
                  <c:v>32.4</c:v>
                </c:pt>
                <c:pt idx="9874">
                  <c:v>32.200000000000003</c:v>
                </c:pt>
                <c:pt idx="9875">
                  <c:v>31.6</c:v>
                </c:pt>
                <c:pt idx="9876">
                  <c:v>31.2</c:v>
                </c:pt>
                <c:pt idx="9877">
                  <c:v>32.6</c:v>
                </c:pt>
                <c:pt idx="9878">
                  <c:v>32.6</c:v>
                </c:pt>
                <c:pt idx="9879">
                  <c:v>32.200000000000003</c:v>
                </c:pt>
                <c:pt idx="9880">
                  <c:v>31.6</c:v>
                </c:pt>
                <c:pt idx="9881">
                  <c:v>30.8</c:v>
                </c:pt>
                <c:pt idx="9882">
                  <c:v>31.2</c:v>
                </c:pt>
                <c:pt idx="9883">
                  <c:v>32</c:v>
                </c:pt>
                <c:pt idx="9884">
                  <c:v>32.6</c:v>
                </c:pt>
                <c:pt idx="9885">
                  <c:v>31.4</c:v>
                </c:pt>
                <c:pt idx="9886">
                  <c:v>32.200000000000003</c:v>
                </c:pt>
                <c:pt idx="9887">
                  <c:v>32.6</c:v>
                </c:pt>
                <c:pt idx="9888">
                  <c:v>32.200000000000003</c:v>
                </c:pt>
                <c:pt idx="9889">
                  <c:v>33.200000000000003</c:v>
                </c:pt>
                <c:pt idx="9890">
                  <c:v>32.200000000000003</c:v>
                </c:pt>
                <c:pt idx="9891">
                  <c:v>31.4</c:v>
                </c:pt>
                <c:pt idx="9892">
                  <c:v>33.4</c:v>
                </c:pt>
                <c:pt idx="9893">
                  <c:v>31.6</c:v>
                </c:pt>
                <c:pt idx="9894">
                  <c:v>31.8</c:v>
                </c:pt>
                <c:pt idx="9895">
                  <c:v>31.8</c:v>
                </c:pt>
                <c:pt idx="9896">
                  <c:v>31.2</c:v>
                </c:pt>
                <c:pt idx="9897">
                  <c:v>31.2</c:v>
                </c:pt>
                <c:pt idx="9898">
                  <c:v>30.8</c:v>
                </c:pt>
                <c:pt idx="9899">
                  <c:v>30.6</c:v>
                </c:pt>
                <c:pt idx="9900">
                  <c:v>32</c:v>
                </c:pt>
                <c:pt idx="9901">
                  <c:v>32</c:v>
                </c:pt>
                <c:pt idx="9902">
                  <c:v>33.4</c:v>
                </c:pt>
                <c:pt idx="9903">
                  <c:v>31.4</c:v>
                </c:pt>
                <c:pt idx="9904">
                  <c:v>32.200000000000003</c:v>
                </c:pt>
                <c:pt idx="9905">
                  <c:v>31.8</c:v>
                </c:pt>
                <c:pt idx="9906">
                  <c:v>32.200000000000003</c:v>
                </c:pt>
                <c:pt idx="9907">
                  <c:v>32.200000000000003</c:v>
                </c:pt>
                <c:pt idx="9908">
                  <c:v>31.4</c:v>
                </c:pt>
                <c:pt idx="9909">
                  <c:v>31</c:v>
                </c:pt>
                <c:pt idx="9910">
                  <c:v>30</c:v>
                </c:pt>
                <c:pt idx="9911">
                  <c:v>30.4</c:v>
                </c:pt>
                <c:pt idx="9912">
                  <c:v>30.8</c:v>
                </c:pt>
                <c:pt idx="9913">
                  <c:v>31.8</c:v>
                </c:pt>
                <c:pt idx="9914">
                  <c:v>31.8</c:v>
                </c:pt>
                <c:pt idx="9915">
                  <c:v>31.6</c:v>
                </c:pt>
                <c:pt idx="9916">
                  <c:v>31</c:v>
                </c:pt>
                <c:pt idx="9917">
                  <c:v>31.8</c:v>
                </c:pt>
                <c:pt idx="9918">
                  <c:v>30.8</c:v>
                </c:pt>
                <c:pt idx="9919">
                  <c:v>32.200000000000003</c:v>
                </c:pt>
                <c:pt idx="9920">
                  <c:v>32.6</c:v>
                </c:pt>
                <c:pt idx="9921">
                  <c:v>31.8</c:v>
                </c:pt>
                <c:pt idx="9922">
                  <c:v>32.6</c:v>
                </c:pt>
                <c:pt idx="9923">
                  <c:v>31.6</c:v>
                </c:pt>
                <c:pt idx="9924">
                  <c:v>30.2</c:v>
                </c:pt>
                <c:pt idx="9925">
                  <c:v>32.200000000000003</c:v>
                </c:pt>
                <c:pt idx="9926">
                  <c:v>32.200000000000003</c:v>
                </c:pt>
                <c:pt idx="9927">
                  <c:v>30.8</c:v>
                </c:pt>
                <c:pt idx="9928">
                  <c:v>31.8</c:v>
                </c:pt>
                <c:pt idx="9929">
                  <c:v>30.6</c:v>
                </c:pt>
                <c:pt idx="9930">
                  <c:v>29.2</c:v>
                </c:pt>
                <c:pt idx="9931">
                  <c:v>28.8</c:v>
                </c:pt>
                <c:pt idx="9932">
                  <c:v>30.8</c:v>
                </c:pt>
                <c:pt idx="9933">
                  <c:v>30</c:v>
                </c:pt>
                <c:pt idx="9934">
                  <c:v>30</c:v>
                </c:pt>
                <c:pt idx="9935">
                  <c:v>30</c:v>
                </c:pt>
                <c:pt idx="9936">
                  <c:v>30</c:v>
                </c:pt>
                <c:pt idx="9937">
                  <c:v>31.2</c:v>
                </c:pt>
                <c:pt idx="9938">
                  <c:v>32.200000000000003</c:v>
                </c:pt>
                <c:pt idx="9939">
                  <c:v>31.2</c:v>
                </c:pt>
                <c:pt idx="9940">
                  <c:v>31.8</c:v>
                </c:pt>
                <c:pt idx="9941">
                  <c:v>31.8</c:v>
                </c:pt>
                <c:pt idx="9942">
                  <c:v>32.6</c:v>
                </c:pt>
                <c:pt idx="9943">
                  <c:v>30.8</c:v>
                </c:pt>
                <c:pt idx="9944">
                  <c:v>30.8</c:v>
                </c:pt>
                <c:pt idx="9945">
                  <c:v>31.2</c:v>
                </c:pt>
                <c:pt idx="9946">
                  <c:v>32.200000000000003</c:v>
                </c:pt>
                <c:pt idx="9947">
                  <c:v>31.2</c:v>
                </c:pt>
                <c:pt idx="9948">
                  <c:v>30</c:v>
                </c:pt>
                <c:pt idx="9949">
                  <c:v>31.8</c:v>
                </c:pt>
                <c:pt idx="9950">
                  <c:v>31.6</c:v>
                </c:pt>
                <c:pt idx="9951">
                  <c:v>29.6</c:v>
                </c:pt>
                <c:pt idx="9952">
                  <c:v>32</c:v>
                </c:pt>
                <c:pt idx="9953">
                  <c:v>32.200000000000003</c:v>
                </c:pt>
                <c:pt idx="9954">
                  <c:v>30.4</c:v>
                </c:pt>
                <c:pt idx="9955">
                  <c:v>32.200000000000003</c:v>
                </c:pt>
                <c:pt idx="9956">
                  <c:v>30.8</c:v>
                </c:pt>
                <c:pt idx="9957">
                  <c:v>31.6</c:v>
                </c:pt>
                <c:pt idx="9958">
                  <c:v>31.8</c:v>
                </c:pt>
                <c:pt idx="9959">
                  <c:v>32</c:v>
                </c:pt>
                <c:pt idx="9960">
                  <c:v>31.8</c:v>
                </c:pt>
                <c:pt idx="9961">
                  <c:v>31.2</c:v>
                </c:pt>
                <c:pt idx="9962">
                  <c:v>29.4</c:v>
                </c:pt>
                <c:pt idx="9963">
                  <c:v>30.6</c:v>
                </c:pt>
                <c:pt idx="9964">
                  <c:v>30.8</c:v>
                </c:pt>
                <c:pt idx="9965">
                  <c:v>29.2</c:v>
                </c:pt>
                <c:pt idx="9966">
                  <c:v>31</c:v>
                </c:pt>
                <c:pt idx="9967">
                  <c:v>30.8</c:v>
                </c:pt>
                <c:pt idx="9968">
                  <c:v>30.4</c:v>
                </c:pt>
                <c:pt idx="9969">
                  <c:v>29.4</c:v>
                </c:pt>
                <c:pt idx="9970">
                  <c:v>30</c:v>
                </c:pt>
                <c:pt idx="9971">
                  <c:v>30.2</c:v>
                </c:pt>
                <c:pt idx="9972">
                  <c:v>30.8</c:v>
                </c:pt>
                <c:pt idx="9973">
                  <c:v>30.6</c:v>
                </c:pt>
                <c:pt idx="9974">
                  <c:v>30.6</c:v>
                </c:pt>
                <c:pt idx="9975">
                  <c:v>30</c:v>
                </c:pt>
                <c:pt idx="9976">
                  <c:v>30</c:v>
                </c:pt>
                <c:pt idx="9977">
                  <c:v>29.8</c:v>
                </c:pt>
                <c:pt idx="9978">
                  <c:v>29.6</c:v>
                </c:pt>
                <c:pt idx="9979">
                  <c:v>29</c:v>
                </c:pt>
                <c:pt idx="9980">
                  <c:v>29.4</c:v>
                </c:pt>
                <c:pt idx="9981">
                  <c:v>29.4</c:v>
                </c:pt>
                <c:pt idx="9982">
                  <c:v>28.6</c:v>
                </c:pt>
                <c:pt idx="9983">
                  <c:v>28.8</c:v>
                </c:pt>
                <c:pt idx="9984">
                  <c:v>28.2</c:v>
                </c:pt>
                <c:pt idx="9985">
                  <c:v>29.2</c:v>
                </c:pt>
                <c:pt idx="9986">
                  <c:v>28.4</c:v>
                </c:pt>
                <c:pt idx="9987">
                  <c:v>28.6</c:v>
                </c:pt>
                <c:pt idx="9988">
                  <c:v>27.8</c:v>
                </c:pt>
                <c:pt idx="9989">
                  <c:v>27.8</c:v>
                </c:pt>
                <c:pt idx="9990">
                  <c:v>28.4</c:v>
                </c:pt>
                <c:pt idx="9991">
                  <c:v>29</c:v>
                </c:pt>
                <c:pt idx="9992">
                  <c:v>29.2</c:v>
                </c:pt>
                <c:pt idx="9993">
                  <c:v>29</c:v>
                </c:pt>
                <c:pt idx="9994">
                  <c:v>28.4</c:v>
                </c:pt>
                <c:pt idx="9995">
                  <c:v>28.4</c:v>
                </c:pt>
                <c:pt idx="9996">
                  <c:v>28.6</c:v>
                </c:pt>
                <c:pt idx="9997">
                  <c:v>29</c:v>
                </c:pt>
                <c:pt idx="9998">
                  <c:v>30</c:v>
                </c:pt>
                <c:pt idx="9999">
                  <c:v>29</c:v>
                </c:pt>
                <c:pt idx="10000">
                  <c:v>28.8</c:v>
                </c:pt>
                <c:pt idx="10001">
                  <c:v>30.4</c:v>
                </c:pt>
                <c:pt idx="10002">
                  <c:v>30.2</c:v>
                </c:pt>
                <c:pt idx="10003">
                  <c:v>31.2</c:v>
                </c:pt>
                <c:pt idx="10004">
                  <c:v>30.6</c:v>
                </c:pt>
                <c:pt idx="10005">
                  <c:v>31.6</c:v>
                </c:pt>
                <c:pt idx="10006">
                  <c:v>31.4</c:v>
                </c:pt>
                <c:pt idx="10007">
                  <c:v>30.8</c:v>
                </c:pt>
                <c:pt idx="10008">
                  <c:v>31</c:v>
                </c:pt>
                <c:pt idx="10009">
                  <c:v>31.4</c:v>
                </c:pt>
                <c:pt idx="10010">
                  <c:v>30.6</c:v>
                </c:pt>
                <c:pt idx="10011">
                  <c:v>32.4</c:v>
                </c:pt>
                <c:pt idx="10012">
                  <c:v>31</c:v>
                </c:pt>
                <c:pt idx="10013">
                  <c:v>31.4</c:v>
                </c:pt>
                <c:pt idx="10014">
                  <c:v>31.4</c:v>
                </c:pt>
                <c:pt idx="10015">
                  <c:v>32.4</c:v>
                </c:pt>
                <c:pt idx="10016">
                  <c:v>32.6</c:v>
                </c:pt>
                <c:pt idx="10017">
                  <c:v>31</c:v>
                </c:pt>
                <c:pt idx="10018">
                  <c:v>31.8</c:v>
                </c:pt>
                <c:pt idx="10019">
                  <c:v>34.200000000000003</c:v>
                </c:pt>
                <c:pt idx="10020">
                  <c:v>31.8</c:v>
                </c:pt>
                <c:pt idx="10021">
                  <c:v>34</c:v>
                </c:pt>
                <c:pt idx="10022">
                  <c:v>33</c:v>
                </c:pt>
                <c:pt idx="10023">
                  <c:v>31.8</c:v>
                </c:pt>
                <c:pt idx="10024">
                  <c:v>32</c:v>
                </c:pt>
                <c:pt idx="10025">
                  <c:v>32.6</c:v>
                </c:pt>
                <c:pt idx="10026">
                  <c:v>30.6</c:v>
                </c:pt>
                <c:pt idx="10027">
                  <c:v>31.8</c:v>
                </c:pt>
                <c:pt idx="10028">
                  <c:v>32.6</c:v>
                </c:pt>
                <c:pt idx="10029">
                  <c:v>32</c:v>
                </c:pt>
                <c:pt idx="10030">
                  <c:v>31</c:v>
                </c:pt>
                <c:pt idx="10031">
                  <c:v>31</c:v>
                </c:pt>
                <c:pt idx="10032">
                  <c:v>30.2</c:v>
                </c:pt>
                <c:pt idx="10033">
                  <c:v>32</c:v>
                </c:pt>
                <c:pt idx="10034">
                  <c:v>31.4</c:v>
                </c:pt>
                <c:pt idx="10035">
                  <c:v>32.6</c:v>
                </c:pt>
                <c:pt idx="10036">
                  <c:v>30.4</c:v>
                </c:pt>
                <c:pt idx="10037">
                  <c:v>30.4</c:v>
                </c:pt>
                <c:pt idx="10038">
                  <c:v>30.8</c:v>
                </c:pt>
                <c:pt idx="10039">
                  <c:v>30.4</c:v>
                </c:pt>
                <c:pt idx="10040">
                  <c:v>30</c:v>
                </c:pt>
                <c:pt idx="10041">
                  <c:v>32.799999999999997</c:v>
                </c:pt>
                <c:pt idx="10042">
                  <c:v>31.2</c:v>
                </c:pt>
                <c:pt idx="10043">
                  <c:v>30.6</c:v>
                </c:pt>
                <c:pt idx="10044">
                  <c:v>31</c:v>
                </c:pt>
                <c:pt idx="10045">
                  <c:v>31</c:v>
                </c:pt>
                <c:pt idx="10046">
                  <c:v>30</c:v>
                </c:pt>
                <c:pt idx="10047">
                  <c:v>31.6</c:v>
                </c:pt>
                <c:pt idx="10048">
                  <c:v>31.8</c:v>
                </c:pt>
                <c:pt idx="10049">
                  <c:v>30.4</c:v>
                </c:pt>
                <c:pt idx="10050">
                  <c:v>31</c:v>
                </c:pt>
                <c:pt idx="10051">
                  <c:v>29.6</c:v>
                </c:pt>
                <c:pt idx="10052">
                  <c:v>30.4</c:v>
                </c:pt>
                <c:pt idx="10053">
                  <c:v>29.4</c:v>
                </c:pt>
                <c:pt idx="10054">
                  <c:v>30.2</c:v>
                </c:pt>
                <c:pt idx="10055">
                  <c:v>29.8</c:v>
                </c:pt>
                <c:pt idx="10056">
                  <c:v>31.4</c:v>
                </c:pt>
                <c:pt idx="10057">
                  <c:v>30.6</c:v>
                </c:pt>
                <c:pt idx="10058">
                  <c:v>30.8</c:v>
                </c:pt>
                <c:pt idx="10059">
                  <c:v>30.8</c:v>
                </c:pt>
                <c:pt idx="10060">
                  <c:v>30.4</c:v>
                </c:pt>
                <c:pt idx="10061">
                  <c:v>31</c:v>
                </c:pt>
                <c:pt idx="10062">
                  <c:v>30.8</c:v>
                </c:pt>
                <c:pt idx="10063">
                  <c:v>30.4</c:v>
                </c:pt>
                <c:pt idx="10064">
                  <c:v>29.8</c:v>
                </c:pt>
                <c:pt idx="10065">
                  <c:v>30.4</c:v>
                </c:pt>
                <c:pt idx="10066">
                  <c:v>30.2</c:v>
                </c:pt>
                <c:pt idx="10067">
                  <c:v>30.4</c:v>
                </c:pt>
                <c:pt idx="10068">
                  <c:v>30.8</c:v>
                </c:pt>
                <c:pt idx="10069">
                  <c:v>29</c:v>
                </c:pt>
                <c:pt idx="10070">
                  <c:v>30.6</c:v>
                </c:pt>
                <c:pt idx="10071">
                  <c:v>30.8</c:v>
                </c:pt>
                <c:pt idx="10072">
                  <c:v>30.4</c:v>
                </c:pt>
                <c:pt idx="10073">
                  <c:v>30.4</c:v>
                </c:pt>
                <c:pt idx="10074">
                  <c:v>30.2</c:v>
                </c:pt>
                <c:pt idx="10075">
                  <c:v>30</c:v>
                </c:pt>
                <c:pt idx="10076">
                  <c:v>30</c:v>
                </c:pt>
                <c:pt idx="10077">
                  <c:v>29</c:v>
                </c:pt>
                <c:pt idx="10078">
                  <c:v>30</c:v>
                </c:pt>
                <c:pt idx="10079">
                  <c:v>29.6</c:v>
                </c:pt>
                <c:pt idx="10080">
                  <c:v>30</c:v>
                </c:pt>
                <c:pt idx="10081">
                  <c:v>29.6</c:v>
                </c:pt>
                <c:pt idx="10082">
                  <c:v>30.4</c:v>
                </c:pt>
                <c:pt idx="10083">
                  <c:v>29.8</c:v>
                </c:pt>
                <c:pt idx="10084">
                  <c:v>30.2</c:v>
                </c:pt>
                <c:pt idx="10085">
                  <c:v>29.6</c:v>
                </c:pt>
                <c:pt idx="10086">
                  <c:v>30.2</c:v>
                </c:pt>
                <c:pt idx="10087">
                  <c:v>28.8</c:v>
                </c:pt>
                <c:pt idx="10088">
                  <c:v>29.8</c:v>
                </c:pt>
                <c:pt idx="10089">
                  <c:v>31.4</c:v>
                </c:pt>
                <c:pt idx="10090">
                  <c:v>29.4</c:v>
                </c:pt>
                <c:pt idx="10091">
                  <c:v>29.4</c:v>
                </c:pt>
                <c:pt idx="10092">
                  <c:v>30.8</c:v>
                </c:pt>
                <c:pt idx="10093">
                  <c:v>30.4</c:v>
                </c:pt>
                <c:pt idx="10094">
                  <c:v>30.4</c:v>
                </c:pt>
                <c:pt idx="10095">
                  <c:v>30.4</c:v>
                </c:pt>
                <c:pt idx="10096">
                  <c:v>30.4</c:v>
                </c:pt>
                <c:pt idx="10097">
                  <c:v>30.4</c:v>
                </c:pt>
                <c:pt idx="10098">
                  <c:v>30.6</c:v>
                </c:pt>
                <c:pt idx="10099">
                  <c:v>31</c:v>
                </c:pt>
                <c:pt idx="10100">
                  <c:v>30.4</c:v>
                </c:pt>
                <c:pt idx="10101">
                  <c:v>31.8</c:v>
                </c:pt>
                <c:pt idx="10102">
                  <c:v>31.6</c:v>
                </c:pt>
                <c:pt idx="10103">
                  <c:v>33</c:v>
                </c:pt>
                <c:pt idx="10104">
                  <c:v>32.4</c:v>
                </c:pt>
                <c:pt idx="10105">
                  <c:v>31.4</c:v>
                </c:pt>
                <c:pt idx="10106">
                  <c:v>34</c:v>
                </c:pt>
                <c:pt idx="10107">
                  <c:v>31.8</c:v>
                </c:pt>
                <c:pt idx="10108">
                  <c:v>31.6</c:v>
                </c:pt>
                <c:pt idx="10109">
                  <c:v>32.4</c:v>
                </c:pt>
                <c:pt idx="10110">
                  <c:v>32.200000000000003</c:v>
                </c:pt>
                <c:pt idx="10111">
                  <c:v>33</c:v>
                </c:pt>
                <c:pt idx="10112">
                  <c:v>31.2</c:v>
                </c:pt>
                <c:pt idx="10113">
                  <c:v>32.799999999999997</c:v>
                </c:pt>
                <c:pt idx="10114">
                  <c:v>32.200000000000003</c:v>
                </c:pt>
                <c:pt idx="10115">
                  <c:v>32.799999999999997</c:v>
                </c:pt>
                <c:pt idx="10116">
                  <c:v>32.200000000000003</c:v>
                </c:pt>
                <c:pt idx="10117">
                  <c:v>32.4</c:v>
                </c:pt>
                <c:pt idx="10118">
                  <c:v>32.200000000000003</c:v>
                </c:pt>
                <c:pt idx="10119">
                  <c:v>33</c:v>
                </c:pt>
                <c:pt idx="10120">
                  <c:v>31.2</c:v>
                </c:pt>
                <c:pt idx="10121">
                  <c:v>32.6</c:v>
                </c:pt>
                <c:pt idx="10122">
                  <c:v>31.2</c:v>
                </c:pt>
                <c:pt idx="10123">
                  <c:v>32.6</c:v>
                </c:pt>
                <c:pt idx="10124">
                  <c:v>31.8</c:v>
                </c:pt>
                <c:pt idx="10125">
                  <c:v>31</c:v>
                </c:pt>
                <c:pt idx="10126">
                  <c:v>31</c:v>
                </c:pt>
                <c:pt idx="10127">
                  <c:v>31.8</c:v>
                </c:pt>
                <c:pt idx="10128">
                  <c:v>31.2</c:v>
                </c:pt>
                <c:pt idx="10129">
                  <c:v>30.8</c:v>
                </c:pt>
                <c:pt idx="10130">
                  <c:v>30.8</c:v>
                </c:pt>
                <c:pt idx="10131">
                  <c:v>31</c:v>
                </c:pt>
                <c:pt idx="10132">
                  <c:v>31.4</c:v>
                </c:pt>
                <c:pt idx="10133">
                  <c:v>33</c:v>
                </c:pt>
                <c:pt idx="10134">
                  <c:v>32.200000000000003</c:v>
                </c:pt>
                <c:pt idx="10135">
                  <c:v>33</c:v>
                </c:pt>
                <c:pt idx="10136">
                  <c:v>32.6</c:v>
                </c:pt>
                <c:pt idx="10137">
                  <c:v>32.6</c:v>
                </c:pt>
                <c:pt idx="10138">
                  <c:v>32.4</c:v>
                </c:pt>
                <c:pt idx="10139">
                  <c:v>33.6</c:v>
                </c:pt>
                <c:pt idx="10140">
                  <c:v>32.6</c:v>
                </c:pt>
                <c:pt idx="10141">
                  <c:v>32</c:v>
                </c:pt>
                <c:pt idx="10142">
                  <c:v>31.8</c:v>
                </c:pt>
                <c:pt idx="10143">
                  <c:v>34.4</c:v>
                </c:pt>
                <c:pt idx="10144">
                  <c:v>33</c:v>
                </c:pt>
                <c:pt idx="10145">
                  <c:v>33.4</c:v>
                </c:pt>
                <c:pt idx="10146">
                  <c:v>32.4</c:v>
                </c:pt>
                <c:pt idx="10147">
                  <c:v>32.6</c:v>
                </c:pt>
                <c:pt idx="10148">
                  <c:v>32.6</c:v>
                </c:pt>
                <c:pt idx="10149">
                  <c:v>33</c:v>
                </c:pt>
                <c:pt idx="10150">
                  <c:v>33.799999999999997</c:v>
                </c:pt>
                <c:pt idx="10151">
                  <c:v>31.8</c:v>
                </c:pt>
                <c:pt idx="10152">
                  <c:v>33</c:v>
                </c:pt>
                <c:pt idx="10153">
                  <c:v>30.8</c:v>
                </c:pt>
                <c:pt idx="10154">
                  <c:v>31.6</c:v>
                </c:pt>
                <c:pt idx="10155">
                  <c:v>33</c:v>
                </c:pt>
                <c:pt idx="10156">
                  <c:v>34</c:v>
                </c:pt>
                <c:pt idx="10157">
                  <c:v>32.799999999999997</c:v>
                </c:pt>
                <c:pt idx="10158">
                  <c:v>31.6</c:v>
                </c:pt>
                <c:pt idx="10159">
                  <c:v>31.8</c:v>
                </c:pt>
                <c:pt idx="10160">
                  <c:v>33</c:v>
                </c:pt>
                <c:pt idx="10161">
                  <c:v>33</c:v>
                </c:pt>
                <c:pt idx="10162">
                  <c:v>32.6</c:v>
                </c:pt>
                <c:pt idx="10163">
                  <c:v>33.200000000000003</c:v>
                </c:pt>
                <c:pt idx="10164">
                  <c:v>32.200000000000003</c:v>
                </c:pt>
                <c:pt idx="10165">
                  <c:v>34.200000000000003</c:v>
                </c:pt>
                <c:pt idx="10166">
                  <c:v>33.6</c:v>
                </c:pt>
                <c:pt idx="10167">
                  <c:v>33.6</c:v>
                </c:pt>
                <c:pt idx="10168">
                  <c:v>32.4</c:v>
                </c:pt>
                <c:pt idx="10169">
                  <c:v>34.200000000000003</c:v>
                </c:pt>
                <c:pt idx="10170">
                  <c:v>33.200000000000003</c:v>
                </c:pt>
                <c:pt idx="10171">
                  <c:v>32.4</c:v>
                </c:pt>
                <c:pt idx="10172">
                  <c:v>32</c:v>
                </c:pt>
                <c:pt idx="10173">
                  <c:v>32.200000000000003</c:v>
                </c:pt>
                <c:pt idx="10174">
                  <c:v>32.799999999999997</c:v>
                </c:pt>
                <c:pt idx="10175">
                  <c:v>33.4</c:v>
                </c:pt>
                <c:pt idx="10176">
                  <c:v>32.200000000000003</c:v>
                </c:pt>
                <c:pt idx="10177">
                  <c:v>33.200000000000003</c:v>
                </c:pt>
                <c:pt idx="10178">
                  <c:v>31.4</c:v>
                </c:pt>
                <c:pt idx="10179">
                  <c:v>32.799999999999997</c:v>
                </c:pt>
                <c:pt idx="10180">
                  <c:v>31.2</c:v>
                </c:pt>
                <c:pt idx="10181">
                  <c:v>31.6</c:v>
                </c:pt>
                <c:pt idx="10182">
                  <c:v>31</c:v>
                </c:pt>
                <c:pt idx="10183">
                  <c:v>30.4</c:v>
                </c:pt>
                <c:pt idx="10184">
                  <c:v>30</c:v>
                </c:pt>
                <c:pt idx="10185">
                  <c:v>30</c:v>
                </c:pt>
                <c:pt idx="10186">
                  <c:v>31</c:v>
                </c:pt>
                <c:pt idx="10187">
                  <c:v>30.8</c:v>
                </c:pt>
                <c:pt idx="10188">
                  <c:v>32</c:v>
                </c:pt>
                <c:pt idx="10189">
                  <c:v>31.8</c:v>
                </c:pt>
                <c:pt idx="10190">
                  <c:v>31.2</c:v>
                </c:pt>
                <c:pt idx="10191">
                  <c:v>31.2</c:v>
                </c:pt>
                <c:pt idx="10192">
                  <c:v>31.8</c:v>
                </c:pt>
                <c:pt idx="10193">
                  <c:v>31.8</c:v>
                </c:pt>
                <c:pt idx="10194">
                  <c:v>32.6</c:v>
                </c:pt>
                <c:pt idx="10195">
                  <c:v>30.8</c:v>
                </c:pt>
                <c:pt idx="10196">
                  <c:v>31.8</c:v>
                </c:pt>
                <c:pt idx="10197">
                  <c:v>31</c:v>
                </c:pt>
                <c:pt idx="10198">
                  <c:v>32.200000000000003</c:v>
                </c:pt>
                <c:pt idx="10199">
                  <c:v>31.2</c:v>
                </c:pt>
                <c:pt idx="10200">
                  <c:v>30.6</c:v>
                </c:pt>
                <c:pt idx="10201">
                  <c:v>31.4</c:v>
                </c:pt>
                <c:pt idx="10202">
                  <c:v>31.8</c:v>
                </c:pt>
                <c:pt idx="10203">
                  <c:v>32</c:v>
                </c:pt>
                <c:pt idx="10204">
                  <c:v>32.4</c:v>
                </c:pt>
                <c:pt idx="10205">
                  <c:v>32.4</c:v>
                </c:pt>
                <c:pt idx="10206">
                  <c:v>33.6</c:v>
                </c:pt>
                <c:pt idx="10207">
                  <c:v>32.200000000000003</c:v>
                </c:pt>
                <c:pt idx="10208">
                  <c:v>33</c:v>
                </c:pt>
                <c:pt idx="10209">
                  <c:v>31.2</c:v>
                </c:pt>
                <c:pt idx="10210">
                  <c:v>32.200000000000003</c:v>
                </c:pt>
                <c:pt idx="10211">
                  <c:v>32</c:v>
                </c:pt>
                <c:pt idx="10212">
                  <c:v>33</c:v>
                </c:pt>
                <c:pt idx="10213">
                  <c:v>31.6</c:v>
                </c:pt>
                <c:pt idx="10214">
                  <c:v>30.8</c:v>
                </c:pt>
                <c:pt idx="10215">
                  <c:v>31.8</c:v>
                </c:pt>
                <c:pt idx="10216">
                  <c:v>31.2</c:v>
                </c:pt>
                <c:pt idx="10217">
                  <c:v>31.6</c:v>
                </c:pt>
                <c:pt idx="10218">
                  <c:v>31.6</c:v>
                </c:pt>
                <c:pt idx="10219">
                  <c:v>32.799999999999997</c:v>
                </c:pt>
                <c:pt idx="10220">
                  <c:v>33.4</c:v>
                </c:pt>
                <c:pt idx="10221">
                  <c:v>30.8</c:v>
                </c:pt>
                <c:pt idx="10222">
                  <c:v>32.799999999999997</c:v>
                </c:pt>
                <c:pt idx="10223">
                  <c:v>32.6</c:v>
                </c:pt>
                <c:pt idx="10224">
                  <c:v>32.6</c:v>
                </c:pt>
                <c:pt idx="10225">
                  <c:v>32.6</c:v>
                </c:pt>
                <c:pt idx="10226">
                  <c:v>33</c:v>
                </c:pt>
                <c:pt idx="10227">
                  <c:v>30.8</c:v>
                </c:pt>
                <c:pt idx="10228">
                  <c:v>33.6</c:v>
                </c:pt>
                <c:pt idx="10229">
                  <c:v>33.4</c:v>
                </c:pt>
                <c:pt idx="10230">
                  <c:v>23.4</c:v>
                </c:pt>
                <c:pt idx="10231">
                  <c:v>27</c:v>
                </c:pt>
                <c:pt idx="10232">
                  <c:v>30.8</c:v>
                </c:pt>
                <c:pt idx="10233">
                  <c:v>31.2</c:v>
                </c:pt>
                <c:pt idx="10234">
                  <c:v>32.6</c:v>
                </c:pt>
                <c:pt idx="10235">
                  <c:v>31.6</c:v>
                </c:pt>
                <c:pt idx="10236">
                  <c:v>32.6</c:v>
                </c:pt>
                <c:pt idx="10237">
                  <c:v>31.8</c:v>
                </c:pt>
                <c:pt idx="10238">
                  <c:v>32.200000000000003</c:v>
                </c:pt>
                <c:pt idx="10239">
                  <c:v>33.4</c:v>
                </c:pt>
                <c:pt idx="10240">
                  <c:v>32.6</c:v>
                </c:pt>
                <c:pt idx="10241">
                  <c:v>33.6</c:v>
                </c:pt>
                <c:pt idx="10242">
                  <c:v>34.4</c:v>
                </c:pt>
                <c:pt idx="10243">
                  <c:v>35</c:v>
                </c:pt>
                <c:pt idx="10244">
                  <c:v>36</c:v>
                </c:pt>
                <c:pt idx="10245">
                  <c:v>35.4</c:v>
                </c:pt>
                <c:pt idx="10246">
                  <c:v>35.4</c:v>
                </c:pt>
                <c:pt idx="10247">
                  <c:v>35</c:v>
                </c:pt>
                <c:pt idx="10248">
                  <c:v>35.6</c:v>
                </c:pt>
                <c:pt idx="10249">
                  <c:v>34.6</c:v>
                </c:pt>
                <c:pt idx="10250">
                  <c:v>34</c:v>
                </c:pt>
                <c:pt idx="10251">
                  <c:v>33.799999999999997</c:v>
                </c:pt>
                <c:pt idx="10252">
                  <c:v>31.6</c:v>
                </c:pt>
                <c:pt idx="10253">
                  <c:v>30.8</c:v>
                </c:pt>
                <c:pt idx="10254">
                  <c:v>30.6</c:v>
                </c:pt>
                <c:pt idx="10255">
                  <c:v>30</c:v>
                </c:pt>
                <c:pt idx="10256">
                  <c:v>30.2</c:v>
                </c:pt>
                <c:pt idx="10257">
                  <c:v>31.4</c:v>
                </c:pt>
                <c:pt idx="10258">
                  <c:v>30.2</c:v>
                </c:pt>
                <c:pt idx="10259">
                  <c:v>30.8</c:v>
                </c:pt>
                <c:pt idx="10260">
                  <c:v>30.6</c:v>
                </c:pt>
                <c:pt idx="10261">
                  <c:v>30.6</c:v>
                </c:pt>
                <c:pt idx="10262">
                  <c:v>31</c:v>
                </c:pt>
                <c:pt idx="10263">
                  <c:v>31.6</c:v>
                </c:pt>
                <c:pt idx="10264">
                  <c:v>33.4</c:v>
                </c:pt>
                <c:pt idx="10265">
                  <c:v>31.6</c:v>
                </c:pt>
                <c:pt idx="10266">
                  <c:v>32</c:v>
                </c:pt>
                <c:pt idx="10267">
                  <c:v>32.799999999999997</c:v>
                </c:pt>
                <c:pt idx="10268">
                  <c:v>33</c:v>
                </c:pt>
                <c:pt idx="10269">
                  <c:v>31.8</c:v>
                </c:pt>
                <c:pt idx="10270">
                  <c:v>31.8</c:v>
                </c:pt>
                <c:pt idx="10271">
                  <c:v>32.6</c:v>
                </c:pt>
                <c:pt idx="10272">
                  <c:v>33.4</c:v>
                </c:pt>
                <c:pt idx="10273">
                  <c:v>34.4</c:v>
                </c:pt>
                <c:pt idx="10274">
                  <c:v>33</c:v>
                </c:pt>
                <c:pt idx="10275">
                  <c:v>33.6</c:v>
                </c:pt>
                <c:pt idx="10276">
                  <c:v>34.200000000000003</c:v>
                </c:pt>
                <c:pt idx="10277">
                  <c:v>35.4</c:v>
                </c:pt>
                <c:pt idx="10278">
                  <c:v>34.4</c:v>
                </c:pt>
                <c:pt idx="10279">
                  <c:v>36.6</c:v>
                </c:pt>
                <c:pt idx="10280">
                  <c:v>36.6</c:v>
                </c:pt>
                <c:pt idx="10281">
                  <c:v>37</c:v>
                </c:pt>
                <c:pt idx="10282">
                  <c:v>38.6</c:v>
                </c:pt>
                <c:pt idx="10283">
                  <c:v>37.200000000000003</c:v>
                </c:pt>
                <c:pt idx="10284">
                  <c:v>36.6</c:v>
                </c:pt>
                <c:pt idx="10285">
                  <c:v>37.799999999999997</c:v>
                </c:pt>
                <c:pt idx="10286">
                  <c:v>37</c:v>
                </c:pt>
                <c:pt idx="10287">
                  <c:v>39.200000000000003</c:v>
                </c:pt>
                <c:pt idx="10288">
                  <c:v>37.6</c:v>
                </c:pt>
                <c:pt idx="10289">
                  <c:v>37.6</c:v>
                </c:pt>
                <c:pt idx="10290">
                  <c:v>39.799999999999997</c:v>
                </c:pt>
                <c:pt idx="10291">
                  <c:v>37.4</c:v>
                </c:pt>
                <c:pt idx="10292">
                  <c:v>39.200000000000003</c:v>
                </c:pt>
                <c:pt idx="10293">
                  <c:v>37.799999999999997</c:v>
                </c:pt>
                <c:pt idx="10294">
                  <c:v>41.4</c:v>
                </c:pt>
                <c:pt idx="10295">
                  <c:v>39.4</c:v>
                </c:pt>
                <c:pt idx="10296">
                  <c:v>42.6</c:v>
                </c:pt>
                <c:pt idx="10297">
                  <c:v>40.4</c:v>
                </c:pt>
                <c:pt idx="10298">
                  <c:v>39.4</c:v>
                </c:pt>
                <c:pt idx="10299">
                  <c:v>40.200000000000003</c:v>
                </c:pt>
                <c:pt idx="10300">
                  <c:v>38.200000000000003</c:v>
                </c:pt>
                <c:pt idx="10301">
                  <c:v>37</c:v>
                </c:pt>
                <c:pt idx="10302">
                  <c:v>38.4</c:v>
                </c:pt>
                <c:pt idx="10303">
                  <c:v>36.200000000000003</c:v>
                </c:pt>
                <c:pt idx="10304">
                  <c:v>39</c:v>
                </c:pt>
                <c:pt idx="10305">
                  <c:v>37.6</c:v>
                </c:pt>
                <c:pt idx="10306">
                  <c:v>38.4</c:v>
                </c:pt>
                <c:pt idx="10307">
                  <c:v>37.6</c:v>
                </c:pt>
                <c:pt idx="10308">
                  <c:v>39.200000000000003</c:v>
                </c:pt>
                <c:pt idx="10309">
                  <c:v>43.2</c:v>
                </c:pt>
                <c:pt idx="10310">
                  <c:v>43</c:v>
                </c:pt>
                <c:pt idx="10311">
                  <c:v>45</c:v>
                </c:pt>
                <c:pt idx="10312">
                  <c:v>41</c:v>
                </c:pt>
                <c:pt idx="10313">
                  <c:v>40.6</c:v>
                </c:pt>
                <c:pt idx="10314">
                  <c:v>37.200000000000003</c:v>
                </c:pt>
                <c:pt idx="10315">
                  <c:v>43.2</c:v>
                </c:pt>
                <c:pt idx="10316">
                  <c:v>41.6</c:v>
                </c:pt>
                <c:pt idx="10317">
                  <c:v>45</c:v>
                </c:pt>
                <c:pt idx="10318">
                  <c:v>43.6</c:v>
                </c:pt>
                <c:pt idx="10319">
                  <c:v>48</c:v>
                </c:pt>
                <c:pt idx="10320">
                  <c:v>50</c:v>
                </c:pt>
                <c:pt idx="10321">
                  <c:v>49.8</c:v>
                </c:pt>
                <c:pt idx="10322">
                  <c:v>52.2</c:v>
                </c:pt>
                <c:pt idx="10323">
                  <c:v>54.4</c:v>
                </c:pt>
                <c:pt idx="10324">
                  <c:v>54.8</c:v>
                </c:pt>
                <c:pt idx="10325">
                  <c:v>56.2</c:v>
                </c:pt>
                <c:pt idx="10326">
                  <c:v>59.8</c:v>
                </c:pt>
                <c:pt idx="10327">
                  <c:v>62</c:v>
                </c:pt>
                <c:pt idx="10328">
                  <c:v>62.4</c:v>
                </c:pt>
                <c:pt idx="10329">
                  <c:v>65.599999999999994</c:v>
                </c:pt>
                <c:pt idx="10330">
                  <c:v>66.400000000000006</c:v>
                </c:pt>
                <c:pt idx="10331">
                  <c:v>70.400000000000006</c:v>
                </c:pt>
                <c:pt idx="10332">
                  <c:v>73.400000000000006</c:v>
                </c:pt>
                <c:pt idx="10333">
                  <c:v>76.599999999999994</c:v>
                </c:pt>
                <c:pt idx="10334">
                  <c:v>78.8</c:v>
                </c:pt>
                <c:pt idx="10335">
                  <c:v>81.8</c:v>
                </c:pt>
                <c:pt idx="10336">
                  <c:v>84.8</c:v>
                </c:pt>
                <c:pt idx="10337">
                  <c:v>84.2</c:v>
                </c:pt>
                <c:pt idx="10338">
                  <c:v>88.8</c:v>
                </c:pt>
                <c:pt idx="10339">
                  <c:v>92.2</c:v>
                </c:pt>
                <c:pt idx="10340">
                  <c:v>93.2</c:v>
                </c:pt>
                <c:pt idx="10341">
                  <c:v>94.8</c:v>
                </c:pt>
                <c:pt idx="10342">
                  <c:v>95</c:v>
                </c:pt>
                <c:pt idx="10343">
                  <c:v>97.4</c:v>
                </c:pt>
                <c:pt idx="10344">
                  <c:v>99</c:v>
                </c:pt>
                <c:pt idx="10345">
                  <c:v>98.6</c:v>
                </c:pt>
                <c:pt idx="10346">
                  <c:v>100</c:v>
                </c:pt>
                <c:pt idx="10347">
                  <c:v>101.4</c:v>
                </c:pt>
                <c:pt idx="10348">
                  <c:v>102.6</c:v>
                </c:pt>
                <c:pt idx="10349">
                  <c:v>103.6</c:v>
                </c:pt>
                <c:pt idx="10350">
                  <c:v>105</c:v>
                </c:pt>
                <c:pt idx="10351">
                  <c:v>104.6</c:v>
                </c:pt>
                <c:pt idx="10352">
                  <c:v>108.8</c:v>
                </c:pt>
                <c:pt idx="10353">
                  <c:v>108</c:v>
                </c:pt>
                <c:pt idx="10354">
                  <c:v>106.6</c:v>
                </c:pt>
                <c:pt idx="10355">
                  <c:v>109.4</c:v>
                </c:pt>
                <c:pt idx="10356">
                  <c:v>111.6</c:v>
                </c:pt>
                <c:pt idx="10357">
                  <c:v>114.2</c:v>
                </c:pt>
                <c:pt idx="10358">
                  <c:v>114.4</c:v>
                </c:pt>
                <c:pt idx="10359">
                  <c:v>116.2</c:v>
                </c:pt>
                <c:pt idx="10360">
                  <c:v>117</c:v>
                </c:pt>
                <c:pt idx="10361">
                  <c:v>118</c:v>
                </c:pt>
                <c:pt idx="10362">
                  <c:v>119.6</c:v>
                </c:pt>
                <c:pt idx="10363">
                  <c:v>120</c:v>
                </c:pt>
                <c:pt idx="10364">
                  <c:v>121.4</c:v>
                </c:pt>
                <c:pt idx="10365">
                  <c:v>123.4</c:v>
                </c:pt>
                <c:pt idx="10366">
                  <c:v>124.4</c:v>
                </c:pt>
                <c:pt idx="10367">
                  <c:v>124.8</c:v>
                </c:pt>
                <c:pt idx="10368">
                  <c:v>126</c:v>
                </c:pt>
                <c:pt idx="10369">
                  <c:v>126</c:v>
                </c:pt>
                <c:pt idx="10370">
                  <c:v>124.8</c:v>
                </c:pt>
                <c:pt idx="10371">
                  <c:v>124.4</c:v>
                </c:pt>
                <c:pt idx="10372">
                  <c:v>123.2</c:v>
                </c:pt>
                <c:pt idx="10373">
                  <c:v>123</c:v>
                </c:pt>
                <c:pt idx="10374">
                  <c:v>124.8</c:v>
                </c:pt>
                <c:pt idx="10375">
                  <c:v>126.2</c:v>
                </c:pt>
                <c:pt idx="10376">
                  <c:v>125</c:v>
                </c:pt>
                <c:pt idx="10377">
                  <c:v>125.6</c:v>
                </c:pt>
                <c:pt idx="10378">
                  <c:v>126.6</c:v>
                </c:pt>
                <c:pt idx="10379">
                  <c:v>126.8</c:v>
                </c:pt>
                <c:pt idx="10380">
                  <c:v>126.6</c:v>
                </c:pt>
                <c:pt idx="10381">
                  <c:v>127.2</c:v>
                </c:pt>
                <c:pt idx="10382">
                  <c:v>128</c:v>
                </c:pt>
                <c:pt idx="10383">
                  <c:v>126</c:v>
                </c:pt>
                <c:pt idx="10384">
                  <c:v>126.2</c:v>
                </c:pt>
                <c:pt idx="10385">
                  <c:v>127.2</c:v>
                </c:pt>
                <c:pt idx="10386">
                  <c:v>126.8</c:v>
                </c:pt>
                <c:pt idx="10387">
                  <c:v>126.6</c:v>
                </c:pt>
                <c:pt idx="10388">
                  <c:v>126.8</c:v>
                </c:pt>
                <c:pt idx="10389">
                  <c:v>125.6</c:v>
                </c:pt>
                <c:pt idx="10390">
                  <c:v>126.2</c:v>
                </c:pt>
                <c:pt idx="10391">
                  <c:v>126</c:v>
                </c:pt>
                <c:pt idx="10392">
                  <c:v>125.4</c:v>
                </c:pt>
                <c:pt idx="10393">
                  <c:v>126.4</c:v>
                </c:pt>
                <c:pt idx="10394">
                  <c:v>126.4</c:v>
                </c:pt>
                <c:pt idx="10395">
                  <c:v>127.2</c:v>
                </c:pt>
                <c:pt idx="10396">
                  <c:v>127.2</c:v>
                </c:pt>
                <c:pt idx="10397">
                  <c:v>126.8</c:v>
                </c:pt>
                <c:pt idx="10398">
                  <c:v>128.6</c:v>
                </c:pt>
                <c:pt idx="10399">
                  <c:v>130.6</c:v>
                </c:pt>
                <c:pt idx="10400">
                  <c:v>130.19999999999999</c:v>
                </c:pt>
                <c:pt idx="10401">
                  <c:v>129.80000000000001</c:v>
                </c:pt>
                <c:pt idx="10402">
                  <c:v>130</c:v>
                </c:pt>
                <c:pt idx="10403">
                  <c:v>130.19999999999999</c:v>
                </c:pt>
                <c:pt idx="10404">
                  <c:v>127.2</c:v>
                </c:pt>
                <c:pt idx="10405">
                  <c:v>128.6</c:v>
                </c:pt>
                <c:pt idx="10406">
                  <c:v>127.6</c:v>
                </c:pt>
                <c:pt idx="10407">
                  <c:v>129</c:v>
                </c:pt>
                <c:pt idx="10408">
                  <c:v>127.8</c:v>
                </c:pt>
                <c:pt idx="10409">
                  <c:v>128.4</c:v>
                </c:pt>
                <c:pt idx="10410">
                  <c:v>129.4</c:v>
                </c:pt>
                <c:pt idx="10411">
                  <c:v>128.19999999999999</c:v>
                </c:pt>
                <c:pt idx="10412">
                  <c:v>130.19999999999999</c:v>
                </c:pt>
                <c:pt idx="10413">
                  <c:v>129.6</c:v>
                </c:pt>
                <c:pt idx="10414">
                  <c:v>130.80000000000001</c:v>
                </c:pt>
                <c:pt idx="10415">
                  <c:v>129.80000000000001</c:v>
                </c:pt>
                <c:pt idx="10416">
                  <c:v>130.4</c:v>
                </c:pt>
                <c:pt idx="10417">
                  <c:v>129.80000000000001</c:v>
                </c:pt>
                <c:pt idx="10418">
                  <c:v>130.19999999999999</c:v>
                </c:pt>
                <c:pt idx="10419">
                  <c:v>131.19999999999999</c:v>
                </c:pt>
                <c:pt idx="10420">
                  <c:v>132.4</c:v>
                </c:pt>
                <c:pt idx="10421">
                  <c:v>130.19999999999999</c:v>
                </c:pt>
                <c:pt idx="10422">
                  <c:v>130.19999999999999</c:v>
                </c:pt>
                <c:pt idx="10423">
                  <c:v>130.19999999999999</c:v>
                </c:pt>
                <c:pt idx="10424">
                  <c:v>129.6</c:v>
                </c:pt>
                <c:pt idx="10425">
                  <c:v>129</c:v>
                </c:pt>
                <c:pt idx="10426">
                  <c:v>131</c:v>
                </c:pt>
                <c:pt idx="10427">
                  <c:v>130.6</c:v>
                </c:pt>
                <c:pt idx="10428">
                  <c:v>127.4</c:v>
                </c:pt>
                <c:pt idx="10429">
                  <c:v>131.4</c:v>
                </c:pt>
                <c:pt idx="10430">
                  <c:v>130.4</c:v>
                </c:pt>
                <c:pt idx="10431">
                  <c:v>131.19999999999999</c:v>
                </c:pt>
                <c:pt idx="10432">
                  <c:v>129.6</c:v>
                </c:pt>
                <c:pt idx="10433">
                  <c:v>131.6</c:v>
                </c:pt>
                <c:pt idx="10434">
                  <c:v>132.4</c:v>
                </c:pt>
                <c:pt idx="10435">
                  <c:v>131</c:v>
                </c:pt>
                <c:pt idx="10436">
                  <c:v>132.4</c:v>
                </c:pt>
                <c:pt idx="10437">
                  <c:v>132.4</c:v>
                </c:pt>
                <c:pt idx="10438">
                  <c:v>134.4</c:v>
                </c:pt>
                <c:pt idx="10439">
                  <c:v>134.80000000000001</c:v>
                </c:pt>
                <c:pt idx="10440">
                  <c:v>134</c:v>
                </c:pt>
                <c:pt idx="10441">
                  <c:v>133.80000000000001</c:v>
                </c:pt>
                <c:pt idx="10442">
                  <c:v>134.4</c:v>
                </c:pt>
                <c:pt idx="10443">
                  <c:v>133.6</c:v>
                </c:pt>
                <c:pt idx="10444">
                  <c:v>134</c:v>
                </c:pt>
                <c:pt idx="10445">
                  <c:v>133.6</c:v>
                </c:pt>
                <c:pt idx="10446">
                  <c:v>131.6</c:v>
                </c:pt>
                <c:pt idx="10447">
                  <c:v>131.19999999999999</c:v>
                </c:pt>
                <c:pt idx="10448">
                  <c:v>132.4</c:v>
                </c:pt>
                <c:pt idx="10449">
                  <c:v>131.4</c:v>
                </c:pt>
                <c:pt idx="10450">
                  <c:v>131.6</c:v>
                </c:pt>
                <c:pt idx="10451">
                  <c:v>131.6</c:v>
                </c:pt>
                <c:pt idx="10452">
                  <c:v>131.4</c:v>
                </c:pt>
                <c:pt idx="10453">
                  <c:v>132.19999999999999</c:v>
                </c:pt>
                <c:pt idx="10454">
                  <c:v>132.19999999999999</c:v>
                </c:pt>
                <c:pt idx="10455">
                  <c:v>132.19999999999999</c:v>
                </c:pt>
                <c:pt idx="10456">
                  <c:v>133.19999999999999</c:v>
                </c:pt>
                <c:pt idx="10457">
                  <c:v>132</c:v>
                </c:pt>
                <c:pt idx="10458">
                  <c:v>132.6</c:v>
                </c:pt>
                <c:pt idx="10459">
                  <c:v>131.80000000000001</c:v>
                </c:pt>
                <c:pt idx="10460">
                  <c:v>133</c:v>
                </c:pt>
                <c:pt idx="10461">
                  <c:v>132</c:v>
                </c:pt>
                <c:pt idx="10462">
                  <c:v>132</c:v>
                </c:pt>
                <c:pt idx="10463">
                  <c:v>131.19999999999999</c:v>
                </c:pt>
                <c:pt idx="10464">
                  <c:v>131.6</c:v>
                </c:pt>
                <c:pt idx="10465">
                  <c:v>132.80000000000001</c:v>
                </c:pt>
                <c:pt idx="10466">
                  <c:v>131.80000000000001</c:v>
                </c:pt>
                <c:pt idx="10467">
                  <c:v>131.80000000000001</c:v>
                </c:pt>
                <c:pt idx="10468">
                  <c:v>126</c:v>
                </c:pt>
                <c:pt idx="10469">
                  <c:v>135.19999999999999</c:v>
                </c:pt>
                <c:pt idx="10470">
                  <c:v>133.6</c:v>
                </c:pt>
                <c:pt idx="10471">
                  <c:v>138.80000000000001</c:v>
                </c:pt>
                <c:pt idx="10472">
                  <c:v>139.4</c:v>
                </c:pt>
                <c:pt idx="10473">
                  <c:v>140.4</c:v>
                </c:pt>
                <c:pt idx="10474">
                  <c:v>139.19999999999999</c:v>
                </c:pt>
                <c:pt idx="10475">
                  <c:v>140.19999999999999</c:v>
                </c:pt>
                <c:pt idx="10476">
                  <c:v>140.6</c:v>
                </c:pt>
                <c:pt idx="10477">
                  <c:v>143</c:v>
                </c:pt>
                <c:pt idx="10478">
                  <c:v>144</c:v>
                </c:pt>
                <c:pt idx="10479">
                  <c:v>142</c:v>
                </c:pt>
                <c:pt idx="10480">
                  <c:v>144.4</c:v>
                </c:pt>
                <c:pt idx="10481">
                  <c:v>145</c:v>
                </c:pt>
                <c:pt idx="10482">
                  <c:v>145.6</c:v>
                </c:pt>
                <c:pt idx="10483">
                  <c:v>144.19999999999999</c:v>
                </c:pt>
                <c:pt idx="10484">
                  <c:v>146.4</c:v>
                </c:pt>
                <c:pt idx="10485">
                  <c:v>146.19999999999999</c:v>
                </c:pt>
                <c:pt idx="10486">
                  <c:v>146.4</c:v>
                </c:pt>
                <c:pt idx="10487">
                  <c:v>145.6</c:v>
                </c:pt>
                <c:pt idx="10488">
                  <c:v>146.6</c:v>
                </c:pt>
                <c:pt idx="10489">
                  <c:v>145.19999999999999</c:v>
                </c:pt>
                <c:pt idx="10490">
                  <c:v>143.4</c:v>
                </c:pt>
                <c:pt idx="10491">
                  <c:v>145.6</c:v>
                </c:pt>
                <c:pt idx="10492">
                  <c:v>144.4</c:v>
                </c:pt>
                <c:pt idx="10493">
                  <c:v>145.4</c:v>
                </c:pt>
                <c:pt idx="10494">
                  <c:v>144</c:v>
                </c:pt>
                <c:pt idx="10495">
                  <c:v>144.6</c:v>
                </c:pt>
                <c:pt idx="10496">
                  <c:v>144.6</c:v>
                </c:pt>
                <c:pt idx="10497">
                  <c:v>143.6</c:v>
                </c:pt>
                <c:pt idx="10498">
                  <c:v>144.19999999999999</c:v>
                </c:pt>
                <c:pt idx="10499">
                  <c:v>143.80000000000001</c:v>
                </c:pt>
                <c:pt idx="10500">
                  <c:v>139.19999999999999</c:v>
                </c:pt>
                <c:pt idx="10501">
                  <c:v>135.80000000000001</c:v>
                </c:pt>
                <c:pt idx="10502">
                  <c:v>141.80000000000001</c:v>
                </c:pt>
                <c:pt idx="10503">
                  <c:v>141.4</c:v>
                </c:pt>
                <c:pt idx="10504">
                  <c:v>141.80000000000001</c:v>
                </c:pt>
                <c:pt idx="10505">
                  <c:v>140.4</c:v>
                </c:pt>
                <c:pt idx="10506">
                  <c:v>140</c:v>
                </c:pt>
                <c:pt idx="10507">
                  <c:v>139.4</c:v>
                </c:pt>
                <c:pt idx="10508">
                  <c:v>138.6</c:v>
                </c:pt>
                <c:pt idx="10509">
                  <c:v>138.4</c:v>
                </c:pt>
                <c:pt idx="10510">
                  <c:v>136.80000000000001</c:v>
                </c:pt>
                <c:pt idx="10511">
                  <c:v>136</c:v>
                </c:pt>
                <c:pt idx="10512">
                  <c:v>136.6</c:v>
                </c:pt>
                <c:pt idx="10513">
                  <c:v>135</c:v>
                </c:pt>
                <c:pt idx="10514">
                  <c:v>134.6</c:v>
                </c:pt>
                <c:pt idx="10515">
                  <c:v>134.19999999999999</c:v>
                </c:pt>
                <c:pt idx="10516">
                  <c:v>135</c:v>
                </c:pt>
                <c:pt idx="10517">
                  <c:v>134.6</c:v>
                </c:pt>
                <c:pt idx="10518">
                  <c:v>133.6</c:v>
                </c:pt>
                <c:pt idx="10519">
                  <c:v>133.80000000000001</c:v>
                </c:pt>
                <c:pt idx="10520">
                  <c:v>132.80000000000001</c:v>
                </c:pt>
                <c:pt idx="10521">
                  <c:v>131.19999999999999</c:v>
                </c:pt>
                <c:pt idx="10522">
                  <c:v>136.6</c:v>
                </c:pt>
                <c:pt idx="10523">
                  <c:v>133.6</c:v>
                </c:pt>
                <c:pt idx="10524">
                  <c:v>134.6</c:v>
                </c:pt>
                <c:pt idx="10525">
                  <c:v>133.19999999999999</c:v>
                </c:pt>
                <c:pt idx="10526">
                  <c:v>132</c:v>
                </c:pt>
                <c:pt idx="10527">
                  <c:v>132.4</c:v>
                </c:pt>
                <c:pt idx="10528">
                  <c:v>131.19999999999999</c:v>
                </c:pt>
                <c:pt idx="10529">
                  <c:v>131.4</c:v>
                </c:pt>
                <c:pt idx="10530">
                  <c:v>130.4</c:v>
                </c:pt>
                <c:pt idx="10531">
                  <c:v>132.4</c:v>
                </c:pt>
                <c:pt idx="10532">
                  <c:v>132</c:v>
                </c:pt>
                <c:pt idx="10533">
                  <c:v>133</c:v>
                </c:pt>
                <c:pt idx="10534">
                  <c:v>131.4</c:v>
                </c:pt>
                <c:pt idx="10535">
                  <c:v>130.6</c:v>
                </c:pt>
                <c:pt idx="10536">
                  <c:v>130.4</c:v>
                </c:pt>
                <c:pt idx="10537">
                  <c:v>132.4</c:v>
                </c:pt>
                <c:pt idx="10538">
                  <c:v>131.6</c:v>
                </c:pt>
                <c:pt idx="10539">
                  <c:v>129.80000000000001</c:v>
                </c:pt>
                <c:pt idx="10540">
                  <c:v>129.19999999999999</c:v>
                </c:pt>
                <c:pt idx="10541">
                  <c:v>130.19999999999999</c:v>
                </c:pt>
                <c:pt idx="10542">
                  <c:v>129.80000000000001</c:v>
                </c:pt>
                <c:pt idx="10543">
                  <c:v>129</c:v>
                </c:pt>
                <c:pt idx="10544">
                  <c:v>127.4</c:v>
                </c:pt>
                <c:pt idx="10545">
                  <c:v>127.6</c:v>
                </c:pt>
                <c:pt idx="10546">
                  <c:v>127</c:v>
                </c:pt>
                <c:pt idx="10547">
                  <c:v>128.80000000000001</c:v>
                </c:pt>
                <c:pt idx="10548">
                  <c:v>127.2</c:v>
                </c:pt>
                <c:pt idx="10549">
                  <c:v>126.2</c:v>
                </c:pt>
                <c:pt idx="10550">
                  <c:v>126.4</c:v>
                </c:pt>
                <c:pt idx="10551">
                  <c:v>126</c:v>
                </c:pt>
                <c:pt idx="10552">
                  <c:v>127.4</c:v>
                </c:pt>
                <c:pt idx="10553">
                  <c:v>129</c:v>
                </c:pt>
                <c:pt idx="10554">
                  <c:v>130.4</c:v>
                </c:pt>
                <c:pt idx="10555">
                  <c:v>130.4</c:v>
                </c:pt>
                <c:pt idx="10556">
                  <c:v>131</c:v>
                </c:pt>
                <c:pt idx="10557">
                  <c:v>131.19999999999999</c:v>
                </c:pt>
                <c:pt idx="10558">
                  <c:v>130.6</c:v>
                </c:pt>
                <c:pt idx="10559">
                  <c:v>131.6</c:v>
                </c:pt>
                <c:pt idx="10560">
                  <c:v>130.6</c:v>
                </c:pt>
                <c:pt idx="10561">
                  <c:v>128.80000000000001</c:v>
                </c:pt>
                <c:pt idx="10562">
                  <c:v>128.4</c:v>
                </c:pt>
                <c:pt idx="10563">
                  <c:v>128.80000000000001</c:v>
                </c:pt>
                <c:pt idx="10564">
                  <c:v>129</c:v>
                </c:pt>
                <c:pt idx="10565">
                  <c:v>129</c:v>
                </c:pt>
                <c:pt idx="10566">
                  <c:v>129.19999999999999</c:v>
                </c:pt>
                <c:pt idx="10567">
                  <c:v>127.8</c:v>
                </c:pt>
                <c:pt idx="10568">
                  <c:v>128.80000000000001</c:v>
                </c:pt>
                <c:pt idx="10569">
                  <c:v>128.19999999999999</c:v>
                </c:pt>
                <c:pt idx="10570">
                  <c:v>129.80000000000001</c:v>
                </c:pt>
                <c:pt idx="10571">
                  <c:v>127.4</c:v>
                </c:pt>
                <c:pt idx="10572">
                  <c:v>126.8</c:v>
                </c:pt>
                <c:pt idx="10573">
                  <c:v>126.8</c:v>
                </c:pt>
                <c:pt idx="10574">
                  <c:v>126.8</c:v>
                </c:pt>
                <c:pt idx="10575">
                  <c:v>126.6</c:v>
                </c:pt>
                <c:pt idx="10576">
                  <c:v>128.6</c:v>
                </c:pt>
                <c:pt idx="10577">
                  <c:v>126.8</c:v>
                </c:pt>
                <c:pt idx="10578">
                  <c:v>127.4</c:v>
                </c:pt>
                <c:pt idx="10579">
                  <c:v>128.19999999999999</c:v>
                </c:pt>
                <c:pt idx="10580">
                  <c:v>127.4</c:v>
                </c:pt>
                <c:pt idx="10581">
                  <c:v>129.80000000000001</c:v>
                </c:pt>
                <c:pt idx="10582">
                  <c:v>128.6</c:v>
                </c:pt>
                <c:pt idx="10583">
                  <c:v>130.6</c:v>
                </c:pt>
                <c:pt idx="10584">
                  <c:v>131.6</c:v>
                </c:pt>
                <c:pt idx="10585">
                  <c:v>132.80000000000001</c:v>
                </c:pt>
                <c:pt idx="10586">
                  <c:v>133.19999999999999</c:v>
                </c:pt>
                <c:pt idx="10587">
                  <c:v>134</c:v>
                </c:pt>
                <c:pt idx="10588">
                  <c:v>134.4</c:v>
                </c:pt>
                <c:pt idx="10589">
                  <c:v>135</c:v>
                </c:pt>
                <c:pt idx="10590">
                  <c:v>133.19999999999999</c:v>
                </c:pt>
                <c:pt idx="10591">
                  <c:v>134.19999999999999</c:v>
                </c:pt>
                <c:pt idx="10592">
                  <c:v>133.4</c:v>
                </c:pt>
                <c:pt idx="10593">
                  <c:v>132</c:v>
                </c:pt>
                <c:pt idx="10594">
                  <c:v>130.6</c:v>
                </c:pt>
                <c:pt idx="10595">
                  <c:v>132.4</c:v>
                </c:pt>
                <c:pt idx="10596">
                  <c:v>130.19999999999999</c:v>
                </c:pt>
                <c:pt idx="10597">
                  <c:v>130.6</c:v>
                </c:pt>
                <c:pt idx="10598">
                  <c:v>129.80000000000001</c:v>
                </c:pt>
                <c:pt idx="10599">
                  <c:v>129.6</c:v>
                </c:pt>
                <c:pt idx="10600">
                  <c:v>130.6</c:v>
                </c:pt>
                <c:pt idx="10601">
                  <c:v>130.4</c:v>
                </c:pt>
                <c:pt idx="10602">
                  <c:v>129.80000000000001</c:v>
                </c:pt>
                <c:pt idx="10603">
                  <c:v>128.19999999999999</c:v>
                </c:pt>
                <c:pt idx="10604">
                  <c:v>129.6</c:v>
                </c:pt>
                <c:pt idx="10605">
                  <c:v>131.6</c:v>
                </c:pt>
                <c:pt idx="10606">
                  <c:v>131</c:v>
                </c:pt>
                <c:pt idx="10607">
                  <c:v>132</c:v>
                </c:pt>
                <c:pt idx="10608">
                  <c:v>133</c:v>
                </c:pt>
                <c:pt idx="10609">
                  <c:v>133.4</c:v>
                </c:pt>
                <c:pt idx="10610">
                  <c:v>134.19999999999999</c:v>
                </c:pt>
                <c:pt idx="10611">
                  <c:v>134</c:v>
                </c:pt>
                <c:pt idx="10612">
                  <c:v>135.19999999999999</c:v>
                </c:pt>
                <c:pt idx="10613">
                  <c:v>134.6</c:v>
                </c:pt>
                <c:pt idx="10614">
                  <c:v>135.4</c:v>
                </c:pt>
                <c:pt idx="10615">
                  <c:v>136</c:v>
                </c:pt>
                <c:pt idx="10616">
                  <c:v>138</c:v>
                </c:pt>
                <c:pt idx="10617">
                  <c:v>136.19999999999999</c:v>
                </c:pt>
                <c:pt idx="10618">
                  <c:v>138.4</c:v>
                </c:pt>
                <c:pt idx="10619">
                  <c:v>139.19999999999999</c:v>
                </c:pt>
                <c:pt idx="10620">
                  <c:v>137.4</c:v>
                </c:pt>
                <c:pt idx="10621">
                  <c:v>137.4</c:v>
                </c:pt>
                <c:pt idx="10622">
                  <c:v>137.4</c:v>
                </c:pt>
                <c:pt idx="10623">
                  <c:v>137.4</c:v>
                </c:pt>
                <c:pt idx="10624">
                  <c:v>138</c:v>
                </c:pt>
                <c:pt idx="10625">
                  <c:v>137.4</c:v>
                </c:pt>
                <c:pt idx="10626">
                  <c:v>137.19999999999999</c:v>
                </c:pt>
                <c:pt idx="10627">
                  <c:v>136.19999999999999</c:v>
                </c:pt>
                <c:pt idx="10628">
                  <c:v>138.4</c:v>
                </c:pt>
                <c:pt idx="10629">
                  <c:v>136.80000000000001</c:v>
                </c:pt>
                <c:pt idx="10630">
                  <c:v>138</c:v>
                </c:pt>
                <c:pt idx="10631">
                  <c:v>136.19999999999999</c:v>
                </c:pt>
                <c:pt idx="10632">
                  <c:v>136.80000000000001</c:v>
                </c:pt>
                <c:pt idx="10633">
                  <c:v>135.4</c:v>
                </c:pt>
                <c:pt idx="10634">
                  <c:v>134.6</c:v>
                </c:pt>
                <c:pt idx="10635">
                  <c:v>134.19999999999999</c:v>
                </c:pt>
                <c:pt idx="10636">
                  <c:v>134</c:v>
                </c:pt>
                <c:pt idx="10637">
                  <c:v>132.80000000000001</c:v>
                </c:pt>
                <c:pt idx="10638">
                  <c:v>132.80000000000001</c:v>
                </c:pt>
                <c:pt idx="10639">
                  <c:v>133</c:v>
                </c:pt>
                <c:pt idx="10640">
                  <c:v>132</c:v>
                </c:pt>
                <c:pt idx="10641">
                  <c:v>132.80000000000001</c:v>
                </c:pt>
                <c:pt idx="10642">
                  <c:v>132</c:v>
                </c:pt>
                <c:pt idx="10643">
                  <c:v>131.19999999999999</c:v>
                </c:pt>
                <c:pt idx="10644">
                  <c:v>131</c:v>
                </c:pt>
                <c:pt idx="10645">
                  <c:v>130.19999999999999</c:v>
                </c:pt>
                <c:pt idx="10646">
                  <c:v>128.6</c:v>
                </c:pt>
                <c:pt idx="10647">
                  <c:v>129.80000000000001</c:v>
                </c:pt>
                <c:pt idx="10648">
                  <c:v>130.19999999999999</c:v>
                </c:pt>
                <c:pt idx="10649">
                  <c:v>128.80000000000001</c:v>
                </c:pt>
                <c:pt idx="10650">
                  <c:v>129.4</c:v>
                </c:pt>
                <c:pt idx="10651">
                  <c:v>129.4</c:v>
                </c:pt>
                <c:pt idx="10652">
                  <c:v>128.6</c:v>
                </c:pt>
                <c:pt idx="10653">
                  <c:v>127.4</c:v>
                </c:pt>
                <c:pt idx="10654">
                  <c:v>126.8</c:v>
                </c:pt>
                <c:pt idx="10655">
                  <c:v>127.2</c:v>
                </c:pt>
                <c:pt idx="10656">
                  <c:v>126.8</c:v>
                </c:pt>
                <c:pt idx="10657">
                  <c:v>126.4</c:v>
                </c:pt>
                <c:pt idx="10658">
                  <c:v>125.2</c:v>
                </c:pt>
                <c:pt idx="10659">
                  <c:v>126.2</c:v>
                </c:pt>
                <c:pt idx="10660">
                  <c:v>124</c:v>
                </c:pt>
                <c:pt idx="10661">
                  <c:v>124.6</c:v>
                </c:pt>
                <c:pt idx="10662">
                  <c:v>124.6</c:v>
                </c:pt>
                <c:pt idx="10663">
                  <c:v>125.2</c:v>
                </c:pt>
                <c:pt idx="10664">
                  <c:v>125</c:v>
                </c:pt>
                <c:pt idx="10665">
                  <c:v>124.2</c:v>
                </c:pt>
                <c:pt idx="10666">
                  <c:v>123.8</c:v>
                </c:pt>
                <c:pt idx="10667">
                  <c:v>124</c:v>
                </c:pt>
                <c:pt idx="10668">
                  <c:v>125.6</c:v>
                </c:pt>
                <c:pt idx="10669">
                  <c:v>126.8</c:v>
                </c:pt>
                <c:pt idx="10670">
                  <c:v>125.6</c:v>
                </c:pt>
                <c:pt idx="10671">
                  <c:v>126</c:v>
                </c:pt>
                <c:pt idx="10672">
                  <c:v>125.6</c:v>
                </c:pt>
                <c:pt idx="10673">
                  <c:v>124.2</c:v>
                </c:pt>
                <c:pt idx="10674">
                  <c:v>125</c:v>
                </c:pt>
                <c:pt idx="10675">
                  <c:v>124.4</c:v>
                </c:pt>
                <c:pt idx="10676">
                  <c:v>125.6</c:v>
                </c:pt>
                <c:pt idx="10677">
                  <c:v>126</c:v>
                </c:pt>
                <c:pt idx="10678">
                  <c:v>126.6</c:v>
                </c:pt>
                <c:pt idx="10679">
                  <c:v>127.8</c:v>
                </c:pt>
                <c:pt idx="10680">
                  <c:v>128.6</c:v>
                </c:pt>
                <c:pt idx="10681">
                  <c:v>129</c:v>
                </c:pt>
                <c:pt idx="10682">
                  <c:v>128.6</c:v>
                </c:pt>
                <c:pt idx="10683">
                  <c:v>127.6</c:v>
                </c:pt>
                <c:pt idx="10684">
                  <c:v>128</c:v>
                </c:pt>
                <c:pt idx="10685">
                  <c:v>129</c:v>
                </c:pt>
                <c:pt idx="10686">
                  <c:v>129</c:v>
                </c:pt>
                <c:pt idx="10687">
                  <c:v>130</c:v>
                </c:pt>
                <c:pt idx="10688">
                  <c:v>130.19999999999999</c:v>
                </c:pt>
                <c:pt idx="10689">
                  <c:v>130.19999999999999</c:v>
                </c:pt>
                <c:pt idx="10690">
                  <c:v>129.6</c:v>
                </c:pt>
                <c:pt idx="10691">
                  <c:v>128.6</c:v>
                </c:pt>
                <c:pt idx="10692">
                  <c:v>128.80000000000001</c:v>
                </c:pt>
                <c:pt idx="10693">
                  <c:v>128.4</c:v>
                </c:pt>
                <c:pt idx="10694">
                  <c:v>128.19999999999999</c:v>
                </c:pt>
                <c:pt idx="10695">
                  <c:v>127.6</c:v>
                </c:pt>
                <c:pt idx="10696">
                  <c:v>127.8</c:v>
                </c:pt>
                <c:pt idx="10697">
                  <c:v>130.4</c:v>
                </c:pt>
                <c:pt idx="10698">
                  <c:v>128.6</c:v>
                </c:pt>
                <c:pt idx="10699">
                  <c:v>131.4</c:v>
                </c:pt>
                <c:pt idx="10700">
                  <c:v>131</c:v>
                </c:pt>
                <c:pt idx="10701">
                  <c:v>130.6</c:v>
                </c:pt>
                <c:pt idx="10702">
                  <c:v>129.80000000000001</c:v>
                </c:pt>
                <c:pt idx="10703">
                  <c:v>130.4</c:v>
                </c:pt>
                <c:pt idx="10704">
                  <c:v>128</c:v>
                </c:pt>
                <c:pt idx="10705">
                  <c:v>129.4</c:v>
                </c:pt>
                <c:pt idx="10706">
                  <c:v>129.80000000000001</c:v>
                </c:pt>
                <c:pt idx="10707">
                  <c:v>132.19999999999999</c:v>
                </c:pt>
                <c:pt idx="10708">
                  <c:v>130.4</c:v>
                </c:pt>
                <c:pt idx="10709">
                  <c:v>131.6</c:v>
                </c:pt>
                <c:pt idx="10710">
                  <c:v>130.19999999999999</c:v>
                </c:pt>
                <c:pt idx="10711">
                  <c:v>129.4</c:v>
                </c:pt>
                <c:pt idx="10712">
                  <c:v>131.4</c:v>
                </c:pt>
                <c:pt idx="10713">
                  <c:v>129</c:v>
                </c:pt>
                <c:pt idx="10714">
                  <c:v>127.4</c:v>
                </c:pt>
                <c:pt idx="10715">
                  <c:v>127.4</c:v>
                </c:pt>
                <c:pt idx="10716">
                  <c:v>127.8</c:v>
                </c:pt>
                <c:pt idx="10717">
                  <c:v>128.80000000000001</c:v>
                </c:pt>
                <c:pt idx="10718">
                  <c:v>129</c:v>
                </c:pt>
                <c:pt idx="10719">
                  <c:v>129.4</c:v>
                </c:pt>
                <c:pt idx="10720">
                  <c:v>130.19999999999999</c:v>
                </c:pt>
                <c:pt idx="10721">
                  <c:v>129.6</c:v>
                </c:pt>
                <c:pt idx="10722">
                  <c:v>129.6</c:v>
                </c:pt>
                <c:pt idx="10723">
                  <c:v>128.6</c:v>
                </c:pt>
                <c:pt idx="10724">
                  <c:v>128.19999999999999</c:v>
                </c:pt>
                <c:pt idx="10725">
                  <c:v>128.19999999999999</c:v>
                </c:pt>
                <c:pt idx="10726">
                  <c:v>126</c:v>
                </c:pt>
                <c:pt idx="10727">
                  <c:v>125.2</c:v>
                </c:pt>
                <c:pt idx="10728">
                  <c:v>125.4</c:v>
                </c:pt>
                <c:pt idx="10729">
                  <c:v>126.4</c:v>
                </c:pt>
                <c:pt idx="10730">
                  <c:v>116.2</c:v>
                </c:pt>
                <c:pt idx="10731">
                  <c:v>124.6</c:v>
                </c:pt>
                <c:pt idx="10732">
                  <c:v>124.8</c:v>
                </c:pt>
                <c:pt idx="10733">
                  <c:v>128.19999999999999</c:v>
                </c:pt>
                <c:pt idx="10734">
                  <c:v>128.4</c:v>
                </c:pt>
                <c:pt idx="10735">
                  <c:v>129.80000000000001</c:v>
                </c:pt>
                <c:pt idx="10736">
                  <c:v>129.6</c:v>
                </c:pt>
                <c:pt idx="10737">
                  <c:v>129</c:v>
                </c:pt>
                <c:pt idx="10738">
                  <c:v>127.8</c:v>
                </c:pt>
                <c:pt idx="10739">
                  <c:v>128.6</c:v>
                </c:pt>
                <c:pt idx="10740">
                  <c:v>128.19999999999999</c:v>
                </c:pt>
                <c:pt idx="10741">
                  <c:v>127.8</c:v>
                </c:pt>
                <c:pt idx="10742">
                  <c:v>126.4</c:v>
                </c:pt>
                <c:pt idx="10743">
                  <c:v>129.6</c:v>
                </c:pt>
                <c:pt idx="10744">
                  <c:v>130.6</c:v>
                </c:pt>
                <c:pt idx="10745">
                  <c:v>131.4</c:v>
                </c:pt>
                <c:pt idx="10746">
                  <c:v>130.80000000000001</c:v>
                </c:pt>
                <c:pt idx="10747">
                  <c:v>131.4</c:v>
                </c:pt>
                <c:pt idx="10748">
                  <c:v>132</c:v>
                </c:pt>
                <c:pt idx="10749">
                  <c:v>134</c:v>
                </c:pt>
                <c:pt idx="10750">
                  <c:v>134.6</c:v>
                </c:pt>
                <c:pt idx="10751">
                  <c:v>132.80000000000001</c:v>
                </c:pt>
                <c:pt idx="10752">
                  <c:v>133.19999999999999</c:v>
                </c:pt>
                <c:pt idx="10753">
                  <c:v>133.6</c:v>
                </c:pt>
                <c:pt idx="10754">
                  <c:v>131.19999999999999</c:v>
                </c:pt>
                <c:pt idx="10755">
                  <c:v>132.80000000000001</c:v>
                </c:pt>
                <c:pt idx="10756">
                  <c:v>132.19999999999999</c:v>
                </c:pt>
                <c:pt idx="10757">
                  <c:v>133.80000000000001</c:v>
                </c:pt>
                <c:pt idx="10758">
                  <c:v>132.80000000000001</c:v>
                </c:pt>
                <c:pt idx="10759">
                  <c:v>132</c:v>
                </c:pt>
                <c:pt idx="10760">
                  <c:v>130</c:v>
                </c:pt>
                <c:pt idx="10761">
                  <c:v>131.6</c:v>
                </c:pt>
                <c:pt idx="10762">
                  <c:v>131.4</c:v>
                </c:pt>
                <c:pt idx="10763">
                  <c:v>130.6</c:v>
                </c:pt>
                <c:pt idx="10764">
                  <c:v>129.4</c:v>
                </c:pt>
                <c:pt idx="10765">
                  <c:v>131.6</c:v>
                </c:pt>
                <c:pt idx="10766">
                  <c:v>131</c:v>
                </c:pt>
                <c:pt idx="10767">
                  <c:v>132</c:v>
                </c:pt>
                <c:pt idx="10768">
                  <c:v>132</c:v>
                </c:pt>
                <c:pt idx="10769">
                  <c:v>130.6</c:v>
                </c:pt>
                <c:pt idx="10770">
                  <c:v>132.4</c:v>
                </c:pt>
                <c:pt idx="10771">
                  <c:v>131.19999999999999</c:v>
                </c:pt>
                <c:pt idx="10772">
                  <c:v>131</c:v>
                </c:pt>
                <c:pt idx="10773">
                  <c:v>132.4</c:v>
                </c:pt>
                <c:pt idx="10774">
                  <c:v>131</c:v>
                </c:pt>
                <c:pt idx="10775">
                  <c:v>133.19999999999999</c:v>
                </c:pt>
                <c:pt idx="10776">
                  <c:v>131.80000000000001</c:v>
                </c:pt>
                <c:pt idx="10777">
                  <c:v>131.6</c:v>
                </c:pt>
                <c:pt idx="10778">
                  <c:v>132.19999999999999</c:v>
                </c:pt>
                <c:pt idx="10779">
                  <c:v>132</c:v>
                </c:pt>
                <c:pt idx="10780">
                  <c:v>133</c:v>
                </c:pt>
                <c:pt idx="10781">
                  <c:v>132</c:v>
                </c:pt>
                <c:pt idx="10782">
                  <c:v>131.6</c:v>
                </c:pt>
                <c:pt idx="10783">
                  <c:v>129.4</c:v>
                </c:pt>
                <c:pt idx="10784">
                  <c:v>131.19999999999999</c:v>
                </c:pt>
                <c:pt idx="10785">
                  <c:v>131.6</c:v>
                </c:pt>
                <c:pt idx="10786">
                  <c:v>130.80000000000001</c:v>
                </c:pt>
                <c:pt idx="10787">
                  <c:v>129.6</c:v>
                </c:pt>
                <c:pt idx="10788">
                  <c:v>129.80000000000001</c:v>
                </c:pt>
                <c:pt idx="10789">
                  <c:v>130.19999999999999</c:v>
                </c:pt>
                <c:pt idx="10790">
                  <c:v>129.6</c:v>
                </c:pt>
                <c:pt idx="10791">
                  <c:v>129.4</c:v>
                </c:pt>
                <c:pt idx="10792">
                  <c:v>129.80000000000001</c:v>
                </c:pt>
                <c:pt idx="10793">
                  <c:v>129.80000000000001</c:v>
                </c:pt>
                <c:pt idx="10794">
                  <c:v>129.19999999999999</c:v>
                </c:pt>
                <c:pt idx="10795">
                  <c:v>127.6</c:v>
                </c:pt>
                <c:pt idx="10796">
                  <c:v>129.19999999999999</c:v>
                </c:pt>
                <c:pt idx="10797">
                  <c:v>126.6</c:v>
                </c:pt>
                <c:pt idx="10798">
                  <c:v>127.8</c:v>
                </c:pt>
                <c:pt idx="10799">
                  <c:v>127</c:v>
                </c:pt>
                <c:pt idx="10800">
                  <c:v>126</c:v>
                </c:pt>
                <c:pt idx="10801">
                  <c:v>125.2</c:v>
                </c:pt>
                <c:pt idx="10802">
                  <c:v>126.4</c:v>
                </c:pt>
                <c:pt idx="10803">
                  <c:v>127.4</c:v>
                </c:pt>
                <c:pt idx="10804">
                  <c:v>127.8</c:v>
                </c:pt>
                <c:pt idx="10805">
                  <c:v>127.6</c:v>
                </c:pt>
                <c:pt idx="10806">
                  <c:v>128.4</c:v>
                </c:pt>
                <c:pt idx="10807">
                  <c:v>130.80000000000001</c:v>
                </c:pt>
                <c:pt idx="10808">
                  <c:v>132.19999999999999</c:v>
                </c:pt>
                <c:pt idx="10809">
                  <c:v>130.19999999999999</c:v>
                </c:pt>
                <c:pt idx="10810">
                  <c:v>131.6</c:v>
                </c:pt>
                <c:pt idx="10811">
                  <c:v>131</c:v>
                </c:pt>
                <c:pt idx="10812">
                  <c:v>130</c:v>
                </c:pt>
                <c:pt idx="10813">
                  <c:v>130.4</c:v>
                </c:pt>
                <c:pt idx="10814">
                  <c:v>131.6</c:v>
                </c:pt>
                <c:pt idx="10815">
                  <c:v>130.6</c:v>
                </c:pt>
                <c:pt idx="10816">
                  <c:v>133.4</c:v>
                </c:pt>
                <c:pt idx="10817">
                  <c:v>133.4</c:v>
                </c:pt>
                <c:pt idx="10818">
                  <c:v>132.4</c:v>
                </c:pt>
                <c:pt idx="10819">
                  <c:v>132.4</c:v>
                </c:pt>
                <c:pt idx="10820">
                  <c:v>131.19999999999999</c:v>
                </c:pt>
                <c:pt idx="10821">
                  <c:v>132.80000000000001</c:v>
                </c:pt>
                <c:pt idx="10822">
                  <c:v>133</c:v>
                </c:pt>
                <c:pt idx="10823">
                  <c:v>134.4</c:v>
                </c:pt>
                <c:pt idx="10824">
                  <c:v>135.19999999999999</c:v>
                </c:pt>
                <c:pt idx="10825">
                  <c:v>134.6</c:v>
                </c:pt>
                <c:pt idx="10826">
                  <c:v>135.4</c:v>
                </c:pt>
                <c:pt idx="10827">
                  <c:v>135</c:v>
                </c:pt>
                <c:pt idx="10828">
                  <c:v>135.6</c:v>
                </c:pt>
                <c:pt idx="10829">
                  <c:v>134.6</c:v>
                </c:pt>
                <c:pt idx="10830">
                  <c:v>129</c:v>
                </c:pt>
                <c:pt idx="10831">
                  <c:v>130.4</c:v>
                </c:pt>
                <c:pt idx="10832">
                  <c:v>130.4</c:v>
                </c:pt>
                <c:pt idx="10833">
                  <c:v>132.80000000000001</c:v>
                </c:pt>
                <c:pt idx="10834">
                  <c:v>129.4</c:v>
                </c:pt>
                <c:pt idx="10835">
                  <c:v>132.19999999999999</c:v>
                </c:pt>
                <c:pt idx="10836">
                  <c:v>133.19999999999999</c:v>
                </c:pt>
                <c:pt idx="10837">
                  <c:v>132</c:v>
                </c:pt>
                <c:pt idx="10838">
                  <c:v>133.19999999999999</c:v>
                </c:pt>
                <c:pt idx="10839">
                  <c:v>131.6</c:v>
                </c:pt>
                <c:pt idx="10840">
                  <c:v>132.19999999999999</c:v>
                </c:pt>
                <c:pt idx="10841">
                  <c:v>132</c:v>
                </c:pt>
                <c:pt idx="10842">
                  <c:v>132</c:v>
                </c:pt>
                <c:pt idx="10843">
                  <c:v>131.4</c:v>
                </c:pt>
                <c:pt idx="10844">
                  <c:v>132.19999999999999</c:v>
                </c:pt>
                <c:pt idx="10845">
                  <c:v>130.80000000000001</c:v>
                </c:pt>
                <c:pt idx="10846">
                  <c:v>129.80000000000001</c:v>
                </c:pt>
                <c:pt idx="10847">
                  <c:v>129.6</c:v>
                </c:pt>
                <c:pt idx="10848">
                  <c:v>128.6</c:v>
                </c:pt>
                <c:pt idx="10849">
                  <c:v>126.4</c:v>
                </c:pt>
                <c:pt idx="10850">
                  <c:v>125.6</c:v>
                </c:pt>
                <c:pt idx="10851">
                  <c:v>125.2</c:v>
                </c:pt>
                <c:pt idx="10852">
                  <c:v>126</c:v>
                </c:pt>
                <c:pt idx="10853">
                  <c:v>124</c:v>
                </c:pt>
                <c:pt idx="10854">
                  <c:v>125.8</c:v>
                </c:pt>
                <c:pt idx="10855">
                  <c:v>125.2</c:v>
                </c:pt>
                <c:pt idx="10856">
                  <c:v>124.2</c:v>
                </c:pt>
                <c:pt idx="10857">
                  <c:v>124.2</c:v>
                </c:pt>
                <c:pt idx="10858">
                  <c:v>125.2</c:v>
                </c:pt>
                <c:pt idx="10859">
                  <c:v>123.4</c:v>
                </c:pt>
                <c:pt idx="10860">
                  <c:v>124.8</c:v>
                </c:pt>
                <c:pt idx="10861">
                  <c:v>123.6</c:v>
                </c:pt>
                <c:pt idx="10862">
                  <c:v>122.4</c:v>
                </c:pt>
                <c:pt idx="10863">
                  <c:v>123.4</c:v>
                </c:pt>
                <c:pt idx="10864">
                  <c:v>124.6</c:v>
                </c:pt>
                <c:pt idx="10865">
                  <c:v>125.4</c:v>
                </c:pt>
                <c:pt idx="10866">
                  <c:v>126</c:v>
                </c:pt>
                <c:pt idx="10867">
                  <c:v>126.8</c:v>
                </c:pt>
                <c:pt idx="10868">
                  <c:v>125.8</c:v>
                </c:pt>
                <c:pt idx="10869">
                  <c:v>124.4</c:v>
                </c:pt>
                <c:pt idx="10870">
                  <c:v>124.6</c:v>
                </c:pt>
                <c:pt idx="10871">
                  <c:v>126.4</c:v>
                </c:pt>
                <c:pt idx="10872">
                  <c:v>126.8</c:v>
                </c:pt>
                <c:pt idx="10873">
                  <c:v>127.2</c:v>
                </c:pt>
                <c:pt idx="10874">
                  <c:v>127.6</c:v>
                </c:pt>
                <c:pt idx="10875">
                  <c:v>126.4</c:v>
                </c:pt>
                <c:pt idx="10876">
                  <c:v>125.6</c:v>
                </c:pt>
                <c:pt idx="10877">
                  <c:v>126.8</c:v>
                </c:pt>
                <c:pt idx="10878">
                  <c:v>126.6</c:v>
                </c:pt>
                <c:pt idx="10879">
                  <c:v>126</c:v>
                </c:pt>
                <c:pt idx="10880">
                  <c:v>125.2</c:v>
                </c:pt>
                <c:pt idx="10881">
                  <c:v>124.6</c:v>
                </c:pt>
                <c:pt idx="10882">
                  <c:v>124.6</c:v>
                </c:pt>
                <c:pt idx="10883">
                  <c:v>124.6</c:v>
                </c:pt>
                <c:pt idx="10884">
                  <c:v>124</c:v>
                </c:pt>
                <c:pt idx="10885">
                  <c:v>125</c:v>
                </c:pt>
                <c:pt idx="10886">
                  <c:v>123.6</c:v>
                </c:pt>
                <c:pt idx="10887">
                  <c:v>123.8</c:v>
                </c:pt>
                <c:pt idx="10888">
                  <c:v>125.2</c:v>
                </c:pt>
                <c:pt idx="10889">
                  <c:v>125.4</c:v>
                </c:pt>
                <c:pt idx="10890">
                  <c:v>124.6</c:v>
                </c:pt>
                <c:pt idx="10891">
                  <c:v>123</c:v>
                </c:pt>
                <c:pt idx="10892">
                  <c:v>122.6</c:v>
                </c:pt>
                <c:pt idx="10893">
                  <c:v>125</c:v>
                </c:pt>
                <c:pt idx="10894">
                  <c:v>123.4</c:v>
                </c:pt>
                <c:pt idx="10895">
                  <c:v>121.6</c:v>
                </c:pt>
                <c:pt idx="10896">
                  <c:v>123.4</c:v>
                </c:pt>
                <c:pt idx="10897">
                  <c:v>123.8</c:v>
                </c:pt>
                <c:pt idx="10898">
                  <c:v>121</c:v>
                </c:pt>
                <c:pt idx="10899">
                  <c:v>122.6</c:v>
                </c:pt>
                <c:pt idx="10900">
                  <c:v>120</c:v>
                </c:pt>
                <c:pt idx="10901">
                  <c:v>122.2</c:v>
                </c:pt>
                <c:pt idx="10902">
                  <c:v>121.4</c:v>
                </c:pt>
                <c:pt idx="10903">
                  <c:v>120.2</c:v>
                </c:pt>
                <c:pt idx="10904">
                  <c:v>120.2</c:v>
                </c:pt>
                <c:pt idx="10905">
                  <c:v>121.8</c:v>
                </c:pt>
                <c:pt idx="10906">
                  <c:v>123.2</c:v>
                </c:pt>
                <c:pt idx="10907">
                  <c:v>123.4</c:v>
                </c:pt>
                <c:pt idx="10908">
                  <c:v>123.8</c:v>
                </c:pt>
                <c:pt idx="10909">
                  <c:v>125.8</c:v>
                </c:pt>
                <c:pt idx="10910">
                  <c:v>126.4</c:v>
                </c:pt>
                <c:pt idx="10911">
                  <c:v>126</c:v>
                </c:pt>
                <c:pt idx="10912">
                  <c:v>127.2</c:v>
                </c:pt>
                <c:pt idx="10913">
                  <c:v>127.6</c:v>
                </c:pt>
                <c:pt idx="10914">
                  <c:v>128.19999999999999</c:v>
                </c:pt>
                <c:pt idx="10915">
                  <c:v>128.6</c:v>
                </c:pt>
                <c:pt idx="10916">
                  <c:v>129</c:v>
                </c:pt>
                <c:pt idx="10917">
                  <c:v>127.2</c:v>
                </c:pt>
                <c:pt idx="10918">
                  <c:v>127</c:v>
                </c:pt>
                <c:pt idx="10919">
                  <c:v>128.4</c:v>
                </c:pt>
                <c:pt idx="10920">
                  <c:v>127.8</c:v>
                </c:pt>
                <c:pt idx="10921">
                  <c:v>128.19999999999999</c:v>
                </c:pt>
                <c:pt idx="10922">
                  <c:v>128.19999999999999</c:v>
                </c:pt>
                <c:pt idx="10923">
                  <c:v>127.6</c:v>
                </c:pt>
                <c:pt idx="10924">
                  <c:v>129.6</c:v>
                </c:pt>
                <c:pt idx="10925">
                  <c:v>130.19999999999999</c:v>
                </c:pt>
                <c:pt idx="10926">
                  <c:v>129</c:v>
                </c:pt>
                <c:pt idx="10927">
                  <c:v>130.6</c:v>
                </c:pt>
                <c:pt idx="10928">
                  <c:v>130.6</c:v>
                </c:pt>
                <c:pt idx="10929">
                  <c:v>131.4</c:v>
                </c:pt>
                <c:pt idx="10930">
                  <c:v>129.4</c:v>
                </c:pt>
                <c:pt idx="10931">
                  <c:v>129.6</c:v>
                </c:pt>
                <c:pt idx="10932">
                  <c:v>130.19999999999999</c:v>
                </c:pt>
                <c:pt idx="10933">
                  <c:v>130.19999999999999</c:v>
                </c:pt>
                <c:pt idx="10934">
                  <c:v>129.4</c:v>
                </c:pt>
                <c:pt idx="10935">
                  <c:v>128.19999999999999</c:v>
                </c:pt>
                <c:pt idx="10936">
                  <c:v>126.4</c:v>
                </c:pt>
                <c:pt idx="10937">
                  <c:v>123.6</c:v>
                </c:pt>
                <c:pt idx="10938">
                  <c:v>123.6</c:v>
                </c:pt>
                <c:pt idx="10939">
                  <c:v>123.8</c:v>
                </c:pt>
                <c:pt idx="10940">
                  <c:v>123.8</c:v>
                </c:pt>
                <c:pt idx="10941">
                  <c:v>122</c:v>
                </c:pt>
                <c:pt idx="10942">
                  <c:v>123.4</c:v>
                </c:pt>
                <c:pt idx="10943">
                  <c:v>124.2</c:v>
                </c:pt>
                <c:pt idx="10944">
                  <c:v>123</c:v>
                </c:pt>
                <c:pt idx="10945">
                  <c:v>123</c:v>
                </c:pt>
                <c:pt idx="10946">
                  <c:v>123</c:v>
                </c:pt>
                <c:pt idx="10947">
                  <c:v>122.2</c:v>
                </c:pt>
                <c:pt idx="10948">
                  <c:v>120.8</c:v>
                </c:pt>
                <c:pt idx="10949">
                  <c:v>121.8</c:v>
                </c:pt>
                <c:pt idx="10950">
                  <c:v>121.4</c:v>
                </c:pt>
                <c:pt idx="10951">
                  <c:v>124.2</c:v>
                </c:pt>
                <c:pt idx="10952">
                  <c:v>122.4</c:v>
                </c:pt>
                <c:pt idx="10953">
                  <c:v>122.2</c:v>
                </c:pt>
                <c:pt idx="10954">
                  <c:v>124</c:v>
                </c:pt>
                <c:pt idx="10955">
                  <c:v>123.2</c:v>
                </c:pt>
                <c:pt idx="10956">
                  <c:v>123.6</c:v>
                </c:pt>
                <c:pt idx="10957">
                  <c:v>123</c:v>
                </c:pt>
                <c:pt idx="10958">
                  <c:v>123.8</c:v>
                </c:pt>
                <c:pt idx="10959">
                  <c:v>125.2</c:v>
                </c:pt>
                <c:pt idx="10960">
                  <c:v>124.8</c:v>
                </c:pt>
                <c:pt idx="10961">
                  <c:v>123.8</c:v>
                </c:pt>
                <c:pt idx="10962">
                  <c:v>124.4</c:v>
                </c:pt>
                <c:pt idx="10963">
                  <c:v>126</c:v>
                </c:pt>
                <c:pt idx="10964">
                  <c:v>125.2</c:v>
                </c:pt>
                <c:pt idx="10965">
                  <c:v>124.2</c:v>
                </c:pt>
                <c:pt idx="10966">
                  <c:v>124.2</c:v>
                </c:pt>
                <c:pt idx="10967">
                  <c:v>126</c:v>
                </c:pt>
                <c:pt idx="10968">
                  <c:v>118.8</c:v>
                </c:pt>
                <c:pt idx="10969">
                  <c:v>124</c:v>
                </c:pt>
                <c:pt idx="10970">
                  <c:v>123.8</c:v>
                </c:pt>
                <c:pt idx="10971">
                  <c:v>125.2</c:v>
                </c:pt>
                <c:pt idx="10972">
                  <c:v>124.8</c:v>
                </c:pt>
                <c:pt idx="10973">
                  <c:v>125.2</c:v>
                </c:pt>
                <c:pt idx="10974">
                  <c:v>124.2</c:v>
                </c:pt>
                <c:pt idx="10975">
                  <c:v>123.8</c:v>
                </c:pt>
                <c:pt idx="10976">
                  <c:v>123</c:v>
                </c:pt>
                <c:pt idx="10977">
                  <c:v>122.2</c:v>
                </c:pt>
                <c:pt idx="10978">
                  <c:v>122</c:v>
                </c:pt>
                <c:pt idx="10979">
                  <c:v>123.4</c:v>
                </c:pt>
                <c:pt idx="10980">
                  <c:v>123.8</c:v>
                </c:pt>
                <c:pt idx="10981">
                  <c:v>124.8</c:v>
                </c:pt>
                <c:pt idx="10982">
                  <c:v>126.6</c:v>
                </c:pt>
                <c:pt idx="10983">
                  <c:v>126.4</c:v>
                </c:pt>
                <c:pt idx="10984">
                  <c:v>126</c:v>
                </c:pt>
                <c:pt idx="10985">
                  <c:v>125.8</c:v>
                </c:pt>
                <c:pt idx="10986">
                  <c:v>125.2</c:v>
                </c:pt>
                <c:pt idx="10987">
                  <c:v>125</c:v>
                </c:pt>
                <c:pt idx="10988">
                  <c:v>126.4</c:v>
                </c:pt>
                <c:pt idx="10989">
                  <c:v>125.6</c:v>
                </c:pt>
                <c:pt idx="10990">
                  <c:v>125.4</c:v>
                </c:pt>
                <c:pt idx="10991">
                  <c:v>126.2</c:v>
                </c:pt>
                <c:pt idx="10992">
                  <c:v>125</c:v>
                </c:pt>
                <c:pt idx="10993">
                  <c:v>125</c:v>
                </c:pt>
                <c:pt idx="10994">
                  <c:v>126</c:v>
                </c:pt>
                <c:pt idx="10995">
                  <c:v>127.2</c:v>
                </c:pt>
                <c:pt idx="10996">
                  <c:v>126.8</c:v>
                </c:pt>
                <c:pt idx="10997">
                  <c:v>127.8</c:v>
                </c:pt>
                <c:pt idx="10998">
                  <c:v>127.6</c:v>
                </c:pt>
                <c:pt idx="10999">
                  <c:v>129</c:v>
                </c:pt>
                <c:pt idx="11000">
                  <c:v>127.8</c:v>
                </c:pt>
                <c:pt idx="11001">
                  <c:v>128</c:v>
                </c:pt>
                <c:pt idx="11002">
                  <c:v>128</c:v>
                </c:pt>
                <c:pt idx="11003">
                  <c:v>127.2</c:v>
                </c:pt>
                <c:pt idx="11004">
                  <c:v>128.6</c:v>
                </c:pt>
                <c:pt idx="11005">
                  <c:v>127.6</c:v>
                </c:pt>
                <c:pt idx="11006">
                  <c:v>128.19999999999999</c:v>
                </c:pt>
                <c:pt idx="11007">
                  <c:v>127.6</c:v>
                </c:pt>
                <c:pt idx="11008">
                  <c:v>128.6</c:v>
                </c:pt>
                <c:pt idx="11009">
                  <c:v>128.80000000000001</c:v>
                </c:pt>
                <c:pt idx="11010">
                  <c:v>128.4</c:v>
                </c:pt>
                <c:pt idx="11011">
                  <c:v>126.8</c:v>
                </c:pt>
                <c:pt idx="11012">
                  <c:v>127.6</c:v>
                </c:pt>
                <c:pt idx="11013">
                  <c:v>129.6</c:v>
                </c:pt>
                <c:pt idx="11014">
                  <c:v>127.6</c:v>
                </c:pt>
                <c:pt idx="11015">
                  <c:v>126.8</c:v>
                </c:pt>
                <c:pt idx="11016">
                  <c:v>129.4</c:v>
                </c:pt>
                <c:pt idx="11017">
                  <c:v>127.8</c:v>
                </c:pt>
                <c:pt idx="11018">
                  <c:v>130.19999999999999</c:v>
                </c:pt>
                <c:pt idx="11019">
                  <c:v>130</c:v>
                </c:pt>
                <c:pt idx="11020">
                  <c:v>128.19999999999999</c:v>
                </c:pt>
                <c:pt idx="11021">
                  <c:v>129.80000000000001</c:v>
                </c:pt>
                <c:pt idx="11022">
                  <c:v>129.19999999999999</c:v>
                </c:pt>
                <c:pt idx="11023">
                  <c:v>128.6</c:v>
                </c:pt>
                <c:pt idx="11024">
                  <c:v>129.4</c:v>
                </c:pt>
                <c:pt idx="11025">
                  <c:v>129</c:v>
                </c:pt>
                <c:pt idx="11026">
                  <c:v>126.6</c:v>
                </c:pt>
                <c:pt idx="11027">
                  <c:v>125.8</c:v>
                </c:pt>
                <c:pt idx="11028">
                  <c:v>127.6</c:v>
                </c:pt>
                <c:pt idx="11029">
                  <c:v>127.2</c:v>
                </c:pt>
                <c:pt idx="11030">
                  <c:v>128.4</c:v>
                </c:pt>
                <c:pt idx="11031">
                  <c:v>127.6</c:v>
                </c:pt>
                <c:pt idx="11032">
                  <c:v>127</c:v>
                </c:pt>
                <c:pt idx="11033">
                  <c:v>127.6</c:v>
                </c:pt>
                <c:pt idx="11034">
                  <c:v>127.2</c:v>
                </c:pt>
                <c:pt idx="11035">
                  <c:v>128</c:v>
                </c:pt>
                <c:pt idx="11036">
                  <c:v>127.4</c:v>
                </c:pt>
                <c:pt idx="11037">
                  <c:v>127.2</c:v>
                </c:pt>
                <c:pt idx="11038">
                  <c:v>127.6</c:v>
                </c:pt>
                <c:pt idx="11039">
                  <c:v>129.4</c:v>
                </c:pt>
                <c:pt idx="11040">
                  <c:v>130</c:v>
                </c:pt>
                <c:pt idx="11041">
                  <c:v>130.19999999999999</c:v>
                </c:pt>
                <c:pt idx="11042">
                  <c:v>131.19999999999999</c:v>
                </c:pt>
                <c:pt idx="11043">
                  <c:v>131.19999999999999</c:v>
                </c:pt>
                <c:pt idx="11044">
                  <c:v>131.19999999999999</c:v>
                </c:pt>
                <c:pt idx="11045">
                  <c:v>131.19999999999999</c:v>
                </c:pt>
                <c:pt idx="11046">
                  <c:v>130.80000000000001</c:v>
                </c:pt>
                <c:pt idx="11047">
                  <c:v>130.6</c:v>
                </c:pt>
                <c:pt idx="11048">
                  <c:v>131.19999999999999</c:v>
                </c:pt>
                <c:pt idx="11049">
                  <c:v>131.6</c:v>
                </c:pt>
                <c:pt idx="11050">
                  <c:v>132.80000000000001</c:v>
                </c:pt>
                <c:pt idx="11051">
                  <c:v>133.4</c:v>
                </c:pt>
                <c:pt idx="11052">
                  <c:v>133.19999999999999</c:v>
                </c:pt>
                <c:pt idx="11053">
                  <c:v>131.6</c:v>
                </c:pt>
                <c:pt idx="11054">
                  <c:v>133</c:v>
                </c:pt>
                <c:pt idx="11055">
                  <c:v>131.80000000000001</c:v>
                </c:pt>
                <c:pt idx="11056">
                  <c:v>130.19999999999999</c:v>
                </c:pt>
                <c:pt idx="11057">
                  <c:v>131.19999999999999</c:v>
                </c:pt>
                <c:pt idx="11058">
                  <c:v>129.6</c:v>
                </c:pt>
                <c:pt idx="11059">
                  <c:v>128.80000000000001</c:v>
                </c:pt>
                <c:pt idx="11060">
                  <c:v>129.19999999999999</c:v>
                </c:pt>
                <c:pt idx="11061">
                  <c:v>127.8</c:v>
                </c:pt>
                <c:pt idx="11062">
                  <c:v>127.2</c:v>
                </c:pt>
                <c:pt idx="11063">
                  <c:v>128.6</c:v>
                </c:pt>
                <c:pt idx="11064">
                  <c:v>127.4</c:v>
                </c:pt>
                <c:pt idx="11065">
                  <c:v>128.4</c:v>
                </c:pt>
                <c:pt idx="11066">
                  <c:v>125.6</c:v>
                </c:pt>
                <c:pt idx="11067">
                  <c:v>126.8</c:v>
                </c:pt>
                <c:pt idx="11068">
                  <c:v>126.4</c:v>
                </c:pt>
                <c:pt idx="11069">
                  <c:v>128.19999999999999</c:v>
                </c:pt>
                <c:pt idx="11070">
                  <c:v>127.2</c:v>
                </c:pt>
                <c:pt idx="11071">
                  <c:v>125.6</c:v>
                </c:pt>
                <c:pt idx="11072">
                  <c:v>125.2</c:v>
                </c:pt>
                <c:pt idx="11073">
                  <c:v>125</c:v>
                </c:pt>
                <c:pt idx="11074">
                  <c:v>125.6</c:v>
                </c:pt>
                <c:pt idx="11075">
                  <c:v>125.6</c:v>
                </c:pt>
                <c:pt idx="11076">
                  <c:v>126</c:v>
                </c:pt>
                <c:pt idx="11077">
                  <c:v>125</c:v>
                </c:pt>
                <c:pt idx="11078">
                  <c:v>126.4</c:v>
                </c:pt>
                <c:pt idx="11079">
                  <c:v>126.8</c:v>
                </c:pt>
                <c:pt idx="11080">
                  <c:v>127</c:v>
                </c:pt>
                <c:pt idx="11081">
                  <c:v>127</c:v>
                </c:pt>
                <c:pt idx="11082">
                  <c:v>126.4</c:v>
                </c:pt>
                <c:pt idx="11083">
                  <c:v>128.80000000000001</c:v>
                </c:pt>
                <c:pt idx="11084">
                  <c:v>129.6</c:v>
                </c:pt>
                <c:pt idx="11085">
                  <c:v>128.6</c:v>
                </c:pt>
                <c:pt idx="11086">
                  <c:v>128.4</c:v>
                </c:pt>
                <c:pt idx="11087">
                  <c:v>128.6</c:v>
                </c:pt>
                <c:pt idx="11088">
                  <c:v>127.6</c:v>
                </c:pt>
                <c:pt idx="11089">
                  <c:v>128.80000000000001</c:v>
                </c:pt>
                <c:pt idx="11090">
                  <c:v>131.6</c:v>
                </c:pt>
                <c:pt idx="11091">
                  <c:v>132</c:v>
                </c:pt>
                <c:pt idx="11092">
                  <c:v>132.4</c:v>
                </c:pt>
                <c:pt idx="11093">
                  <c:v>133.6</c:v>
                </c:pt>
                <c:pt idx="11094">
                  <c:v>134</c:v>
                </c:pt>
                <c:pt idx="11095">
                  <c:v>132.4</c:v>
                </c:pt>
                <c:pt idx="11096">
                  <c:v>134</c:v>
                </c:pt>
                <c:pt idx="11097">
                  <c:v>134.6</c:v>
                </c:pt>
                <c:pt idx="11098">
                  <c:v>135.19999999999999</c:v>
                </c:pt>
                <c:pt idx="11099">
                  <c:v>135.6</c:v>
                </c:pt>
                <c:pt idx="11100">
                  <c:v>136.4</c:v>
                </c:pt>
                <c:pt idx="11101">
                  <c:v>135</c:v>
                </c:pt>
                <c:pt idx="11102">
                  <c:v>135.80000000000001</c:v>
                </c:pt>
                <c:pt idx="11103">
                  <c:v>137</c:v>
                </c:pt>
                <c:pt idx="11104">
                  <c:v>137.19999999999999</c:v>
                </c:pt>
                <c:pt idx="11105">
                  <c:v>138</c:v>
                </c:pt>
                <c:pt idx="11106">
                  <c:v>138.80000000000001</c:v>
                </c:pt>
                <c:pt idx="11107">
                  <c:v>138</c:v>
                </c:pt>
                <c:pt idx="11108">
                  <c:v>137</c:v>
                </c:pt>
                <c:pt idx="11109">
                  <c:v>137.4</c:v>
                </c:pt>
                <c:pt idx="11110">
                  <c:v>138</c:v>
                </c:pt>
                <c:pt idx="11111">
                  <c:v>139</c:v>
                </c:pt>
                <c:pt idx="11112">
                  <c:v>138.80000000000001</c:v>
                </c:pt>
                <c:pt idx="11113">
                  <c:v>138.6</c:v>
                </c:pt>
                <c:pt idx="11114">
                  <c:v>137.4</c:v>
                </c:pt>
                <c:pt idx="11115">
                  <c:v>139.80000000000001</c:v>
                </c:pt>
                <c:pt idx="11116">
                  <c:v>138.19999999999999</c:v>
                </c:pt>
                <c:pt idx="11117">
                  <c:v>137.6</c:v>
                </c:pt>
                <c:pt idx="11118">
                  <c:v>137.4</c:v>
                </c:pt>
                <c:pt idx="11119">
                  <c:v>138.4</c:v>
                </c:pt>
                <c:pt idx="11120">
                  <c:v>139.6</c:v>
                </c:pt>
                <c:pt idx="11121">
                  <c:v>138</c:v>
                </c:pt>
                <c:pt idx="11122">
                  <c:v>137.6</c:v>
                </c:pt>
                <c:pt idx="11123">
                  <c:v>137</c:v>
                </c:pt>
                <c:pt idx="11124">
                  <c:v>136.80000000000001</c:v>
                </c:pt>
                <c:pt idx="11125">
                  <c:v>136.4</c:v>
                </c:pt>
                <c:pt idx="11126">
                  <c:v>134.19999999999999</c:v>
                </c:pt>
                <c:pt idx="11127">
                  <c:v>134.80000000000001</c:v>
                </c:pt>
                <c:pt idx="11128">
                  <c:v>134.80000000000001</c:v>
                </c:pt>
                <c:pt idx="11129">
                  <c:v>134.4</c:v>
                </c:pt>
                <c:pt idx="11130">
                  <c:v>135.4</c:v>
                </c:pt>
                <c:pt idx="11131">
                  <c:v>135.4</c:v>
                </c:pt>
                <c:pt idx="11132">
                  <c:v>135</c:v>
                </c:pt>
                <c:pt idx="11133">
                  <c:v>135</c:v>
                </c:pt>
                <c:pt idx="11134">
                  <c:v>135.4</c:v>
                </c:pt>
                <c:pt idx="11135">
                  <c:v>136.80000000000001</c:v>
                </c:pt>
                <c:pt idx="11136">
                  <c:v>136.19999999999999</c:v>
                </c:pt>
                <c:pt idx="11137">
                  <c:v>135.4</c:v>
                </c:pt>
                <c:pt idx="11138">
                  <c:v>135.4</c:v>
                </c:pt>
                <c:pt idx="11139">
                  <c:v>133.6</c:v>
                </c:pt>
                <c:pt idx="11140">
                  <c:v>132.4</c:v>
                </c:pt>
                <c:pt idx="11141">
                  <c:v>131.4</c:v>
                </c:pt>
                <c:pt idx="11142">
                  <c:v>130.4</c:v>
                </c:pt>
                <c:pt idx="11143">
                  <c:v>129.80000000000001</c:v>
                </c:pt>
                <c:pt idx="11144">
                  <c:v>130.19999999999999</c:v>
                </c:pt>
                <c:pt idx="11145">
                  <c:v>130</c:v>
                </c:pt>
                <c:pt idx="11146">
                  <c:v>127.8</c:v>
                </c:pt>
                <c:pt idx="11147">
                  <c:v>128.19999999999999</c:v>
                </c:pt>
                <c:pt idx="11148">
                  <c:v>124.8</c:v>
                </c:pt>
                <c:pt idx="11149">
                  <c:v>126</c:v>
                </c:pt>
                <c:pt idx="11150">
                  <c:v>125.2</c:v>
                </c:pt>
                <c:pt idx="11151">
                  <c:v>124.2</c:v>
                </c:pt>
                <c:pt idx="11152">
                  <c:v>123</c:v>
                </c:pt>
                <c:pt idx="11153">
                  <c:v>123.4</c:v>
                </c:pt>
                <c:pt idx="11154">
                  <c:v>121.8</c:v>
                </c:pt>
                <c:pt idx="11155">
                  <c:v>122.2</c:v>
                </c:pt>
                <c:pt idx="11156">
                  <c:v>122.4</c:v>
                </c:pt>
                <c:pt idx="11157">
                  <c:v>122.6</c:v>
                </c:pt>
                <c:pt idx="11158">
                  <c:v>124.4</c:v>
                </c:pt>
                <c:pt idx="11159">
                  <c:v>121.8</c:v>
                </c:pt>
                <c:pt idx="11160">
                  <c:v>122.2</c:v>
                </c:pt>
                <c:pt idx="11161">
                  <c:v>123.4</c:v>
                </c:pt>
                <c:pt idx="11162">
                  <c:v>123.8</c:v>
                </c:pt>
                <c:pt idx="11163">
                  <c:v>124.2</c:v>
                </c:pt>
                <c:pt idx="11164">
                  <c:v>122.4</c:v>
                </c:pt>
                <c:pt idx="11165">
                  <c:v>123</c:v>
                </c:pt>
                <c:pt idx="11166">
                  <c:v>123.4</c:v>
                </c:pt>
                <c:pt idx="11167">
                  <c:v>121.8</c:v>
                </c:pt>
                <c:pt idx="11168">
                  <c:v>122.2</c:v>
                </c:pt>
                <c:pt idx="11169">
                  <c:v>120.2</c:v>
                </c:pt>
                <c:pt idx="11170">
                  <c:v>119.8</c:v>
                </c:pt>
                <c:pt idx="11171">
                  <c:v>117.8</c:v>
                </c:pt>
                <c:pt idx="11172">
                  <c:v>119.6</c:v>
                </c:pt>
                <c:pt idx="11173">
                  <c:v>119.6</c:v>
                </c:pt>
                <c:pt idx="11174">
                  <c:v>118.8</c:v>
                </c:pt>
                <c:pt idx="11175">
                  <c:v>120.8</c:v>
                </c:pt>
                <c:pt idx="11176">
                  <c:v>120.4</c:v>
                </c:pt>
                <c:pt idx="11177">
                  <c:v>119.4</c:v>
                </c:pt>
                <c:pt idx="11178">
                  <c:v>120.6</c:v>
                </c:pt>
                <c:pt idx="11179">
                  <c:v>121</c:v>
                </c:pt>
                <c:pt idx="11180">
                  <c:v>121.8</c:v>
                </c:pt>
                <c:pt idx="11181">
                  <c:v>122.2</c:v>
                </c:pt>
                <c:pt idx="11182">
                  <c:v>123.6</c:v>
                </c:pt>
                <c:pt idx="11183">
                  <c:v>123.2</c:v>
                </c:pt>
                <c:pt idx="11184">
                  <c:v>122.6</c:v>
                </c:pt>
                <c:pt idx="11185">
                  <c:v>123.2</c:v>
                </c:pt>
                <c:pt idx="11186">
                  <c:v>125.4</c:v>
                </c:pt>
                <c:pt idx="11187">
                  <c:v>127</c:v>
                </c:pt>
                <c:pt idx="11188">
                  <c:v>127.8</c:v>
                </c:pt>
                <c:pt idx="11189">
                  <c:v>127</c:v>
                </c:pt>
                <c:pt idx="11190">
                  <c:v>126.8</c:v>
                </c:pt>
                <c:pt idx="11191">
                  <c:v>125.2</c:v>
                </c:pt>
                <c:pt idx="11192">
                  <c:v>125</c:v>
                </c:pt>
                <c:pt idx="11193">
                  <c:v>125.8</c:v>
                </c:pt>
                <c:pt idx="11194">
                  <c:v>126.8</c:v>
                </c:pt>
                <c:pt idx="11195">
                  <c:v>128.80000000000001</c:v>
                </c:pt>
                <c:pt idx="11196">
                  <c:v>128.19999999999999</c:v>
                </c:pt>
                <c:pt idx="11197">
                  <c:v>130.19999999999999</c:v>
                </c:pt>
                <c:pt idx="11198">
                  <c:v>129.4</c:v>
                </c:pt>
                <c:pt idx="11199">
                  <c:v>129.80000000000001</c:v>
                </c:pt>
                <c:pt idx="11200">
                  <c:v>127.4</c:v>
                </c:pt>
                <c:pt idx="11201">
                  <c:v>127.6</c:v>
                </c:pt>
                <c:pt idx="11202">
                  <c:v>128.6</c:v>
                </c:pt>
                <c:pt idx="11203">
                  <c:v>128.80000000000001</c:v>
                </c:pt>
                <c:pt idx="11204">
                  <c:v>129.4</c:v>
                </c:pt>
                <c:pt idx="11205">
                  <c:v>129.4</c:v>
                </c:pt>
                <c:pt idx="11206">
                  <c:v>130.19999999999999</c:v>
                </c:pt>
                <c:pt idx="11207">
                  <c:v>130.6</c:v>
                </c:pt>
                <c:pt idx="11208">
                  <c:v>129.6</c:v>
                </c:pt>
                <c:pt idx="11209">
                  <c:v>127.6</c:v>
                </c:pt>
                <c:pt idx="11210">
                  <c:v>128.19999999999999</c:v>
                </c:pt>
                <c:pt idx="11211">
                  <c:v>128</c:v>
                </c:pt>
                <c:pt idx="11212">
                  <c:v>126.8</c:v>
                </c:pt>
                <c:pt idx="11213">
                  <c:v>128.4</c:v>
                </c:pt>
                <c:pt idx="11214">
                  <c:v>127.4</c:v>
                </c:pt>
                <c:pt idx="11215">
                  <c:v>127.6</c:v>
                </c:pt>
                <c:pt idx="11216">
                  <c:v>127.6</c:v>
                </c:pt>
                <c:pt idx="11217">
                  <c:v>128.19999999999999</c:v>
                </c:pt>
                <c:pt idx="11218">
                  <c:v>126.4</c:v>
                </c:pt>
                <c:pt idx="11219">
                  <c:v>128.6</c:v>
                </c:pt>
                <c:pt idx="11220">
                  <c:v>125.6</c:v>
                </c:pt>
                <c:pt idx="11221">
                  <c:v>128.19999999999999</c:v>
                </c:pt>
                <c:pt idx="11222">
                  <c:v>128.4</c:v>
                </c:pt>
                <c:pt idx="11223">
                  <c:v>126.8</c:v>
                </c:pt>
                <c:pt idx="11224">
                  <c:v>128.19999999999999</c:v>
                </c:pt>
                <c:pt idx="11225">
                  <c:v>127.2</c:v>
                </c:pt>
                <c:pt idx="11226">
                  <c:v>127.8</c:v>
                </c:pt>
                <c:pt idx="11227">
                  <c:v>128.19999999999999</c:v>
                </c:pt>
                <c:pt idx="11228">
                  <c:v>127.4</c:v>
                </c:pt>
                <c:pt idx="11229">
                  <c:v>128.4</c:v>
                </c:pt>
                <c:pt idx="11230">
                  <c:v>128.6</c:v>
                </c:pt>
                <c:pt idx="11231">
                  <c:v>126.8</c:v>
                </c:pt>
                <c:pt idx="11232">
                  <c:v>127.2</c:v>
                </c:pt>
                <c:pt idx="11233">
                  <c:v>128.4</c:v>
                </c:pt>
                <c:pt idx="11234">
                  <c:v>126.4</c:v>
                </c:pt>
                <c:pt idx="11235">
                  <c:v>126.2</c:v>
                </c:pt>
                <c:pt idx="11236">
                  <c:v>125</c:v>
                </c:pt>
                <c:pt idx="11237">
                  <c:v>124.8</c:v>
                </c:pt>
                <c:pt idx="11238">
                  <c:v>122.6</c:v>
                </c:pt>
                <c:pt idx="11239">
                  <c:v>118.2</c:v>
                </c:pt>
                <c:pt idx="11240">
                  <c:v>119</c:v>
                </c:pt>
                <c:pt idx="11241">
                  <c:v>123.8</c:v>
                </c:pt>
                <c:pt idx="11242">
                  <c:v>124.2</c:v>
                </c:pt>
                <c:pt idx="11243">
                  <c:v>126.4</c:v>
                </c:pt>
                <c:pt idx="11244">
                  <c:v>127.4</c:v>
                </c:pt>
                <c:pt idx="11245">
                  <c:v>127.6</c:v>
                </c:pt>
                <c:pt idx="11246">
                  <c:v>127.2</c:v>
                </c:pt>
                <c:pt idx="11247">
                  <c:v>126.2</c:v>
                </c:pt>
                <c:pt idx="11248">
                  <c:v>127.2</c:v>
                </c:pt>
                <c:pt idx="11249">
                  <c:v>128.6</c:v>
                </c:pt>
                <c:pt idx="11250">
                  <c:v>127</c:v>
                </c:pt>
                <c:pt idx="11251">
                  <c:v>128.19999999999999</c:v>
                </c:pt>
                <c:pt idx="11252">
                  <c:v>128.19999999999999</c:v>
                </c:pt>
                <c:pt idx="11253">
                  <c:v>128.6</c:v>
                </c:pt>
                <c:pt idx="11254">
                  <c:v>129</c:v>
                </c:pt>
                <c:pt idx="11255">
                  <c:v>129.4</c:v>
                </c:pt>
                <c:pt idx="11256">
                  <c:v>130.19999999999999</c:v>
                </c:pt>
                <c:pt idx="11257">
                  <c:v>132</c:v>
                </c:pt>
                <c:pt idx="11258">
                  <c:v>130.6</c:v>
                </c:pt>
                <c:pt idx="11259">
                  <c:v>131.19999999999999</c:v>
                </c:pt>
                <c:pt idx="11260">
                  <c:v>132</c:v>
                </c:pt>
                <c:pt idx="11261">
                  <c:v>132.19999999999999</c:v>
                </c:pt>
                <c:pt idx="11262">
                  <c:v>133</c:v>
                </c:pt>
                <c:pt idx="11263">
                  <c:v>132.80000000000001</c:v>
                </c:pt>
                <c:pt idx="11264">
                  <c:v>132.4</c:v>
                </c:pt>
                <c:pt idx="11265">
                  <c:v>132.19999999999999</c:v>
                </c:pt>
                <c:pt idx="11266">
                  <c:v>132.4</c:v>
                </c:pt>
                <c:pt idx="11267">
                  <c:v>132.4</c:v>
                </c:pt>
                <c:pt idx="11268">
                  <c:v>132.80000000000001</c:v>
                </c:pt>
                <c:pt idx="11269">
                  <c:v>133.19999999999999</c:v>
                </c:pt>
                <c:pt idx="11270">
                  <c:v>134.6</c:v>
                </c:pt>
                <c:pt idx="11271">
                  <c:v>131.6</c:v>
                </c:pt>
                <c:pt idx="11272">
                  <c:v>133.4</c:v>
                </c:pt>
                <c:pt idx="11273">
                  <c:v>132</c:v>
                </c:pt>
                <c:pt idx="11274">
                  <c:v>132.4</c:v>
                </c:pt>
                <c:pt idx="11275">
                  <c:v>132.80000000000001</c:v>
                </c:pt>
                <c:pt idx="11276">
                  <c:v>131.6</c:v>
                </c:pt>
                <c:pt idx="11277">
                  <c:v>132.6</c:v>
                </c:pt>
                <c:pt idx="11278">
                  <c:v>132.19999999999999</c:v>
                </c:pt>
                <c:pt idx="11279">
                  <c:v>133.6</c:v>
                </c:pt>
                <c:pt idx="11280">
                  <c:v>134.4</c:v>
                </c:pt>
                <c:pt idx="11281">
                  <c:v>134</c:v>
                </c:pt>
                <c:pt idx="11282">
                  <c:v>134</c:v>
                </c:pt>
                <c:pt idx="11283">
                  <c:v>134.6</c:v>
                </c:pt>
                <c:pt idx="11284">
                  <c:v>136</c:v>
                </c:pt>
                <c:pt idx="11285">
                  <c:v>135.80000000000001</c:v>
                </c:pt>
                <c:pt idx="11286">
                  <c:v>133.19999999999999</c:v>
                </c:pt>
                <c:pt idx="11287">
                  <c:v>134.4</c:v>
                </c:pt>
                <c:pt idx="11288">
                  <c:v>135</c:v>
                </c:pt>
                <c:pt idx="11289">
                  <c:v>134.80000000000001</c:v>
                </c:pt>
                <c:pt idx="11290">
                  <c:v>135.4</c:v>
                </c:pt>
                <c:pt idx="11291">
                  <c:v>134.6</c:v>
                </c:pt>
                <c:pt idx="11292">
                  <c:v>136</c:v>
                </c:pt>
                <c:pt idx="11293">
                  <c:v>135.80000000000001</c:v>
                </c:pt>
                <c:pt idx="11294">
                  <c:v>136</c:v>
                </c:pt>
                <c:pt idx="11295">
                  <c:v>135</c:v>
                </c:pt>
                <c:pt idx="11296">
                  <c:v>137.4</c:v>
                </c:pt>
                <c:pt idx="11297">
                  <c:v>136</c:v>
                </c:pt>
                <c:pt idx="11298">
                  <c:v>135.6</c:v>
                </c:pt>
                <c:pt idx="11299">
                  <c:v>134.6</c:v>
                </c:pt>
                <c:pt idx="11300">
                  <c:v>136.4</c:v>
                </c:pt>
                <c:pt idx="11301">
                  <c:v>136.6</c:v>
                </c:pt>
                <c:pt idx="11302">
                  <c:v>137.19999999999999</c:v>
                </c:pt>
                <c:pt idx="11303">
                  <c:v>137.6</c:v>
                </c:pt>
                <c:pt idx="11304">
                  <c:v>135.4</c:v>
                </c:pt>
                <c:pt idx="11305">
                  <c:v>136</c:v>
                </c:pt>
                <c:pt idx="11306">
                  <c:v>135.6</c:v>
                </c:pt>
                <c:pt idx="11307">
                  <c:v>136.19999999999999</c:v>
                </c:pt>
                <c:pt idx="11308">
                  <c:v>134.6</c:v>
                </c:pt>
                <c:pt idx="11309">
                  <c:v>134</c:v>
                </c:pt>
                <c:pt idx="11310">
                  <c:v>134</c:v>
                </c:pt>
                <c:pt idx="11311">
                  <c:v>135</c:v>
                </c:pt>
                <c:pt idx="11312">
                  <c:v>135</c:v>
                </c:pt>
                <c:pt idx="11313">
                  <c:v>133.19999999999999</c:v>
                </c:pt>
                <c:pt idx="11314">
                  <c:v>132.80000000000001</c:v>
                </c:pt>
                <c:pt idx="11315">
                  <c:v>132.80000000000001</c:v>
                </c:pt>
                <c:pt idx="11316">
                  <c:v>132.6</c:v>
                </c:pt>
                <c:pt idx="11317">
                  <c:v>132</c:v>
                </c:pt>
                <c:pt idx="11318">
                  <c:v>133.19999999999999</c:v>
                </c:pt>
                <c:pt idx="11319">
                  <c:v>132.80000000000001</c:v>
                </c:pt>
                <c:pt idx="11320">
                  <c:v>132.80000000000001</c:v>
                </c:pt>
                <c:pt idx="11321">
                  <c:v>132.80000000000001</c:v>
                </c:pt>
                <c:pt idx="11322">
                  <c:v>133.19999999999999</c:v>
                </c:pt>
                <c:pt idx="11323">
                  <c:v>134.80000000000001</c:v>
                </c:pt>
                <c:pt idx="11324">
                  <c:v>132.6</c:v>
                </c:pt>
                <c:pt idx="11325">
                  <c:v>131.19999999999999</c:v>
                </c:pt>
                <c:pt idx="11326">
                  <c:v>131.19999999999999</c:v>
                </c:pt>
                <c:pt idx="11327">
                  <c:v>132</c:v>
                </c:pt>
                <c:pt idx="11328">
                  <c:v>134.6</c:v>
                </c:pt>
                <c:pt idx="11329">
                  <c:v>132.80000000000001</c:v>
                </c:pt>
                <c:pt idx="11330">
                  <c:v>134.80000000000001</c:v>
                </c:pt>
                <c:pt idx="11331">
                  <c:v>132.19999999999999</c:v>
                </c:pt>
                <c:pt idx="11332">
                  <c:v>134.6</c:v>
                </c:pt>
                <c:pt idx="11333">
                  <c:v>136</c:v>
                </c:pt>
                <c:pt idx="11334">
                  <c:v>136</c:v>
                </c:pt>
                <c:pt idx="11335">
                  <c:v>136</c:v>
                </c:pt>
                <c:pt idx="11336">
                  <c:v>134.19999999999999</c:v>
                </c:pt>
                <c:pt idx="11337">
                  <c:v>133.19999999999999</c:v>
                </c:pt>
                <c:pt idx="11338">
                  <c:v>132.80000000000001</c:v>
                </c:pt>
                <c:pt idx="11339">
                  <c:v>133.19999999999999</c:v>
                </c:pt>
                <c:pt idx="11340">
                  <c:v>131</c:v>
                </c:pt>
                <c:pt idx="11341">
                  <c:v>130.80000000000001</c:v>
                </c:pt>
                <c:pt idx="11342">
                  <c:v>130</c:v>
                </c:pt>
                <c:pt idx="11343">
                  <c:v>131.19999999999999</c:v>
                </c:pt>
                <c:pt idx="11344">
                  <c:v>129.80000000000001</c:v>
                </c:pt>
                <c:pt idx="11345">
                  <c:v>130.4</c:v>
                </c:pt>
                <c:pt idx="11346">
                  <c:v>133</c:v>
                </c:pt>
                <c:pt idx="11347">
                  <c:v>132</c:v>
                </c:pt>
                <c:pt idx="11348">
                  <c:v>132.19999999999999</c:v>
                </c:pt>
                <c:pt idx="11349">
                  <c:v>130.4</c:v>
                </c:pt>
                <c:pt idx="11350">
                  <c:v>130.19999999999999</c:v>
                </c:pt>
                <c:pt idx="11351">
                  <c:v>130.6</c:v>
                </c:pt>
                <c:pt idx="11352">
                  <c:v>128.6</c:v>
                </c:pt>
                <c:pt idx="11353">
                  <c:v>131.19999999999999</c:v>
                </c:pt>
                <c:pt idx="11354">
                  <c:v>130.4</c:v>
                </c:pt>
                <c:pt idx="11355">
                  <c:v>130.4</c:v>
                </c:pt>
                <c:pt idx="11356">
                  <c:v>128</c:v>
                </c:pt>
                <c:pt idx="11357">
                  <c:v>130.19999999999999</c:v>
                </c:pt>
                <c:pt idx="11358">
                  <c:v>131.19999999999999</c:v>
                </c:pt>
                <c:pt idx="11359">
                  <c:v>131.19999999999999</c:v>
                </c:pt>
                <c:pt idx="11360">
                  <c:v>131.19999999999999</c:v>
                </c:pt>
                <c:pt idx="11361">
                  <c:v>132.4</c:v>
                </c:pt>
                <c:pt idx="11362">
                  <c:v>132.80000000000001</c:v>
                </c:pt>
                <c:pt idx="11363">
                  <c:v>133.4</c:v>
                </c:pt>
                <c:pt idx="11364">
                  <c:v>133.19999999999999</c:v>
                </c:pt>
                <c:pt idx="11365">
                  <c:v>130.80000000000001</c:v>
                </c:pt>
                <c:pt idx="11366">
                  <c:v>132.4</c:v>
                </c:pt>
                <c:pt idx="11367">
                  <c:v>132.4</c:v>
                </c:pt>
                <c:pt idx="11368">
                  <c:v>132</c:v>
                </c:pt>
                <c:pt idx="11369">
                  <c:v>130.6</c:v>
                </c:pt>
                <c:pt idx="11370">
                  <c:v>129.4</c:v>
                </c:pt>
                <c:pt idx="11371">
                  <c:v>127.8</c:v>
                </c:pt>
                <c:pt idx="11372">
                  <c:v>129</c:v>
                </c:pt>
                <c:pt idx="11373">
                  <c:v>128.19999999999999</c:v>
                </c:pt>
                <c:pt idx="11374">
                  <c:v>126.4</c:v>
                </c:pt>
                <c:pt idx="11375">
                  <c:v>125</c:v>
                </c:pt>
                <c:pt idx="11376">
                  <c:v>123.8</c:v>
                </c:pt>
                <c:pt idx="11377">
                  <c:v>125.8</c:v>
                </c:pt>
                <c:pt idx="11378">
                  <c:v>124</c:v>
                </c:pt>
                <c:pt idx="11379">
                  <c:v>124.6</c:v>
                </c:pt>
                <c:pt idx="11380">
                  <c:v>125</c:v>
                </c:pt>
                <c:pt idx="11381">
                  <c:v>126.4</c:v>
                </c:pt>
                <c:pt idx="11382">
                  <c:v>124.6</c:v>
                </c:pt>
                <c:pt idx="11383">
                  <c:v>126</c:v>
                </c:pt>
                <c:pt idx="11384">
                  <c:v>122.6</c:v>
                </c:pt>
                <c:pt idx="11385">
                  <c:v>123.8</c:v>
                </c:pt>
                <c:pt idx="11386">
                  <c:v>123</c:v>
                </c:pt>
                <c:pt idx="11387">
                  <c:v>123.8</c:v>
                </c:pt>
                <c:pt idx="11388">
                  <c:v>124.2</c:v>
                </c:pt>
                <c:pt idx="11389">
                  <c:v>125.2</c:v>
                </c:pt>
                <c:pt idx="11390">
                  <c:v>125.8</c:v>
                </c:pt>
                <c:pt idx="11391">
                  <c:v>127.4</c:v>
                </c:pt>
                <c:pt idx="11392">
                  <c:v>126</c:v>
                </c:pt>
                <c:pt idx="11393">
                  <c:v>126</c:v>
                </c:pt>
                <c:pt idx="11394">
                  <c:v>124.8</c:v>
                </c:pt>
                <c:pt idx="11395">
                  <c:v>124.4</c:v>
                </c:pt>
                <c:pt idx="11396">
                  <c:v>125.2</c:v>
                </c:pt>
                <c:pt idx="11397">
                  <c:v>125.8</c:v>
                </c:pt>
                <c:pt idx="11398">
                  <c:v>126</c:v>
                </c:pt>
                <c:pt idx="11399">
                  <c:v>126.2</c:v>
                </c:pt>
                <c:pt idx="11400">
                  <c:v>126</c:v>
                </c:pt>
                <c:pt idx="11401">
                  <c:v>125.8</c:v>
                </c:pt>
                <c:pt idx="11402">
                  <c:v>126</c:v>
                </c:pt>
                <c:pt idx="11403">
                  <c:v>126.8</c:v>
                </c:pt>
                <c:pt idx="11404">
                  <c:v>125.8</c:v>
                </c:pt>
                <c:pt idx="11405">
                  <c:v>125.4</c:v>
                </c:pt>
                <c:pt idx="11406">
                  <c:v>125.2</c:v>
                </c:pt>
                <c:pt idx="11407">
                  <c:v>124.4</c:v>
                </c:pt>
                <c:pt idx="11408">
                  <c:v>123.4</c:v>
                </c:pt>
                <c:pt idx="11409">
                  <c:v>123.8</c:v>
                </c:pt>
                <c:pt idx="11410">
                  <c:v>124.8</c:v>
                </c:pt>
                <c:pt idx="11411">
                  <c:v>125.4</c:v>
                </c:pt>
                <c:pt idx="11412">
                  <c:v>124.2</c:v>
                </c:pt>
                <c:pt idx="11413">
                  <c:v>124</c:v>
                </c:pt>
                <c:pt idx="11414">
                  <c:v>125.2</c:v>
                </c:pt>
                <c:pt idx="11415">
                  <c:v>126</c:v>
                </c:pt>
                <c:pt idx="11416">
                  <c:v>126.4</c:v>
                </c:pt>
                <c:pt idx="11417">
                  <c:v>125.2</c:v>
                </c:pt>
                <c:pt idx="11418">
                  <c:v>125.6</c:v>
                </c:pt>
                <c:pt idx="11419">
                  <c:v>125</c:v>
                </c:pt>
                <c:pt idx="11420">
                  <c:v>125.6</c:v>
                </c:pt>
                <c:pt idx="11421">
                  <c:v>126</c:v>
                </c:pt>
                <c:pt idx="11422">
                  <c:v>125.6</c:v>
                </c:pt>
                <c:pt idx="11423">
                  <c:v>128</c:v>
                </c:pt>
                <c:pt idx="11424">
                  <c:v>127.6</c:v>
                </c:pt>
                <c:pt idx="11425">
                  <c:v>129</c:v>
                </c:pt>
                <c:pt idx="11426">
                  <c:v>127.4</c:v>
                </c:pt>
                <c:pt idx="11427">
                  <c:v>127.6</c:v>
                </c:pt>
                <c:pt idx="11428">
                  <c:v>128.6</c:v>
                </c:pt>
                <c:pt idx="11429">
                  <c:v>128.6</c:v>
                </c:pt>
                <c:pt idx="11430">
                  <c:v>129.4</c:v>
                </c:pt>
                <c:pt idx="11431">
                  <c:v>129.4</c:v>
                </c:pt>
                <c:pt idx="11432">
                  <c:v>129</c:v>
                </c:pt>
                <c:pt idx="11433">
                  <c:v>129.80000000000001</c:v>
                </c:pt>
                <c:pt idx="11434">
                  <c:v>130.19999999999999</c:v>
                </c:pt>
                <c:pt idx="11435">
                  <c:v>129.4</c:v>
                </c:pt>
                <c:pt idx="11436">
                  <c:v>129</c:v>
                </c:pt>
                <c:pt idx="11437">
                  <c:v>129</c:v>
                </c:pt>
                <c:pt idx="11438">
                  <c:v>130</c:v>
                </c:pt>
                <c:pt idx="11439">
                  <c:v>131</c:v>
                </c:pt>
                <c:pt idx="11440">
                  <c:v>129.80000000000001</c:v>
                </c:pt>
                <c:pt idx="11441">
                  <c:v>129</c:v>
                </c:pt>
                <c:pt idx="11442">
                  <c:v>128.6</c:v>
                </c:pt>
                <c:pt idx="11443">
                  <c:v>128.6</c:v>
                </c:pt>
                <c:pt idx="11444">
                  <c:v>130</c:v>
                </c:pt>
                <c:pt idx="11445">
                  <c:v>127.6</c:v>
                </c:pt>
                <c:pt idx="11446">
                  <c:v>128.19999999999999</c:v>
                </c:pt>
                <c:pt idx="11447">
                  <c:v>128.6</c:v>
                </c:pt>
                <c:pt idx="11448">
                  <c:v>129.4</c:v>
                </c:pt>
                <c:pt idx="11449">
                  <c:v>128.19999999999999</c:v>
                </c:pt>
                <c:pt idx="11450">
                  <c:v>126.2</c:v>
                </c:pt>
                <c:pt idx="11451">
                  <c:v>126</c:v>
                </c:pt>
                <c:pt idx="11452">
                  <c:v>123.8</c:v>
                </c:pt>
                <c:pt idx="11453">
                  <c:v>126.6</c:v>
                </c:pt>
                <c:pt idx="11454">
                  <c:v>126.4</c:v>
                </c:pt>
                <c:pt idx="11455">
                  <c:v>126.6</c:v>
                </c:pt>
                <c:pt idx="11456">
                  <c:v>126.4</c:v>
                </c:pt>
                <c:pt idx="11457">
                  <c:v>126.6</c:v>
                </c:pt>
                <c:pt idx="11458">
                  <c:v>126</c:v>
                </c:pt>
                <c:pt idx="11459">
                  <c:v>127</c:v>
                </c:pt>
                <c:pt idx="11460">
                  <c:v>127.4</c:v>
                </c:pt>
                <c:pt idx="11461">
                  <c:v>128</c:v>
                </c:pt>
                <c:pt idx="11462">
                  <c:v>126.6</c:v>
                </c:pt>
                <c:pt idx="11463">
                  <c:v>128.19999999999999</c:v>
                </c:pt>
                <c:pt idx="11464">
                  <c:v>127.8</c:v>
                </c:pt>
                <c:pt idx="11465">
                  <c:v>129</c:v>
                </c:pt>
                <c:pt idx="11466">
                  <c:v>128.4</c:v>
                </c:pt>
                <c:pt idx="11467">
                  <c:v>117.8</c:v>
                </c:pt>
                <c:pt idx="11468">
                  <c:v>128.6</c:v>
                </c:pt>
                <c:pt idx="11469">
                  <c:v>115.8</c:v>
                </c:pt>
                <c:pt idx="11470">
                  <c:v>126.6</c:v>
                </c:pt>
                <c:pt idx="11471">
                  <c:v>129.6</c:v>
                </c:pt>
                <c:pt idx="11472">
                  <c:v>129</c:v>
                </c:pt>
                <c:pt idx="11473">
                  <c:v>129.80000000000001</c:v>
                </c:pt>
                <c:pt idx="11474">
                  <c:v>132.80000000000001</c:v>
                </c:pt>
                <c:pt idx="11475">
                  <c:v>131</c:v>
                </c:pt>
                <c:pt idx="11476">
                  <c:v>130.80000000000001</c:v>
                </c:pt>
                <c:pt idx="11477">
                  <c:v>131.4</c:v>
                </c:pt>
                <c:pt idx="11478">
                  <c:v>131.80000000000001</c:v>
                </c:pt>
                <c:pt idx="11479">
                  <c:v>129.6</c:v>
                </c:pt>
                <c:pt idx="11480">
                  <c:v>129</c:v>
                </c:pt>
                <c:pt idx="11481">
                  <c:v>130.19999999999999</c:v>
                </c:pt>
                <c:pt idx="11482">
                  <c:v>131.80000000000001</c:v>
                </c:pt>
                <c:pt idx="11483">
                  <c:v>130.19999999999999</c:v>
                </c:pt>
                <c:pt idx="11484">
                  <c:v>129.19999999999999</c:v>
                </c:pt>
                <c:pt idx="11485">
                  <c:v>129.80000000000001</c:v>
                </c:pt>
                <c:pt idx="11486">
                  <c:v>130</c:v>
                </c:pt>
                <c:pt idx="11487">
                  <c:v>130.19999999999999</c:v>
                </c:pt>
                <c:pt idx="11488">
                  <c:v>130.6</c:v>
                </c:pt>
                <c:pt idx="11489">
                  <c:v>129.4</c:v>
                </c:pt>
                <c:pt idx="11490">
                  <c:v>131.6</c:v>
                </c:pt>
                <c:pt idx="11491">
                  <c:v>131.19999999999999</c:v>
                </c:pt>
                <c:pt idx="11492">
                  <c:v>130.6</c:v>
                </c:pt>
                <c:pt idx="11493">
                  <c:v>131</c:v>
                </c:pt>
                <c:pt idx="11494">
                  <c:v>130.6</c:v>
                </c:pt>
                <c:pt idx="11495">
                  <c:v>131.19999999999999</c:v>
                </c:pt>
                <c:pt idx="11496">
                  <c:v>130.4</c:v>
                </c:pt>
                <c:pt idx="11497">
                  <c:v>130</c:v>
                </c:pt>
                <c:pt idx="11498">
                  <c:v>131.19999999999999</c:v>
                </c:pt>
                <c:pt idx="11499">
                  <c:v>130.19999999999999</c:v>
                </c:pt>
                <c:pt idx="11500">
                  <c:v>130.6</c:v>
                </c:pt>
                <c:pt idx="11501">
                  <c:v>130.6</c:v>
                </c:pt>
                <c:pt idx="11502">
                  <c:v>130.80000000000001</c:v>
                </c:pt>
                <c:pt idx="11503">
                  <c:v>131.19999999999999</c:v>
                </c:pt>
                <c:pt idx="11504">
                  <c:v>131</c:v>
                </c:pt>
                <c:pt idx="11505">
                  <c:v>131.6</c:v>
                </c:pt>
                <c:pt idx="11506">
                  <c:v>131.4</c:v>
                </c:pt>
                <c:pt idx="11507">
                  <c:v>130.80000000000001</c:v>
                </c:pt>
                <c:pt idx="11508">
                  <c:v>128.6</c:v>
                </c:pt>
                <c:pt idx="11509">
                  <c:v>129</c:v>
                </c:pt>
                <c:pt idx="11510">
                  <c:v>127.4</c:v>
                </c:pt>
                <c:pt idx="11511">
                  <c:v>127.4</c:v>
                </c:pt>
                <c:pt idx="11512">
                  <c:v>125.6</c:v>
                </c:pt>
                <c:pt idx="11513">
                  <c:v>124.8</c:v>
                </c:pt>
                <c:pt idx="11514">
                  <c:v>124.8</c:v>
                </c:pt>
                <c:pt idx="11515">
                  <c:v>126.2</c:v>
                </c:pt>
                <c:pt idx="11516">
                  <c:v>125.2</c:v>
                </c:pt>
                <c:pt idx="11517">
                  <c:v>126.2</c:v>
                </c:pt>
                <c:pt idx="11518">
                  <c:v>126.4</c:v>
                </c:pt>
                <c:pt idx="11519">
                  <c:v>126.2</c:v>
                </c:pt>
                <c:pt idx="11520">
                  <c:v>126.2</c:v>
                </c:pt>
                <c:pt idx="11521">
                  <c:v>127.4</c:v>
                </c:pt>
                <c:pt idx="11522">
                  <c:v>128.19999999999999</c:v>
                </c:pt>
                <c:pt idx="11523">
                  <c:v>129.4</c:v>
                </c:pt>
                <c:pt idx="11524">
                  <c:v>130.4</c:v>
                </c:pt>
                <c:pt idx="11525">
                  <c:v>130.19999999999999</c:v>
                </c:pt>
                <c:pt idx="11526">
                  <c:v>130.80000000000001</c:v>
                </c:pt>
                <c:pt idx="11527">
                  <c:v>129.6</c:v>
                </c:pt>
                <c:pt idx="11528">
                  <c:v>128.6</c:v>
                </c:pt>
                <c:pt idx="11529">
                  <c:v>130.19999999999999</c:v>
                </c:pt>
                <c:pt idx="11530">
                  <c:v>129.80000000000001</c:v>
                </c:pt>
                <c:pt idx="11531">
                  <c:v>129.19999999999999</c:v>
                </c:pt>
                <c:pt idx="11532">
                  <c:v>128</c:v>
                </c:pt>
                <c:pt idx="11533">
                  <c:v>127.6</c:v>
                </c:pt>
                <c:pt idx="11534">
                  <c:v>125.8</c:v>
                </c:pt>
                <c:pt idx="11535">
                  <c:v>126</c:v>
                </c:pt>
                <c:pt idx="11536">
                  <c:v>128.19999999999999</c:v>
                </c:pt>
                <c:pt idx="11537">
                  <c:v>127.2</c:v>
                </c:pt>
                <c:pt idx="11538">
                  <c:v>128.19999999999999</c:v>
                </c:pt>
                <c:pt idx="11539">
                  <c:v>129.19999999999999</c:v>
                </c:pt>
                <c:pt idx="11540">
                  <c:v>130.80000000000001</c:v>
                </c:pt>
                <c:pt idx="11541">
                  <c:v>128.6</c:v>
                </c:pt>
                <c:pt idx="11542">
                  <c:v>130.6</c:v>
                </c:pt>
                <c:pt idx="11543">
                  <c:v>130.6</c:v>
                </c:pt>
                <c:pt idx="11544">
                  <c:v>132.19999999999999</c:v>
                </c:pt>
                <c:pt idx="11545">
                  <c:v>132.19999999999999</c:v>
                </c:pt>
                <c:pt idx="11546">
                  <c:v>130.19999999999999</c:v>
                </c:pt>
                <c:pt idx="11547">
                  <c:v>128.6</c:v>
                </c:pt>
                <c:pt idx="11548">
                  <c:v>127</c:v>
                </c:pt>
                <c:pt idx="11549">
                  <c:v>127.2</c:v>
                </c:pt>
                <c:pt idx="11550">
                  <c:v>127.2</c:v>
                </c:pt>
                <c:pt idx="11551">
                  <c:v>127.2</c:v>
                </c:pt>
                <c:pt idx="11552">
                  <c:v>127.2</c:v>
                </c:pt>
                <c:pt idx="11553">
                  <c:v>127.8</c:v>
                </c:pt>
                <c:pt idx="11554">
                  <c:v>127.6</c:v>
                </c:pt>
                <c:pt idx="11555">
                  <c:v>126.8</c:v>
                </c:pt>
                <c:pt idx="11556">
                  <c:v>128.80000000000001</c:v>
                </c:pt>
                <c:pt idx="11557">
                  <c:v>127.6</c:v>
                </c:pt>
                <c:pt idx="11558">
                  <c:v>128.19999999999999</c:v>
                </c:pt>
                <c:pt idx="11559">
                  <c:v>126.4</c:v>
                </c:pt>
                <c:pt idx="11560">
                  <c:v>126.8</c:v>
                </c:pt>
                <c:pt idx="11561">
                  <c:v>128.19999999999999</c:v>
                </c:pt>
                <c:pt idx="11562">
                  <c:v>126.8</c:v>
                </c:pt>
                <c:pt idx="11563">
                  <c:v>126.6</c:v>
                </c:pt>
                <c:pt idx="11564">
                  <c:v>128.6</c:v>
                </c:pt>
                <c:pt idx="11565">
                  <c:v>127.4</c:v>
                </c:pt>
                <c:pt idx="11566">
                  <c:v>129.4</c:v>
                </c:pt>
                <c:pt idx="11567">
                  <c:v>128.19999999999999</c:v>
                </c:pt>
                <c:pt idx="11568">
                  <c:v>129</c:v>
                </c:pt>
                <c:pt idx="11569">
                  <c:v>129.19999999999999</c:v>
                </c:pt>
                <c:pt idx="11570">
                  <c:v>128.6</c:v>
                </c:pt>
                <c:pt idx="11571">
                  <c:v>129.80000000000001</c:v>
                </c:pt>
                <c:pt idx="11572">
                  <c:v>129.4</c:v>
                </c:pt>
                <c:pt idx="11573">
                  <c:v>130.19999999999999</c:v>
                </c:pt>
                <c:pt idx="11574">
                  <c:v>128.6</c:v>
                </c:pt>
                <c:pt idx="11575">
                  <c:v>128.80000000000001</c:v>
                </c:pt>
                <c:pt idx="11576">
                  <c:v>129.80000000000001</c:v>
                </c:pt>
                <c:pt idx="11577">
                  <c:v>130.6</c:v>
                </c:pt>
                <c:pt idx="11578">
                  <c:v>132</c:v>
                </c:pt>
                <c:pt idx="11579">
                  <c:v>132</c:v>
                </c:pt>
                <c:pt idx="11580">
                  <c:v>132.19999999999999</c:v>
                </c:pt>
                <c:pt idx="11581">
                  <c:v>132.6</c:v>
                </c:pt>
                <c:pt idx="11582">
                  <c:v>133.19999999999999</c:v>
                </c:pt>
                <c:pt idx="11583">
                  <c:v>132.4</c:v>
                </c:pt>
                <c:pt idx="11584">
                  <c:v>133.6</c:v>
                </c:pt>
                <c:pt idx="11585">
                  <c:v>133.6</c:v>
                </c:pt>
                <c:pt idx="11586">
                  <c:v>133.19999999999999</c:v>
                </c:pt>
                <c:pt idx="11587">
                  <c:v>132.80000000000001</c:v>
                </c:pt>
                <c:pt idx="11588">
                  <c:v>133.19999999999999</c:v>
                </c:pt>
                <c:pt idx="11589">
                  <c:v>134.6</c:v>
                </c:pt>
                <c:pt idx="11590">
                  <c:v>135.19999999999999</c:v>
                </c:pt>
                <c:pt idx="11591">
                  <c:v>133.6</c:v>
                </c:pt>
                <c:pt idx="11592">
                  <c:v>133.4</c:v>
                </c:pt>
                <c:pt idx="11593">
                  <c:v>134.6</c:v>
                </c:pt>
                <c:pt idx="11594">
                  <c:v>132.6</c:v>
                </c:pt>
                <c:pt idx="11595">
                  <c:v>133.80000000000001</c:v>
                </c:pt>
                <c:pt idx="11596">
                  <c:v>132</c:v>
                </c:pt>
                <c:pt idx="11597">
                  <c:v>132</c:v>
                </c:pt>
                <c:pt idx="11598">
                  <c:v>105.4</c:v>
                </c:pt>
                <c:pt idx="11599">
                  <c:v>105.8</c:v>
                </c:pt>
                <c:pt idx="11600">
                  <c:v>121</c:v>
                </c:pt>
                <c:pt idx="11601">
                  <c:v>122</c:v>
                </c:pt>
                <c:pt idx="11602">
                  <c:v>123.4</c:v>
                </c:pt>
                <c:pt idx="11603">
                  <c:v>123.8</c:v>
                </c:pt>
                <c:pt idx="11604">
                  <c:v>123.4</c:v>
                </c:pt>
                <c:pt idx="11605">
                  <c:v>123.8</c:v>
                </c:pt>
                <c:pt idx="11606">
                  <c:v>123.8</c:v>
                </c:pt>
                <c:pt idx="11607">
                  <c:v>122.4</c:v>
                </c:pt>
                <c:pt idx="11608">
                  <c:v>123</c:v>
                </c:pt>
                <c:pt idx="11609">
                  <c:v>123.8</c:v>
                </c:pt>
                <c:pt idx="11610">
                  <c:v>123.2</c:v>
                </c:pt>
                <c:pt idx="11611">
                  <c:v>123.4</c:v>
                </c:pt>
                <c:pt idx="11612">
                  <c:v>122.4</c:v>
                </c:pt>
                <c:pt idx="11613">
                  <c:v>123</c:v>
                </c:pt>
                <c:pt idx="11614">
                  <c:v>123.2</c:v>
                </c:pt>
                <c:pt idx="11615">
                  <c:v>124.2</c:v>
                </c:pt>
                <c:pt idx="11616">
                  <c:v>124.6</c:v>
                </c:pt>
                <c:pt idx="11617">
                  <c:v>123.2</c:v>
                </c:pt>
                <c:pt idx="11618">
                  <c:v>124.4</c:v>
                </c:pt>
                <c:pt idx="11619">
                  <c:v>123</c:v>
                </c:pt>
                <c:pt idx="11620">
                  <c:v>125.8</c:v>
                </c:pt>
                <c:pt idx="11621">
                  <c:v>124</c:v>
                </c:pt>
                <c:pt idx="11622">
                  <c:v>124.8</c:v>
                </c:pt>
                <c:pt idx="11623">
                  <c:v>123.8</c:v>
                </c:pt>
                <c:pt idx="11624">
                  <c:v>122</c:v>
                </c:pt>
                <c:pt idx="11625">
                  <c:v>124.2</c:v>
                </c:pt>
                <c:pt idx="11626">
                  <c:v>123.4</c:v>
                </c:pt>
                <c:pt idx="11627">
                  <c:v>124.2</c:v>
                </c:pt>
                <c:pt idx="11628">
                  <c:v>123.8</c:v>
                </c:pt>
                <c:pt idx="11629">
                  <c:v>122.2</c:v>
                </c:pt>
                <c:pt idx="11630">
                  <c:v>122.2</c:v>
                </c:pt>
                <c:pt idx="11631">
                  <c:v>121</c:v>
                </c:pt>
                <c:pt idx="11632">
                  <c:v>123</c:v>
                </c:pt>
                <c:pt idx="11633">
                  <c:v>122.2</c:v>
                </c:pt>
                <c:pt idx="11634">
                  <c:v>121.4</c:v>
                </c:pt>
                <c:pt idx="11635">
                  <c:v>121.4</c:v>
                </c:pt>
                <c:pt idx="11636">
                  <c:v>121.8</c:v>
                </c:pt>
                <c:pt idx="11637">
                  <c:v>121.8</c:v>
                </c:pt>
                <c:pt idx="11638">
                  <c:v>122</c:v>
                </c:pt>
                <c:pt idx="11639">
                  <c:v>121.2</c:v>
                </c:pt>
                <c:pt idx="11640">
                  <c:v>120.8</c:v>
                </c:pt>
                <c:pt idx="11641">
                  <c:v>121</c:v>
                </c:pt>
                <c:pt idx="11642">
                  <c:v>118.4</c:v>
                </c:pt>
                <c:pt idx="11643">
                  <c:v>120</c:v>
                </c:pt>
                <c:pt idx="11644">
                  <c:v>117.4</c:v>
                </c:pt>
                <c:pt idx="11645">
                  <c:v>118.2</c:v>
                </c:pt>
                <c:pt idx="11646">
                  <c:v>118.4</c:v>
                </c:pt>
                <c:pt idx="11647">
                  <c:v>118.4</c:v>
                </c:pt>
                <c:pt idx="11648">
                  <c:v>118.8</c:v>
                </c:pt>
                <c:pt idx="11649">
                  <c:v>119.6</c:v>
                </c:pt>
                <c:pt idx="11650">
                  <c:v>119</c:v>
                </c:pt>
                <c:pt idx="11651">
                  <c:v>119.6</c:v>
                </c:pt>
                <c:pt idx="11652">
                  <c:v>121</c:v>
                </c:pt>
                <c:pt idx="11653">
                  <c:v>119.6</c:v>
                </c:pt>
                <c:pt idx="11654">
                  <c:v>120</c:v>
                </c:pt>
                <c:pt idx="11655">
                  <c:v>121.6</c:v>
                </c:pt>
                <c:pt idx="11656">
                  <c:v>120.8</c:v>
                </c:pt>
                <c:pt idx="11657">
                  <c:v>121.4</c:v>
                </c:pt>
                <c:pt idx="11658">
                  <c:v>123.4</c:v>
                </c:pt>
                <c:pt idx="11659">
                  <c:v>122.6</c:v>
                </c:pt>
                <c:pt idx="11660">
                  <c:v>122.6</c:v>
                </c:pt>
                <c:pt idx="11661">
                  <c:v>123.2</c:v>
                </c:pt>
                <c:pt idx="11662">
                  <c:v>123.8</c:v>
                </c:pt>
                <c:pt idx="11663">
                  <c:v>123.4</c:v>
                </c:pt>
                <c:pt idx="11664">
                  <c:v>123</c:v>
                </c:pt>
                <c:pt idx="11665">
                  <c:v>124.6</c:v>
                </c:pt>
                <c:pt idx="11666">
                  <c:v>123.8</c:v>
                </c:pt>
                <c:pt idx="11667">
                  <c:v>123.4</c:v>
                </c:pt>
                <c:pt idx="11668">
                  <c:v>124.4</c:v>
                </c:pt>
                <c:pt idx="11669">
                  <c:v>124.2</c:v>
                </c:pt>
                <c:pt idx="11670">
                  <c:v>123.4</c:v>
                </c:pt>
                <c:pt idx="11671">
                  <c:v>123.8</c:v>
                </c:pt>
                <c:pt idx="11672">
                  <c:v>124</c:v>
                </c:pt>
                <c:pt idx="11673">
                  <c:v>123.4</c:v>
                </c:pt>
                <c:pt idx="11674">
                  <c:v>124</c:v>
                </c:pt>
                <c:pt idx="11675">
                  <c:v>122.6</c:v>
                </c:pt>
                <c:pt idx="11676">
                  <c:v>122.8</c:v>
                </c:pt>
                <c:pt idx="11677">
                  <c:v>123.4</c:v>
                </c:pt>
                <c:pt idx="11678">
                  <c:v>124.2</c:v>
                </c:pt>
                <c:pt idx="11679">
                  <c:v>124.2</c:v>
                </c:pt>
                <c:pt idx="11680">
                  <c:v>123.4</c:v>
                </c:pt>
                <c:pt idx="11681">
                  <c:v>124.4</c:v>
                </c:pt>
                <c:pt idx="11682">
                  <c:v>125.2</c:v>
                </c:pt>
                <c:pt idx="11683">
                  <c:v>126.4</c:v>
                </c:pt>
                <c:pt idx="11684">
                  <c:v>126.2</c:v>
                </c:pt>
                <c:pt idx="11685">
                  <c:v>125.6</c:v>
                </c:pt>
                <c:pt idx="11686">
                  <c:v>125.6</c:v>
                </c:pt>
                <c:pt idx="11687">
                  <c:v>125.6</c:v>
                </c:pt>
                <c:pt idx="11688">
                  <c:v>124.6</c:v>
                </c:pt>
                <c:pt idx="11689">
                  <c:v>124.2</c:v>
                </c:pt>
                <c:pt idx="11690">
                  <c:v>125.6</c:v>
                </c:pt>
                <c:pt idx="11691">
                  <c:v>124</c:v>
                </c:pt>
                <c:pt idx="11692">
                  <c:v>123</c:v>
                </c:pt>
                <c:pt idx="11693">
                  <c:v>123.6</c:v>
                </c:pt>
                <c:pt idx="11694">
                  <c:v>124.2</c:v>
                </c:pt>
                <c:pt idx="11695">
                  <c:v>125.2</c:v>
                </c:pt>
                <c:pt idx="11696">
                  <c:v>125.2</c:v>
                </c:pt>
                <c:pt idx="11697">
                  <c:v>125.6</c:v>
                </c:pt>
                <c:pt idx="11698">
                  <c:v>123.6</c:v>
                </c:pt>
                <c:pt idx="11699">
                  <c:v>124.6</c:v>
                </c:pt>
                <c:pt idx="11700">
                  <c:v>124.2</c:v>
                </c:pt>
                <c:pt idx="11701">
                  <c:v>124.4</c:v>
                </c:pt>
                <c:pt idx="11702">
                  <c:v>124.4</c:v>
                </c:pt>
                <c:pt idx="11703">
                  <c:v>126</c:v>
                </c:pt>
                <c:pt idx="11704">
                  <c:v>125.6</c:v>
                </c:pt>
                <c:pt idx="11705">
                  <c:v>126</c:v>
                </c:pt>
                <c:pt idx="11706">
                  <c:v>124.6</c:v>
                </c:pt>
                <c:pt idx="11707">
                  <c:v>127.2</c:v>
                </c:pt>
                <c:pt idx="11708">
                  <c:v>127.6</c:v>
                </c:pt>
                <c:pt idx="11709">
                  <c:v>128</c:v>
                </c:pt>
                <c:pt idx="11710">
                  <c:v>127.2</c:v>
                </c:pt>
                <c:pt idx="11711">
                  <c:v>128.19999999999999</c:v>
                </c:pt>
                <c:pt idx="11712">
                  <c:v>128.6</c:v>
                </c:pt>
                <c:pt idx="11713">
                  <c:v>128.6</c:v>
                </c:pt>
                <c:pt idx="11714">
                  <c:v>127.4</c:v>
                </c:pt>
                <c:pt idx="11715">
                  <c:v>127.4</c:v>
                </c:pt>
                <c:pt idx="11716">
                  <c:v>126.8</c:v>
                </c:pt>
                <c:pt idx="11717">
                  <c:v>127.2</c:v>
                </c:pt>
                <c:pt idx="11718">
                  <c:v>127.2</c:v>
                </c:pt>
                <c:pt idx="11719">
                  <c:v>128</c:v>
                </c:pt>
                <c:pt idx="11720">
                  <c:v>130.19999999999999</c:v>
                </c:pt>
                <c:pt idx="11721">
                  <c:v>128.6</c:v>
                </c:pt>
                <c:pt idx="11722">
                  <c:v>130.19999999999999</c:v>
                </c:pt>
                <c:pt idx="11723">
                  <c:v>130</c:v>
                </c:pt>
                <c:pt idx="11724">
                  <c:v>132</c:v>
                </c:pt>
                <c:pt idx="11725">
                  <c:v>132</c:v>
                </c:pt>
                <c:pt idx="11726">
                  <c:v>131.6</c:v>
                </c:pt>
                <c:pt idx="11727">
                  <c:v>130</c:v>
                </c:pt>
                <c:pt idx="11728">
                  <c:v>133</c:v>
                </c:pt>
                <c:pt idx="11729">
                  <c:v>131</c:v>
                </c:pt>
                <c:pt idx="11730">
                  <c:v>130.4</c:v>
                </c:pt>
                <c:pt idx="11731">
                  <c:v>129.19999999999999</c:v>
                </c:pt>
                <c:pt idx="11732">
                  <c:v>128.6</c:v>
                </c:pt>
                <c:pt idx="11733">
                  <c:v>127.2</c:v>
                </c:pt>
                <c:pt idx="11734">
                  <c:v>128.6</c:v>
                </c:pt>
                <c:pt idx="11735">
                  <c:v>125.8</c:v>
                </c:pt>
                <c:pt idx="11736">
                  <c:v>127.8</c:v>
                </c:pt>
                <c:pt idx="11737">
                  <c:v>125.8</c:v>
                </c:pt>
                <c:pt idx="11738">
                  <c:v>125.8</c:v>
                </c:pt>
                <c:pt idx="11739">
                  <c:v>126</c:v>
                </c:pt>
                <c:pt idx="11740">
                  <c:v>123.4</c:v>
                </c:pt>
                <c:pt idx="11741">
                  <c:v>123.2</c:v>
                </c:pt>
                <c:pt idx="11742">
                  <c:v>123</c:v>
                </c:pt>
                <c:pt idx="11743">
                  <c:v>122.4</c:v>
                </c:pt>
                <c:pt idx="11744">
                  <c:v>121</c:v>
                </c:pt>
                <c:pt idx="11745">
                  <c:v>120.4</c:v>
                </c:pt>
                <c:pt idx="11746">
                  <c:v>119.2</c:v>
                </c:pt>
                <c:pt idx="11747">
                  <c:v>120.4</c:v>
                </c:pt>
                <c:pt idx="11748">
                  <c:v>119</c:v>
                </c:pt>
                <c:pt idx="11749">
                  <c:v>117.8</c:v>
                </c:pt>
                <c:pt idx="11750">
                  <c:v>117.2</c:v>
                </c:pt>
                <c:pt idx="11751">
                  <c:v>115.2</c:v>
                </c:pt>
                <c:pt idx="11752">
                  <c:v>115.8</c:v>
                </c:pt>
                <c:pt idx="11753">
                  <c:v>117.8</c:v>
                </c:pt>
                <c:pt idx="11754">
                  <c:v>116.2</c:v>
                </c:pt>
                <c:pt idx="11755">
                  <c:v>117</c:v>
                </c:pt>
                <c:pt idx="11756">
                  <c:v>117.4</c:v>
                </c:pt>
                <c:pt idx="11757">
                  <c:v>119.8</c:v>
                </c:pt>
                <c:pt idx="11758">
                  <c:v>118.4</c:v>
                </c:pt>
                <c:pt idx="11759">
                  <c:v>119.6</c:v>
                </c:pt>
                <c:pt idx="11760">
                  <c:v>119.2</c:v>
                </c:pt>
                <c:pt idx="11761">
                  <c:v>120.4</c:v>
                </c:pt>
                <c:pt idx="11762">
                  <c:v>121</c:v>
                </c:pt>
                <c:pt idx="11763">
                  <c:v>121</c:v>
                </c:pt>
                <c:pt idx="11764">
                  <c:v>121.2</c:v>
                </c:pt>
                <c:pt idx="11765">
                  <c:v>122.8</c:v>
                </c:pt>
                <c:pt idx="11766">
                  <c:v>121.8</c:v>
                </c:pt>
                <c:pt idx="11767">
                  <c:v>121.4</c:v>
                </c:pt>
                <c:pt idx="11768">
                  <c:v>122</c:v>
                </c:pt>
                <c:pt idx="11769">
                  <c:v>120</c:v>
                </c:pt>
                <c:pt idx="11770">
                  <c:v>121.2</c:v>
                </c:pt>
                <c:pt idx="11771">
                  <c:v>122.6</c:v>
                </c:pt>
                <c:pt idx="11772">
                  <c:v>123.4</c:v>
                </c:pt>
                <c:pt idx="11773">
                  <c:v>121.8</c:v>
                </c:pt>
                <c:pt idx="11774">
                  <c:v>110.8</c:v>
                </c:pt>
                <c:pt idx="11775">
                  <c:v>111.4</c:v>
                </c:pt>
                <c:pt idx="11776">
                  <c:v>124.2</c:v>
                </c:pt>
                <c:pt idx="11777">
                  <c:v>125.6</c:v>
                </c:pt>
                <c:pt idx="11778">
                  <c:v>121.8</c:v>
                </c:pt>
                <c:pt idx="11779">
                  <c:v>125</c:v>
                </c:pt>
                <c:pt idx="11780">
                  <c:v>125</c:v>
                </c:pt>
                <c:pt idx="11781">
                  <c:v>124.8</c:v>
                </c:pt>
                <c:pt idx="11782">
                  <c:v>124.8</c:v>
                </c:pt>
                <c:pt idx="11783">
                  <c:v>125.2</c:v>
                </c:pt>
                <c:pt idx="11784">
                  <c:v>125.6</c:v>
                </c:pt>
                <c:pt idx="11785">
                  <c:v>125.4</c:v>
                </c:pt>
                <c:pt idx="11786">
                  <c:v>127.4</c:v>
                </c:pt>
                <c:pt idx="11787">
                  <c:v>126.4</c:v>
                </c:pt>
                <c:pt idx="11788">
                  <c:v>125.6</c:v>
                </c:pt>
                <c:pt idx="11789">
                  <c:v>126</c:v>
                </c:pt>
                <c:pt idx="11790">
                  <c:v>125.6</c:v>
                </c:pt>
                <c:pt idx="11791">
                  <c:v>126.4</c:v>
                </c:pt>
                <c:pt idx="11792">
                  <c:v>125.6</c:v>
                </c:pt>
                <c:pt idx="11793">
                  <c:v>126.2</c:v>
                </c:pt>
                <c:pt idx="11794">
                  <c:v>126.8</c:v>
                </c:pt>
                <c:pt idx="11795">
                  <c:v>127.2</c:v>
                </c:pt>
                <c:pt idx="11796">
                  <c:v>128</c:v>
                </c:pt>
                <c:pt idx="11797">
                  <c:v>126.8</c:v>
                </c:pt>
                <c:pt idx="11798">
                  <c:v>127.4</c:v>
                </c:pt>
                <c:pt idx="11799">
                  <c:v>127.8</c:v>
                </c:pt>
                <c:pt idx="11800">
                  <c:v>127.2</c:v>
                </c:pt>
                <c:pt idx="11801">
                  <c:v>128</c:v>
                </c:pt>
                <c:pt idx="11802">
                  <c:v>128.19999999999999</c:v>
                </c:pt>
                <c:pt idx="11803">
                  <c:v>126.4</c:v>
                </c:pt>
                <c:pt idx="11804">
                  <c:v>126.6</c:v>
                </c:pt>
                <c:pt idx="11805">
                  <c:v>126.8</c:v>
                </c:pt>
                <c:pt idx="11806">
                  <c:v>124.8</c:v>
                </c:pt>
                <c:pt idx="11807">
                  <c:v>125.6</c:v>
                </c:pt>
                <c:pt idx="11808">
                  <c:v>125</c:v>
                </c:pt>
                <c:pt idx="11809">
                  <c:v>124</c:v>
                </c:pt>
                <c:pt idx="11810">
                  <c:v>125</c:v>
                </c:pt>
                <c:pt idx="11811">
                  <c:v>122.6</c:v>
                </c:pt>
                <c:pt idx="11812">
                  <c:v>123.8</c:v>
                </c:pt>
                <c:pt idx="11813">
                  <c:v>121.2</c:v>
                </c:pt>
                <c:pt idx="11814">
                  <c:v>120.8</c:v>
                </c:pt>
                <c:pt idx="11815">
                  <c:v>120.8</c:v>
                </c:pt>
                <c:pt idx="11816">
                  <c:v>119.4</c:v>
                </c:pt>
                <c:pt idx="11817">
                  <c:v>120</c:v>
                </c:pt>
                <c:pt idx="11818">
                  <c:v>119.6</c:v>
                </c:pt>
                <c:pt idx="11819">
                  <c:v>119</c:v>
                </c:pt>
                <c:pt idx="11820">
                  <c:v>117.8</c:v>
                </c:pt>
                <c:pt idx="11821">
                  <c:v>118</c:v>
                </c:pt>
                <c:pt idx="11822">
                  <c:v>117.8</c:v>
                </c:pt>
                <c:pt idx="11823">
                  <c:v>118.2</c:v>
                </c:pt>
                <c:pt idx="11824">
                  <c:v>117</c:v>
                </c:pt>
                <c:pt idx="11825">
                  <c:v>117.4</c:v>
                </c:pt>
                <c:pt idx="11826">
                  <c:v>118.8</c:v>
                </c:pt>
                <c:pt idx="11827">
                  <c:v>117.8</c:v>
                </c:pt>
                <c:pt idx="11828">
                  <c:v>117.2</c:v>
                </c:pt>
                <c:pt idx="11829">
                  <c:v>119.2</c:v>
                </c:pt>
                <c:pt idx="11830">
                  <c:v>118.8</c:v>
                </c:pt>
                <c:pt idx="11831">
                  <c:v>117.2</c:v>
                </c:pt>
                <c:pt idx="11832">
                  <c:v>117.8</c:v>
                </c:pt>
                <c:pt idx="11833">
                  <c:v>116.2</c:v>
                </c:pt>
                <c:pt idx="11834">
                  <c:v>117.8</c:v>
                </c:pt>
                <c:pt idx="11835">
                  <c:v>115.8</c:v>
                </c:pt>
                <c:pt idx="11836">
                  <c:v>116.6</c:v>
                </c:pt>
                <c:pt idx="11837">
                  <c:v>116.6</c:v>
                </c:pt>
                <c:pt idx="11838">
                  <c:v>117</c:v>
                </c:pt>
                <c:pt idx="11839">
                  <c:v>116.4</c:v>
                </c:pt>
                <c:pt idx="11840">
                  <c:v>117</c:v>
                </c:pt>
                <c:pt idx="11841">
                  <c:v>117</c:v>
                </c:pt>
                <c:pt idx="11842">
                  <c:v>117.6</c:v>
                </c:pt>
                <c:pt idx="11843">
                  <c:v>119.6</c:v>
                </c:pt>
                <c:pt idx="11844">
                  <c:v>121.4</c:v>
                </c:pt>
                <c:pt idx="11845">
                  <c:v>122</c:v>
                </c:pt>
                <c:pt idx="11846">
                  <c:v>121.8</c:v>
                </c:pt>
                <c:pt idx="11847">
                  <c:v>123.4</c:v>
                </c:pt>
                <c:pt idx="11848">
                  <c:v>124.8</c:v>
                </c:pt>
                <c:pt idx="11849">
                  <c:v>126.6</c:v>
                </c:pt>
                <c:pt idx="11850">
                  <c:v>128.19999999999999</c:v>
                </c:pt>
                <c:pt idx="11851">
                  <c:v>126.8</c:v>
                </c:pt>
                <c:pt idx="11852">
                  <c:v>126.6</c:v>
                </c:pt>
                <c:pt idx="11853">
                  <c:v>126.6</c:v>
                </c:pt>
                <c:pt idx="11854">
                  <c:v>126.2</c:v>
                </c:pt>
                <c:pt idx="11855">
                  <c:v>121</c:v>
                </c:pt>
                <c:pt idx="11856">
                  <c:v>124.6</c:v>
                </c:pt>
                <c:pt idx="11857">
                  <c:v>124.6</c:v>
                </c:pt>
                <c:pt idx="11858">
                  <c:v>123.8</c:v>
                </c:pt>
                <c:pt idx="11859">
                  <c:v>123.8</c:v>
                </c:pt>
                <c:pt idx="11860">
                  <c:v>124.4</c:v>
                </c:pt>
                <c:pt idx="11861">
                  <c:v>124</c:v>
                </c:pt>
                <c:pt idx="11862">
                  <c:v>126.2</c:v>
                </c:pt>
                <c:pt idx="11863">
                  <c:v>125.6</c:v>
                </c:pt>
                <c:pt idx="11864">
                  <c:v>126</c:v>
                </c:pt>
                <c:pt idx="11865">
                  <c:v>125.6</c:v>
                </c:pt>
                <c:pt idx="11866">
                  <c:v>131</c:v>
                </c:pt>
                <c:pt idx="11867">
                  <c:v>133</c:v>
                </c:pt>
                <c:pt idx="11868">
                  <c:v>132.6</c:v>
                </c:pt>
                <c:pt idx="11869">
                  <c:v>132.80000000000001</c:v>
                </c:pt>
                <c:pt idx="11870">
                  <c:v>135</c:v>
                </c:pt>
                <c:pt idx="11871">
                  <c:v>133</c:v>
                </c:pt>
                <c:pt idx="11872">
                  <c:v>131.80000000000001</c:v>
                </c:pt>
                <c:pt idx="11873">
                  <c:v>131.80000000000001</c:v>
                </c:pt>
                <c:pt idx="11874">
                  <c:v>132</c:v>
                </c:pt>
                <c:pt idx="11875">
                  <c:v>133.19999999999999</c:v>
                </c:pt>
                <c:pt idx="11876">
                  <c:v>132.4</c:v>
                </c:pt>
                <c:pt idx="11877">
                  <c:v>132.6</c:v>
                </c:pt>
                <c:pt idx="11878">
                  <c:v>132.80000000000001</c:v>
                </c:pt>
                <c:pt idx="11879">
                  <c:v>130.80000000000001</c:v>
                </c:pt>
                <c:pt idx="11880">
                  <c:v>130.80000000000001</c:v>
                </c:pt>
                <c:pt idx="11881">
                  <c:v>133.80000000000001</c:v>
                </c:pt>
                <c:pt idx="11882">
                  <c:v>130</c:v>
                </c:pt>
                <c:pt idx="11883">
                  <c:v>129.4</c:v>
                </c:pt>
                <c:pt idx="11884">
                  <c:v>123.4</c:v>
                </c:pt>
                <c:pt idx="11885">
                  <c:v>124.2</c:v>
                </c:pt>
                <c:pt idx="11886">
                  <c:v>132.4</c:v>
                </c:pt>
                <c:pt idx="11887">
                  <c:v>133.19999999999999</c:v>
                </c:pt>
                <c:pt idx="11888">
                  <c:v>133.19999999999999</c:v>
                </c:pt>
                <c:pt idx="11889">
                  <c:v>132.6</c:v>
                </c:pt>
                <c:pt idx="11890">
                  <c:v>132.80000000000001</c:v>
                </c:pt>
                <c:pt idx="11891">
                  <c:v>132.4</c:v>
                </c:pt>
                <c:pt idx="11892">
                  <c:v>132</c:v>
                </c:pt>
                <c:pt idx="11893">
                  <c:v>131</c:v>
                </c:pt>
                <c:pt idx="11894">
                  <c:v>131.19999999999999</c:v>
                </c:pt>
                <c:pt idx="11895">
                  <c:v>131</c:v>
                </c:pt>
                <c:pt idx="11896">
                  <c:v>131.19999999999999</c:v>
                </c:pt>
                <c:pt idx="11897">
                  <c:v>130.19999999999999</c:v>
                </c:pt>
                <c:pt idx="11898">
                  <c:v>129.4</c:v>
                </c:pt>
                <c:pt idx="11899">
                  <c:v>129.4</c:v>
                </c:pt>
                <c:pt idx="11900">
                  <c:v>130.19999999999999</c:v>
                </c:pt>
                <c:pt idx="11901">
                  <c:v>129</c:v>
                </c:pt>
                <c:pt idx="11902">
                  <c:v>128.6</c:v>
                </c:pt>
                <c:pt idx="11903">
                  <c:v>128.6</c:v>
                </c:pt>
                <c:pt idx="11904">
                  <c:v>124.8</c:v>
                </c:pt>
                <c:pt idx="11905">
                  <c:v>125.4</c:v>
                </c:pt>
                <c:pt idx="11906">
                  <c:v>125.2</c:v>
                </c:pt>
                <c:pt idx="11907">
                  <c:v>126.2</c:v>
                </c:pt>
                <c:pt idx="11908">
                  <c:v>123.8</c:v>
                </c:pt>
                <c:pt idx="11909">
                  <c:v>136</c:v>
                </c:pt>
                <c:pt idx="11910">
                  <c:v>123.8</c:v>
                </c:pt>
                <c:pt idx="11911">
                  <c:v>132.4</c:v>
                </c:pt>
                <c:pt idx="11912">
                  <c:v>127.2</c:v>
                </c:pt>
                <c:pt idx="11913">
                  <c:v>125.2</c:v>
                </c:pt>
                <c:pt idx="11914">
                  <c:v>133.6</c:v>
                </c:pt>
                <c:pt idx="11915">
                  <c:v>128.19999999999999</c:v>
                </c:pt>
                <c:pt idx="11916">
                  <c:v>129.4</c:v>
                </c:pt>
                <c:pt idx="11917">
                  <c:v>131.19999999999999</c:v>
                </c:pt>
                <c:pt idx="11918">
                  <c:v>122.6</c:v>
                </c:pt>
                <c:pt idx="11919">
                  <c:v>130.80000000000001</c:v>
                </c:pt>
                <c:pt idx="11920">
                  <c:v>130.19999999999999</c:v>
                </c:pt>
                <c:pt idx="11921">
                  <c:v>123.2</c:v>
                </c:pt>
                <c:pt idx="11922">
                  <c:v>123.8</c:v>
                </c:pt>
                <c:pt idx="11923">
                  <c:v>121.4</c:v>
                </c:pt>
                <c:pt idx="11924">
                  <c:v>118.6</c:v>
                </c:pt>
                <c:pt idx="11925">
                  <c:v>118.8</c:v>
                </c:pt>
                <c:pt idx="11926">
                  <c:v>118.2</c:v>
                </c:pt>
                <c:pt idx="11927">
                  <c:v>115.8</c:v>
                </c:pt>
                <c:pt idx="11928">
                  <c:v>116.8</c:v>
                </c:pt>
                <c:pt idx="11929">
                  <c:v>120</c:v>
                </c:pt>
                <c:pt idx="11930">
                  <c:v>118.6</c:v>
                </c:pt>
                <c:pt idx="11931">
                  <c:v>116.6</c:v>
                </c:pt>
                <c:pt idx="11932">
                  <c:v>116.2</c:v>
                </c:pt>
                <c:pt idx="11933">
                  <c:v>113.6</c:v>
                </c:pt>
                <c:pt idx="11934">
                  <c:v>114</c:v>
                </c:pt>
                <c:pt idx="11935">
                  <c:v>112.4</c:v>
                </c:pt>
                <c:pt idx="11936">
                  <c:v>111.2</c:v>
                </c:pt>
                <c:pt idx="11937">
                  <c:v>110.2</c:v>
                </c:pt>
                <c:pt idx="11938">
                  <c:v>111</c:v>
                </c:pt>
                <c:pt idx="11939">
                  <c:v>111.6</c:v>
                </c:pt>
                <c:pt idx="11940">
                  <c:v>112</c:v>
                </c:pt>
                <c:pt idx="11941">
                  <c:v>110.2</c:v>
                </c:pt>
                <c:pt idx="11942">
                  <c:v>108.8</c:v>
                </c:pt>
                <c:pt idx="11943">
                  <c:v>109.6</c:v>
                </c:pt>
                <c:pt idx="11944">
                  <c:v>107.8</c:v>
                </c:pt>
                <c:pt idx="11945">
                  <c:v>107.2</c:v>
                </c:pt>
                <c:pt idx="11946">
                  <c:v>107</c:v>
                </c:pt>
                <c:pt idx="11947">
                  <c:v>108.4</c:v>
                </c:pt>
                <c:pt idx="11948">
                  <c:v>106.4</c:v>
                </c:pt>
                <c:pt idx="11949">
                  <c:v>106</c:v>
                </c:pt>
                <c:pt idx="11950">
                  <c:v>97</c:v>
                </c:pt>
                <c:pt idx="11951">
                  <c:v>99.4</c:v>
                </c:pt>
                <c:pt idx="11952">
                  <c:v>101.2</c:v>
                </c:pt>
                <c:pt idx="11953">
                  <c:v>99.6</c:v>
                </c:pt>
                <c:pt idx="11954">
                  <c:v>97.4</c:v>
                </c:pt>
                <c:pt idx="11955">
                  <c:v>95.8</c:v>
                </c:pt>
                <c:pt idx="11956">
                  <c:v>94.4</c:v>
                </c:pt>
                <c:pt idx="11957">
                  <c:v>90.2</c:v>
                </c:pt>
                <c:pt idx="11958">
                  <c:v>90.4</c:v>
                </c:pt>
                <c:pt idx="11959">
                  <c:v>90</c:v>
                </c:pt>
                <c:pt idx="11960">
                  <c:v>89.4</c:v>
                </c:pt>
                <c:pt idx="11961">
                  <c:v>88.6</c:v>
                </c:pt>
                <c:pt idx="11962">
                  <c:v>86.8</c:v>
                </c:pt>
                <c:pt idx="11963">
                  <c:v>85.2</c:v>
                </c:pt>
                <c:pt idx="11964">
                  <c:v>82.8</c:v>
                </c:pt>
                <c:pt idx="11965">
                  <c:v>82</c:v>
                </c:pt>
                <c:pt idx="11966">
                  <c:v>81.400000000000006</c:v>
                </c:pt>
                <c:pt idx="11967">
                  <c:v>79.400000000000006</c:v>
                </c:pt>
                <c:pt idx="11968">
                  <c:v>79.400000000000006</c:v>
                </c:pt>
                <c:pt idx="11969">
                  <c:v>81.599999999999994</c:v>
                </c:pt>
                <c:pt idx="11970">
                  <c:v>78.400000000000006</c:v>
                </c:pt>
                <c:pt idx="11971">
                  <c:v>73.8</c:v>
                </c:pt>
                <c:pt idx="11972">
                  <c:v>73.8</c:v>
                </c:pt>
                <c:pt idx="11973">
                  <c:v>71.8</c:v>
                </c:pt>
                <c:pt idx="11974">
                  <c:v>70.2</c:v>
                </c:pt>
                <c:pt idx="11975">
                  <c:v>74.8</c:v>
                </c:pt>
                <c:pt idx="11976">
                  <c:v>68.2</c:v>
                </c:pt>
                <c:pt idx="11977">
                  <c:v>69.599999999999994</c:v>
                </c:pt>
                <c:pt idx="11978">
                  <c:v>65.400000000000006</c:v>
                </c:pt>
                <c:pt idx="11979">
                  <c:v>65.599999999999994</c:v>
                </c:pt>
                <c:pt idx="11980">
                  <c:v>62.4</c:v>
                </c:pt>
                <c:pt idx="11981">
                  <c:v>62.2</c:v>
                </c:pt>
                <c:pt idx="11982">
                  <c:v>63.8</c:v>
                </c:pt>
                <c:pt idx="11983">
                  <c:v>61.6</c:v>
                </c:pt>
                <c:pt idx="11984">
                  <c:v>63.8</c:v>
                </c:pt>
                <c:pt idx="11985">
                  <c:v>63.4</c:v>
                </c:pt>
                <c:pt idx="11986">
                  <c:v>63</c:v>
                </c:pt>
                <c:pt idx="11987">
                  <c:v>63.8</c:v>
                </c:pt>
                <c:pt idx="11988">
                  <c:v>63</c:v>
                </c:pt>
                <c:pt idx="11989">
                  <c:v>62</c:v>
                </c:pt>
                <c:pt idx="11990">
                  <c:v>62.2</c:v>
                </c:pt>
                <c:pt idx="11991">
                  <c:v>61</c:v>
                </c:pt>
                <c:pt idx="11992">
                  <c:v>61.2</c:v>
                </c:pt>
                <c:pt idx="11993">
                  <c:v>60.2</c:v>
                </c:pt>
                <c:pt idx="11994">
                  <c:v>60.2</c:v>
                </c:pt>
                <c:pt idx="11995">
                  <c:v>57.8</c:v>
                </c:pt>
                <c:pt idx="11996">
                  <c:v>57.2</c:v>
                </c:pt>
                <c:pt idx="11997">
                  <c:v>57.6</c:v>
                </c:pt>
                <c:pt idx="11998">
                  <c:v>55.6</c:v>
                </c:pt>
                <c:pt idx="11999">
                  <c:v>53.2</c:v>
                </c:pt>
                <c:pt idx="12000">
                  <c:v>55</c:v>
                </c:pt>
                <c:pt idx="12001">
                  <c:v>53.4</c:v>
                </c:pt>
                <c:pt idx="12002">
                  <c:v>51.8</c:v>
                </c:pt>
                <c:pt idx="12003">
                  <c:v>49.8</c:v>
                </c:pt>
                <c:pt idx="12004">
                  <c:v>49.4</c:v>
                </c:pt>
                <c:pt idx="12005">
                  <c:v>48</c:v>
                </c:pt>
                <c:pt idx="12006">
                  <c:v>47.8</c:v>
                </c:pt>
                <c:pt idx="12007">
                  <c:v>46.6</c:v>
                </c:pt>
                <c:pt idx="12008">
                  <c:v>43.8</c:v>
                </c:pt>
                <c:pt idx="12009">
                  <c:v>42.2</c:v>
                </c:pt>
                <c:pt idx="12010">
                  <c:v>43.4</c:v>
                </c:pt>
                <c:pt idx="12011">
                  <c:v>42.4</c:v>
                </c:pt>
                <c:pt idx="12012">
                  <c:v>41.2</c:v>
                </c:pt>
                <c:pt idx="12013">
                  <c:v>41.2</c:v>
                </c:pt>
                <c:pt idx="12014">
                  <c:v>40.6</c:v>
                </c:pt>
                <c:pt idx="12015">
                  <c:v>39.200000000000003</c:v>
                </c:pt>
                <c:pt idx="12016">
                  <c:v>40.200000000000003</c:v>
                </c:pt>
                <c:pt idx="12017">
                  <c:v>39.6</c:v>
                </c:pt>
                <c:pt idx="12018">
                  <c:v>38.799999999999997</c:v>
                </c:pt>
                <c:pt idx="12019">
                  <c:v>39.4</c:v>
                </c:pt>
                <c:pt idx="12020">
                  <c:v>36.6</c:v>
                </c:pt>
                <c:pt idx="12021">
                  <c:v>36.6</c:v>
                </c:pt>
                <c:pt idx="12022">
                  <c:v>35</c:v>
                </c:pt>
                <c:pt idx="12023">
                  <c:v>35.4</c:v>
                </c:pt>
                <c:pt idx="12024">
                  <c:v>35.4</c:v>
                </c:pt>
                <c:pt idx="12025">
                  <c:v>34.200000000000003</c:v>
                </c:pt>
                <c:pt idx="12026">
                  <c:v>32.799999999999997</c:v>
                </c:pt>
                <c:pt idx="12027">
                  <c:v>31.8</c:v>
                </c:pt>
                <c:pt idx="12028">
                  <c:v>32.200000000000003</c:v>
                </c:pt>
                <c:pt idx="12029">
                  <c:v>31.6</c:v>
                </c:pt>
                <c:pt idx="12030">
                  <c:v>30.8</c:v>
                </c:pt>
                <c:pt idx="12031">
                  <c:v>30.4</c:v>
                </c:pt>
                <c:pt idx="12032">
                  <c:v>32.200000000000003</c:v>
                </c:pt>
                <c:pt idx="12033">
                  <c:v>31.4</c:v>
                </c:pt>
                <c:pt idx="12034">
                  <c:v>30.8</c:v>
                </c:pt>
                <c:pt idx="12035">
                  <c:v>30.6</c:v>
                </c:pt>
                <c:pt idx="12036">
                  <c:v>30</c:v>
                </c:pt>
                <c:pt idx="12037">
                  <c:v>29.6</c:v>
                </c:pt>
                <c:pt idx="12038">
                  <c:v>28.4</c:v>
                </c:pt>
                <c:pt idx="12039">
                  <c:v>28.8</c:v>
                </c:pt>
                <c:pt idx="12040">
                  <c:v>29</c:v>
                </c:pt>
                <c:pt idx="12041">
                  <c:v>29</c:v>
                </c:pt>
                <c:pt idx="12042">
                  <c:v>28.6</c:v>
                </c:pt>
                <c:pt idx="12043">
                  <c:v>28.4</c:v>
                </c:pt>
                <c:pt idx="12044">
                  <c:v>28.4</c:v>
                </c:pt>
                <c:pt idx="12045">
                  <c:v>28.4</c:v>
                </c:pt>
                <c:pt idx="12046">
                  <c:v>28.2</c:v>
                </c:pt>
                <c:pt idx="12047">
                  <c:v>26.6</c:v>
                </c:pt>
                <c:pt idx="12048">
                  <c:v>28.2</c:v>
                </c:pt>
                <c:pt idx="12049">
                  <c:v>27.2</c:v>
                </c:pt>
                <c:pt idx="12050">
                  <c:v>28.6</c:v>
                </c:pt>
                <c:pt idx="12051">
                  <c:v>28.8</c:v>
                </c:pt>
                <c:pt idx="12052">
                  <c:v>30</c:v>
                </c:pt>
                <c:pt idx="12053">
                  <c:v>30.6</c:v>
                </c:pt>
                <c:pt idx="12054">
                  <c:v>30.4</c:v>
                </c:pt>
                <c:pt idx="12055">
                  <c:v>31.6</c:v>
                </c:pt>
                <c:pt idx="12056">
                  <c:v>30.8</c:v>
                </c:pt>
                <c:pt idx="12057">
                  <c:v>32.4</c:v>
                </c:pt>
                <c:pt idx="12058">
                  <c:v>31.8</c:v>
                </c:pt>
                <c:pt idx="12059">
                  <c:v>32.4</c:v>
                </c:pt>
                <c:pt idx="12060">
                  <c:v>32.200000000000003</c:v>
                </c:pt>
                <c:pt idx="12061">
                  <c:v>33.4</c:v>
                </c:pt>
                <c:pt idx="12062">
                  <c:v>32</c:v>
                </c:pt>
                <c:pt idx="12063">
                  <c:v>33.200000000000003</c:v>
                </c:pt>
                <c:pt idx="12064">
                  <c:v>33</c:v>
                </c:pt>
                <c:pt idx="12065">
                  <c:v>32.6</c:v>
                </c:pt>
                <c:pt idx="12066">
                  <c:v>32.6</c:v>
                </c:pt>
                <c:pt idx="12067">
                  <c:v>32.6</c:v>
                </c:pt>
                <c:pt idx="12068">
                  <c:v>33</c:v>
                </c:pt>
                <c:pt idx="12069">
                  <c:v>33.799999999999997</c:v>
                </c:pt>
                <c:pt idx="12070">
                  <c:v>34.4</c:v>
                </c:pt>
                <c:pt idx="12071">
                  <c:v>32.6</c:v>
                </c:pt>
                <c:pt idx="12072">
                  <c:v>33.6</c:v>
                </c:pt>
                <c:pt idx="12073">
                  <c:v>34</c:v>
                </c:pt>
                <c:pt idx="12074">
                  <c:v>34.4</c:v>
                </c:pt>
                <c:pt idx="12075">
                  <c:v>34</c:v>
                </c:pt>
                <c:pt idx="12076">
                  <c:v>34.4</c:v>
                </c:pt>
                <c:pt idx="12077">
                  <c:v>33.6</c:v>
                </c:pt>
                <c:pt idx="12078">
                  <c:v>34.4</c:v>
                </c:pt>
                <c:pt idx="12079">
                  <c:v>35.799999999999997</c:v>
                </c:pt>
                <c:pt idx="12080">
                  <c:v>35.200000000000003</c:v>
                </c:pt>
                <c:pt idx="12081">
                  <c:v>34.6</c:v>
                </c:pt>
                <c:pt idx="12082">
                  <c:v>35.6</c:v>
                </c:pt>
                <c:pt idx="12083">
                  <c:v>35.799999999999997</c:v>
                </c:pt>
                <c:pt idx="12084">
                  <c:v>36.4</c:v>
                </c:pt>
                <c:pt idx="12085">
                  <c:v>35.200000000000003</c:v>
                </c:pt>
                <c:pt idx="12086">
                  <c:v>34.4</c:v>
                </c:pt>
                <c:pt idx="12087">
                  <c:v>36.6</c:v>
                </c:pt>
                <c:pt idx="12088">
                  <c:v>36.4</c:v>
                </c:pt>
                <c:pt idx="12089">
                  <c:v>35.799999999999997</c:v>
                </c:pt>
                <c:pt idx="12090">
                  <c:v>35</c:v>
                </c:pt>
                <c:pt idx="12091">
                  <c:v>34.6</c:v>
                </c:pt>
                <c:pt idx="12092">
                  <c:v>35.4</c:v>
                </c:pt>
                <c:pt idx="12093">
                  <c:v>36.6</c:v>
                </c:pt>
                <c:pt idx="12094">
                  <c:v>35.4</c:v>
                </c:pt>
                <c:pt idx="12095">
                  <c:v>36</c:v>
                </c:pt>
                <c:pt idx="12096">
                  <c:v>35.799999999999997</c:v>
                </c:pt>
                <c:pt idx="12097">
                  <c:v>34</c:v>
                </c:pt>
                <c:pt idx="12098">
                  <c:v>36.6</c:v>
                </c:pt>
                <c:pt idx="12099">
                  <c:v>34.799999999999997</c:v>
                </c:pt>
                <c:pt idx="12100">
                  <c:v>35.6</c:v>
                </c:pt>
                <c:pt idx="12101">
                  <c:v>34.200000000000003</c:v>
                </c:pt>
                <c:pt idx="12102">
                  <c:v>34.4</c:v>
                </c:pt>
                <c:pt idx="12103">
                  <c:v>34.4</c:v>
                </c:pt>
                <c:pt idx="12104">
                  <c:v>35</c:v>
                </c:pt>
                <c:pt idx="12105">
                  <c:v>36.6</c:v>
                </c:pt>
                <c:pt idx="12106">
                  <c:v>37</c:v>
                </c:pt>
                <c:pt idx="12107">
                  <c:v>35.6</c:v>
                </c:pt>
                <c:pt idx="12108">
                  <c:v>36.6</c:v>
                </c:pt>
                <c:pt idx="12109">
                  <c:v>35.200000000000003</c:v>
                </c:pt>
                <c:pt idx="12110">
                  <c:v>33.799999999999997</c:v>
                </c:pt>
                <c:pt idx="12111">
                  <c:v>36</c:v>
                </c:pt>
                <c:pt idx="12112">
                  <c:v>35.799999999999997</c:v>
                </c:pt>
                <c:pt idx="12113">
                  <c:v>36.799999999999997</c:v>
                </c:pt>
                <c:pt idx="12114">
                  <c:v>36.799999999999997</c:v>
                </c:pt>
                <c:pt idx="12115">
                  <c:v>38</c:v>
                </c:pt>
                <c:pt idx="12116">
                  <c:v>38.799999999999997</c:v>
                </c:pt>
                <c:pt idx="12117">
                  <c:v>37.200000000000003</c:v>
                </c:pt>
                <c:pt idx="12118">
                  <c:v>39.200000000000003</c:v>
                </c:pt>
                <c:pt idx="12119">
                  <c:v>37.799999999999997</c:v>
                </c:pt>
                <c:pt idx="12120">
                  <c:v>38.4</c:v>
                </c:pt>
                <c:pt idx="12121">
                  <c:v>38.4</c:v>
                </c:pt>
                <c:pt idx="12122">
                  <c:v>37</c:v>
                </c:pt>
                <c:pt idx="12123">
                  <c:v>37.6</c:v>
                </c:pt>
                <c:pt idx="12124">
                  <c:v>37.4</c:v>
                </c:pt>
                <c:pt idx="12125">
                  <c:v>37.799999999999997</c:v>
                </c:pt>
                <c:pt idx="12126">
                  <c:v>38.200000000000003</c:v>
                </c:pt>
                <c:pt idx="12127">
                  <c:v>36</c:v>
                </c:pt>
                <c:pt idx="12128">
                  <c:v>36.200000000000003</c:v>
                </c:pt>
                <c:pt idx="12129">
                  <c:v>35.799999999999997</c:v>
                </c:pt>
                <c:pt idx="12130">
                  <c:v>35.4</c:v>
                </c:pt>
                <c:pt idx="12131">
                  <c:v>37</c:v>
                </c:pt>
                <c:pt idx="12132">
                  <c:v>36.200000000000003</c:v>
                </c:pt>
                <c:pt idx="12133">
                  <c:v>33.6</c:v>
                </c:pt>
                <c:pt idx="12134">
                  <c:v>35</c:v>
                </c:pt>
                <c:pt idx="12135">
                  <c:v>35.4</c:v>
                </c:pt>
                <c:pt idx="12136">
                  <c:v>35.200000000000003</c:v>
                </c:pt>
                <c:pt idx="12137">
                  <c:v>35.4</c:v>
                </c:pt>
                <c:pt idx="12138">
                  <c:v>35</c:v>
                </c:pt>
                <c:pt idx="12139">
                  <c:v>35.6</c:v>
                </c:pt>
                <c:pt idx="12140">
                  <c:v>34.799999999999997</c:v>
                </c:pt>
                <c:pt idx="12141">
                  <c:v>35.799999999999997</c:v>
                </c:pt>
                <c:pt idx="12142">
                  <c:v>34</c:v>
                </c:pt>
                <c:pt idx="12143">
                  <c:v>34.799999999999997</c:v>
                </c:pt>
                <c:pt idx="12144">
                  <c:v>33.6</c:v>
                </c:pt>
                <c:pt idx="12145">
                  <c:v>33.6</c:v>
                </c:pt>
                <c:pt idx="12146">
                  <c:v>34.799999999999997</c:v>
                </c:pt>
                <c:pt idx="12147">
                  <c:v>35.200000000000003</c:v>
                </c:pt>
                <c:pt idx="12148">
                  <c:v>34</c:v>
                </c:pt>
                <c:pt idx="12149">
                  <c:v>33</c:v>
                </c:pt>
                <c:pt idx="12150">
                  <c:v>32.6</c:v>
                </c:pt>
                <c:pt idx="12151">
                  <c:v>34</c:v>
                </c:pt>
                <c:pt idx="12152">
                  <c:v>32.6</c:v>
                </c:pt>
                <c:pt idx="12153">
                  <c:v>33.4</c:v>
                </c:pt>
                <c:pt idx="12154">
                  <c:v>30.8</c:v>
                </c:pt>
                <c:pt idx="12155">
                  <c:v>31.6</c:v>
                </c:pt>
                <c:pt idx="12156">
                  <c:v>31.6</c:v>
                </c:pt>
                <c:pt idx="12157">
                  <c:v>32.6</c:v>
                </c:pt>
                <c:pt idx="12158">
                  <c:v>31.6</c:v>
                </c:pt>
                <c:pt idx="12159">
                  <c:v>30.6</c:v>
                </c:pt>
                <c:pt idx="12160">
                  <c:v>31.2</c:v>
                </c:pt>
                <c:pt idx="12161">
                  <c:v>31.8</c:v>
                </c:pt>
                <c:pt idx="12162">
                  <c:v>30</c:v>
                </c:pt>
                <c:pt idx="12163">
                  <c:v>30.4</c:v>
                </c:pt>
                <c:pt idx="12164">
                  <c:v>30.4</c:v>
                </c:pt>
                <c:pt idx="12165">
                  <c:v>30</c:v>
                </c:pt>
                <c:pt idx="12166">
                  <c:v>30</c:v>
                </c:pt>
                <c:pt idx="12167">
                  <c:v>30.4</c:v>
                </c:pt>
                <c:pt idx="12168">
                  <c:v>28.8</c:v>
                </c:pt>
                <c:pt idx="12169">
                  <c:v>30.8</c:v>
                </c:pt>
                <c:pt idx="12170">
                  <c:v>28.8</c:v>
                </c:pt>
                <c:pt idx="12171">
                  <c:v>30.4</c:v>
                </c:pt>
                <c:pt idx="12172">
                  <c:v>30</c:v>
                </c:pt>
                <c:pt idx="12173">
                  <c:v>30.4</c:v>
                </c:pt>
                <c:pt idx="12174">
                  <c:v>29.6</c:v>
                </c:pt>
                <c:pt idx="12175">
                  <c:v>31.4</c:v>
                </c:pt>
                <c:pt idx="12176">
                  <c:v>30.8</c:v>
                </c:pt>
                <c:pt idx="12177">
                  <c:v>30.8</c:v>
                </c:pt>
                <c:pt idx="12178">
                  <c:v>30.8</c:v>
                </c:pt>
                <c:pt idx="12179">
                  <c:v>31.2</c:v>
                </c:pt>
                <c:pt idx="12180">
                  <c:v>31.2</c:v>
                </c:pt>
                <c:pt idx="12181">
                  <c:v>32.4</c:v>
                </c:pt>
                <c:pt idx="12182">
                  <c:v>31</c:v>
                </c:pt>
                <c:pt idx="12183">
                  <c:v>32</c:v>
                </c:pt>
                <c:pt idx="12184">
                  <c:v>31.8</c:v>
                </c:pt>
                <c:pt idx="12185">
                  <c:v>31.2</c:v>
                </c:pt>
                <c:pt idx="12186">
                  <c:v>33.4</c:v>
                </c:pt>
                <c:pt idx="12187">
                  <c:v>33.6</c:v>
                </c:pt>
                <c:pt idx="12188">
                  <c:v>33.4</c:v>
                </c:pt>
                <c:pt idx="12189">
                  <c:v>34.6</c:v>
                </c:pt>
                <c:pt idx="12190">
                  <c:v>35.4</c:v>
                </c:pt>
                <c:pt idx="12191">
                  <c:v>36.200000000000003</c:v>
                </c:pt>
                <c:pt idx="12192">
                  <c:v>35</c:v>
                </c:pt>
                <c:pt idx="12193">
                  <c:v>35.6</c:v>
                </c:pt>
                <c:pt idx="12194">
                  <c:v>35.799999999999997</c:v>
                </c:pt>
                <c:pt idx="12195">
                  <c:v>36.799999999999997</c:v>
                </c:pt>
                <c:pt idx="12196">
                  <c:v>38</c:v>
                </c:pt>
                <c:pt idx="12197">
                  <c:v>38.799999999999997</c:v>
                </c:pt>
                <c:pt idx="12198">
                  <c:v>38</c:v>
                </c:pt>
                <c:pt idx="12199">
                  <c:v>39</c:v>
                </c:pt>
                <c:pt idx="12200">
                  <c:v>38</c:v>
                </c:pt>
                <c:pt idx="12201">
                  <c:v>39.200000000000003</c:v>
                </c:pt>
                <c:pt idx="12202">
                  <c:v>39</c:v>
                </c:pt>
                <c:pt idx="12203">
                  <c:v>36.6</c:v>
                </c:pt>
                <c:pt idx="12204">
                  <c:v>38.200000000000003</c:v>
                </c:pt>
                <c:pt idx="12205">
                  <c:v>37.799999999999997</c:v>
                </c:pt>
                <c:pt idx="12206">
                  <c:v>39.4</c:v>
                </c:pt>
                <c:pt idx="12207">
                  <c:v>39.200000000000003</c:v>
                </c:pt>
                <c:pt idx="12208">
                  <c:v>38.6</c:v>
                </c:pt>
                <c:pt idx="12209">
                  <c:v>39.200000000000003</c:v>
                </c:pt>
                <c:pt idx="12210">
                  <c:v>40.200000000000003</c:v>
                </c:pt>
                <c:pt idx="12211">
                  <c:v>40.6</c:v>
                </c:pt>
                <c:pt idx="12212">
                  <c:v>38.4</c:v>
                </c:pt>
                <c:pt idx="12213">
                  <c:v>38</c:v>
                </c:pt>
                <c:pt idx="12214">
                  <c:v>39</c:v>
                </c:pt>
                <c:pt idx="12215">
                  <c:v>39.200000000000003</c:v>
                </c:pt>
                <c:pt idx="12216">
                  <c:v>39.6</c:v>
                </c:pt>
                <c:pt idx="12217">
                  <c:v>39.200000000000003</c:v>
                </c:pt>
                <c:pt idx="12218">
                  <c:v>38.799999999999997</c:v>
                </c:pt>
                <c:pt idx="12219">
                  <c:v>39.200000000000003</c:v>
                </c:pt>
                <c:pt idx="12220">
                  <c:v>38.6</c:v>
                </c:pt>
                <c:pt idx="12221">
                  <c:v>38</c:v>
                </c:pt>
                <c:pt idx="12222">
                  <c:v>37.799999999999997</c:v>
                </c:pt>
                <c:pt idx="12223">
                  <c:v>38</c:v>
                </c:pt>
                <c:pt idx="12224">
                  <c:v>38.4</c:v>
                </c:pt>
                <c:pt idx="12225">
                  <c:v>36.4</c:v>
                </c:pt>
                <c:pt idx="12226">
                  <c:v>36.200000000000003</c:v>
                </c:pt>
                <c:pt idx="12227">
                  <c:v>35.6</c:v>
                </c:pt>
                <c:pt idx="12228">
                  <c:v>35.799999999999997</c:v>
                </c:pt>
                <c:pt idx="12229">
                  <c:v>33.4</c:v>
                </c:pt>
                <c:pt idx="12230">
                  <c:v>33.4</c:v>
                </c:pt>
                <c:pt idx="12231">
                  <c:v>33.799999999999997</c:v>
                </c:pt>
                <c:pt idx="12232">
                  <c:v>35.799999999999997</c:v>
                </c:pt>
                <c:pt idx="12233">
                  <c:v>33.200000000000003</c:v>
                </c:pt>
                <c:pt idx="12234">
                  <c:v>35.200000000000003</c:v>
                </c:pt>
                <c:pt idx="12235">
                  <c:v>37.6</c:v>
                </c:pt>
                <c:pt idx="12236">
                  <c:v>34.799999999999997</c:v>
                </c:pt>
                <c:pt idx="12237">
                  <c:v>37.4</c:v>
                </c:pt>
                <c:pt idx="12238">
                  <c:v>37.6</c:v>
                </c:pt>
                <c:pt idx="12239">
                  <c:v>36.799999999999997</c:v>
                </c:pt>
                <c:pt idx="12240">
                  <c:v>36.200000000000003</c:v>
                </c:pt>
                <c:pt idx="12241">
                  <c:v>36.4</c:v>
                </c:pt>
                <c:pt idx="12242">
                  <c:v>36.6</c:v>
                </c:pt>
                <c:pt idx="12243">
                  <c:v>38.200000000000003</c:v>
                </c:pt>
                <c:pt idx="12244">
                  <c:v>37.4</c:v>
                </c:pt>
                <c:pt idx="12245">
                  <c:v>37.799999999999997</c:v>
                </c:pt>
                <c:pt idx="12246">
                  <c:v>37</c:v>
                </c:pt>
                <c:pt idx="12247">
                  <c:v>35.799999999999997</c:v>
                </c:pt>
                <c:pt idx="12248">
                  <c:v>36</c:v>
                </c:pt>
                <c:pt idx="12249">
                  <c:v>36.200000000000003</c:v>
                </c:pt>
                <c:pt idx="12250">
                  <c:v>37.200000000000003</c:v>
                </c:pt>
                <c:pt idx="12251">
                  <c:v>37.799999999999997</c:v>
                </c:pt>
                <c:pt idx="12252">
                  <c:v>37</c:v>
                </c:pt>
                <c:pt idx="12253">
                  <c:v>36.200000000000003</c:v>
                </c:pt>
                <c:pt idx="12254">
                  <c:v>37.6</c:v>
                </c:pt>
                <c:pt idx="12255">
                  <c:v>36.6</c:v>
                </c:pt>
                <c:pt idx="12256">
                  <c:v>37</c:v>
                </c:pt>
                <c:pt idx="12257">
                  <c:v>36.4</c:v>
                </c:pt>
                <c:pt idx="12258">
                  <c:v>35.4</c:v>
                </c:pt>
                <c:pt idx="12259">
                  <c:v>37.6</c:v>
                </c:pt>
                <c:pt idx="12260">
                  <c:v>38.4</c:v>
                </c:pt>
                <c:pt idx="12261">
                  <c:v>37.4</c:v>
                </c:pt>
                <c:pt idx="12262">
                  <c:v>37.6</c:v>
                </c:pt>
                <c:pt idx="12263">
                  <c:v>36.200000000000003</c:v>
                </c:pt>
                <c:pt idx="12264">
                  <c:v>37.4</c:v>
                </c:pt>
                <c:pt idx="12265">
                  <c:v>38.200000000000003</c:v>
                </c:pt>
                <c:pt idx="12266">
                  <c:v>38.4</c:v>
                </c:pt>
                <c:pt idx="12267">
                  <c:v>39.799999999999997</c:v>
                </c:pt>
                <c:pt idx="12268">
                  <c:v>38.799999999999997</c:v>
                </c:pt>
                <c:pt idx="12269">
                  <c:v>38</c:v>
                </c:pt>
                <c:pt idx="12270">
                  <c:v>39.200000000000003</c:v>
                </c:pt>
                <c:pt idx="12271">
                  <c:v>39.6</c:v>
                </c:pt>
                <c:pt idx="12272">
                  <c:v>39.200000000000003</c:v>
                </c:pt>
                <c:pt idx="12273">
                  <c:v>39</c:v>
                </c:pt>
                <c:pt idx="12274">
                  <c:v>38.6</c:v>
                </c:pt>
                <c:pt idx="12275">
                  <c:v>39.799999999999997</c:v>
                </c:pt>
                <c:pt idx="12276">
                  <c:v>38.799999999999997</c:v>
                </c:pt>
                <c:pt idx="12277">
                  <c:v>39.200000000000003</c:v>
                </c:pt>
                <c:pt idx="12278">
                  <c:v>39</c:v>
                </c:pt>
                <c:pt idx="12279">
                  <c:v>37.6</c:v>
                </c:pt>
                <c:pt idx="12280">
                  <c:v>37.200000000000003</c:v>
                </c:pt>
                <c:pt idx="12281">
                  <c:v>37.799999999999997</c:v>
                </c:pt>
                <c:pt idx="12282">
                  <c:v>36.6</c:v>
                </c:pt>
                <c:pt idx="12283">
                  <c:v>38</c:v>
                </c:pt>
                <c:pt idx="12284">
                  <c:v>38.200000000000003</c:v>
                </c:pt>
                <c:pt idx="12285">
                  <c:v>38</c:v>
                </c:pt>
                <c:pt idx="12286">
                  <c:v>36.6</c:v>
                </c:pt>
                <c:pt idx="12287">
                  <c:v>38</c:v>
                </c:pt>
                <c:pt idx="12288">
                  <c:v>36.200000000000003</c:v>
                </c:pt>
                <c:pt idx="12289">
                  <c:v>35.799999999999997</c:v>
                </c:pt>
                <c:pt idx="12290">
                  <c:v>36.799999999999997</c:v>
                </c:pt>
                <c:pt idx="12291">
                  <c:v>38</c:v>
                </c:pt>
                <c:pt idx="12292">
                  <c:v>37</c:v>
                </c:pt>
                <c:pt idx="12293">
                  <c:v>36</c:v>
                </c:pt>
                <c:pt idx="12294">
                  <c:v>36.200000000000003</c:v>
                </c:pt>
                <c:pt idx="12295">
                  <c:v>35.200000000000003</c:v>
                </c:pt>
                <c:pt idx="12296">
                  <c:v>34</c:v>
                </c:pt>
                <c:pt idx="12297">
                  <c:v>34.4</c:v>
                </c:pt>
                <c:pt idx="12298">
                  <c:v>34.6</c:v>
                </c:pt>
                <c:pt idx="12299">
                  <c:v>34.799999999999997</c:v>
                </c:pt>
                <c:pt idx="12300">
                  <c:v>34.4</c:v>
                </c:pt>
                <c:pt idx="12301">
                  <c:v>34.200000000000003</c:v>
                </c:pt>
                <c:pt idx="12302">
                  <c:v>34.799999999999997</c:v>
                </c:pt>
                <c:pt idx="12303">
                  <c:v>34</c:v>
                </c:pt>
                <c:pt idx="12304">
                  <c:v>33.799999999999997</c:v>
                </c:pt>
                <c:pt idx="12305">
                  <c:v>35.4</c:v>
                </c:pt>
                <c:pt idx="12306">
                  <c:v>33.4</c:v>
                </c:pt>
                <c:pt idx="12307">
                  <c:v>33.4</c:v>
                </c:pt>
                <c:pt idx="12308">
                  <c:v>34.799999999999997</c:v>
                </c:pt>
                <c:pt idx="12309">
                  <c:v>34.4</c:v>
                </c:pt>
                <c:pt idx="12310">
                  <c:v>34</c:v>
                </c:pt>
                <c:pt idx="12311">
                  <c:v>34.200000000000003</c:v>
                </c:pt>
                <c:pt idx="12312">
                  <c:v>34.200000000000003</c:v>
                </c:pt>
                <c:pt idx="12313">
                  <c:v>35.6</c:v>
                </c:pt>
                <c:pt idx="12314">
                  <c:v>35.200000000000003</c:v>
                </c:pt>
                <c:pt idx="12315">
                  <c:v>34.799999999999997</c:v>
                </c:pt>
                <c:pt idx="12316">
                  <c:v>34.4</c:v>
                </c:pt>
                <c:pt idx="12317">
                  <c:v>36</c:v>
                </c:pt>
                <c:pt idx="12318">
                  <c:v>35</c:v>
                </c:pt>
                <c:pt idx="12319">
                  <c:v>35.799999999999997</c:v>
                </c:pt>
                <c:pt idx="12320">
                  <c:v>35.200000000000003</c:v>
                </c:pt>
                <c:pt idx="12321">
                  <c:v>35.799999999999997</c:v>
                </c:pt>
                <c:pt idx="12322">
                  <c:v>35.4</c:v>
                </c:pt>
                <c:pt idx="12323">
                  <c:v>34.4</c:v>
                </c:pt>
                <c:pt idx="12324">
                  <c:v>34.799999999999997</c:v>
                </c:pt>
                <c:pt idx="12325">
                  <c:v>35.200000000000003</c:v>
                </c:pt>
                <c:pt idx="12326">
                  <c:v>34.4</c:v>
                </c:pt>
                <c:pt idx="12327">
                  <c:v>34</c:v>
                </c:pt>
                <c:pt idx="12328">
                  <c:v>33.4</c:v>
                </c:pt>
                <c:pt idx="12329">
                  <c:v>33.6</c:v>
                </c:pt>
                <c:pt idx="12330">
                  <c:v>34</c:v>
                </c:pt>
                <c:pt idx="12331">
                  <c:v>34</c:v>
                </c:pt>
                <c:pt idx="12332">
                  <c:v>34.799999999999997</c:v>
                </c:pt>
                <c:pt idx="12333">
                  <c:v>33</c:v>
                </c:pt>
                <c:pt idx="12334">
                  <c:v>34.200000000000003</c:v>
                </c:pt>
                <c:pt idx="12335">
                  <c:v>35</c:v>
                </c:pt>
                <c:pt idx="12336">
                  <c:v>35.200000000000003</c:v>
                </c:pt>
                <c:pt idx="12337">
                  <c:v>34</c:v>
                </c:pt>
                <c:pt idx="12338">
                  <c:v>35.4</c:v>
                </c:pt>
                <c:pt idx="12339">
                  <c:v>33.799999999999997</c:v>
                </c:pt>
                <c:pt idx="12340">
                  <c:v>33.200000000000003</c:v>
                </c:pt>
                <c:pt idx="12341">
                  <c:v>33.799999999999997</c:v>
                </c:pt>
                <c:pt idx="12342">
                  <c:v>33.200000000000003</c:v>
                </c:pt>
                <c:pt idx="12343">
                  <c:v>32.4</c:v>
                </c:pt>
                <c:pt idx="12344">
                  <c:v>33.200000000000003</c:v>
                </c:pt>
                <c:pt idx="12345">
                  <c:v>32.799999999999997</c:v>
                </c:pt>
                <c:pt idx="12346">
                  <c:v>32.6</c:v>
                </c:pt>
                <c:pt idx="12347">
                  <c:v>32</c:v>
                </c:pt>
                <c:pt idx="12348">
                  <c:v>31.6</c:v>
                </c:pt>
                <c:pt idx="12349">
                  <c:v>33</c:v>
                </c:pt>
                <c:pt idx="12350">
                  <c:v>32.200000000000003</c:v>
                </c:pt>
                <c:pt idx="12351">
                  <c:v>31.2</c:v>
                </c:pt>
                <c:pt idx="12352">
                  <c:v>32.6</c:v>
                </c:pt>
                <c:pt idx="12353">
                  <c:v>31.8</c:v>
                </c:pt>
                <c:pt idx="12354">
                  <c:v>32.6</c:v>
                </c:pt>
                <c:pt idx="12355">
                  <c:v>32</c:v>
                </c:pt>
                <c:pt idx="12356">
                  <c:v>32.6</c:v>
                </c:pt>
                <c:pt idx="12357">
                  <c:v>31.8</c:v>
                </c:pt>
                <c:pt idx="12358">
                  <c:v>34.6</c:v>
                </c:pt>
                <c:pt idx="12359">
                  <c:v>33.200000000000003</c:v>
                </c:pt>
                <c:pt idx="12360">
                  <c:v>33.6</c:v>
                </c:pt>
                <c:pt idx="12361">
                  <c:v>34.4</c:v>
                </c:pt>
                <c:pt idx="12362">
                  <c:v>34.4</c:v>
                </c:pt>
                <c:pt idx="12363">
                  <c:v>34.799999999999997</c:v>
                </c:pt>
                <c:pt idx="12364">
                  <c:v>36.4</c:v>
                </c:pt>
                <c:pt idx="12365">
                  <c:v>35.6</c:v>
                </c:pt>
                <c:pt idx="12366">
                  <c:v>37.200000000000003</c:v>
                </c:pt>
                <c:pt idx="12367">
                  <c:v>27.8</c:v>
                </c:pt>
                <c:pt idx="12368">
                  <c:v>30.6</c:v>
                </c:pt>
                <c:pt idx="12369">
                  <c:v>31.4</c:v>
                </c:pt>
                <c:pt idx="12370">
                  <c:v>33.200000000000003</c:v>
                </c:pt>
                <c:pt idx="12371">
                  <c:v>34</c:v>
                </c:pt>
                <c:pt idx="12372">
                  <c:v>33.799999999999997</c:v>
                </c:pt>
                <c:pt idx="12373">
                  <c:v>34.4</c:v>
                </c:pt>
                <c:pt idx="12374">
                  <c:v>34.4</c:v>
                </c:pt>
                <c:pt idx="12375">
                  <c:v>35.4</c:v>
                </c:pt>
                <c:pt idx="12376">
                  <c:v>34.4</c:v>
                </c:pt>
                <c:pt idx="12377">
                  <c:v>35.200000000000003</c:v>
                </c:pt>
                <c:pt idx="12378">
                  <c:v>36.6</c:v>
                </c:pt>
                <c:pt idx="12379">
                  <c:v>38.799999999999997</c:v>
                </c:pt>
                <c:pt idx="12380">
                  <c:v>39.200000000000003</c:v>
                </c:pt>
                <c:pt idx="12381">
                  <c:v>38.4</c:v>
                </c:pt>
                <c:pt idx="12382">
                  <c:v>38.200000000000003</c:v>
                </c:pt>
                <c:pt idx="12383">
                  <c:v>37.799999999999997</c:v>
                </c:pt>
                <c:pt idx="12384">
                  <c:v>37.799999999999997</c:v>
                </c:pt>
                <c:pt idx="12385">
                  <c:v>36.200000000000003</c:v>
                </c:pt>
                <c:pt idx="12386">
                  <c:v>37.4</c:v>
                </c:pt>
                <c:pt idx="12387">
                  <c:v>37.200000000000003</c:v>
                </c:pt>
                <c:pt idx="12388">
                  <c:v>35.200000000000003</c:v>
                </c:pt>
                <c:pt idx="12389">
                  <c:v>35.6</c:v>
                </c:pt>
                <c:pt idx="12390">
                  <c:v>36.6</c:v>
                </c:pt>
                <c:pt idx="12391">
                  <c:v>36.200000000000003</c:v>
                </c:pt>
                <c:pt idx="12392">
                  <c:v>36.6</c:v>
                </c:pt>
                <c:pt idx="12393">
                  <c:v>36</c:v>
                </c:pt>
                <c:pt idx="12394">
                  <c:v>36.799999999999997</c:v>
                </c:pt>
                <c:pt idx="12395">
                  <c:v>36.200000000000003</c:v>
                </c:pt>
                <c:pt idx="12396">
                  <c:v>36</c:v>
                </c:pt>
                <c:pt idx="12397">
                  <c:v>36.200000000000003</c:v>
                </c:pt>
                <c:pt idx="12398">
                  <c:v>36.6</c:v>
                </c:pt>
                <c:pt idx="12399">
                  <c:v>35</c:v>
                </c:pt>
                <c:pt idx="12400">
                  <c:v>35.200000000000003</c:v>
                </c:pt>
                <c:pt idx="12401">
                  <c:v>36</c:v>
                </c:pt>
                <c:pt idx="12402">
                  <c:v>34.6</c:v>
                </c:pt>
                <c:pt idx="12403">
                  <c:v>33.6</c:v>
                </c:pt>
                <c:pt idx="12404">
                  <c:v>34</c:v>
                </c:pt>
                <c:pt idx="12405">
                  <c:v>33.6</c:v>
                </c:pt>
                <c:pt idx="12406">
                  <c:v>34.799999999999997</c:v>
                </c:pt>
                <c:pt idx="12407">
                  <c:v>34.4</c:v>
                </c:pt>
                <c:pt idx="12408">
                  <c:v>34</c:v>
                </c:pt>
                <c:pt idx="12409">
                  <c:v>36.200000000000003</c:v>
                </c:pt>
                <c:pt idx="12410">
                  <c:v>36</c:v>
                </c:pt>
                <c:pt idx="12411">
                  <c:v>36.200000000000003</c:v>
                </c:pt>
                <c:pt idx="12412">
                  <c:v>36.6</c:v>
                </c:pt>
                <c:pt idx="12413">
                  <c:v>37.799999999999997</c:v>
                </c:pt>
                <c:pt idx="12414">
                  <c:v>37.799999999999997</c:v>
                </c:pt>
                <c:pt idx="12415">
                  <c:v>36.200000000000003</c:v>
                </c:pt>
                <c:pt idx="12416">
                  <c:v>39.200000000000003</c:v>
                </c:pt>
                <c:pt idx="12417">
                  <c:v>38.200000000000003</c:v>
                </c:pt>
                <c:pt idx="12418">
                  <c:v>39.200000000000003</c:v>
                </c:pt>
                <c:pt idx="12419">
                  <c:v>38.200000000000003</c:v>
                </c:pt>
                <c:pt idx="12420">
                  <c:v>39.200000000000003</c:v>
                </c:pt>
                <c:pt idx="12421">
                  <c:v>39.6</c:v>
                </c:pt>
                <c:pt idx="12422">
                  <c:v>38.4</c:v>
                </c:pt>
                <c:pt idx="12423">
                  <c:v>38.799999999999997</c:v>
                </c:pt>
                <c:pt idx="12424">
                  <c:v>38.799999999999997</c:v>
                </c:pt>
                <c:pt idx="12425">
                  <c:v>38.799999999999997</c:v>
                </c:pt>
                <c:pt idx="12426">
                  <c:v>38.799999999999997</c:v>
                </c:pt>
                <c:pt idx="12427">
                  <c:v>40</c:v>
                </c:pt>
                <c:pt idx="12428">
                  <c:v>40</c:v>
                </c:pt>
                <c:pt idx="12429">
                  <c:v>39.4</c:v>
                </c:pt>
                <c:pt idx="12430">
                  <c:v>39.799999999999997</c:v>
                </c:pt>
                <c:pt idx="12431">
                  <c:v>38.799999999999997</c:v>
                </c:pt>
                <c:pt idx="12432">
                  <c:v>40</c:v>
                </c:pt>
                <c:pt idx="12433">
                  <c:v>39.6</c:v>
                </c:pt>
                <c:pt idx="12434">
                  <c:v>39.200000000000003</c:v>
                </c:pt>
                <c:pt idx="12435">
                  <c:v>39.200000000000003</c:v>
                </c:pt>
                <c:pt idx="12436">
                  <c:v>40</c:v>
                </c:pt>
                <c:pt idx="12437">
                  <c:v>39</c:v>
                </c:pt>
                <c:pt idx="12438">
                  <c:v>39.4</c:v>
                </c:pt>
                <c:pt idx="12439">
                  <c:v>39.200000000000003</c:v>
                </c:pt>
                <c:pt idx="12440">
                  <c:v>38.4</c:v>
                </c:pt>
                <c:pt idx="12441">
                  <c:v>39.799999999999997</c:v>
                </c:pt>
                <c:pt idx="12442">
                  <c:v>38.4</c:v>
                </c:pt>
                <c:pt idx="12443">
                  <c:v>37.200000000000003</c:v>
                </c:pt>
                <c:pt idx="12444">
                  <c:v>38.4</c:v>
                </c:pt>
                <c:pt idx="12445">
                  <c:v>36.799999999999997</c:v>
                </c:pt>
                <c:pt idx="12446">
                  <c:v>38</c:v>
                </c:pt>
                <c:pt idx="12447">
                  <c:v>38</c:v>
                </c:pt>
                <c:pt idx="12448">
                  <c:v>39.200000000000003</c:v>
                </c:pt>
                <c:pt idx="12449">
                  <c:v>35.799999999999997</c:v>
                </c:pt>
                <c:pt idx="12450">
                  <c:v>37</c:v>
                </c:pt>
                <c:pt idx="12451">
                  <c:v>38</c:v>
                </c:pt>
                <c:pt idx="12452">
                  <c:v>36.4</c:v>
                </c:pt>
                <c:pt idx="12453">
                  <c:v>37.799999999999997</c:v>
                </c:pt>
                <c:pt idx="12454">
                  <c:v>36.200000000000003</c:v>
                </c:pt>
                <c:pt idx="12455">
                  <c:v>35.6</c:v>
                </c:pt>
                <c:pt idx="12456">
                  <c:v>35.799999999999997</c:v>
                </c:pt>
                <c:pt idx="12457">
                  <c:v>34.6</c:v>
                </c:pt>
                <c:pt idx="12458">
                  <c:v>35.200000000000003</c:v>
                </c:pt>
                <c:pt idx="12459">
                  <c:v>34</c:v>
                </c:pt>
                <c:pt idx="12460">
                  <c:v>35.4</c:v>
                </c:pt>
                <c:pt idx="12461">
                  <c:v>33</c:v>
                </c:pt>
                <c:pt idx="12462">
                  <c:v>33</c:v>
                </c:pt>
                <c:pt idx="12463">
                  <c:v>32.200000000000003</c:v>
                </c:pt>
                <c:pt idx="12464">
                  <c:v>32.4</c:v>
                </c:pt>
                <c:pt idx="12465">
                  <c:v>31.8</c:v>
                </c:pt>
                <c:pt idx="12466">
                  <c:v>30.8</c:v>
                </c:pt>
                <c:pt idx="12467">
                  <c:v>31</c:v>
                </c:pt>
                <c:pt idx="12468">
                  <c:v>32.200000000000003</c:v>
                </c:pt>
                <c:pt idx="12469">
                  <c:v>30</c:v>
                </c:pt>
                <c:pt idx="12470">
                  <c:v>30.4</c:v>
                </c:pt>
                <c:pt idx="12471">
                  <c:v>29.8</c:v>
                </c:pt>
                <c:pt idx="12472">
                  <c:v>30.4</c:v>
                </c:pt>
                <c:pt idx="12473">
                  <c:v>29.2</c:v>
                </c:pt>
                <c:pt idx="12474">
                  <c:v>29</c:v>
                </c:pt>
                <c:pt idx="12475">
                  <c:v>29</c:v>
                </c:pt>
                <c:pt idx="12476">
                  <c:v>29.4</c:v>
                </c:pt>
                <c:pt idx="12477">
                  <c:v>29</c:v>
                </c:pt>
                <c:pt idx="12478">
                  <c:v>27.8</c:v>
                </c:pt>
                <c:pt idx="12479">
                  <c:v>28.6</c:v>
                </c:pt>
                <c:pt idx="12480">
                  <c:v>29.8</c:v>
                </c:pt>
                <c:pt idx="12481">
                  <c:v>28.2</c:v>
                </c:pt>
                <c:pt idx="12482">
                  <c:v>29</c:v>
                </c:pt>
                <c:pt idx="12483">
                  <c:v>29.8</c:v>
                </c:pt>
                <c:pt idx="12484">
                  <c:v>28.4</c:v>
                </c:pt>
                <c:pt idx="12485">
                  <c:v>29</c:v>
                </c:pt>
                <c:pt idx="12486">
                  <c:v>28.6</c:v>
                </c:pt>
                <c:pt idx="12487">
                  <c:v>29.4</c:v>
                </c:pt>
                <c:pt idx="12488">
                  <c:v>29.8</c:v>
                </c:pt>
                <c:pt idx="12489">
                  <c:v>29</c:v>
                </c:pt>
                <c:pt idx="12490">
                  <c:v>29.2</c:v>
                </c:pt>
                <c:pt idx="12491">
                  <c:v>29.2</c:v>
                </c:pt>
                <c:pt idx="12492">
                  <c:v>30</c:v>
                </c:pt>
                <c:pt idx="12493">
                  <c:v>28.8</c:v>
                </c:pt>
                <c:pt idx="12494">
                  <c:v>29</c:v>
                </c:pt>
                <c:pt idx="12495">
                  <c:v>29</c:v>
                </c:pt>
                <c:pt idx="12496">
                  <c:v>29.6</c:v>
                </c:pt>
                <c:pt idx="12497">
                  <c:v>29.6</c:v>
                </c:pt>
                <c:pt idx="12498">
                  <c:v>31.2</c:v>
                </c:pt>
                <c:pt idx="12499">
                  <c:v>30.8</c:v>
                </c:pt>
                <c:pt idx="12500">
                  <c:v>30.2</c:v>
                </c:pt>
                <c:pt idx="12501">
                  <c:v>31.4</c:v>
                </c:pt>
                <c:pt idx="12502">
                  <c:v>30.8</c:v>
                </c:pt>
                <c:pt idx="12503">
                  <c:v>31.6</c:v>
                </c:pt>
                <c:pt idx="12504">
                  <c:v>31.8</c:v>
                </c:pt>
                <c:pt idx="12505">
                  <c:v>32</c:v>
                </c:pt>
                <c:pt idx="12506">
                  <c:v>33</c:v>
                </c:pt>
                <c:pt idx="12507">
                  <c:v>31.8</c:v>
                </c:pt>
                <c:pt idx="12508">
                  <c:v>32.200000000000003</c:v>
                </c:pt>
                <c:pt idx="12509">
                  <c:v>32.6</c:v>
                </c:pt>
                <c:pt idx="12510">
                  <c:v>32.6</c:v>
                </c:pt>
                <c:pt idx="12511">
                  <c:v>31.8</c:v>
                </c:pt>
                <c:pt idx="12512">
                  <c:v>32.799999999999997</c:v>
                </c:pt>
                <c:pt idx="12513">
                  <c:v>34</c:v>
                </c:pt>
                <c:pt idx="12514">
                  <c:v>31.4</c:v>
                </c:pt>
                <c:pt idx="12515">
                  <c:v>33.6</c:v>
                </c:pt>
                <c:pt idx="12516">
                  <c:v>34.200000000000003</c:v>
                </c:pt>
                <c:pt idx="12517">
                  <c:v>33</c:v>
                </c:pt>
                <c:pt idx="12518">
                  <c:v>33.200000000000003</c:v>
                </c:pt>
                <c:pt idx="12519">
                  <c:v>34</c:v>
                </c:pt>
                <c:pt idx="12520">
                  <c:v>34.799999999999997</c:v>
                </c:pt>
                <c:pt idx="12521">
                  <c:v>33.200000000000003</c:v>
                </c:pt>
                <c:pt idx="12522">
                  <c:v>33.6</c:v>
                </c:pt>
                <c:pt idx="12523">
                  <c:v>34.4</c:v>
                </c:pt>
                <c:pt idx="12524">
                  <c:v>33.4</c:v>
                </c:pt>
                <c:pt idx="12525">
                  <c:v>34.200000000000003</c:v>
                </c:pt>
                <c:pt idx="12526">
                  <c:v>34.200000000000003</c:v>
                </c:pt>
                <c:pt idx="12527">
                  <c:v>34.200000000000003</c:v>
                </c:pt>
                <c:pt idx="12528">
                  <c:v>33</c:v>
                </c:pt>
                <c:pt idx="12529">
                  <c:v>34.4</c:v>
                </c:pt>
                <c:pt idx="12530">
                  <c:v>33.6</c:v>
                </c:pt>
                <c:pt idx="12531">
                  <c:v>34.4</c:v>
                </c:pt>
                <c:pt idx="12532">
                  <c:v>33.6</c:v>
                </c:pt>
                <c:pt idx="12533">
                  <c:v>33.6</c:v>
                </c:pt>
                <c:pt idx="12534">
                  <c:v>34</c:v>
                </c:pt>
                <c:pt idx="12535">
                  <c:v>33.200000000000003</c:v>
                </c:pt>
                <c:pt idx="12536">
                  <c:v>34</c:v>
                </c:pt>
                <c:pt idx="12537">
                  <c:v>33</c:v>
                </c:pt>
                <c:pt idx="12538">
                  <c:v>32.799999999999997</c:v>
                </c:pt>
                <c:pt idx="12539">
                  <c:v>34</c:v>
                </c:pt>
                <c:pt idx="12540">
                  <c:v>34</c:v>
                </c:pt>
                <c:pt idx="12541">
                  <c:v>33.4</c:v>
                </c:pt>
                <c:pt idx="12542">
                  <c:v>33.6</c:v>
                </c:pt>
                <c:pt idx="12543">
                  <c:v>32.200000000000003</c:v>
                </c:pt>
                <c:pt idx="12544">
                  <c:v>31.4</c:v>
                </c:pt>
                <c:pt idx="12545">
                  <c:v>31.8</c:v>
                </c:pt>
                <c:pt idx="12546">
                  <c:v>31.2</c:v>
                </c:pt>
                <c:pt idx="12547">
                  <c:v>31.4</c:v>
                </c:pt>
                <c:pt idx="12548">
                  <c:v>31.8</c:v>
                </c:pt>
                <c:pt idx="12549">
                  <c:v>31.2</c:v>
                </c:pt>
                <c:pt idx="12550">
                  <c:v>31.4</c:v>
                </c:pt>
                <c:pt idx="12551">
                  <c:v>30.6</c:v>
                </c:pt>
                <c:pt idx="12552">
                  <c:v>31.2</c:v>
                </c:pt>
                <c:pt idx="12553">
                  <c:v>30.4</c:v>
                </c:pt>
                <c:pt idx="12554">
                  <c:v>30.8</c:v>
                </c:pt>
                <c:pt idx="12555">
                  <c:v>31.6</c:v>
                </c:pt>
                <c:pt idx="12556">
                  <c:v>30.2</c:v>
                </c:pt>
                <c:pt idx="12557">
                  <c:v>31.8</c:v>
                </c:pt>
                <c:pt idx="12558">
                  <c:v>31.2</c:v>
                </c:pt>
                <c:pt idx="12559">
                  <c:v>30.8</c:v>
                </c:pt>
                <c:pt idx="12560">
                  <c:v>12.8</c:v>
                </c:pt>
                <c:pt idx="12561">
                  <c:v>16</c:v>
                </c:pt>
                <c:pt idx="12562">
                  <c:v>22.8</c:v>
                </c:pt>
                <c:pt idx="12563">
                  <c:v>23</c:v>
                </c:pt>
                <c:pt idx="12564">
                  <c:v>23.2</c:v>
                </c:pt>
                <c:pt idx="12565">
                  <c:v>23.6</c:v>
                </c:pt>
                <c:pt idx="12566">
                  <c:v>23.8</c:v>
                </c:pt>
                <c:pt idx="12567">
                  <c:v>24.2</c:v>
                </c:pt>
                <c:pt idx="12568">
                  <c:v>24.2</c:v>
                </c:pt>
                <c:pt idx="12569">
                  <c:v>25</c:v>
                </c:pt>
                <c:pt idx="12570">
                  <c:v>25</c:v>
                </c:pt>
                <c:pt idx="12571">
                  <c:v>27.6</c:v>
                </c:pt>
                <c:pt idx="12572">
                  <c:v>27.2</c:v>
                </c:pt>
                <c:pt idx="12573">
                  <c:v>28.2</c:v>
                </c:pt>
                <c:pt idx="12574">
                  <c:v>29</c:v>
                </c:pt>
                <c:pt idx="12575">
                  <c:v>29.6</c:v>
                </c:pt>
                <c:pt idx="12576">
                  <c:v>28.8</c:v>
                </c:pt>
                <c:pt idx="12577">
                  <c:v>30.2</c:v>
                </c:pt>
                <c:pt idx="12578">
                  <c:v>30.4</c:v>
                </c:pt>
                <c:pt idx="12579">
                  <c:v>30</c:v>
                </c:pt>
                <c:pt idx="12580">
                  <c:v>31.6</c:v>
                </c:pt>
                <c:pt idx="12581">
                  <c:v>31.2</c:v>
                </c:pt>
                <c:pt idx="12582">
                  <c:v>30</c:v>
                </c:pt>
                <c:pt idx="12583">
                  <c:v>29.6</c:v>
                </c:pt>
                <c:pt idx="12584">
                  <c:v>29.8</c:v>
                </c:pt>
                <c:pt idx="12585">
                  <c:v>31.2</c:v>
                </c:pt>
                <c:pt idx="12586">
                  <c:v>30.2</c:v>
                </c:pt>
                <c:pt idx="12587">
                  <c:v>30</c:v>
                </c:pt>
                <c:pt idx="12588">
                  <c:v>30.8</c:v>
                </c:pt>
                <c:pt idx="12589">
                  <c:v>29.6</c:v>
                </c:pt>
                <c:pt idx="12590">
                  <c:v>31</c:v>
                </c:pt>
                <c:pt idx="12591">
                  <c:v>30.2</c:v>
                </c:pt>
                <c:pt idx="12592">
                  <c:v>30.4</c:v>
                </c:pt>
                <c:pt idx="12593">
                  <c:v>29</c:v>
                </c:pt>
                <c:pt idx="12594">
                  <c:v>30</c:v>
                </c:pt>
                <c:pt idx="12595">
                  <c:v>30.8</c:v>
                </c:pt>
                <c:pt idx="12596">
                  <c:v>29.6</c:v>
                </c:pt>
                <c:pt idx="12597">
                  <c:v>30.2</c:v>
                </c:pt>
                <c:pt idx="12598">
                  <c:v>30</c:v>
                </c:pt>
                <c:pt idx="12599">
                  <c:v>29.4</c:v>
                </c:pt>
                <c:pt idx="12600">
                  <c:v>29.6</c:v>
                </c:pt>
                <c:pt idx="12601">
                  <c:v>28.8</c:v>
                </c:pt>
                <c:pt idx="12602">
                  <c:v>30.8</c:v>
                </c:pt>
                <c:pt idx="12603">
                  <c:v>31</c:v>
                </c:pt>
                <c:pt idx="12604">
                  <c:v>28.6</c:v>
                </c:pt>
                <c:pt idx="12605">
                  <c:v>29.8</c:v>
                </c:pt>
                <c:pt idx="12606">
                  <c:v>28.4</c:v>
                </c:pt>
                <c:pt idx="12607">
                  <c:v>29.8</c:v>
                </c:pt>
                <c:pt idx="12608">
                  <c:v>30.2</c:v>
                </c:pt>
                <c:pt idx="12609">
                  <c:v>30.4</c:v>
                </c:pt>
                <c:pt idx="12610">
                  <c:v>30.8</c:v>
                </c:pt>
                <c:pt idx="12611">
                  <c:v>30.2</c:v>
                </c:pt>
                <c:pt idx="12612">
                  <c:v>29.2</c:v>
                </c:pt>
                <c:pt idx="12613">
                  <c:v>28.2</c:v>
                </c:pt>
                <c:pt idx="12614">
                  <c:v>29.2</c:v>
                </c:pt>
                <c:pt idx="12615">
                  <c:v>30.4</c:v>
                </c:pt>
                <c:pt idx="12616">
                  <c:v>30</c:v>
                </c:pt>
                <c:pt idx="12617">
                  <c:v>29.4</c:v>
                </c:pt>
                <c:pt idx="12618">
                  <c:v>30</c:v>
                </c:pt>
                <c:pt idx="12619">
                  <c:v>28.4</c:v>
                </c:pt>
                <c:pt idx="12620">
                  <c:v>29.8</c:v>
                </c:pt>
                <c:pt idx="12621">
                  <c:v>28.8</c:v>
                </c:pt>
                <c:pt idx="12622">
                  <c:v>30.2</c:v>
                </c:pt>
                <c:pt idx="12623">
                  <c:v>29.4</c:v>
                </c:pt>
                <c:pt idx="12624">
                  <c:v>29.8</c:v>
                </c:pt>
                <c:pt idx="12625">
                  <c:v>29.6</c:v>
                </c:pt>
                <c:pt idx="12626">
                  <c:v>29.6</c:v>
                </c:pt>
                <c:pt idx="12627">
                  <c:v>30.4</c:v>
                </c:pt>
                <c:pt idx="12628">
                  <c:v>29.6</c:v>
                </c:pt>
                <c:pt idx="12629">
                  <c:v>29.4</c:v>
                </c:pt>
                <c:pt idx="12630">
                  <c:v>29.4</c:v>
                </c:pt>
                <c:pt idx="12631">
                  <c:v>28.6</c:v>
                </c:pt>
                <c:pt idx="12632">
                  <c:v>30</c:v>
                </c:pt>
                <c:pt idx="12633">
                  <c:v>30.4</c:v>
                </c:pt>
                <c:pt idx="12634">
                  <c:v>30</c:v>
                </c:pt>
                <c:pt idx="12635">
                  <c:v>29.6</c:v>
                </c:pt>
                <c:pt idx="12636">
                  <c:v>30</c:v>
                </c:pt>
                <c:pt idx="12637">
                  <c:v>30</c:v>
                </c:pt>
                <c:pt idx="12638">
                  <c:v>29.8</c:v>
                </c:pt>
                <c:pt idx="12639">
                  <c:v>29</c:v>
                </c:pt>
                <c:pt idx="12640">
                  <c:v>30</c:v>
                </c:pt>
                <c:pt idx="12641">
                  <c:v>30</c:v>
                </c:pt>
                <c:pt idx="12642">
                  <c:v>29.6</c:v>
                </c:pt>
                <c:pt idx="12643">
                  <c:v>30.8</c:v>
                </c:pt>
                <c:pt idx="12644">
                  <c:v>30.8</c:v>
                </c:pt>
                <c:pt idx="12645">
                  <c:v>30.2</c:v>
                </c:pt>
                <c:pt idx="12646">
                  <c:v>30</c:v>
                </c:pt>
                <c:pt idx="12647">
                  <c:v>30.4</c:v>
                </c:pt>
                <c:pt idx="12648">
                  <c:v>30.2</c:v>
                </c:pt>
                <c:pt idx="12649">
                  <c:v>30.4</c:v>
                </c:pt>
                <c:pt idx="12650">
                  <c:v>31</c:v>
                </c:pt>
                <c:pt idx="12651">
                  <c:v>30.4</c:v>
                </c:pt>
                <c:pt idx="12652">
                  <c:v>29</c:v>
                </c:pt>
                <c:pt idx="12653">
                  <c:v>30.8</c:v>
                </c:pt>
                <c:pt idx="12654">
                  <c:v>29.8</c:v>
                </c:pt>
                <c:pt idx="12655">
                  <c:v>31.2</c:v>
                </c:pt>
                <c:pt idx="12656">
                  <c:v>32</c:v>
                </c:pt>
                <c:pt idx="12657">
                  <c:v>31.6</c:v>
                </c:pt>
                <c:pt idx="12658">
                  <c:v>29.6</c:v>
                </c:pt>
                <c:pt idx="12659">
                  <c:v>30.8</c:v>
                </c:pt>
                <c:pt idx="12660">
                  <c:v>31.4</c:v>
                </c:pt>
                <c:pt idx="12661">
                  <c:v>32.6</c:v>
                </c:pt>
                <c:pt idx="12662">
                  <c:v>33.200000000000003</c:v>
                </c:pt>
                <c:pt idx="12663">
                  <c:v>32.200000000000003</c:v>
                </c:pt>
                <c:pt idx="12664">
                  <c:v>32.4</c:v>
                </c:pt>
                <c:pt idx="12665">
                  <c:v>32.6</c:v>
                </c:pt>
                <c:pt idx="12666">
                  <c:v>32.799999999999997</c:v>
                </c:pt>
                <c:pt idx="12667">
                  <c:v>33.4</c:v>
                </c:pt>
                <c:pt idx="12668">
                  <c:v>33.200000000000003</c:v>
                </c:pt>
                <c:pt idx="12669">
                  <c:v>33</c:v>
                </c:pt>
                <c:pt idx="12670">
                  <c:v>32.799999999999997</c:v>
                </c:pt>
                <c:pt idx="12671">
                  <c:v>31.8</c:v>
                </c:pt>
                <c:pt idx="12672">
                  <c:v>31.2</c:v>
                </c:pt>
                <c:pt idx="12673">
                  <c:v>32.200000000000003</c:v>
                </c:pt>
                <c:pt idx="12674">
                  <c:v>31.2</c:v>
                </c:pt>
                <c:pt idx="12675">
                  <c:v>32.200000000000003</c:v>
                </c:pt>
                <c:pt idx="12676">
                  <c:v>31.6</c:v>
                </c:pt>
                <c:pt idx="12677">
                  <c:v>33.4</c:v>
                </c:pt>
                <c:pt idx="12678">
                  <c:v>31.2</c:v>
                </c:pt>
                <c:pt idx="12679">
                  <c:v>33.4</c:v>
                </c:pt>
                <c:pt idx="12680">
                  <c:v>32.6</c:v>
                </c:pt>
                <c:pt idx="12681">
                  <c:v>33.4</c:v>
                </c:pt>
                <c:pt idx="12682">
                  <c:v>33.4</c:v>
                </c:pt>
                <c:pt idx="12683">
                  <c:v>31.8</c:v>
                </c:pt>
                <c:pt idx="12684">
                  <c:v>32.6</c:v>
                </c:pt>
                <c:pt idx="12685">
                  <c:v>30.6</c:v>
                </c:pt>
                <c:pt idx="12686">
                  <c:v>30.8</c:v>
                </c:pt>
                <c:pt idx="12687">
                  <c:v>30.4</c:v>
                </c:pt>
                <c:pt idx="12688">
                  <c:v>30.2</c:v>
                </c:pt>
                <c:pt idx="12689">
                  <c:v>30.4</c:v>
                </c:pt>
                <c:pt idx="12690">
                  <c:v>30.4</c:v>
                </c:pt>
                <c:pt idx="12691">
                  <c:v>31.4</c:v>
                </c:pt>
                <c:pt idx="12692">
                  <c:v>29.6</c:v>
                </c:pt>
                <c:pt idx="12693">
                  <c:v>29.8</c:v>
                </c:pt>
                <c:pt idx="12694">
                  <c:v>29.4</c:v>
                </c:pt>
                <c:pt idx="12695">
                  <c:v>28.6</c:v>
                </c:pt>
                <c:pt idx="12696">
                  <c:v>29.4</c:v>
                </c:pt>
                <c:pt idx="12697">
                  <c:v>28.6</c:v>
                </c:pt>
                <c:pt idx="12698">
                  <c:v>28.2</c:v>
                </c:pt>
                <c:pt idx="12699">
                  <c:v>27.4</c:v>
                </c:pt>
                <c:pt idx="12700">
                  <c:v>27.6</c:v>
                </c:pt>
                <c:pt idx="12701">
                  <c:v>27.8</c:v>
                </c:pt>
                <c:pt idx="12702">
                  <c:v>27.8</c:v>
                </c:pt>
                <c:pt idx="12703">
                  <c:v>28.4</c:v>
                </c:pt>
                <c:pt idx="12704">
                  <c:v>27.2</c:v>
                </c:pt>
                <c:pt idx="12705">
                  <c:v>28.2</c:v>
                </c:pt>
                <c:pt idx="12706">
                  <c:v>27.2</c:v>
                </c:pt>
                <c:pt idx="12707">
                  <c:v>28.4</c:v>
                </c:pt>
                <c:pt idx="12708">
                  <c:v>27</c:v>
                </c:pt>
                <c:pt idx="12709">
                  <c:v>27.8</c:v>
                </c:pt>
                <c:pt idx="12710">
                  <c:v>27.8</c:v>
                </c:pt>
                <c:pt idx="12711">
                  <c:v>27.4</c:v>
                </c:pt>
                <c:pt idx="12712">
                  <c:v>26.8</c:v>
                </c:pt>
                <c:pt idx="12713">
                  <c:v>27.4</c:v>
                </c:pt>
                <c:pt idx="12714">
                  <c:v>28.6</c:v>
                </c:pt>
                <c:pt idx="12715">
                  <c:v>27.2</c:v>
                </c:pt>
                <c:pt idx="12716">
                  <c:v>27.8</c:v>
                </c:pt>
                <c:pt idx="12717">
                  <c:v>27.8</c:v>
                </c:pt>
                <c:pt idx="12718">
                  <c:v>27.6</c:v>
                </c:pt>
                <c:pt idx="12719">
                  <c:v>28</c:v>
                </c:pt>
                <c:pt idx="12720">
                  <c:v>28.2</c:v>
                </c:pt>
                <c:pt idx="12721">
                  <c:v>28.2</c:v>
                </c:pt>
                <c:pt idx="12722">
                  <c:v>29</c:v>
                </c:pt>
                <c:pt idx="12723">
                  <c:v>29.4</c:v>
                </c:pt>
                <c:pt idx="12724">
                  <c:v>29.2</c:v>
                </c:pt>
                <c:pt idx="12725">
                  <c:v>30.2</c:v>
                </c:pt>
                <c:pt idx="12726">
                  <c:v>30</c:v>
                </c:pt>
                <c:pt idx="12727">
                  <c:v>30</c:v>
                </c:pt>
                <c:pt idx="12728">
                  <c:v>31</c:v>
                </c:pt>
                <c:pt idx="12729">
                  <c:v>31.2</c:v>
                </c:pt>
                <c:pt idx="12730">
                  <c:v>31</c:v>
                </c:pt>
                <c:pt idx="12731">
                  <c:v>30</c:v>
                </c:pt>
                <c:pt idx="12732">
                  <c:v>29.4</c:v>
                </c:pt>
                <c:pt idx="12733">
                  <c:v>28.8</c:v>
                </c:pt>
                <c:pt idx="12734">
                  <c:v>29.4</c:v>
                </c:pt>
                <c:pt idx="12735">
                  <c:v>28.8</c:v>
                </c:pt>
                <c:pt idx="12736">
                  <c:v>27.2</c:v>
                </c:pt>
                <c:pt idx="12737">
                  <c:v>28.2</c:v>
                </c:pt>
                <c:pt idx="12738">
                  <c:v>26.8</c:v>
                </c:pt>
                <c:pt idx="12739">
                  <c:v>26.2</c:v>
                </c:pt>
                <c:pt idx="12740">
                  <c:v>26.2</c:v>
                </c:pt>
                <c:pt idx="12741">
                  <c:v>26.4</c:v>
                </c:pt>
                <c:pt idx="12742">
                  <c:v>26.4</c:v>
                </c:pt>
                <c:pt idx="12743">
                  <c:v>26.2</c:v>
                </c:pt>
                <c:pt idx="12744">
                  <c:v>26.4</c:v>
                </c:pt>
                <c:pt idx="12745">
                  <c:v>26.6</c:v>
                </c:pt>
                <c:pt idx="12746">
                  <c:v>25</c:v>
                </c:pt>
                <c:pt idx="12747">
                  <c:v>26.4</c:v>
                </c:pt>
                <c:pt idx="12748">
                  <c:v>27</c:v>
                </c:pt>
                <c:pt idx="12749">
                  <c:v>25.4</c:v>
                </c:pt>
                <c:pt idx="12750">
                  <c:v>26.4</c:v>
                </c:pt>
                <c:pt idx="12751">
                  <c:v>25.8</c:v>
                </c:pt>
                <c:pt idx="12752">
                  <c:v>26</c:v>
                </c:pt>
                <c:pt idx="12753">
                  <c:v>25.6</c:v>
                </c:pt>
                <c:pt idx="12754">
                  <c:v>25.6</c:v>
                </c:pt>
                <c:pt idx="12755">
                  <c:v>24.2</c:v>
                </c:pt>
                <c:pt idx="12756">
                  <c:v>25.2</c:v>
                </c:pt>
                <c:pt idx="12757">
                  <c:v>25.4</c:v>
                </c:pt>
                <c:pt idx="12758">
                  <c:v>25</c:v>
                </c:pt>
                <c:pt idx="12759">
                  <c:v>25.8</c:v>
                </c:pt>
                <c:pt idx="12760">
                  <c:v>25.6</c:v>
                </c:pt>
                <c:pt idx="12761">
                  <c:v>26.4</c:v>
                </c:pt>
                <c:pt idx="12762">
                  <c:v>26.6</c:v>
                </c:pt>
                <c:pt idx="12763">
                  <c:v>26</c:v>
                </c:pt>
                <c:pt idx="12764">
                  <c:v>26</c:v>
                </c:pt>
                <c:pt idx="12765">
                  <c:v>25.6</c:v>
                </c:pt>
                <c:pt idx="12766">
                  <c:v>28.2</c:v>
                </c:pt>
                <c:pt idx="12767">
                  <c:v>27.6</c:v>
                </c:pt>
                <c:pt idx="12768">
                  <c:v>27.8</c:v>
                </c:pt>
                <c:pt idx="12769">
                  <c:v>26</c:v>
                </c:pt>
                <c:pt idx="12770">
                  <c:v>26</c:v>
                </c:pt>
                <c:pt idx="12771">
                  <c:v>25</c:v>
                </c:pt>
                <c:pt idx="12772">
                  <c:v>26.2</c:v>
                </c:pt>
                <c:pt idx="12773">
                  <c:v>26</c:v>
                </c:pt>
                <c:pt idx="12774">
                  <c:v>25.4</c:v>
                </c:pt>
                <c:pt idx="12775">
                  <c:v>26</c:v>
                </c:pt>
                <c:pt idx="12776">
                  <c:v>26</c:v>
                </c:pt>
                <c:pt idx="12777">
                  <c:v>25.6</c:v>
                </c:pt>
                <c:pt idx="12778">
                  <c:v>27</c:v>
                </c:pt>
                <c:pt idx="12779">
                  <c:v>26.4</c:v>
                </c:pt>
                <c:pt idx="12780">
                  <c:v>25</c:v>
                </c:pt>
                <c:pt idx="12781">
                  <c:v>24.6</c:v>
                </c:pt>
                <c:pt idx="12782">
                  <c:v>25</c:v>
                </c:pt>
                <c:pt idx="12783">
                  <c:v>24.4</c:v>
                </c:pt>
                <c:pt idx="12784">
                  <c:v>24.2</c:v>
                </c:pt>
                <c:pt idx="12785">
                  <c:v>24.6</c:v>
                </c:pt>
                <c:pt idx="12786">
                  <c:v>25.2</c:v>
                </c:pt>
                <c:pt idx="12787">
                  <c:v>25</c:v>
                </c:pt>
                <c:pt idx="12788">
                  <c:v>26.2</c:v>
                </c:pt>
                <c:pt idx="12789">
                  <c:v>26.6</c:v>
                </c:pt>
                <c:pt idx="12790">
                  <c:v>28</c:v>
                </c:pt>
                <c:pt idx="12791">
                  <c:v>27.8</c:v>
                </c:pt>
                <c:pt idx="12792">
                  <c:v>29.2</c:v>
                </c:pt>
                <c:pt idx="12793">
                  <c:v>30.2</c:v>
                </c:pt>
                <c:pt idx="12794">
                  <c:v>30.8</c:v>
                </c:pt>
                <c:pt idx="12795">
                  <c:v>31.2</c:v>
                </c:pt>
                <c:pt idx="12796">
                  <c:v>31.6</c:v>
                </c:pt>
                <c:pt idx="12797">
                  <c:v>31.2</c:v>
                </c:pt>
                <c:pt idx="12798">
                  <c:v>32.4</c:v>
                </c:pt>
                <c:pt idx="12799">
                  <c:v>32.200000000000003</c:v>
                </c:pt>
                <c:pt idx="12800">
                  <c:v>32.6</c:v>
                </c:pt>
                <c:pt idx="12801">
                  <c:v>33.200000000000003</c:v>
                </c:pt>
                <c:pt idx="12802">
                  <c:v>34</c:v>
                </c:pt>
                <c:pt idx="12803">
                  <c:v>33.799999999999997</c:v>
                </c:pt>
                <c:pt idx="12804">
                  <c:v>35.200000000000003</c:v>
                </c:pt>
                <c:pt idx="12805">
                  <c:v>38</c:v>
                </c:pt>
                <c:pt idx="12806">
                  <c:v>41</c:v>
                </c:pt>
                <c:pt idx="12807">
                  <c:v>42.8</c:v>
                </c:pt>
                <c:pt idx="12808">
                  <c:v>42.8</c:v>
                </c:pt>
                <c:pt idx="12809">
                  <c:v>45.2</c:v>
                </c:pt>
                <c:pt idx="12810">
                  <c:v>48.2</c:v>
                </c:pt>
                <c:pt idx="12811">
                  <c:v>50</c:v>
                </c:pt>
                <c:pt idx="12812">
                  <c:v>51.8</c:v>
                </c:pt>
                <c:pt idx="12813">
                  <c:v>53.8</c:v>
                </c:pt>
                <c:pt idx="12814">
                  <c:v>56.6</c:v>
                </c:pt>
                <c:pt idx="12815">
                  <c:v>57.4</c:v>
                </c:pt>
                <c:pt idx="12816">
                  <c:v>60.2</c:v>
                </c:pt>
                <c:pt idx="12817">
                  <c:v>60.4</c:v>
                </c:pt>
                <c:pt idx="12818">
                  <c:v>67.400000000000006</c:v>
                </c:pt>
                <c:pt idx="12819">
                  <c:v>65</c:v>
                </c:pt>
                <c:pt idx="12820">
                  <c:v>71.599999999999994</c:v>
                </c:pt>
                <c:pt idx="12821">
                  <c:v>76.2</c:v>
                </c:pt>
                <c:pt idx="12822">
                  <c:v>73.599999999999994</c:v>
                </c:pt>
                <c:pt idx="12823">
                  <c:v>73.8</c:v>
                </c:pt>
                <c:pt idx="12824">
                  <c:v>81.400000000000006</c:v>
                </c:pt>
                <c:pt idx="12825">
                  <c:v>86.6</c:v>
                </c:pt>
                <c:pt idx="12826">
                  <c:v>83</c:v>
                </c:pt>
                <c:pt idx="12827">
                  <c:v>87.4</c:v>
                </c:pt>
                <c:pt idx="12828">
                  <c:v>91.4</c:v>
                </c:pt>
                <c:pt idx="12829">
                  <c:v>91</c:v>
                </c:pt>
                <c:pt idx="12830">
                  <c:v>93</c:v>
                </c:pt>
                <c:pt idx="12831">
                  <c:v>92.2</c:v>
                </c:pt>
                <c:pt idx="12832">
                  <c:v>108.2</c:v>
                </c:pt>
                <c:pt idx="12833">
                  <c:v>87.6</c:v>
                </c:pt>
                <c:pt idx="12834">
                  <c:v>102.2</c:v>
                </c:pt>
                <c:pt idx="12835">
                  <c:v>107.2</c:v>
                </c:pt>
                <c:pt idx="12836">
                  <c:v>97.4</c:v>
                </c:pt>
                <c:pt idx="12837">
                  <c:v>108</c:v>
                </c:pt>
                <c:pt idx="12838">
                  <c:v>106</c:v>
                </c:pt>
                <c:pt idx="12839">
                  <c:v>106</c:v>
                </c:pt>
                <c:pt idx="12840">
                  <c:v>107.2</c:v>
                </c:pt>
                <c:pt idx="12841">
                  <c:v>108.2</c:v>
                </c:pt>
                <c:pt idx="12842">
                  <c:v>107.2</c:v>
                </c:pt>
                <c:pt idx="12843">
                  <c:v>108.2</c:v>
                </c:pt>
                <c:pt idx="12844">
                  <c:v>109.2</c:v>
                </c:pt>
                <c:pt idx="12845">
                  <c:v>108</c:v>
                </c:pt>
                <c:pt idx="12846">
                  <c:v>107.6</c:v>
                </c:pt>
                <c:pt idx="12847">
                  <c:v>108.2</c:v>
                </c:pt>
                <c:pt idx="12848">
                  <c:v>109</c:v>
                </c:pt>
                <c:pt idx="12849">
                  <c:v>110.6</c:v>
                </c:pt>
                <c:pt idx="12850">
                  <c:v>109.2</c:v>
                </c:pt>
                <c:pt idx="12851">
                  <c:v>113.8</c:v>
                </c:pt>
                <c:pt idx="12852">
                  <c:v>112.4</c:v>
                </c:pt>
                <c:pt idx="12853">
                  <c:v>112.4</c:v>
                </c:pt>
                <c:pt idx="12854">
                  <c:v>113</c:v>
                </c:pt>
                <c:pt idx="12855">
                  <c:v>114</c:v>
                </c:pt>
                <c:pt idx="12856">
                  <c:v>114.8</c:v>
                </c:pt>
                <c:pt idx="12857">
                  <c:v>117.4</c:v>
                </c:pt>
                <c:pt idx="12858">
                  <c:v>118.8</c:v>
                </c:pt>
                <c:pt idx="12859">
                  <c:v>119.4</c:v>
                </c:pt>
                <c:pt idx="12860">
                  <c:v>118</c:v>
                </c:pt>
                <c:pt idx="12861">
                  <c:v>121</c:v>
                </c:pt>
                <c:pt idx="12862">
                  <c:v>123.6</c:v>
                </c:pt>
                <c:pt idx="12863">
                  <c:v>122</c:v>
                </c:pt>
                <c:pt idx="12864">
                  <c:v>122.2</c:v>
                </c:pt>
                <c:pt idx="12865">
                  <c:v>122.2</c:v>
                </c:pt>
                <c:pt idx="12866">
                  <c:v>122.6</c:v>
                </c:pt>
                <c:pt idx="12867">
                  <c:v>125.2</c:v>
                </c:pt>
                <c:pt idx="12868">
                  <c:v>126</c:v>
                </c:pt>
                <c:pt idx="12869">
                  <c:v>127.2</c:v>
                </c:pt>
                <c:pt idx="12870">
                  <c:v>128.6</c:v>
                </c:pt>
                <c:pt idx="12871">
                  <c:v>128.4</c:v>
                </c:pt>
                <c:pt idx="12872">
                  <c:v>129.80000000000001</c:v>
                </c:pt>
                <c:pt idx="12873">
                  <c:v>129.6</c:v>
                </c:pt>
                <c:pt idx="12874">
                  <c:v>128.6</c:v>
                </c:pt>
                <c:pt idx="12875">
                  <c:v>129.4</c:v>
                </c:pt>
                <c:pt idx="12876">
                  <c:v>128.80000000000001</c:v>
                </c:pt>
                <c:pt idx="12877">
                  <c:v>130.19999999999999</c:v>
                </c:pt>
                <c:pt idx="12878">
                  <c:v>128.19999999999999</c:v>
                </c:pt>
                <c:pt idx="12879">
                  <c:v>129.4</c:v>
                </c:pt>
                <c:pt idx="12880">
                  <c:v>127.2</c:v>
                </c:pt>
                <c:pt idx="12881">
                  <c:v>126.6</c:v>
                </c:pt>
                <c:pt idx="12882">
                  <c:v>127.2</c:v>
                </c:pt>
                <c:pt idx="12883">
                  <c:v>129</c:v>
                </c:pt>
                <c:pt idx="12884">
                  <c:v>125.8</c:v>
                </c:pt>
                <c:pt idx="12885">
                  <c:v>125</c:v>
                </c:pt>
                <c:pt idx="12886">
                  <c:v>124.2</c:v>
                </c:pt>
                <c:pt idx="12887">
                  <c:v>124.4</c:v>
                </c:pt>
                <c:pt idx="12888">
                  <c:v>121.8</c:v>
                </c:pt>
                <c:pt idx="12889">
                  <c:v>120.4</c:v>
                </c:pt>
                <c:pt idx="12890">
                  <c:v>120.4</c:v>
                </c:pt>
                <c:pt idx="12891">
                  <c:v>120.4</c:v>
                </c:pt>
                <c:pt idx="12892">
                  <c:v>118.8</c:v>
                </c:pt>
                <c:pt idx="12893">
                  <c:v>119.6</c:v>
                </c:pt>
                <c:pt idx="12894">
                  <c:v>119</c:v>
                </c:pt>
                <c:pt idx="12895">
                  <c:v>119.6</c:v>
                </c:pt>
                <c:pt idx="12896">
                  <c:v>120.8</c:v>
                </c:pt>
                <c:pt idx="12897">
                  <c:v>122.4</c:v>
                </c:pt>
                <c:pt idx="12898">
                  <c:v>121.2</c:v>
                </c:pt>
                <c:pt idx="12899">
                  <c:v>122.6</c:v>
                </c:pt>
                <c:pt idx="12900">
                  <c:v>121.8</c:v>
                </c:pt>
                <c:pt idx="12901">
                  <c:v>123.2</c:v>
                </c:pt>
                <c:pt idx="12902">
                  <c:v>124.4</c:v>
                </c:pt>
                <c:pt idx="12903">
                  <c:v>126</c:v>
                </c:pt>
                <c:pt idx="12904">
                  <c:v>128.4</c:v>
                </c:pt>
                <c:pt idx="12905">
                  <c:v>128.4</c:v>
                </c:pt>
                <c:pt idx="12906">
                  <c:v>127.4</c:v>
                </c:pt>
                <c:pt idx="12907">
                  <c:v>128.6</c:v>
                </c:pt>
                <c:pt idx="12908">
                  <c:v>128.19999999999999</c:v>
                </c:pt>
                <c:pt idx="12909">
                  <c:v>129</c:v>
                </c:pt>
                <c:pt idx="12910">
                  <c:v>130.80000000000001</c:v>
                </c:pt>
                <c:pt idx="12911">
                  <c:v>130.6</c:v>
                </c:pt>
                <c:pt idx="12912">
                  <c:v>131.80000000000001</c:v>
                </c:pt>
                <c:pt idx="12913">
                  <c:v>132.19999999999999</c:v>
                </c:pt>
                <c:pt idx="12914">
                  <c:v>132.19999999999999</c:v>
                </c:pt>
                <c:pt idx="12915">
                  <c:v>133.80000000000001</c:v>
                </c:pt>
                <c:pt idx="12916">
                  <c:v>132</c:v>
                </c:pt>
                <c:pt idx="12917">
                  <c:v>131.6</c:v>
                </c:pt>
                <c:pt idx="12918">
                  <c:v>130.4</c:v>
                </c:pt>
                <c:pt idx="12919">
                  <c:v>132.4</c:v>
                </c:pt>
                <c:pt idx="12920">
                  <c:v>130.6</c:v>
                </c:pt>
                <c:pt idx="12921">
                  <c:v>131.19999999999999</c:v>
                </c:pt>
                <c:pt idx="12922">
                  <c:v>130.19999999999999</c:v>
                </c:pt>
                <c:pt idx="12923">
                  <c:v>129.80000000000001</c:v>
                </c:pt>
                <c:pt idx="12924">
                  <c:v>129.19999999999999</c:v>
                </c:pt>
                <c:pt idx="12925">
                  <c:v>129</c:v>
                </c:pt>
                <c:pt idx="12926">
                  <c:v>129.4</c:v>
                </c:pt>
                <c:pt idx="12927">
                  <c:v>128.6</c:v>
                </c:pt>
                <c:pt idx="12928">
                  <c:v>129</c:v>
                </c:pt>
                <c:pt idx="12929">
                  <c:v>129.19999999999999</c:v>
                </c:pt>
                <c:pt idx="12930">
                  <c:v>128.80000000000001</c:v>
                </c:pt>
                <c:pt idx="12931">
                  <c:v>127.8</c:v>
                </c:pt>
                <c:pt idx="12932">
                  <c:v>128</c:v>
                </c:pt>
                <c:pt idx="12933">
                  <c:v>126.4</c:v>
                </c:pt>
                <c:pt idx="12934">
                  <c:v>125.4</c:v>
                </c:pt>
                <c:pt idx="12935">
                  <c:v>127</c:v>
                </c:pt>
                <c:pt idx="12936">
                  <c:v>126</c:v>
                </c:pt>
                <c:pt idx="12937">
                  <c:v>127.2</c:v>
                </c:pt>
                <c:pt idx="12938">
                  <c:v>127</c:v>
                </c:pt>
                <c:pt idx="12939">
                  <c:v>125.6</c:v>
                </c:pt>
                <c:pt idx="12940">
                  <c:v>126.2</c:v>
                </c:pt>
                <c:pt idx="12941">
                  <c:v>127</c:v>
                </c:pt>
                <c:pt idx="12942">
                  <c:v>129</c:v>
                </c:pt>
                <c:pt idx="12943">
                  <c:v>129.6</c:v>
                </c:pt>
                <c:pt idx="12944">
                  <c:v>130.19999999999999</c:v>
                </c:pt>
                <c:pt idx="12945">
                  <c:v>129.80000000000001</c:v>
                </c:pt>
                <c:pt idx="12946">
                  <c:v>128.80000000000001</c:v>
                </c:pt>
                <c:pt idx="12947">
                  <c:v>128.19999999999999</c:v>
                </c:pt>
                <c:pt idx="12948">
                  <c:v>129.80000000000001</c:v>
                </c:pt>
                <c:pt idx="12949">
                  <c:v>128.19999999999999</c:v>
                </c:pt>
                <c:pt idx="12950">
                  <c:v>127.8</c:v>
                </c:pt>
                <c:pt idx="12951">
                  <c:v>127.2</c:v>
                </c:pt>
                <c:pt idx="12952">
                  <c:v>127</c:v>
                </c:pt>
                <c:pt idx="12953">
                  <c:v>125.2</c:v>
                </c:pt>
                <c:pt idx="12954">
                  <c:v>127.4</c:v>
                </c:pt>
                <c:pt idx="12955">
                  <c:v>125.2</c:v>
                </c:pt>
                <c:pt idx="12956">
                  <c:v>124.8</c:v>
                </c:pt>
                <c:pt idx="12957">
                  <c:v>125.2</c:v>
                </c:pt>
                <c:pt idx="12958">
                  <c:v>123</c:v>
                </c:pt>
                <c:pt idx="12959">
                  <c:v>124.6</c:v>
                </c:pt>
                <c:pt idx="12960">
                  <c:v>125.2</c:v>
                </c:pt>
                <c:pt idx="12961">
                  <c:v>123.4</c:v>
                </c:pt>
                <c:pt idx="12962">
                  <c:v>124.2</c:v>
                </c:pt>
                <c:pt idx="12963">
                  <c:v>125.2</c:v>
                </c:pt>
                <c:pt idx="12964">
                  <c:v>122.6</c:v>
                </c:pt>
                <c:pt idx="12965">
                  <c:v>123.4</c:v>
                </c:pt>
                <c:pt idx="12966">
                  <c:v>123.4</c:v>
                </c:pt>
                <c:pt idx="12967">
                  <c:v>123</c:v>
                </c:pt>
                <c:pt idx="12968">
                  <c:v>121.4</c:v>
                </c:pt>
                <c:pt idx="12969">
                  <c:v>122.2</c:v>
                </c:pt>
                <c:pt idx="12970">
                  <c:v>120.4</c:v>
                </c:pt>
                <c:pt idx="12971">
                  <c:v>120.6</c:v>
                </c:pt>
                <c:pt idx="12972">
                  <c:v>119.2</c:v>
                </c:pt>
                <c:pt idx="12973">
                  <c:v>120.4</c:v>
                </c:pt>
                <c:pt idx="12974">
                  <c:v>118.6</c:v>
                </c:pt>
                <c:pt idx="12975">
                  <c:v>119.2</c:v>
                </c:pt>
                <c:pt idx="12976">
                  <c:v>119.6</c:v>
                </c:pt>
                <c:pt idx="12977">
                  <c:v>119.2</c:v>
                </c:pt>
                <c:pt idx="12978">
                  <c:v>118.2</c:v>
                </c:pt>
                <c:pt idx="12979">
                  <c:v>118.6</c:v>
                </c:pt>
                <c:pt idx="12980">
                  <c:v>117.6</c:v>
                </c:pt>
                <c:pt idx="12981">
                  <c:v>117.4</c:v>
                </c:pt>
                <c:pt idx="12982">
                  <c:v>118.4</c:v>
                </c:pt>
                <c:pt idx="12983">
                  <c:v>119.6</c:v>
                </c:pt>
                <c:pt idx="12984">
                  <c:v>120.4</c:v>
                </c:pt>
                <c:pt idx="12985">
                  <c:v>119.6</c:v>
                </c:pt>
                <c:pt idx="12986">
                  <c:v>118.6</c:v>
                </c:pt>
                <c:pt idx="12987">
                  <c:v>118.8</c:v>
                </c:pt>
                <c:pt idx="12988">
                  <c:v>118.2</c:v>
                </c:pt>
                <c:pt idx="12989">
                  <c:v>117</c:v>
                </c:pt>
                <c:pt idx="12990">
                  <c:v>92.6</c:v>
                </c:pt>
                <c:pt idx="12991">
                  <c:v>98.8</c:v>
                </c:pt>
                <c:pt idx="12992">
                  <c:v>102.8</c:v>
                </c:pt>
                <c:pt idx="12993">
                  <c:v>101.6</c:v>
                </c:pt>
                <c:pt idx="12994">
                  <c:v>102.8</c:v>
                </c:pt>
                <c:pt idx="12995">
                  <c:v>102.8</c:v>
                </c:pt>
                <c:pt idx="12996">
                  <c:v>103.6</c:v>
                </c:pt>
                <c:pt idx="12997">
                  <c:v>104.2</c:v>
                </c:pt>
                <c:pt idx="12998">
                  <c:v>103</c:v>
                </c:pt>
                <c:pt idx="12999">
                  <c:v>104.2</c:v>
                </c:pt>
                <c:pt idx="13000">
                  <c:v>103.8</c:v>
                </c:pt>
                <c:pt idx="13001">
                  <c:v>102.8</c:v>
                </c:pt>
                <c:pt idx="13002">
                  <c:v>103.4</c:v>
                </c:pt>
                <c:pt idx="13003">
                  <c:v>102.4</c:v>
                </c:pt>
                <c:pt idx="13004">
                  <c:v>103.4</c:v>
                </c:pt>
                <c:pt idx="13005">
                  <c:v>102.8</c:v>
                </c:pt>
                <c:pt idx="13006">
                  <c:v>102</c:v>
                </c:pt>
                <c:pt idx="13007">
                  <c:v>102</c:v>
                </c:pt>
                <c:pt idx="13008">
                  <c:v>101.6</c:v>
                </c:pt>
                <c:pt idx="13009">
                  <c:v>102.6</c:v>
                </c:pt>
                <c:pt idx="13010">
                  <c:v>102</c:v>
                </c:pt>
                <c:pt idx="13011">
                  <c:v>103.2</c:v>
                </c:pt>
                <c:pt idx="13012">
                  <c:v>102.4</c:v>
                </c:pt>
                <c:pt idx="13013">
                  <c:v>102.6</c:v>
                </c:pt>
                <c:pt idx="13014">
                  <c:v>102.8</c:v>
                </c:pt>
                <c:pt idx="13015">
                  <c:v>103.6</c:v>
                </c:pt>
                <c:pt idx="13016">
                  <c:v>102</c:v>
                </c:pt>
                <c:pt idx="13017">
                  <c:v>103</c:v>
                </c:pt>
                <c:pt idx="13018">
                  <c:v>100.4</c:v>
                </c:pt>
                <c:pt idx="13019">
                  <c:v>102.2</c:v>
                </c:pt>
                <c:pt idx="13020">
                  <c:v>102.4</c:v>
                </c:pt>
                <c:pt idx="13021">
                  <c:v>102.4</c:v>
                </c:pt>
                <c:pt idx="13022">
                  <c:v>102.6</c:v>
                </c:pt>
                <c:pt idx="13023">
                  <c:v>103.4</c:v>
                </c:pt>
                <c:pt idx="13024">
                  <c:v>103.4</c:v>
                </c:pt>
                <c:pt idx="13025">
                  <c:v>101.6</c:v>
                </c:pt>
                <c:pt idx="13026">
                  <c:v>102</c:v>
                </c:pt>
                <c:pt idx="13027">
                  <c:v>102.8</c:v>
                </c:pt>
                <c:pt idx="13028">
                  <c:v>103.6</c:v>
                </c:pt>
                <c:pt idx="13029">
                  <c:v>101.2</c:v>
                </c:pt>
                <c:pt idx="13030">
                  <c:v>103.8</c:v>
                </c:pt>
                <c:pt idx="13031">
                  <c:v>102.4</c:v>
                </c:pt>
                <c:pt idx="13032">
                  <c:v>101.2</c:v>
                </c:pt>
                <c:pt idx="13033">
                  <c:v>102.4</c:v>
                </c:pt>
                <c:pt idx="13034">
                  <c:v>102.6</c:v>
                </c:pt>
                <c:pt idx="13035">
                  <c:v>103.4</c:v>
                </c:pt>
                <c:pt idx="13036">
                  <c:v>103.4</c:v>
                </c:pt>
                <c:pt idx="13037">
                  <c:v>103.6</c:v>
                </c:pt>
                <c:pt idx="13038">
                  <c:v>104.8</c:v>
                </c:pt>
                <c:pt idx="13039">
                  <c:v>106.4</c:v>
                </c:pt>
                <c:pt idx="13040">
                  <c:v>105.6</c:v>
                </c:pt>
                <c:pt idx="13041">
                  <c:v>108.2</c:v>
                </c:pt>
                <c:pt idx="13042">
                  <c:v>105.8</c:v>
                </c:pt>
                <c:pt idx="13043">
                  <c:v>106.8</c:v>
                </c:pt>
                <c:pt idx="13044">
                  <c:v>106.8</c:v>
                </c:pt>
                <c:pt idx="13045">
                  <c:v>107.8</c:v>
                </c:pt>
                <c:pt idx="13046">
                  <c:v>108</c:v>
                </c:pt>
                <c:pt idx="13047">
                  <c:v>108</c:v>
                </c:pt>
                <c:pt idx="13048">
                  <c:v>107.8</c:v>
                </c:pt>
                <c:pt idx="13049">
                  <c:v>107.6</c:v>
                </c:pt>
                <c:pt idx="13050">
                  <c:v>106.8</c:v>
                </c:pt>
                <c:pt idx="13051">
                  <c:v>107</c:v>
                </c:pt>
                <c:pt idx="13052">
                  <c:v>107.6</c:v>
                </c:pt>
                <c:pt idx="13053">
                  <c:v>108.4</c:v>
                </c:pt>
                <c:pt idx="13054">
                  <c:v>107.4</c:v>
                </c:pt>
                <c:pt idx="13055">
                  <c:v>108</c:v>
                </c:pt>
                <c:pt idx="13056">
                  <c:v>106.8</c:v>
                </c:pt>
                <c:pt idx="13057">
                  <c:v>106.8</c:v>
                </c:pt>
                <c:pt idx="13058">
                  <c:v>107.2</c:v>
                </c:pt>
                <c:pt idx="13059">
                  <c:v>107.2</c:v>
                </c:pt>
                <c:pt idx="13060">
                  <c:v>106</c:v>
                </c:pt>
                <c:pt idx="13061">
                  <c:v>106.6</c:v>
                </c:pt>
                <c:pt idx="13062">
                  <c:v>109</c:v>
                </c:pt>
                <c:pt idx="13063">
                  <c:v>109.6</c:v>
                </c:pt>
                <c:pt idx="13064">
                  <c:v>107.8</c:v>
                </c:pt>
                <c:pt idx="13065">
                  <c:v>108</c:v>
                </c:pt>
                <c:pt idx="13066">
                  <c:v>108.4</c:v>
                </c:pt>
                <c:pt idx="13067">
                  <c:v>106.8</c:v>
                </c:pt>
                <c:pt idx="13068">
                  <c:v>108.4</c:v>
                </c:pt>
                <c:pt idx="13069">
                  <c:v>109</c:v>
                </c:pt>
                <c:pt idx="13070">
                  <c:v>109</c:v>
                </c:pt>
                <c:pt idx="13071">
                  <c:v>109.8</c:v>
                </c:pt>
                <c:pt idx="13072">
                  <c:v>108.8</c:v>
                </c:pt>
                <c:pt idx="13073">
                  <c:v>108</c:v>
                </c:pt>
                <c:pt idx="13074">
                  <c:v>109</c:v>
                </c:pt>
                <c:pt idx="13075">
                  <c:v>109</c:v>
                </c:pt>
                <c:pt idx="13076">
                  <c:v>108</c:v>
                </c:pt>
                <c:pt idx="13077">
                  <c:v>107.6</c:v>
                </c:pt>
                <c:pt idx="13078">
                  <c:v>109.6</c:v>
                </c:pt>
                <c:pt idx="13079">
                  <c:v>110.4</c:v>
                </c:pt>
                <c:pt idx="13080">
                  <c:v>109.4</c:v>
                </c:pt>
                <c:pt idx="13081">
                  <c:v>109.2</c:v>
                </c:pt>
                <c:pt idx="13082">
                  <c:v>107.8</c:v>
                </c:pt>
                <c:pt idx="13083">
                  <c:v>107.6</c:v>
                </c:pt>
                <c:pt idx="13084">
                  <c:v>105.6</c:v>
                </c:pt>
                <c:pt idx="13085">
                  <c:v>104.6</c:v>
                </c:pt>
                <c:pt idx="13086">
                  <c:v>104.4</c:v>
                </c:pt>
                <c:pt idx="13087">
                  <c:v>103.8</c:v>
                </c:pt>
                <c:pt idx="13088">
                  <c:v>103</c:v>
                </c:pt>
                <c:pt idx="13089">
                  <c:v>101.6</c:v>
                </c:pt>
                <c:pt idx="13090">
                  <c:v>102.2</c:v>
                </c:pt>
                <c:pt idx="13091">
                  <c:v>103.4</c:v>
                </c:pt>
                <c:pt idx="13092">
                  <c:v>102.6</c:v>
                </c:pt>
                <c:pt idx="13093">
                  <c:v>102</c:v>
                </c:pt>
                <c:pt idx="13094">
                  <c:v>103.4</c:v>
                </c:pt>
                <c:pt idx="13095">
                  <c:v>102</c:v>
                </c:pt>
                <c:pt idx="13096">
                  <c:v>103.4</c:v>
                </c:pt>
                <c:pt idx="13097">
                  <c:v>101.6</c:v>
                </c:pt>
                <c:pt idx="13098">
                  <c:v>101.4</c:v>
                </c:pt>
                <c:pt idx="13099">
                  <c:v>101.4</c:v>
                </c:pt>
                <c:pt idx="13100">
                  <c:v>103.8</c:v>
                </c:pt>
                <c:pt idx="13101">
                  <c:v>104.2</c:v>
                </c:pt>
                <c:pt idx="13102">
                  <c:v>106</c:v>
                </c:pt>
                <c:pt idx="13103">
                  <c:v>105.2</c:v>
                </c:pt>
                <c:pt idx="13104">
                  <c:v>106.4</c:v>
                </c:pt>
                <c:pt idx="13105">
                  <c:v>102.4</c:v>
                </c:pt>
                <c:pt idx="13106">
                  <c:v>107.8</c:v>
                </c:pt>
                <c:pt idx="13107">
                  <c:v>110.6</c:v>
                </c:pt>
                <c:pt idx="13108">
                  <c:v>110.8</c:v>
                </c:pt>
                <c:pt idx="13109">
                  <c:v>108.8</c:v>
                </c:pt>
                <c:pt idx="13110">
                  <c:v>108.8</c:v>
                </c:pt>
                <c:pt idx="13111">
                  <c:v>109.4</c:v>
                </c:pt>
                <c:pt idx="13112">
                  <c:v>111.4</c:v>
                </c:pt>
                <c:pt idx="13113">
                  <c:v>111.6</c:v>
                </c:pt>
                <c:pt idx="13114">
                  <c:v>112.8</c:v>
                </c:pt>
                <c:pt idx="13115">
                  <c:v>112.8</c:v>
                </c:pt>
                <c:pt idx="13116">
                  <c:v>112.2</c:v>
                </c:pt>
                <c:pt idx="13117">
                  <c:v>112.6</c:v>
                </c:pt>
                <c:pt idx="13118">
                  <c:v>113.8</c:v>
                </c:pt>
                <c:pt idx="13119">
                  <c:v>114.6</c:v>
                </c:pt>
                <c:pt idx="13120">
                  <c:v>114.8</c:v>
                </c:pt>
                <c:pt idx="13121">
                  <c:v>115</c:v>
                </c:pt>
                <c:pt idx="13122">
                  <c:v>115</c:v>
                </c:pt>
                <c:pt idx="13123">
                  <c:v>116.6</c:v>
                </c:pt>
                <c:pt idx="13124">
                  <c:v>116.6</c:v>
                </c:pt>
                <c:pt idx="13125">
                  <c:v>116.8</c:v>
                </c:pt>
                <c:pt idx="13126">
                  <c:v>116.6</c:v>
                </c:pt>
                <c:pt idx="13127">
                  <c:v>114.8</c:v>
                </c:pt>
                <c:pt idx="13128">
                  <c:v>114.6</c:v>
                </c:pt>
                <c:pt idx="13129">
                  <c:v>112.8</c:v>
                </c:pt>
                <c:pt idx="13130">
                  <c:v>114.8</c:v>
                </c:pt>
                <c:pt idx="13131">
                  <c:v>114.2</c:v>
                </c:pt>
                <c:pt idx="13132">
                  <c:v>114</c:v>
                </c:pt>
                <c:pt idx="13133">
                  <c:v>112.8</c:v>
                </c:pt>
                <c:pt idx="13134">
                  <c:v>112.8</c:v>
                </c:pt>
                <c:pt idx="13135">
                  <c:v>114.4</c:v>
                </c:pt>
                <c:pt idx="13136">
                  <c:v>114.4</c:v>
                </c:pt>
                <c:pt idx="13137">
                  <c:v>114.4</c:v>
                </c:pt>
                <c:pt idx="13138">
                  <c:v>115</c:v>
                </c:pt>
                <c:pt idx="13139">
                  <c:v>116.8</c:v>
                </c:pt>
                <c:pt idx="13140">
                  <c:v>115.2</c:v>
                </c:pt>
                <c:pt idx="13141">
                  <c:v>115</c:v>
                </c:pt>
                <c:pt idx="13142">
                  <c:v>114</c:v>
                </c:pt>
                <c:pt idx="13143">
                  <c:v>113.6</c:v>
                </c:pt>
                <c:pt idx="13144">
                  <c:v>113.6</c:v>
                </c:pt>
                <c:pt idx="13145">
                  <c:v>113.4</c:v>
                </c:pt>
                <c:pt idx="13146">
                  <c:v>115.6</c:v>
                </c:pt>
                <c:pt idx="13147">
                  <c:v>115.4</c:v>
                </c:pt>
                <c:pt idx="13148">
                  <c:v>114.2</c:v>
                </c:pt>
                <c:pt idx="13149">
                  <c:v>114</c:v>
                </c:pt>
                <c:pt idx="13150">
                  <c:v>114</c:v>
                </c:pt>
                <c:pt idx="13151">
                  <c:v>113.6</c:v>
                </c:pt>
                <c:pt idx="13152">
                  <c:v>112.8</c:v>
                </c:pt>
                <c:pt idx="13153">
                  <c:v>112.8</c:v>
                </c:pt>
                <c:pt idx="13154">
                  <c:v>112.4</c:v>
                </c:pt>
                <c:pt idx="13155">
                  <c:v>111.4</c:v>
                </c:pt>
                <c:pt idx="13156">
                  <c:v>113.2</c:v>
                </c:pt>
                <c:pt idx="13157">
                  <c:v>111.4</c:v>
                </c:pt>
                <c:pt idx="13158">
                  <c:v>112.4</c:v>
                </c:pt>
                <c:pt idx="13159">
                  <c:v>111.6</c:v>
                </c:pt>
                <c:pt idx="13160">
                  <c:v>111</c:v>
                </c:pt>
                <c:pt idx="13161">
                  <c:v>112</c:v>
                </c:pt>
                <c:pt idx="13162">
                  <c:v>112.6</c:v>
                </c:pt>
                <c:pt idx="13163">
                  <c:v>113.4</c:v>
                </c:pt>
                <c:pt idx="13164">
                  <c:v>113.6</c:v>
                </c:pt>
                <c:pt idx="13165">
                  <c:v>114</c:v>
                </c:pt>
                <c:pt idx="13166">
                  <c:v>115.8</c:v>
                </c:pt>
                <c:pt idx="13167">
                  <c:v>116.2</c:v>
                </c:pt>
                <c:pt idx="13168">
                  <c:v>117.8</c:v>
                </c:pt>
                <c:pt idx="13169">
                  <c:v>117.8</c:v>
                </c:pt>
                <c:pt idx="13170">
                  <c:v>117.4</c:v>
                </c:pt>
                <c:pt idx="13171">
                  <c:v>115.8</c:v>
                </c:pt>
                <c:pt idx="13172">
                  <c:v>116</c:v>
                </c:pt>
                <c:pt idx="13173">
                  <c:v>116.6</c:v>
                </c:pt>
                <c:pt idx="13174">
                  <c:v>116.8</c:v>
                </c:pt>
                <c:pt idx="13175">
                  <c:v>114.4</c:v>
                </c:pt>
                <c:pt idx="13176">
                  <c:v>114.4</c:v>
                </c:pt>
                <c:pt idx="13177">
                  <c:v>116.4</c:v>
                </c:pt>
                <c:pt idx="13178">
                  <c:v>116.6</c:v>
                </c:pt>
                <c:pt idx="13179">
                  <c:v>116.2</c:v>
                </c:pt>
                <c:pt idx="13180">
                  <c:v>116.4</c:v>
                </c:pt>
                <c:pt idx="13181">
                  <c:v>116.8</c:v>
                </c:pt>
                <c:pt idx="13182">
                  <c:v>116.6</c:v>
                </c:pt>
                <c:pt idx="13183">
                  <c:v>116.4</c:v>
                </c:pt>
                <c:pt idx="13184">
                  <c:v>117.4</c:v>
                </c:pt>
                <c:pt idx="13185">
                  <c:v>117</c:v>
                </c:pt>
                <c:pt idx="13186">
                  <c:v>117.4</c:v>
                </c:pt>
                <c:pt idx="13187">
                  <c:v>117.6</c:v>
                </c:pt>
                <c:pt idx="13188">
                  <c:v>118.2</c:v>
                </c:pt>
                <c:pt idx="13189">
                  <c:v>117</c:v>
                </c:pt>
                <c:pt idx="13190">
                  <c:v>117.8</c:v>
                </c:pt>
                <c:pt idx="13191">
                  <c:v>117</c:v>
                </c:pt>
                <c:pt idx="13192">
                  <c:v>119.6</c:v>
                </c:pt>
                <c:pt idx="13193">
                  <c:v>118.8</c:v>
                </c:pt>
                <c:pt idx="13194">
                  <c:v>118.4</c:v>
                </c:pt>
                <c:pt idx="13195">
                  <c:v>118.4</c:v>
                </c:pt>
                <c:pt idx="13196">
                  <c:v>118.4</c:v>
                </c:pt>
                <c:pt idx="13197">
                  <c:v>119.2</c:v>
                </c:pt>
                <c:pt idx="13198">
                  <c:v>119.6</c:v>
                </c:pt>
                <c:pt idx="13199">
                  <c:v>119.2</c:v>
                </c:pt>
                <c:pt idx="13200">
                  <c:v>117.8</c:v>
                </c:pt>
                <c:pt idx="13201">
                  <c:v>118.6</c:v>
                </c:pt>
                <c:pt idx="13202">
                  <c:v>118.4</c:v>
                </c:pt>
                <c:pt idx="13203">
                  <c:v>118.4</c:v>
                </c:pt>
                <c:pt idx="13204">
                  <c:v>118</c:v>
                </c:pt>
                <c:pt idx="13205">
                  <c:v>119.4</c:v>
                </c:pt>
                <c:pt idx="13206">
                  <c:v>120.2</c:v>
                </c:pt>
                <c:pt idx="13207">
                  <c:v>118.8</c:v>
                </c:pt>
                <c:pt idx="13208">
                  <c:v>117.2</c:v>
                </c:pt>
                <c:pt idx="13209">
                  <c:v>117.8</c:v>
                </c:pt>
                <c:pt idx="13210">
                  <c:v>116.2</c:v>
                </c:pt>
                <c:pt idx="13211">
                  <c:v>115.8</c:v>
                </c:pt>
                <c:pt idx="13212">
                  <c:v>113.6</c:v>
                </c:pt>
                <c:pt idx="13213">
                  <c:v>112.6</c:v>
                </c:pt>
                <c:pt idx="13214">
                  <c:v>113</c:v>
                </c:pt>
                <c:pt idx="13215">
                  <c:v>114</c:v>
                </c:pt>
                <c:pt idx="13216">
                  <c:v>113</c:v>
                </c:pt>
                <c:pt idx="13217">
                  <c:v>112.4</c:v>
                </c:pt>
                <c:pt idx="13218">
                  <c:v>111.4</c:v>
                </c:pt>
                <c:pt idx="13219">
                  <c:v>113</c:v>
                </c:pt>
                <c:pt idx="13220">
                  <c:v>114.2</c:v>
                </c:pt>
                <c:pt idx="13221">
                  <c:v>113.4</c:v>
                </c:pt>
                <c:pt idx="13222">
                  <c:v>114</c:v>
                </c:pt>
                <c:pt idx="13223">
                  <c:v>113.2</c:v>
                </c:pt>
                <c:pt idx="13224">
                  <c:v>112.4</c:v>
                </c:pt>
                <c:pt idx="13225">
                  <c:v>112.2</c:v>
                </c:pt>
                <c:pt idx="13226">
                  <c:v>113.6</c:v>
                </c:pt>
                <c:pt idx="13227">
                  <c:v>114.4</c:v>
                </c:pt>
                <c:pt idx="13228">
                  <c:v>114.4</c:v>
                </c:pt>
                <c:pt idx="13229">
                  <c:v>115.4</c:v>
                </c:pt>
                <c:pt idx="13230">
                  <c:v>113.6</c:v>
                </c:pt>
                <c:pt idx="13231">
                  <c:v>113.6</c:v>
                </c:pt>
                <c:pt idx="13232">
                  <c:v>112.8</c:v>
                </c:pt>
                <c:pt idx="13233">
                  <c:v>112.4</c:v>
                </c:pt>
                <c:pt idx="13234">
                  <c:v>111.6</c:v>
                </c:pt>
                <c:pt idx="13235">
                  <c:v>113.6</c:v>
                </c:pt>
                <c:pt idx="13236">
                  <c:v>113</c:v>
                </c:pt>
                <c:pt idx="13237">
                  <c:v>113.6</c:v>
                </c:pt>
                <c:pt idx="13238">
                  <c:v>114.2</c:v>
                </c:pt>
                <c:pt idx="13239">
                  <c:v>113.6</c:v>
                </c:pt>
                <c:pt idx="13240">
                  <c:v>113.2</c:v>
                </c:pt>
                <c:pt idx="13241">
                  <c:v>114</c:v>
                </c:pt>
                <c:pt idx="13242">
                  <c:v>114.4</c:v>
                </c:pt>
                <c:pt idx="13243">
                  <c:v>114.6</c:v>
                </c:pt>
                <c:pt idx="13244">
                  <c:v>114.8</c:v>
                </c:pt>
                <c:pt idx="13245">
                  <c:v>113.4</c:v>
                </c:pt>
                <c:pt idx="13246">
                  <c:v>112</c:v>
                </c:pt>
                <c:pt idx="13247">
                  <c:v>110.8</c:v>
                </c:pt>
                <c:pt idx="13248">
                  <c:v>112.4</c:v>
                </c:pt>
                <c:pt idx="13249">
                  <c:v>112.6</c:v>
                </c:pt>
                <c:pt idx="13250">
                  <c:v>112.2</c:v>
                </c:pt>
                <c:pt idx="13251">
                  <c:v>112.8</c:v>
                </c:pt>
                <c:pt idx="13252">
                  <c:v>113.2</c:v>
                </c:pt>
                <c:pt idx="13253">
                  <c:v>115.8</c:v>
                </c:pt>
                <c:pt idx="13254">
                  <c:v>114.8</c:v>
                </c:pt>
                <c:pt idx="13255">
                  <c:v>115</c:v>
                </c:pt>
                <c:pt idx="13256">
                  <c:v>112.8</c:v>
                </c:pt>
                <c:pt idx="13257">
                  <c:v>112.8</c:v>
                </c:pt>
                <c:pt idx="13258">
                  <c:v>114</c:v>
                </c:pt>
                <c:pt idx="13259">
                  <c:v>113.2</c:v>
                </c:pt>
                <c:pt idx="13260">
                  <c:v>114.4</c:v>
                </c:pt>
                <c:pt idx="13261">
                  <c:v>115</c:v>
                </c:pt>
                <c:pt idx="13262">
                  <c:v>114</c:v>
                </c:pt>
                <c:pt idx="13263">
                  <c:v>114.8</c:v>
                </c:pt>
                <c:pt idx="13264">
                  <c:v>116.4</c:v>
                </c:pt>
                <c:pt idx="13265">
                  <c:v>115.6</c:v>
                </c:pt>
                <c:pt idx="13266">
                  <c:v>115.8</c:v>
                </c:pt>
                <c:pt idx="13267">
                  <c:v>116.6</c:v>
                </c:pt>
                <c:pt idx="13268">
                  <c:v>117.4</c:v>
                </c:pt>
                <c:pt idx="13269">
                  <c:v>118</c:v>
                </c:pt>
                <c:pt idx="13270">
                  <c:v>116.6</c:v>
                </c:pt>
                <c:pt idx="13271">
                  <c:v>117.8</c:v>
                </c:pt>
                <c:pt idx="13272">
                  <c:v>118.8</c:v>
                </c:pt>
                <c:pt idx="13273">
                  <c:v>120.8</c:v>
                </c:pt>
                <c:pt idx="13274">
                  <c:v>121</c:v>
                </c:pt>
                <c:pt idx="13275">
                  <c:v>121</c:v>
                </c:pt>
                <c:pt idx="13276">
                  <c:v>121.4</c:v>
                </c:pt>
                <c:pt idx="13277">
                  <c:v>122</c:v>
                </c:pt>
                <c:pt idx="13278">
                  <c:v>122.6</c:v>
                </c:pt>
                <c:pt idx="13279">
                  <c:v>123.4</c:v>
                </c:pt>
                <c:pt idx="13280">
                  <c:v>123.2</c:v>
                </c:pt>
                <c:pt idx="13281">
                  <c:v>122.8</c:v>
                </c:pt>
                <c:pt idx="13282">
                  <c:v>123.4</c:v>
                </c:pt>
                <c:pt idx="13283">
                  <c:v>122</c:v>
                </c:pt>
                <c:pt idx="13284">
                  <c:v>122</c:v>
                </c:pt>
                <c:pt idx="13285">
                  <c:v>122.6</c:v>
                </c:pt>
                <c:pt idx="13286">
                  <c:v>124</c:v>
                </c:pt>
                <c:pt idx="13287">
                  <c:v>123.8</c:v>
                </c:pt>
                <c:pt idx="13288">
                  <c:v>122.6</c:v>
                </c:pt>
                <c:pt idx="13289">
                  <c:v>124</c:v>
                </c:pt>
                <c:pt idx="13290">
                  <c:v>120.6</c:v>
                </c:pt>
                <c:pt idx="13291">
                  <c:v>122.6</c:v>
                </c:pt>
                <c:pt idx="13292">
                  <c:v>123</c:v>
                </c:pt>
                <c:pt idx="13293">
                  <c:v>122.6</c:v>
                </c:pt>
                <c:pt idx="13294">
                  <c:v>123</c:v>
                </c:pt>
                <c:pt idx="13295">
                  <c:v>123</c:v>
                </c:pt>
                <c:pt idx="13296">
                  <c:v>122.8</c:v>
                </c:pt>
                <c:pt idx="13297">
                  <c:v>123.8</c:v>
                </c:pt>
                <c:pt idx="13298">
                  <c:v>125.2</c:v>
                </c:pt>
                <c:pt idx="13299">
                  <c:v>126.2</c:v>
                </c:pt>
                <c:pt idx="13300">
                  <c:v>124.8</c:v>
                </c:pt>
                <c:pt idx="13301">
                  <c:v>125.2</c:v>
                </c:pt>
                <c:pt idx="13302">
                  <c:v>123.8</c:v>
                </c:pt>
                <c:pt idx="13303">
                  <c:v>123.2</c:v>
                </c:pt>
                <c:pt idx="13304">
                  <c:v>123.6</c:v>
                </c:pt>
                <c:pt idx="13305">
                  <c:v>121.8</c:v>
                </c:pt>
                <c:pt idx="13306">
                  <c:v>124.2</c:v>
                </c:pt>
                <c:pt idx="13307">
                  <c:v>124.2</c:v>
                </c:pt>
                <c:pt idx="13308">
                  <c:v>125</c:v>
                </c:pt>
                <c:pt idx="13309">
                  <c:v>124.8</c:v>
                </c:pt>
                <c:pt idx="13310">
                  <c:v>125.4</c:v>
                </c:pt>
                <c:pt idx="13311">
                  <c:v>124.2</c:v>
                </c:pt>
                <c:pt idx="13312">
                  <c:v>124.8</c:v>
                </c:pt>
                <c:pt idx="13313">
                  <c:v>124.6</c:v>
                </c:pt>
                <c:pt idx="13314">
                  <c:v>124.8</c:v>
                </c:pt>
                <c:pt idx="13315">
                  <c:v>125.4</c:v>
                </c:pt>
                <c:pt idx="13316">
                  <c:v>123.8</c:v>
                </c:pt>
                <c:pt idx="13317">
                  <c:v>122.8</c:v>
                </c:pt>
                <c:pt idx="13318">
                  <c:v>123.8</c:v>
                </c:pt>
                <c:pt idx="13319">
                  <c:v>123</c:v>
                </c:pt>
                <c:pt idx="13320">
                  <c:v>123</c:v>
                </c:pt>
                <c:pt idx="13321">
                  <c:v>123.6</c:v>
                </c:pt>
                <c:pt idx="13322">
                  <c:v>122.6</c:v>
                </c:pt>
                <c:pt idx="13323">
                  <c:v>122.8</c:v>
                </c:pt>
                <c:pt idx="13324">
                  <c:v>120.8</c:v>
                </c:pt>
                <c:pt idx="13325">
                  <c:v>119.6</c:v>
                </c:pt>
                <c:pt idx="13326">
                  <c:v>120.4</c:v>
                </c:pt>
                <c:pt idx="13327">
                  <c:v>119.6</c:v>
                </c:pt>
                <c:pt idx="13328">
                  <c:v>121</c:v>
                </c:pt>
                <c:pt idx="13329">
                  <c:v>120</c:v>
                </c:pt>
                <c:pt idx="13330">
                  <c:v>120.4</c:v>
                </c:pt>
                <c:pt idx="13331">
                  <c:v>120.2</c:v>
                </c:pt>
                <c:pt idx="13332">
                  <c:v>119.2</c:v>
                </c:pt>
                <c:pt idx="13333">
                  <c:v>117.8</c:v>
                </c:pt>
                <c:pt idx="13334">
                  <c:v>118.4</c:v>
                </c:pt>
                <c:pt idx="13335">
                  <c:v>117.2</c:v>
                </c:pt>
                <c:pt idx="13336">
                  <c:v>117.4</c:v>
                </c:pt>
                <c:pt idx="13337">
                  <c:v>118.4</c:v>
                </c:pt>
                <c:pt idx="13338">
                  <c:v>116.6</c:v>
                </c:pt>
                <c:pt idx="13339">
                  <c:v>117.6</c:v>
                </c:pt>
                <c:pt idx="13340">
                  <c:v>116.6</c:v>
                </c:pt>
                <c:pt idx="13341">
                  <c:v>116.6</c:v>
                </c:pt>
                <c:pt idx="13342">
                  <c:v>116.2</c:v>
                </c:pt>
                <c:pt idx="13343">
                  <c:v>117.4</c:v>
                </c:pt>
                <c:pt idx="13344">
                  <c:v>117</c:v>
                </c:pt>
                <c:pt idx="13345">
                  <c:v>117.6</c:v>
                </c:pt>
                <c:pt idx="13346">
                  <c:v>118.2</c:v>
                </c:pt>
                <c:pt idx="13347">
                  <c:v>119</c:v>
                </c:pt>
                <c:pt idx="13348">
                  <c:v>118.8</c:v>
                </c:pt>
                <c:pt idx="13349">
                  <c:v>119.6</c:v>
                </c:pt>
                <c:pt idx="13350">
                  <c:v>120.2</c:v>
                </c:pt>
                <c:pt idx="13351">
                  <c:v>119.2</c:v>
                </c:pt>
                <c:pt idx="13352">
                  <c:v>120</c:v>
                </c:pt>
                <c:pt idx="13353">
                  <c:v>121.4</c:v>
                </c:pt>
                <c:pt idx="13354">
                  <c:v>122.2</c:v>
                </c:pt>
                <c:pt idx="13355">
                  <c:v>122.6</c:v>
                </c:pt>
                <c:pt idx="13356">
                  <c:v>122.2</c:v>
                </c:pt>
                <c:pt idx="13357">
                  <c:v>121.2</c:v>
                </c:pt>
                <c:pt idx="13358">
                  <c:v>122.2</c:v>
                </c:pt>
                <c:pt idx="13359">
                  <c:v>122.8</c:v>
                </c:pt>
                <c:pt idx="13360">
                  <c:v>121.4</c:v>
                </c:pt>
                <c:pt idx="13361">
                  <c:v>122.2</c:v>
                </c:pt>
                <c:pt idx="13362">
                  <c:v>122.8</c:v>
                </c:pt>
                <c:pt idx="13363">
                  <c:v>121.2</c:v>
                </c:pt>
                <c:pt idx="13364">
                  <c:v>120.6</c:v>
                </c:pt>
                <c:pt idx="13365">
                  <c:v>122.2</c:v>
                </c:pt>
                <c:pt idx="13366">
                  <c:v>123</c:v>
                </c:pt>
                <c:pt idx="13367">
                  <c:v>121.4</c:v>
                </c:pt>
                <c:pt idx="13368">
                  <c:v>121.2</c:v>
                </c:pt>
                <c:pt idx="13369">
                  <c:v>122.4</c:v>
                </c:pt>
                <c:pt idx="13370">
                  <c:v>122.4</c:v>
                </c:pt>
                <c:pt idx="13371">
                  <c:v>123.6</c:v>
                </c:pt>
                <c:pt idx="13372">
                  <c:v>123.6</c:v>
                </c:pt>
                <c:pt idx="13373">
                  <c:v>123.8</c:v>
                </c:pt>
                <c:pt idx="13374">
                  <c:v>123.2</c:v>
                </c:pt>
                <c:pt idx="13375">
                  <c:v>123.6</c:v>
                </c:pt>
                <c:pt idx="13376">
                  <c:v>114.2</c:v>
                </c:pt>
                <c:pt idx="13377">
                  <c:v>124.4</c:v>
                </c:pt>
                <c:pt idx="13378">
                  <c:v>123.8</c:v>
                </c:pt>
                <c:pt idx="13379">
                  <c:v>123.6</c:v>
                </c:pt>
                <c:pt idx="13380">
                  <c:v>123.8</c:v>
                </c:pt>
                <c:pt idx="13381">
                  <c:v>120</c:v>
                </c:pt>
                <c:pt idx="13382">
                  <c:v>124.8</c:v>
                </c:pt>
                <c:pt idx="13383">
                  <c:v>125.6</c:v>
                </c:pt>
                <c:pt idx="13384">
                  <c:v>125.8</c:v>
                </c:pt>
                <c:pt idx="13385">
                  <c:v>125.6</c:v>
                </c:pt>
                <c:pt idx="13386">
                  <c:v>126</c:v>
                </c:pt>
                <c:pt idx="13387">
                  <c:v>125.2</c:v>
                </c:pt>
                <c:pt idx="13388">
                  <c:v>124.2</c:v>
                </c:pt>
                <c:pt idx="13389">
                  <c:v>123.2</c:v>
                </c:pt>
                <c:pt idx="13390">
                  <c:v>123.2</c:v>
                </c:pt>
                <c:pt idx="13391">
                  <c:v>122.4</c:v>
                </c:pt>
                <c:pt idx="13392">
                  <c:v>123.4</c:v>
                </c:pt>
                <c:pt idx="13393">
                  <c:v>121.4</c:v>
                </c:pt>
                <c:pt idx="13394">
                  <c:v>114.6</c:v>
                </c:pt>
                <c:pt idx="13395">
                  <c:v>121.6</c:v>
                </c:pt>
                <c:pt idx="13396">
                  <c:v>125.8</c:v>
                </c:pt>
                <c:pt idx="13397">
                  <c:v>125.6</c:v>
                </c:pt>
                <c:pt idx="13398">
                  <c:v>125.8</c:v>
                </c:pt>
                <c:pt idx="13399">
                  <c:v>127.2</c:v>
                </c:pt>
                <c:pt idx="13400">
                  <c:v>127.4</c:v>
                </c:pt>
                <c:pt idx="13401">
                  <c:v>125.6</c:v>
                </c:pt>
                <c:pt idx="13402">
                  <c:v>124.2</c:v>
                </c:pt>
                <c:pt idx="13403">
                  <c:v>125.6</c:v>
                </c:pt>
                <c:pt idx="13404">
                  <c:v>124.6</c:v>
                </c:pt>
                <c:pt idx="13405">
                  <c:v>125.6</c:v>
                </c:pt>
                <c:pt idx="13406">
                  <c:v>125</c:v>
                </c:pt>
                <c:pt idx="13407">
                  <c:v>123.2</c:v>
                </c:pt>
                <c:pt idx="13408">
                  <c:v>125.2</c:v>
                </c:pt>
                <c:pt idx="13409">
                  <c:v>124.8</c:v>
                </c:pt>
                <c:pt idx="13410">
                  <c:v>124</c:v>
                </c:pt>
                <c:pt idx="13411">
                  <c:v>123.2</c:v>
                </c:pt>
                <c:pt idx="13412">
                  <c:v>121.6</c:v>
                </c:pt>
                <c:pt idx="13413">
                  <c:v>121.2</c:v>
                </c:pt>
                <c:pt idx="13414">
                  <c:v>119.8</c:v>
                </c:pt>
                <c:pt idx="13415">
                  <c:v>118.8</c:v>
                </c:pt>
                <c:pt idx="13416">
                  <c:v>120.8</c:v>
                </c:pt>
                <c:pt idx="13417">
                  <c:v>117.6</c:v>
                </c:pt>
                <c:pt idx="13418">
                  <c:v>117.2</c:v>
                </c:pt>
                <c:pt idx="13419">
                  <c:v>116.2</c:v>
                </c:pt>
                <c:pt idx="13420">
                  <c:v>116.4</c:v>
                </c:pt>
                <c:pt idx="13421">
                  <c:v>119.2</c:v>
                </c:pt>
                <c:pt idx="13422">
                  <c:v>117</c:v>
                </c:pt>
                <c:pt idx="13423">
                  <c:v>118</c:v>
                </c:pt>
                <c:pt idx="13424">
                  <c:v>117.8</c:v>
                </c:pt>
                <c:pt idx="13425">
                  <c:v>119</c:v>
                </c:pt>
                <c:pt idx="13426">
                  <c:v>117.4</c:v>
                </c:pt>
                <c:pt idx="13427">
                  <c:v>118</c:v>
                </c:pt>
                <c:pt idx="13428">
                  <c:v>118.8</c:v>
                </c:pt>
                <c:pt idx="13429">
                  <c:v>117.2</c:v>
                </c:pt>
                <c:pt idx="13430">
                  <c:v>118.6</c:v>
                </c:pt>
                <c:pt idx="13431">
                  <c:v>119</c:v>
                </c:pt>
                <c:pt idx="13432">
                  <c:v>119</c:v>
                </c:pt>
                <c:pt idx="13433">
                  <c:v>118.8</c:v>
                </c:pt>
                <c:pt idx="13434">
                  <c:v>119</c:v>
                </c:pt>
                <c:pt idx="13435">
                  <c:v>119</c:v>
                </c:pt>
                <c:pt idx="13436">
                  <c:v>119</c:v>
                </c:pt>
                <c:pt idx="13437">
                  <c:v>118.8</c:v>
                </c:pt>
                <c:pt idx="13438">
                  <c:v>117.6</c:v>
                </c:pt>
                <c:pt idx="13439">
                  <c:v>117.6</c:v>
                </c:pt>
                <c:pt idx="13440">
                  <c:v>118</c:v>
                </c:pt>
                <c:pt idx="13441">
                  <c:v>116</c:v>
                </c:pt>
                <c:pt idx="13442">
                  <c:v>118.4</c:v>
                </c:pt>
                <c:pt idx="13443">
                  <c:v>115.8</c:v>
                </c:pt>
                <c:pt idx="13444">
                  <c:v>115.4</c:v>
                </c:pt>
                <c:pt idx="13445">
                  <c:v>115.8</c:v>
                </c:pt>
                <c:pt idx="13446">
                  <c:v>116.6</c:v>
                </c:pt>
                <c:pt idx="13447">
                  <c:v>104.2</c:v>
                </c:pt>
                <c:pt idx="13448">
                  <c:v>113.6</c:v>
                </c:pt>
                <c:pt idx="13449">
                  <c:v>116.2</c:v>
                </c:pt>
                <c:pt idx="13450">
                  <c:v>116.8</c:v>
                </c:pt>
                <c:pt idx="13451">
                  <c:v>118.2</c:v>
                </c:pt>
                <c:pt idx="13452">
                  <c:v>119.2</c:v>
                </c:pt>
                <c:pt idx="13453">
                  <c:v>119.2</c:v>
                </c:pt>
                <c:pt idx="13454">
                  <c:v>122</c:v>
                </c:pt>
                <c:pt idx="13455">
                  <c:v>122.6</c:v>
                </c:pt>
                <c:pt idx="13456">
                  <c:v>121.4</c:v>
                </c:pt>
                <c:pt idx="13457">
                  <c:v>120.8</c:v>
                </c:pt>
                <c:pt idx="13458">
                  <c:v>119.4</c:v>
                </c:pt>
                <c:pt idx="13459">
                  <c:v>120.8</c:v>
                </c:pt>
                <c:pt idx="13460">
                  <c:v>121.6</c:v>
                </c:pt>
                <c:pt idx="13461">
                  <c:v>121.4</c:v>
                </c:pt>
                <c:pt idx="13462">
                  <c:v>121.8</c:v>
                </c:pt>
                <c:pt idx="13463">
                  <c:v>122.6</c:v>
                </c:pt>
                <c:pt idx="13464">
                  <c:v>122.2</c:v>
                </c:pt>
                <c:pt idx="13465">
                  <c:v>121.4</c:v>
                </c:pt>
                <c:pt idx="13466">
                  <c:v>122</c:v>
                </c:pt>
                <c:pt idx="13467">
                  <c:v>122.4</c:v>
                </c:pt>
                <c:pt idx="13468">
                  <c:v>122</c:v>
                </c:pt>
                <c:pt idx="13469">
                  <c:v>120.2</c:v>
                </c:pt>
                <c:pt idx="13470">
                  <c:v>121.8</c:v>
                </c:pt>
                <c:pt idx="13471">
                  <c:v>122.2</c:v>
                </c:pt>
                <c:pt idx="13472">
                  <c:v>122</c:v>
                </c:pt>
                <c:pt idx="13473">
                  <c:v>121.8</c:v>
                </c:pt>
                <c:pt idx="13474">
                  <c:v>123.8</c:v>
                </c:pt>
                <c:pt idx="13475">
                  <c:v>124</c:v>
                </c:pt>
                <c:pt idx="13476">
                  <c:v>125.8</c:v>
                </c:pt>
                <c:pt idx="13477">
                  <c:v>125.2</c:v>
                </c:pt>
                <c:pt idx="13478">
                  <c:v>125.2</c:v>
                </c:pt>
                <c:pt idx="13479">
                  <c:v>125</c:v>
                </c:pt>
                <c:pt idx="13480">
                  <c:v>125.6</c:v>
                </c:pt>
                <c:pt idx="13481">
                  <c:v>126</c:v>
                </c:pt>
                <c:pt idx="13482">
                  <c:v>125.4</c:v>
                </c:pt>
                <c:pt idx="13483">
                  <c:v>126.2</c:v>
                </c:pt>
                <c:pt idx="13484">
                  <c:v>126</c:v>
                </c:pt>
                <c:pt idx="13485">
                  <c:v>124</c:v>
                </c:pt>
                <c:pt idx="13486">
                  <c:v>121.8</c:v>
                </c:pt>
                <c:pt idx="13487">
                  <c:v>120.8</c:v>
                </c:pt>
                <c:pt idx="13488">
                  <c:v>106</c:v>
                </c:pt>
                <c:pt idx="13489">
                  <c:v>101.2</c:v>
                </c:pt>
                <c:pt idx="13490">
                  <c:v>104.6</c:v>
                </c:pt>
                <c:pt idx="13491">
                  <c:v>101.6</c:v>
                </c:pt>
                <c:pt idx="13492">
                  <c:v>114</c:v>
                </c:pt>
                <c:pt idx="13493">
                  <c:v>114.4</c:v>
                </c:pt>
                <c:pt idx="13494">
                  <c:v>114.2</c:v>
                </c:pt>
                <c:pt idx="13495">
                  <c:v>115.4</c:v>
                </c:pt>
                <c:pt idx="13496">
                  <c:v>105.4</c:v>
                </c:pt>
                <c:pt idx="13497">
                  <c:v>116.4</c:v>
                </c:pt>
                <c:pt idx="13498">
                  <c:v>118.4</c:v>
                </c:pt>
                <c:pt idx="13499">
                  <c:v>118.4</c:v>
                </c:pt>
                <c:pt idx="13500">
                  <c:v>118</c:v>
                </c:pt>
                <c:pt idx="13501">
                  <c:v>116.8</c:v>
                </c:pt>
                <c:pt idx="13502">
                  <c:v>116.6</c:v>
                </c:pt>
                <c:pt idx="13503">
                  <c:v>117.6</c:v>
                </c:pt>
                <c:pt idx="13504">
                  <c:v>117.4</c:v>
                </c:pt>
                <c:pt idx="13505">
                  <c:v>116.6</c:v>
                </c:pt>
                <c:pt idx="13506">
                  <c:v>117.8</c:v>
                </c:pt>
                <c:pt idx="13507">
                  <c:v>116.4</c:v>
                </c:pt>
                <c:pt idx="13508">
                  <c:v>118.4</c:v>
                </c:pt>
                <c:pt idx="13509">
                  <c:v>119</c:v>
                </c:pt>
                <c:pt idx="13510">
                  <c:v>117.2</c:v>
                </c:pt>
                <c:pt idx="13511">
                  <c:v>117.6</c:v>
                </c:pt>
                <c:pt idx="13512">
                  <c:v>118.8</c:v>
                </c:pt>
                <c:pt idx="13513">
                  <c:v>117.4</c:v>
                </c:pt>
                <c:pt idx="13514">
                  <c:v>117.6</c:v>
                </c:pt>
                <c:pt idx="13515">
                  <c:v>116.2</c:v>
                </c:pt>
                <c:pt idx="13516">
                  <c:v>116.8</c:v>
                </c:pt>
                <c:pt idx="13517">
                  <c:v>116</c:v>
                </c:pt>
                <c:pt idx="13518">
                  <c:v>116</c:v>
                </c:pt>
                <c:pt idx="13519">
                  <c:v>116.8</c:v>
                </c:pt>
                <c:pt idx="13520">
                  <c:v>115.8</c:v>
                </c:pt>
                <c:pt idx="13521">
                  <c:v>116.8</c:v>
                </c:pt>
                <c:pt idx="13522">
                  <c:v>115.4</c:v>
                </c:pt>
                <c:pt idx="13523">
                  <c:v>114.8</c:v>
                </c:pt>
                <c:pt idx="13524">
                  <c:v>114</c:v>
                </c:pt>
                <c:pt idx="13525">
                  <c:v>113.2</c:v>
                </c:pt>
                <c:pt idx="13526">
                  <c:v>112.4</c:v>
                </c:pt>
                <c:pt idx="13527">
                  <c:v>113.2</c:v>
                </c:pt>
                <c:pt idx="13528">
                  <c:v>112.8</c:v>
                </c:pt>
                <c:pt idx="13529">
                  <c:v>112.6</c:v>
                </c:pt>
                <c:pt idx="13530">
                  <c:v>110.6</c:v>
                </c:pt>
                <c:pt idx="13531">
                  <c:v>110.6</c:v>
                </c:pt>
                <c:pt idx="13532">
                  <c:v>111</c:v>
                </c:pt>
                <c:pt idx="13533">
                  <c:v>110.6</c:v>
                </c:pt>
                <c:pt idx="13534">
                  <c:v>109.8</c:v>
                </c:pt>
                <c:pt idx="13535">
                  <c:v>110.8</c:v>
                </c:pt>
                <c:pt idx="13536">
                  <c:v>111.2</c:v>
                </c:pt>
                <c:pt idx="13537">
                  <c:v>111</c:v>
                </c:pt>
                <c:pt idx="13538">
                  <c:v>110.4</c:v>
                </c:pt>
                <c:pt idx="13539">
                  <c:v>111.4</c:v>
                </c:pt>
                <c:pt idx="13540">
                  <c:v>110.2</c:v>
                </c:pt>
                <c:pt idx="13541">
                  <c:v>110</c:v>
                </c:pt>
                <c:pt idx="13542">
                  <c:v>109.8</c:v>
                </c:pt>
                <c:pt idx="13543">
                  <c:v>112</c:v>
                </c:pt>
                <c:pt idx="13544">
                  <c:v>111.8</c:v>
                </c:pt>
                <c:pt idx="13545">
                  <c:v>112.2</c:v>
                </c:pt>
                <c:pt idx="13546">
                  <c:v>111.6</c:v>
                </c:pt>
                <c:pt idx="13547">
                  <c:v>111.8</c:v>
                </c:pt>
                <c:pt idx="13548">
                  <c:v>112.4</c:v>
                </c:pt>
                <c:pt idx="13549">
                  <c:v>110</c:v>
                </c:pt>
                <c:pt idx="13550">
                  <c:v>107.6</c:v>
                </c:pt>
                <c:pt idx="13551">
                  <c:v>108.8</c:v>
                </c:pt>
                <c:pt idx="13552">
                  <c:v>107.6</c:v>
                </c:pt>
                <c:pt idx="13553">
                  <c:v>109</c:v>
                </c:pt>
                <c:pt idx="13554">
                  <c:v>111.8</c:v>
                </c:pt>
                <c:pt idx="13555">
                  <c:v>111.4</c:v>
                </c:pt>
                <c:pt idx="13556">
                  <c:v>111.4</c:v>
                </c:pt>
                <c:pt idx="13557">
                  <c:v>112</c:v>
                </c:pt>
                <c:pt idx="13558">
                  <c:v>111.4</c:v>
                </c:pt>
                <c:pt idx="13559">
                  <c:v>112.8</c:v>
                </c:pt>
                <c:pt idx="13560">
                  <c:v>112.4</c:v>
                </c:pt>
                <c:pt idx="13561">
                  <c:v>114.2</c:v>
                </c:pt>
                <c:pt idx="13562">
                  <c:v>114</c:v>
                </c:pt>
                <c:pt idx="13563">
                  <c:v>115.4</c:v>
                </c:pt>
                <c:pt idx="13564">
                  <c:v>115.6</c:v>
                </c:pt>
                <c:pt idx="13565">
                  <c:v>115.8</c:v>
                </c:pt>
                <c:pt idx="13566">
                  <c:v>115</c:v>
                </c:pt>
                <c:pt idx="13567">
                  <c:v>117.4</c:v>
                </c:pt>
                <c:pt idx="13568">
                  <c:v>117.4</c:v>
                </c:pt>
                <c:pt idx="13569">
                  <c:v>116.8</c:v>
                </c:pt>
                <c:pt idx="13570">
                  <c:v>118.2</c:v>
                </c:pt>
                <c:pt idx="13571">
                  <c:v>119.2</c:v>
                </c:pt>
                <c:pt idx="13572">
                  <c:v>118.2</c:v>
                </c:pt>
                <c:pt idx="13573">
                  <c:v>119.6</c:v>
                </c:pt>
                <c:pt idx="13574">
                  <c:v>120.6</c:v>
                </c:pt>
                <c:pt idx="13575">
                  <c:v>118.4</c:v>
                </c:pt>
                <c:pt idx="13576">
                  <c:v>119.4</c:v>
                </c:pt>
                <c:pt idx="13577">
                  <c:v>119.6</c:v>
                </c:pt>
                <c:pt idx="13578">
                  <c:v>121.2</c:v>
                </c:pt>
                <c:pt idx="13579">
                  <c:v>120.4</c:v>
                </c:pt>
                <c:pt idx="13580">
                  <c:v>120</c:v>
                </c:pt>
                <c:pt idx="13581">
                  <c:v>118.8</c:v>
                </c:pt>
                <c:pt idx="13582">
                  <c:v>119.4</c:v>
                </c:pt>
                <c:pt idx="13583">
                  <c:v>118.6</c:v>
                </c:pt>
                <c:pt idx="13584">
                  <c:v>118</c:v>
                </c:pt>
                <c:pt idx="13585">
                  <c:v>117.4</c:v>
                </c:pt>
                <c:pt idx="13586">
                  <c:v>117.6</c:v>
                </c:pt>
                <c:pt idx="13587">
                  <c:v>118.2</c:v>
                </c:pt>
                <c:pt idx="13588">
                  <c:v>117.4</c:v>
                </c:pt>
                <c:pt idx="13589">
                  <c:v>117.8</c:v>
                </c:pt>
                <c:pt idx="13590">
                  <c:v>116.8</c:v>
                </c:pt>
                <c:pt idx="13591">
                  <c:v>116.6</c:v>
                </c:pt>
                <c:pt idx="13592">
                  <c:v>116</c:v>
                </c:pt>
                <c:pt idx="13593">
                  <c:v>115.8</c:v>
                </c:pt>
                <c:pt idx="13594">
                  <c:v>116.6</c:v>
                </c:pt>
                <c:pt idx="13595">
                  <c:v>117.8</c:v>
                </c:pt>
                <c:pt idx="13596">
                  <c:v>116.2</c:v>
                </c:pt>
                <c:pt idx="13597">
                  <c:v>116.2</c:v>
                </c:pt>
                <c:pt idx="13598">
                  <c:v>116</c:v>
                </c:pt>
                <c:pt idx="13599">
                  <c:v>116.2</c:v>
                </c:pt>
                <c:pt idx="13600">
                  <c:v>118</c:v>
                </c:pt>
                <c:pt idx="13601">
                  <c:v>116.4</c:v>
                </c:pt>
                <c:pt idx="13602">
                  <c:v>117.4</c:v>
                </c:pt>
                <c:pt idx="13603">
                  <c:v>115.6</c:v>
                </c:pt>
                <c:pt idx="13604">
                  <c:v>113.6</c:v>
                </c:pt>
                <c:pt idx="13605">
                  <c:v>112.8</c:v>
                </c:pt>
                <c:pt idx="13606">
                  <c:v>113.2</c:v>
                </c:pt>
                <c:pt idx="13607">
                  <c:v>114</c:v>
                </c:pt>
                <c:pt idx="13608">
                  <c:v>113.6</c:v>
                </c:pt>
                <c:pt idx="13609">
                  <c:v>113.2</c:v>
                </c:pt>
                <c:pt idx="13610">
                  <c:v>113.4</c:v>
                </c:pt>
                <c:pt idx="13611">
                  <c:v>114.6</c:v>
                </c:pt>
                <c:pt idx="13612">
                  <c:v>114.2</c:v>
                </c:pt>
                <c:pt idx="13613">
                  <c:v>114</c:v>
                </c:pt>
                <c:pt idx="13614">
                  <c:v>107.2</c:v>
                </c:pt>
                <c:pt idx="13615">
                  <c:v>111.4</c:v>
                </c:pt>
                <c:pt idx="13616">
                  <c:v>112.4</c:v>
                </c:pt>
                <c:pt idx="13617">
                  <c:v>112.2</c:v>
                </c:pt>
                <c:pt idx="13618">
                  <c:v>112.8</c:v>
                </c:pt>
                <c:pt idx="13619">
                  <c:v>111.4</c:v>
                </c:pt>
                <c:pt idx="13620">
                  <c:v>111.2</c:v>
                </c:pt>
                <c:pt idx="13621">
                  <c:v>112.4</c:v>
                </c:pt>
                <c:pt idx="13622">
                  <c:v>111.4</c:v>
                </c:pt>
                <c:pt idx="13623">
                  <c:v>111.8</c:v>
                </c:pt>
                <c:pt idx="13624">
                  <c:v>111.2</c:v>
                </c:pt>
                <c:pt idx="13625">
                  <c:v>111.4</c:v>
                </c:pt>
                <c:pt idx="13626">
                  <c:v>109</c:v>
                </c:pt>
                <c:pt idx="13627">
                  <c:v>108</c:v>
                </c:pt>
                <c:pt idx="13628">
                  <c:v>108.6</c:v>
                </c:pt>
                <c:pt idx="13629">
                  <c:v>107.2</c:v>
                </c:pt>
                <c:pt idx="13630">
                  <c:v>104.8</c:v>
                </c:pt>
                <c:pt idx="13631">
                  <c:v>105.4</c:v>
                </c:pt>
                <c:pt idx="13632">
                  <c:v>104.4</c:v>
                </c:pt>
                <c:pt idx="13633">
                  <c:v>104.2</c:v>
                </c:pt>
                <c:pt idx="13634">
                  <c:v>104.6</c:v>
                </c:pt>
                <c:pt idx="13635">
                  <c:v>103.6</c:v>
                </c:pt>
                <c:pt idx="13636">
                  <c:v>103</c:v>
                </c:pt>
                <c:pt idx="13637">
                  <c:v>101.6</c:v>
                </c:pt>
                <c:pt idx="13638">
                  <c:v>102.2</c:v>
                </c:pt>
                <c:pt idx="13639">
                  <c:v>101</c:v>
                </c:pt>
                <c:pt idx="13640">
                  <c:v>102</c:v>
                </c:pt>
                <c:pt idx="13641">
                  <c:v>102</c:v>
                </c:pt>
                <c:pt idx="13642">
                  <c:v>103</c:v>
                </c:pt>
                <c:pt idx="13643">
                  <c:v>105.4</c:v>
                </c:pt>
                <c:pt idx="13644">
                  <c:v>105</c:v>
                </c:pt>
                <c:pt idx="13645">
                  <c:v>104</c:v>
                </c:pt>
                <c:pt idx="13646">
                  <c:v>103.8</c:v>
                </c:pt>
                <c:pt idx="13647">
                  <c:v>105.8</c:v>
                </c:pt>
                <c:pt idx="13648">
                  <c:v>106.2</c:v>
                </c:pt>
                <c:pt idx="13649">
                  <c:v>105</c:v>
                </c:pt>
                <c:pt idx="13650">
                  <c:v>104.6</c:v>
                </c:pt>
                <c:pt idx="13651">
                  <c:v>105.6</c:v>
                </c:pt>
                <c:pt idx="13652">
                  <c:v>105</c:v>
                </c:pt>
                <c:pt idx="13653">
                  <c:v>103.4</c:v>
                </c:pt>
                <c:pt idx="13654">
                  <c:v>102.8</c:v>
                </c:pt>
                <c:pt idx="13655">
                  <c:v>103.8</c:v>
                </c:pt>
                <c:pt idx="13656">
                  <c:v>102.6</c:v>
                </c:pt>
                <c:pt idx="13657">
                  <c:v>103.8</c:v>
                </c:pt>
                <c:pt idx="13658">
                  <c:v>106.4</c:v>
                </c:pt>
                <c:pt idx="13659">
                  <c:v>105.4</c:v>
                </c:pt>
                <c:pt idx="13660">
                  <c:v>106</c:v>
                </c:pt>
                <c:pt idx="13661">
                  <c:v>106.8</c:v>
                </c:pt>
                <c:pt idx="13662">
                  <c:v>108</c:v>
                </c:pt>
                <c:pt idx="13663">
                  <c:v>109</c:v>
                </c:pt>
                <c:pt idx="13664">
                  <c:v>108.4</c:v>
                </c:pt>
                <c:pt idx="13665">
                  <c:v>109</c:v>
                </c:pt>
                <c:pt idx="13666">
                  <c:v>108.8</c:v>
                </c:pt>
                <c:pt idx="13667">
                  <c:v>109.2</c:v>
                </c:pt>
                <c:pt idx="13668">
                  <c:v>107.6</c:v>
                </c:pt>
                <c:pt idx="13669">
                  <c:v>108</c:v>
                </c:pt>
                <c:pt idx="13670">
                  <c:v>107.8</c:v>
                </c:pt>
                <c:pt idx="13671">
                  <c:v>109.8</c:v>
                </c:pt>
                <c:pt idx="13672">
                  <c:v>110.6</c:v>
                </c:pt>
                <c:pt idx="13673">
                  <c:v>112</c:v>
                </c:pt>
                <c:pt idx="13674">
                  <c:v>110.2</c:v>
                </c:pt>
                <c:pt idx="13675">
                  <c:v>116.2</c:v>
                </c:pt>
                <c:pt idx="13676">
                  <c:v>117</c:v>
                </c:pt>
                <c:pt idx="13677">
                  <c:v>118.2</c:v>
                </c:pt>
                <c:pt idx="13678">
                  <c:v>115.4</c:v>
                </c:pt>
                <c:pt idx="13679">
                  <c:v>115.2</c:v>
                </c:pt>
                <c:pt idx="13680">
                  <c:v>115</c:v>
                </c:pt>
                <c:pt idx="13681">
                  <c:v>117</c:v>
                </c:pt>
                <c:pt idx="13682">
                  <c:v>118.4</c:v>
                </c:pt>
                <c:pt idx="13683">
                  <c:v>118</c:v>
                </c:pt>
                <c:pt idx="13684">
                  <c:v>118</c:v>
                </c:pt>
                <c:pt idx="13685">
                  <c:v>118.4</c:v>
                </c:pt>
                <c:pt idx="13686">
                  <c:v>117.4</c:v>
                </c:pt>
                <c:pt idx="13687">
                  <c:v>117.4</c:v>
                </c:pt>
                <c:pt idx="13688">
                  <c:v>118</c:v>
                </c:pt>
                <c:pt idx="13689">
                  <c:v>117.4</c:v>
                </c:pt>
                <c:pt idx="13690">
                  <c:v>118.4</c:v>
                </c:pt>
                <c:pt idx="13691">
                  <c:v>116.6</c:v>
                </c:pt>
                <c:pt idx="13692">
                  <c:v>117.4</c:v>
                </c:pt>
                <c:pt idx="13693">
                  <c:v>118.4</c:v>
                </c:pt>
                <c:pt idx="13694">
                  <c:v>118.2</c:v>
                </c:pt>
                <c:pt idx="13695">
                  <c:v>119.6</c:v>
                </c:pt>
                <c:pt idx="13696">
                  <c:v>120.6</c:v>
                </c:pt>
                <c:pt idx="13697">
                  <c:v>120.8</c:v>
                </c:pt>
                <c:pt idx="13698">
                  <c:v>120</c:v>
                </c:pt>
                <c:pt idx="13699">
                  <c:v>120.4</c:v>
                </c:pt>
                <c:pt idx="13700">
                  <c:v>119.2</c:v>
                </c:pt>
                <c:pt idx="13701">
                  <c:v>98</c:v>
                </c:pt>
                <c:pt idx="13702">
                  <c:v>106.4</c:v>
                </c:pt>
                <c:pt idx="13703">
                  <c:v>127.8</c:v>
                </c:pt>
                <c:pt idx="13704">
                  <c:v>129.4</c:v>
                </c:pt>
                <c:pt idx="13705">
                  <c:v>128.80000000000001</c:v>
                </c:pt>
                <c:pt idx="13706">
                  <c:v>128.19999999999999</c:v>
                </c:pt>
                <c:pt idx="13707">
                  <c:v>128</c:v>
                </c:pt>
                <c:pt idx="13708">
                  <c:v>128.19999999999999</c:v>
                </c:pt>
                <c:pt idx="13709">
                  <c:v>129</c:v>
                </c:pt>
                <c:pt idx="13710">
                  <c:v>123.2</c:v>
                </c:pt>
                <c:pt idx="13711">
                  <c:v>129.4</c:v>
                </c:pt>
                <c:pt idx="13712">
                  <c:v>128.19999999999999</c:v>
                </c:pt>
                <c:pt idx="13713">
                  <c:v>129.19999999999999</c:v>
                </c:pt>
                <c:pt idx="13714">
                  <c:v>127.8</c:v>
                </c:pt>
                <c:pt idx="13715">
                  <c:v>128</c:v>
                </c:pt>
                <c:pt idx="13716">
                  <c:v>129</c:v>
                </c:pt>
                <c:pt idx="13717">
                  <c:v>127.8</c:v>
                </c:pt>
                <c:pt idx="13718">
                  <c:v>128.6</c:v>
                </c:pt>
                <c:pt idx="13719">
                  <c:v>128.6</c:v>
                </c:pt>
                <c:pt idx="13720">
                  <c:v>127.2</c:v>
                </c:pt>
                <c:pt idx="13721">
                  <c:v>128</c:v>
                </c:pt>
                <c:pt idx="13722">
                  <c:v>127.4</c:v>
                </c:pt>
                <c:pt idx="13723">
                  <c:v>128.6</c:v>
                </c:pt>
                <c:pt idx="13724">
                  <c:v>128.19999999999999</c:v>
                </c:pt>
                <c:pt idx="13725">
                  <c:v>127</c:v>
                </c:pt>
                <c:pt idx="13726">
                  <c:v>127.2</c:v>
                </c:pt>
                <c:pt idx="13727">
                  <c:v>125.4</c:v>
                </c:pt>
                <c:pt idx="13728">
                  <c:v>125.4</c:v>
                </c:pt>
                <c:pt idx="13729">
                  <c:v>125.4</c:v>
                </c:pt>
                <c:pt idx="13730">
                  <c:v>124.4</c:v>
                </c:pt>
                <c:pt idx="13731">
                  <c:v>123.8</c:v>
                </c:pt>
                <c:pt idx="13732">
                  <c:v>124.2</c:v>
                </c:pt>
                <c:pt idx="13733">
                  <c:v>125.6</c:v>
                </c:pt>
                <c:pt idx="13734">
                  <c:v>124</c:v>
                </c:pt>
                <c:pt idx="13735">
                  <c:v>122.6</c:v>
                </c:pt>
                <c:pt idx="13736">
                  <c:v>123.6</c:v>
                </c:pt>
                <c:pt idx="13737">
                  <c:v>123.6</c:v>
                </c:pt>
                <c:pt idx="13738">
                  <c:v>122.2</c:v>
                </c:pt>
                <c:pt idx="13739">
                  <c:v>122.8</c:v>
                </c:pt>
                <c:pt idx="13740">
                  <c:v>123.8</c:v>
                </c:pt>
                <c:pt idx="13741">
                  <c:v>124</c:v>
                </c:pt>
                <c:pt idx="13742">
                  <c:v>123.8</c:v>
                </c:pt>
                <c:pt idx="13743">
                  <c:v>124.6</c:v>
                </c:pt>
                <c:pt idx="13744">
                  <c:v>125.6</c:v>
                </c:pt>
                <c:pt idx="13745">
                  <c:v>124.8</c:v>
                </c:pt>
                <c:pt idx="13746">
                  <c:v>124.2</c:v>
                </c:pt>
                <c:pt idx="13747">
                  <c:v>124</c:v>
                </c:pt>
                <c:pt idx="13748">
                  <c:v>125.4</c:v>
                </c:pt>
                <c:pt idx="13749">
                  <c:v>124.4</c:v>
                </c:pt>
                <c:pt idx="13750">
                  <c:v>124.4</c:v>
                </c:pt>
                <c:pt idx="13751">
                  <c:v>124</c:v>
                </c:pt>
                <c:pt idx="13752">
                  <c:v>125.6</c:v>
                </c:pt>
                <c:pt idx="13753">
                  <c:v>123.6</c:v>
                </c:pt>
                <c:pt idx="13754">
                  <c:v>124.8</c:v>
                </c:pt>
                <c:pt idx="13755">
                  <c:v>123.2</c:v>
                </c:pt>
                <c:pt idx="13756">
                  <c:v>122.6</c:v>
                </c:pt>
                <c:pt idx="13757">
                  <c:v>123.8</c:v>
                </c:pt>
                <c:pt idx="13758">
                  <c:v>122.6</c:v>
                </c:pt>
                <c:pt idx="13759">
                  <c:v>124.4</c:v>
                </c:pt>
                <c:pt idx="13760">
                  <c:v>124.2</c:v>
                </c:pt>
                <c:pt idx="13761">
                  <c:v>123.8</c:v>
                </c:pt>
                <c:pt idx="13762">
                  <c:v>124.4</c:v>
                </c:pt>
                <c:pt idx="13763">
                  <c:v>124.8</c:v>
                </c:pt>
                <c:pt idx="13764">
                  <c:v>125.8</c:v>
                </c:pt>
                <c:pt idx="13765">
                  <c:v>125.6</c:v>
                </c:pt>
                <c:pt idx="13766">
                  <c:v>125.2</c:v>
                </c:pt>
                <c:pt idx="13767">
                  <c:v>126</c:v>
                </c:pt>
                <c:pt idx="13768">
                  <c:v>125.8</c:v>
                </c:pt>
                <c:pt idx="13769">
                  <c:v>125.6</c:v>
                </c:pt>
                <c:pt idx="13770">
                  <c:v>126.8</c:v>
                </c:pt>
                <c:pt idx="13771">
                  <c:v>124.6</c:v>
                </c:pt>
                <c:pt idx="13772">
                  <c:v>125.4</c:v>
                </c:pt>
                <c:pt idx="13773">
                  <c:v>124.4</c:v>
                </c:pt>
                <c:pt idx="13774">
                  <c:v>124.2</c:v>
                </c:pt>
                <c:pt idx="13775">
                  <c:v>123.8</c:v>
                </c:pt>
                <c:pt idx="13776">
                  <c:v>124.8</c:v>
                </c:pt>
                <c:pt idx="13777">
                  <c:v>123.8</c:v>
                </c:pt>
                <c:pt idx="13778">
                  <c:v>122.2</c:v>
                </c:pt>
                <c:pt idx="13779">
                  <c:v>122.8</c:v>
                </c:pt>
                <c:pt idx="13780">
                  <c:v>122</c:v>
                </c:pt>
                <c:pt idx="13781">
                  <c:v>121.6</c:v>
                </c:pt>
                <c:pt idx="13782">
                  <c:v>120.8</c:v>
                </c:pt>
                <c:pt idx="13783">
                  <c:v>121.8</c:v>
                </c:pt>
                <c:pt idx="13784">
                  <c:v>120.4</c:v>
                </c:pt>
                <c:pt idx="13785">
                  <c:v>119.2</c:v>
                </c:pt>
                <c:pt idx="13786">
                  <c:v>120</c:v>
                </c:pt>
                <c:pt idx="13787">
                  <c:v>118.8</c:v>
                </c:pt>
                <c:pt idx="13788">
                  <c:v>119.6</c:v>
                </c:pt>
                <c:pt idx="13789">
                  <c:v>120</c:v>
                </c:pt>
                <c:pt idx="13790">
                  <c:v>117.4</c:v>
                </c:pt>
                <c:pt idx="13791">
                  <c:v>120</c:v>
                </c:pt>
                <c:pt idx="13792">
                  <c:v>119.6</c:v>
                </c:pt>
                <c:pt idx="13793">
                  <c:v>120.4</c:v>
                </c:pt>
                <c:pt idx="13794">
                  <c:v>121.2</c:v>
                </c:pt>
                <c:pt idx="13795">
                  <c:v>120</c:v>
                </c:pt>
                <c:pt idx="13796">
                  <c:v>120.8</c:v>
                </c:pt>
                <c:pt idx="13797">
                  <c:v>120.8</c:v>
                </c:pt>
                <c:pt idx="13798">
                  <c:v>121.8</c:v>
                </c:pt>
                <c:pt idx="13799">
                  <c:v>122.6</c:v>
                </c:pt>
                <c:pt idx="13800">
                  <c:v>122.4</c:v>
                </c:pt>
                <c:pt idx="13801">
                  <c:v>124.8</c:v>
                </c:pt>
                <c:pt idx="13802">
                  <c:v>124.2</c:v>
                </c:pt>
                <c:pt idx="13803">
                  <c:v>123.4</c:v>
                </c:pt>
                <c:pt idx="13804">
                  <c:v>122.2</c:v>
                </c:pt>
                <c:pt idx="13805">
                  <c:v>123</c:v>
                </c:pt>
                <c:pt idx="13806">
                  <c:v>122.6</c:v>
                </c:pt>
                <c:pt idx="13807">
                  <c:v>123</c:v>
                </c:pt>
                <c:pt idx="13808">
                  <c:v>122</c:v>
                </c:pt>
                <c:pt idx="13809">
                  <c:v>123.2</c:v>
                </c:pt>
                <c:pt idx="13810">
                  <c:v>123.6</c:v>
                </c:pt>
                <c:pt idx="13811">
                  <c:v>123.4</c:v>
                </c:pt>
                <c:pt idx="13812">
                  <c:v>122.2</c:v>
                </c:pt>
                <c:pt idx="13813">
                  <c:v>121.4</c:v>
                </c:pt>
                <c:pt idx="13814">
                  <c:v>122.4</c:v>
                </c:pt>
                <c:pt idx="13815">
                  <c:v>121.8</c:v>
                </c:pt>
                <c:pt idx="13816">
                  <c:v>122.8</c:v>
                </c:pt>
                <c:pt idx="13817">
                  <c:v>122.4</c:v>
                </c:pt>
                <c:pt idx="13818">
                  <c:v>122.8</c:v>
                </c:pt>
                <c:pt idx="13819">
                  <c:v>122.2</c:v>
                </c:pt>
                <c:pt idx="13820">
                  <c:v>121.8</c:v>
                </c:pt>
                <c:pt idx="13821">
                  <c:v>121.2</c:v>
                </c:pt>
                <c:pt idx="13822">
                  <c:v>122.4</c:v>
                </c:pt>
                <c:pt idx="13823">
                  <c:v>121.6</c:v>
                </c:pt>
                <c:pt idx="13824">
                  <c:v>122</c:v>
                </c:pt>
                <c:pt idx="13825">
                  <c:v>122.2</c:v>
                </c:pt>
                <c:pt idx="13826">
                  <c:v>121.2</c:v>
                </c:pt>
                <c:pt idx="13827">
                  <c:v>120.8</c:v>
                </c:pt>
                <c:pt idx="13828">
                  <c:v>122.2</c:v>
                </c:pt>
                <c:pt idx="13829">
                  <c:v>122.4</c:v>
                </c:pt>
                <c:pt idx="13830">
                  <c:v>123</c:v>
                </c:pt>
                <c:pt idx="13831">
                  <c:v>122.2</c:v>
                </c:pt>
                <c:pt idx="13832">
                  <c:v>123.2</c:v>
                </c:pt>
                <c:pt idx="13833">
                  <c:v>124.2</c:v>
                </c:pt>
                <c:pt idx="13834">
                  <c:v>124.8</c:v>
                </c:pt>
                <c:pt idx="13835">
                  <c:v>123.8</c:v>
                </c:pt>
                <c:pt idx="13836">
                  <c:v>123</c:v>
                </c:pt>
                <c:pt idx="13837">
                  <c:v>122.6</c:v>
                </c:pt>
                <c:pt idx="13838">
                  <c:v>121.8</c:v>
                </c:pt>
                <c:pt idx="13839">
                  <c:v>123.2</c:v>
                </c:pt>
                <c:pt idx="13840">
                  <c:v>122.4</c:v>
                </c:pt>
                <c:pt idx="13841">
                  <c:v>120.2</c:v>
                </c:pt>
                <c:pt idx="13842">
                  <c:v>120.4</c:v>
                </c:pt>
                <c:pt idx="13843">
                  <c:v>122.2</c:v>
                </c:pt>
                <c:pt idx="13844">
                  <c:v>120.8</c:v>
                </c:pt>
                <c:pt idx="13845">
                  <c:v>121.8</c:v>
                </c:pt>
                <c:pt idx="13846">
                  <c:v>121.4</c:v>
                </c:pt>
                <c:pt idx="13847">
                  <c:v>121.4</c:v>
                </c:pt>
                <c:pt idx="13848">
                  <c:v>120</c:v>
                </c:pt>
                <c:pt idx="13849">
                  <c:v>120</c:v>
                </c:pt>
                <c:pt idx="13850">
                  <c:v>120</c:v>
                </c:pt>
                <c:pt idx="13851">
                  <c:v>120.6</c:v>
                </c:pt>
                <c:pt idx="13852">
                  <c:v>120.2</c:v>
                </c:pt>
                <c:pt idx="13853">
                  <c:v>120</c:v>
                </c:pt>
                <c:pt idx="13854">
                  <c:v>121.2</c:v>
                </c:pt>
                <c:pt idx="13855">
                  <c:v>121.2</c:v>
                </c:pt>
                <c:pt idx="13856">
                  <c:v>121</c:v>
                </c:pt>
                <c:pt idx="13857">
                  <c:v>121</c:v>
                </c:pt>
                <c:pt idx="13858">
                  <c:v>123</c:v>
                </c:pt>
                <c:pt idx="13859">
                  <c:v>121</c:v>
                </c:pt>
                <c:pt idx="13860">
                  <c:v>123.8</c:v>
                </c:pt>
                <c:pt idx="13861">
                  <c:v>122.2</c:v>
                </c:pt>
                <c:pt idx="13862">
                  <c:v>123.2</c:v>
                </c:pt>
                <c:pt idx="13863">
                  <c:v>122.6</c:v>
                </c:pt>
                <c:pt idx="13864">
                  <c:v>123</c:v>
                </c:pt>
                <c:pt idx="13865">
                  <c:v>123.6</c:v>
                </c:pt>
                <c:pt idx="13866">
                  <c:v>123</c:v>
                </c:pt>
                <c:pt idx="13867">
                  <c:v>123.8</c:v>
                </c:pt>
                <c:pt idx="13868">
                  <c:v>123.6</c:v>
                </c:pt>
                <c:pt idx="13869">
                  <c:v>107.4</c:v>
                </c:pt>
                <c:pt idx="13870">
                  <c:v>120</c:v>
                </c:pt>
                <c:pt idx="13871">
                  <c:v>125.2</c:v>
                </c:pt>
                <c:pt idx="13872">
                  <c:v>124.2</c:v>
                </c:pt>
                <c:pt idx="13873">
                  <c:v>123.4</c:v>
                </c:pt>
                <c:pt idx="13874">
                  <c:v>107.2</c:v>
                </c:pt>
                <c:pt idx="13875">
                  <c:v>120.8</c:v>
                </c:pt>
                <c:pt idx="13876">
                  <c:v>126</c:v>
                </c:pt>
                <c:pt idx="13877">
                  <c:v>126.6</c:v>
                </c:pt>
                <c:pt idx="13878">
                  <c:v>127.4</c:v>
                </c:pt>
                <c:pt idx="13879">
                  <c:v>127</c:v>
                </c:pt>
                <c:pt idx="13880">
                  <c:v>127.6</c:v>
                </c:pt>
                <c:pt idx="13881">
                  <c:v>127.6</c:v>
                </c:pt>
                <c:pt idx="13882">
                  <c:v>130.19999999999999</c:v>
                </c:pt>
                <c:pt idx="13883">
                  <c:v>128.80000000000001</c:v>
                </c:pt>
                <c:pt idx="13884">
                  <c:v>129</c:v>
                </c:pt>
                <c:pt idx="13885">
                  <c:v>129</c:v>
                </c:pt>
                <c:pt idx="13886">
                  <c:v>130.80000000000001</c:v>
                </c:pt>
                <c:pt idx="13887">
                  <c:v>130.6</c:v>
                </c:pt>
                <c:pt idx="13888">
                  <c:v>129</c:v>
                </c:pt>
                <c:pt idx="13889">
                  <c:v>130.6</c:v>
                </c:pt>
                <c:pt idx="13890">
                  <c:v>129.80000000000001</c:v>
                </c:pt>
                <c:pt idx="13891">
                  <c:v>131.6</c:v>
                </c:pt>
                <c:pt idx="13892">
                  <c:v>131.6</c:v>
                </c:pt>
                <c:pt idx="13893">
                  <c:v>130.80000000000001</c:v>
                </c:pt>
                <c:pt idx="13894">
                  <c:v>132</c:v>
                </c:pt>
                <c:pt idx="13895">
                  <c:v>131.6</c:v>
                </c:pt>
                <c:pt idx="13896">
                  <c:v>131.6</c:v>
                </c:pt>
                <c:pt idx="13897">
                  <c:v>132</c:v>
                </c:pt>
                <c:pt idx="13898">
                  <c:v>131.19999999999999</c:v>
                </c:pt>
                <c:pt idx="13899">
                  <c:v>131.6</c:v>
                </c:pt>
                <c:pt idx="13900">
                  <c:v>130</c:v>
                </c:pt>
                <c:pt idx="13901">
                  <c:v>132</c:v>
                </c:pt>
                <c:pt idx="13902">
                  <c:v>131.6</c:v>
                </c:pt>
                <c:pt idx="13903">
                  <c:v>131.4</c:v>
                </c:pt>
                <c:pt idx="13904">
                  <c:v>132</c:v>
                </c:pt>
                <c:pt idx="13905">
                  <c:v>130.4</c:v>
                </c:pt>
                <c:pt idx="13906">
                  <c:v>129</c:v>
                </c:pt>
                <c:pt idx="13907">
                  <c:v>127.4</c:v>
                </c:pt>
                <c:pt idx="13908">
                  <c:v>125.4</c:v>
                </c:pt>
                <c:pt idx="13909">
                  <c:v>126</c:v>
                </c:pt>
                <c:pt idx="13910">
                  <c:v>125.2</c:v>
                </c:pt>
                <c:pt idx="13911">
                  <c:v>124.6</c:v>
                </c:pt>
                <c:pt idx="13912">
                  <c:v>123.4</c:v>
                </c:pt>
                <c:pt idx="13913">
                  <c:v>123</c:v>
                </c:pt>
                <c:pt idx="13914">
                  <c:v>123</c:v>
                </c:pt>
                <c:pt idx="13915">
                  <c:v>120.6</c:v>
                </c:pt>
                <c:pt idx="13916">
                  <c:v>119</c:v>
                </c:pt>
                <c:pt idx="13917">
                  <c:v>118</c:v>
                </c:pt>
                <c:pt idx="13918">
                  <c:v>117.4</c:v>
                </c:pt>
                <c:pt idx="13919">
                  <c:v>116.6</c:v>
                </c:pt>
                <c:pt idx="13920">
                  <c:v>115.2</c:v>
                </c:pt>
                <c:pt idx="13921">
                  <c:v>112.8</c:v>
                </c:pt>
                <c:pt idx="13922">
                  <c:v>114</c:v>
                </c:pt>
                <c:pt idx="13923">
                  <c:v>113.6</c:v>
                </c:pt>
                <c:pt idx="13924">
                  <c:v>113</c:v>
                </c:pt>
                <c:pt idx="13925">
                  <c:v>112</c:v>
                </c:pt>
                <c:pt idx="13926">
                  <c:v>110.2</c:v>
                </c:pt>
                <c:pt idx="13927">
                  <c:v>111.6</c:v>
                </c:pt>
                <c:pt idx="13928">
                  <c:v>110.8</c:v>
                </c:pt>
                <c:pt idx="13929">
                  <c:v>111.4</c:v>
                </c:pt>
                <c:pt idx="13930">
                  <c:v>110.2</c:v>
                </c:pt>
                <c:pt idx="13931">
                  <c:v>112</c:v>
                </c:pt>
                <c:pt idx="13932">
                  <c:v>111.4</c:v>
                </c:pt>
                <c:pt idx="13933">
                  <c:v>112.8</c:v>
                </c:pt>
                <c:pt idx="13934">
                  <c:v>114.2</c:v>
                </c:pt>
                <c:pt idx="13935">
                  <c:v>113</c:v>
                </c:pt>
                <c:pt idx="13936">
                  <c:v>112.8</c:v>
                </c:pt>
                <c:pt idx="13937">
                  <c:v>115.8</c:v>
                </c:pt>
                <c:pt idx="13938">
                  <c:v>115.6</c:v>
                </c:pt>
                <c:pt idx="13939">
                  <c:v>117</c:v>
                </c:pt>
                <c:pt idx="13940">
                  <c:v>118</c:v>
                </c:pt>
                <c:pt idx="13941">
                  <c:v>118</c:v>
                </c:pt>
                <c:pt idx="13942">
                  <c:v>117.2</c:v>
                </c:pt>
                <c:pt idx="13943">
                  <c:v>117.4</c:v>
                </c:pt>
                <c:pt idx="13944">
                  <c:v>117.2</c:v>
                </c:pt>
                <c:pt idx="13945">
                  <c:v>116.6</c:v>
                </c:pt>
                <c:pt idx="13946">
                  <c:v>118.4</c:v>
                </c:pt>
                <c:pt idx="13947">
                  <c:v>118</c:v>
                </c:pt>
                <c:pt idx="13948">
                  <c:v>119.2</c:v>
                </c:pt>
                <c:pt idx="13949">
                  <c:v>118.4</c:v>
                </c:pt>
                <c:pt idx="13950">
                  <c:v>118.4</c:v>
                </c:pt>
                <c:pt idx="13951">
                  <c:v>117</c:v>
                </c:pt>
                <c:pt idx="13952">
                  <c:v>118.6</c:v>
                </c:pt>
                <c:pt idx="13953">
                  <c:v>117</c:v>
                </c:pt>
                <c:pt idx="13954">
                  <c:v>117.4</c:v>
                </c:pt>
                <c:pt idx="13955">
                  <c:v>114.8</c:v>
                </c:pt>
                <c:pt idx="13956">
                  <c:v>116.6</c:v>
                </c:pt>
                <c:pt idx="13957">
                  <c:v>115.8</c:v>
                </c:pt>
                <c:pt idx="13958">
                  <c:v>115</c:v>
                </c:pt>
                <c:pt idx="13959">
                  <c:v>116.6</c:v>
                </c:pt>
                <c:pt idx="13960">
                  <c:v>115.6</c:v>
                </c:pt>
                <c:pt idx="13961">
                  <c:v>117</c:v>
                </c:pt>
                <c:pt idx="13962">
                  <c:v>117</c:v>
                </c:pt>
                <c:pt idx="13963">
                  <c:v>116.8</c:v>
                </c:pt>
                <c:pt idx="13964">
                  <c:v>118.2</c:v>
                </c:pt>
                <c:pt idx="13965">
                  <c:v>118.8</c:v>
                </c:pt>
                <c:pt idx="13966">
                  <c:v>117.4</c:v>
                </c:pt>
                <c:pt idx="13967">
                  <c:v>116.8</c:v>
                </c:pt>
                <c:pt idx="13968">
                  <c:v>117.4</c:v>
                </c:pt>
                <c:pt idx="13969">
                  <c:v>117</c:v>
                </c:pt>
                <c:pt idx="13970">
                  <c:v>118.4</c:v>
                </c:pt>
                <c:pt idx="13971">
                  <c:v>116.8</c:v>
                </c:pt>
                <c:pt idx="13972">
                  <c:v>117</c:v>
                </c:pt>
                <c:pt idx="13973">
                  <c:v>118.4</c:v>
                </c:pt>
                <c:pt idx="13974">
                  <c:v>117</c:v>
                </c:pt>
                <c:pt idx="13975">
                  <c:v>117.6</c:v>
                </c:pt>
                <c:pt idx="13976">
                  <c:v>115.4</c:v>
                </c:pt>
                <c:pt idx="13977">
                  <c:v>116</c:v>
                </c:pt>
                <c:pt idx="13978">
                  <c:v>115.4</c:v>
                </c:pt>
                <c:pt idx="13979">
                  <c:v>115.8</c:v>
                </c:pt>
                <c:pt idx="13980">
                  <c:v>115</c:v>
                </c:pt>
                <c:pt idx="13981">
                  <c:v>114.8</c:v>
                </c:pt>
                <c:pt idx="13982">
                  <c:v>113.8</c:v>
                </c:pt>
                <c:pt idx="13983">
                  <c:v>114</c:v>
                </c:pt>
                <c:pt idx="13984">
                  <c:v>115.2</c:v>
                </c:pt>
                <c:pt idx="13985">
                  <c:v>115.4</c:v>
                </c:pt>
                <c:pt idx="13986">
                  <c:v>117.4</c:v>
                </c:pt>
                <c:pt idx="13987">
                  <c:v>115.6</c:v>
                </c:pt>
                <c:pt idx="13988">
                  <c:v>118</c:v>
                </c:pt>
                <c:pt idx="13989">
                  <c:v>117</c:v>
                </c:pt>
                <c:pt idx="13990">
                  <c:v>117.2</c:v>
                </c:pt>
                <c:pt idx="13991">
                  <c:v>117</c:v>
                </c:pt>
                <c:pt idx="13992">
                  <c:v>117.8</c:v>
                </c:pt>
                <c:pt idx="13993">
                  <c:v>119.8</c:v>
                </c:pt>
                <c:pt idx="13994">
                  <c:v>119.4</c:v>
                </c:pt>
                <c:pt idx="13995">
                  <c:v>119.4</c:v>
                </c:pt>
                <c:pt idx="13996">
                  <c:v>118</c:v>
                </c:pt>
                <c:pt idx="13997">
                  <c:v>117</c:v>
                </c:pt>
                <c:pt idx="13998">
                  <c:v>116.6</c:v>
                </c:pt>
                <c:pt idx="13999">
                  <c:v>119.8</c:v>
                </c:pt>
                <c:pt idx="14000">
                  <c:v>116.6</c:v>
                </c:pt>
                <c:pt idx="14001">
                  <c:v>116</c:v>
                </c:pt>
                <c:pt idx="14002">
                  <c:v>117</c:v>
                </c:pt>
                <c:pt idx="14003">
                  <c:v>116.6</c:v>
                </c:pt>
                <c:pt idx="14004">
                  <c:v>118.4</c:v>
                </c:pt>
                <c:pt idx="14005">
                  <c:v>117</c:v>
                </c:pt>
                <c:pt idx="14006">
                  <c:v>117</c:v>
                </c:pt>
                <c:pt idx="14007">
                  <c:v>117.4</c:v>
                </c:pt>
                <c:pt idx="14008">
                  <c:v>118.8</c:v>
                </c:pt>
                <c:pt idx="14009">
                  <c:v>118.2</c:v>
                </c:pt>
                <c:pt idx="14010">
                  <c:v>118.4</c:v>
                </c:pt>
                <c:pt idx="14011">
                  <c:v>119.6</c:v>
                </c:pt>
                <c:pt idx="14012">
                  <c:v>119.6</c:v>
                </c:pt>
                <c:pt idx="14013">
                  <c:v>118.2</c:v>
                </c:pt>
                <c:pt idx="14014">
                  <c:v>118.2</c:v>
                </c:pt>
                <c:pt idx="14015">
                  <c:v>117.4</c:v>
                </c:pt>
                <c:pt idx="14016">
                  <c:v>117.6</c:v>
                </c:pt>
                <c:pt idx="14017">
                  <c:v>118</c:v>
                </c:pt>
                <c:pt idx="14018">
                  <c:v>116.2</c:v>
                </c:pt>
                <c:pt idx="14019">
                  <c:v>115.4</c:v>
                </c:pt>
                <c:pt idx="14020">
                  <c:v>114.6</c:v>
                </c:pt>
                <c:pt idx="14021">
                  <c:v>116.6</c:v>
                </c:pt>
                <c:pt idx="14022">
                  <c:v>115.2</c:v>
                </c:pt>
                <c:pt idx="14023">
                  <c:v>116</c:v>
                </c:pt>
                <c:pt idx="14024">
                  <c:v>115.8</c:v>
                </c:pt>
                <c:pt idx="14025">
                  <c:v>114.8</c:v>
                </c:pt>
                <c:pt idx="14026">
                  <c:v>116.4</c:v>
                </c:pt>
                <c:pt idx="14027">
                  <c:v>118</c:v>
                </c:pt>
                <c:pt idx="14028">
                  <c:v>117</c:v>
                </c:pt>
                <c:pt idx="14029">
                  <c:v>118.6</c:v>
                </c:pt>
                <c:pt idx="14030">
                  <c:v>119.2</c:v>
                </c:pt>
                <c:pt idx="14031">
                  <c:v>119.2</c:v>
                </c:pt>
                <c:pt idx="14032">
                  <c:v>119.8</c:v>
                </c:pt>
                <c:pt idx="14033">
                  <c:v>118.8</c:v>
                </c:pt>
                <c:pt idx="14034">
                  <c:v>119.6</c:v>
                </c:pt>
                <c:pt idx="14035">
                  <c:v>119.6</c:v>
                </c:pt>
                <c:pt idx="14036">
                  <c:v>119</c:v>
                </c:pt>
                <c:pt idx="14037">
                  <c:v>119.6</c:v>
                </c:pt>
                <c:pt idx="14038">
                  <c:v>118.4</c:v>
                </c:pt>
                <c:pt idx="14039">
                  <c:v>118.6</c:v>
                </c:pt>
                <c:pt idx="14040">
                  <c:v>118.2</c:v>
                </c:pt>
                <c:pt idx="14041">
                  <c:v>117.8</c:v>
                </c:pt>
                <c:pt idx="14042">
                  <c:v>119.2</c:v>
                </c:pt>
                <c:pt idx="14043">
                  <c:v>119.6</c:v>
                </c:pt>
                <c:pt idx="14044">
                  <c:v>114.4</c:v>
                </c:pt>
                <c:pt idx="14045">
                  <c:v>119.2</c:v>
                </c:pt>
                <c:pt idx="14046">
                  <c:v>120</c:v>
                </c:pt>
                <c:pt idx="14047">
                  <c:v>120.8</c:v>
                </c:pt>
                <c:pt idx="14048">
                  <c:v>119.2</c:v>
                </c:pt>
                <c:pt idx="14049">
                  <c:v>121</c:v>
                </c:pt>
                <c:pt idx="14050">
                  <c:v>119.6</c:v>
                </c:pt>
                <c:pt idx="14051">
                  <c:v>120.4</c:v>
                </c:pt>
                <c:pt idx="14052">
                  <c:v>119.6</c:v>
                </c:pt>
                <c:pt idx="14053">
                  <c:v>120.4</c:v>
                </c:pt>
                <c:pt idx="14054">
                  <c:v>119.6</c:v>
                </c:pt>
                <c:pt idx="14055">
                  <c:v>116.2</c:v>
                </c:pt>
                <c:pt idx="14056">
                  <c:v>116.6</c:v>
                </c:pt>
                <c:pt idx="14057">
                  <c:v>118.4</c:v>
                </c:pt>
                <c:pt idx="14058">
                  <c:v>118.8</c:v>
                </c:pt>
                <c:pt idx="14059">
                  <c:v>118.8</c:v>
                </c:pt>
                <c:pt idx="14060">
                  <c:v>118.6</c:v>
                </c:pt>
                <c:pt idx="14061">
                  <c:v>118.8</c:v>
                </c:pt>
                <c:pt idx="14062">
                  <c:v>119</c:v>
                </c:pt>
                <c:pt idx="14063">
                  <c:v>118.4</c:v>
                </c:pt>
                <c:pt idx="14064">
                  <c:v>118.4</c:v>
                </c:pt>
                <c:pt idx="14065">
                  <c:v>118</c:v>
                </c:pt>
                <c:pt idx="14066">
                  <c:v>118.6</c:v>
                </c:pt>
                <c:pt idx="14067">
                  <c:v>118.8</c:v>
                </c:pt>
                <c:pt idx="14068">
                  <c:v>118.2</c:v>
                </c:pt>
                <c:pt idx="14069">
                  <c:v>118</c:v>
                </c:pt>
                <c:pt idx="14070">
                  <c:v>117.4</c:v>
                </c:pt>
                <c:pt idx="14071">
                  <c:v>119.2</c:v>
                </c:pt>
                <c:pt idx="14072">
                  <c:v>119</c:v>
                </c:pt>
                <c:pt idx="14073">
                  <c:v>118.4</c:v>
                </c:pt>
                <c:pt idx="14074">
                  <c:v>118.6</c:v>
                </c:pt>
                <c:pt idx="14075">
                  <c:v>117</c:v>
                </c:pt>
                <c:pt idx="14076">
                  <c:v>117.6</c:v>
                </c:pt>
                <c:pt idx="14077">
                  <c:v>118</c:v>
                </c:pt>
                <c:pt idx="14078">
                  <c:v>116.8</c:v>
                </c:pt>
                <c:pt idx="14079">
                  <c:v>118.4</c:v>
                </c:pt>
                <c:pt idx="14080">
                  <c:v>116.8</c:v>
                </c:pt>
                <c:pt idx="14081">
                  <c:v>118.6</c:v>
                </c:pt>
                <c:pt idx="14082">
                  <c:v>118.4</c:v>
                </c:pt>
                <c:pt idx="14083">
                  <c:v>118.2</c:v>
                </c:pt>
                <c:pt idx="14084">
                  <c:v>118.2</c:v>
                </c:pt>
                <c:pt idx="14085">
                  <c:v>117.8</c:v>
                </c:pt>
                <c:pt idx="14086">
                  <c:v>117.2</c:v>
                </c:pt>
                <c:pt idx="14087">
                  <c:v>117.8</c:v>
                </c:pt>
                <c:pt idx="14088">
                  <c:v>116.6</c:v>
                </c:pt>
                <c:pt idx="14089">
                  <c:v>117.8</c:v>
                </c:pt>
                <c:pt idx="14090">
                  <c:v>117.4</c:v>
                </c:pt>
                <c:pt idx="14091">
                  <c:v>118</c:v>
                </c:pt>
                <c:pt idx="14092">
                  <c:v>116.4</c:v>
                </c:pt>
                <c:pt idx="14093">
                  <c:v>116.4</c:v>
                </c:pt>
                <c:pt idx="14094">
                  <c:v>115.4</c:v>
                </c:pt>
                <c:pt idx="14095">
                  <c:v>116.4</c:v>
                </c:pt>
                <c:pt idx="14096">
                  <c:v>115</c:v>
                </c:pt>
                <c:pt idx="14097">
                  <c:v>117.2</c:v>
                </c:pt>
                <c:pt idx="14098">
                  <c:v>117.8</c:v>
                </c:pt>
                <c:pt idx="14099">
                  <c:v>118</c:v>
                </c:pt>
                <c:pt idx="14100">
                  <c:v>116.6</c:v>
                </c:pt>
                <c:pt idx="14101">
                  <c:v>118.8</c:v>
                </c:pt>
                <c:pt idx="14102">
                  <c:v>117.4</c:v>
                </c:pt>
                <c:pt idx="14103">
                  <c:v>117.4</c:v>
                </c:pt>
                <c:pt idx="14104">
                  <c:v>117.6</c:v>
                </c:pt>
                <c:pt idx="14105">
                  <c:v>117.2</c:v>
                </c:pt>
                <c:pt idx="14106">
                  <c:v>117</c:v>
                </c:pt>
                <c:pt idx="14107">
                  <c:v>116.6</c:v>
                </c:pt>
                <c:pt idx="14108">
                  <c:v>116.6</c:v>
                </c:pt>
                <c:pt idx="14109">
                  <c:v>116</c:v>
                </c:pt>
                <c:pt idx="14110">
                  <c:v>118.4</c:v>
                </c:pt>
                <c:pt idx="14111">
                  <c:v>117.2</c:v>
                </c:pt>
                <c:pt idx="14112">
                  <c:v>118.8</c:v>
                </c:pt>
                <c:pt idx="14113">
                  <c:v>115.8</c:v>
                </c:pt>
                <c:pt idx="14114">
                  <c:v>118.4</c:v>
                </c:pt>
                <c:pt idx="14115">
                  <c:v>116.6</c:v>
                </c:pt>
                <c:pt idx="14116">
                  <c:v>118</c:v>
                </c:pt>
                <c:pt idx="14117">
                  <c:v>119.4</c:v>
                </c:pt>
                <c:pt idx="14118">
                  <c:v>119.6</c:v>
                </c:pt>
                <c:pt idx="14119">
                  <c:v>119.2</c:v>
                </c:pt>
                <c:pt idx="14120">
                  <c:v>120.4</c:v>
                </c:pt>
                <c:pt idx="14121">
                  <c:v>118.4</c:v>
                </c:pt>
                <c:pt idx="14122">
                  <c:v>118.8</c:v>
                </c:pt>
                <c:pt idx="14123">
                  <c:v>118.4</c:v>
                </c:pt>
                <c:pt idx="14124">
                  <c:v>120</c:v>
                </c:pt>
                <c:pt idx="14125">
                  <c:v>120.4</c:v>
                </c:pt>
                <c:pt idx="14126">
                  <c:v>120.8</c:v>
                </c:pt>
                <c:pt idx="14127">
                  <c:v>119.2</c:v>
                </c:pt>
                <c:pt idx="14128">
                  <c:v>117.6</c:v>
                </c:pt>
                <c:pt idx="14129">
                  <c:v>118</c:v>
                </c:pt>
                <c:pt idx="14130">
                  <c:v>116.6</c:v>
                </c:pt>
                <c:pt idx="14131">
                  <c:v>116.6</c:v>
                </c:pt>
                <c:pt idx="14132">
                  <c:v>117</c:v>
                </c:pt>
                <c:pt idx="14133">
                  <c:v>116.2</c:v>
                </c:pt>
                <c:pt idx="14134">
                  <c:v>115.6</c:v>
                </c:pt>
                <c:pt idx="14135">
                  <c:v>114.4</c:v>
                </c:pt>
                <c:pt idx="14136">
                  <c:v>115.4</c:v>
                </c:pt>
                <c:pt idx="14137">
                  <c:v>115.8</c:v>
                </c:pt>
                <c:pt idx="14138">
                  <c:v>115.8</c:v>
                </c:pt>
                <c:pt idx="14139">
                  <c:v>113.4</c:v>
                </c:pt>
                <c:pt idx="14140">
                  <c:v>112</c:v>
                </c:pt>
                <c:pt idx="14141">
                  <c:v>114.4</c:v>
                </c:pt>
                <c:pt idx="14142">
                  <c:v>111.4</c:v>
                </c:pt>
                <c:pt idx="14143">
                  <c:v>111.6</c:v>
                </c:pt>
                <c:pt idx="14144">
                  <c:v>111.4</c:v>
                </c:pt>
                <c:pt idx="14145">
                  <c:v>110.2</c:v>
                </c:pt>
                <c:pt idx="14146">
                  <c:v>109.2</c:v>
                </c:pt>
                <c:pt idx="14147">
                  <c:v>109.2</c:v>
                </c:pt>
                <c:pt idx="14148">
                  <c:v>109.4</c:v>
                </c:pt>
                <c:pt idx="14149">
                  <c:v>109.8</c:v>
                </c:pt>
                <c:pt idx="14150">
                  <c:v>108.6</c:v>
                </c:pt>
                <c:pt idx="14151">
                  <c:v>109</c:v>
                </c:pt>
                <c:pt idx="14152">
                  <c:v>111.2</c:v>
                </c:pt>
                <c:pt idx="14153">
                  <c:v>112.2</c:v>
                </c:pt>
                <c:pt idx="14154">
                  <c:v>111.2</c:v>
                </c:pt>
                <c:pt idx="14155">
                  <c:v>108.4</c:v>
                </c:pt>
                <c:pt idx="14156">
                  <c:v>109.8</c:v>
                </c:pt>
                <c:pt idx="14157">
                  <c:v>109.4</c:v>
                </c:pt>
                <c:pt idx="14158">
                  <c:v>110.2</c:v>
                </c:pt>
                <c:pt idx="14159">
                  <c:v>111</c:v>
                </c:pt>
                <c:pt idx="14160">
                  <c:v>109.6</c:v>
                </c:pt>
                <c:pt idx="14161">
                  <c:v>109.8</c:v>
                </c:pt>
                <c:pt idx="14162">
                  <c:v>109.2</c:v>
                </c:pt>
                <c:pt idx="14163">
                  <c:v>109.4</c:v>
                </c:pt>
                <c:pt idx="14164">
                  <c:v>109.2</c:v>
                </c:pt>
                <c:pt idx="14165">
                  <c:v>111.8</c:v>
                </c:pt>
                <c:pt idx="14166">
                  <c:v>111.4</c:v>
                </c:pt>
                <c:pt idx="14167">
                  <c:v>112.4</c:v>
                </c:pt>
                <c:pt idx="14168">
                  <c:v>112.8</c:v>
                </c:pt>
                <c:pt idx="14169">
                  <c:v>111.8</c:v>
                </c:pt>
                <c:pt idx="14170">
                  <c:v>112.4</c:v>
                </c:pt>
                <c:pt idx="14171">
                  <c:v>112.8</c:v>
                </c:pt>
                <c:pt idx="14172">
                  <c:v>113.6</c:v>
                </c:pt>
                <c:pt idx="14173">
                  <c:v>115.4</c:v>
                </c:pt>
                <c:pt idx="14174">
                  <c:v>116</c:v>
                </c:pt>
                <c:pt idx="14175">
                  <c:v>113.8</c:v>
                </c:pt>
                <c:pt idx="14176">
                  <c:v>114.8</c:v>
                </c:pt>
                <c:pt idx="14177">
                  <c:v>114</c:v>
                </c:pt>
                <c:pt idx="14178">
                  <c:v>113.4</c:v>
                </c:pt>
                <c:pt idx="14179">
                  <c:v>112.6</c:v>
                </c:pt>
                <c:pt idx="14180">
                  <c:v>112.8</c:v>
                </c:pt>
                <c:pt idx="14181">
                  <c:v>112.8</c:v>
                </c:pt>
                <c:pt idx="14182">
                  <c:v>112.2</c:v>
                </c:pt>
                <c:pt idx="14183">
                  <c:v>111.8</c:v>
                </c:pt>
                <c:pt idx="14184">
                  <c:v>113.4</c:v>
                </c:pt>
                <c:pt idx="14185">
                  <c:v>111.8</c:v>
                </c:pt>
                <c:pt idx="14186">
                  <c:v>111.8</c:v>
                </c:pt>
                <c:pt idx="14187">
                  <c:v>110.8</c:v>
                </c:pt>
                <c:pt idx="14188">
                  <c:v>111.2</c:v>
                </c:pt>
                <c:pt idx="14189">
                  <c:v>108.2</c:v>
                </c:pt>
                <c:pt idx="14190">
                  <c:v>110</c:v>
                </c:pt>
                <c:pt idx="14191">
                  <c:v>110.6</c:v>
                </c:pt>
                <c:pt idx="14192">
                  <c:v>109.2</c:v>
                </c:pt>
                <c:pt idx="14193">
                  <c:v>109.8</c:v>
                </c:pt>
                <c:pt idx="14194">
                  <c:v>110</c:v>
                </c:pt>
                <c:pt idx="14195">
                  <c:v>108.6</c:v>
                </c:pt>
                <c:pt idx="14196">
                  <c:v>108.6</c:v>
                </c:pt>
                <c:pt idx="14197">
                  <c:v>107</c:v>
                </c:pt>
                <c:pt idx="14198">
                  <c:v>108.8</c:v>
                </c:pt>
                <c:pt idx="14199">
                  <c:v>109.6</c:v>
                </c:pt>
                <c:pt idx="14200">
                  <c:v>108.4</c:v>
                </c:pt>
                <c:pt idx="14201">
                  <c:v>108</c:v>
                </c:pt>
                <c:pt idx="14202">
                  <c:v>108</c:v>
                </c:pt>
                <c:pt idx="14203">
                  <c:v>107.6</c:v>
                </c:pt>
                <c:pt idx="14204">
                  <c:v>107.6</c:v>
                </c:pt>
                <c:pt idx="14205">
                  <c:v>106.6</c:v>
                </c:pt>
                <c:pt idx="14206">
                  <c:v>106.6</c:v>
                </c:pt>
                <c:pt idx="14207">
                  <c:v>108</c:v>
                </c:pt>
                <c:pt idx="14208">
                  <c:v>108.8</c:v>
                </c:pt>
                <c:pt idx="14209">
                  <c:v>108.4</c:v>
                </c:pt>
                <c:pt idx="14210">
                  <c:v>108</c:v>
                </c:pt>
                <c:pt idx="14211">
                  <c:v>108.8</c:v>
                </c:pt>
                <c:pt idx="14212">
                  <c:v>108.6</c:v>
                </c:pt>
                <c:pt idx="14213">
                  <c:v>109</c:v>
                </c:pt>
                <c:pt idx="14214">
                  <c:v>109.6</c:v>
                </c:pt>
                <c:pt idx="14215">
                  <c:v>108.4</c:v>
                </c:pt>
                <c:pt idx="14216">
                  <c:v>109</c:v>
                </c:pt>
                <c:pt idx="14217">
                  <c:v>109.4</c:v>
                </c:pt>
                <c:pt idx="14218">
                  <c:v>108.8</c:v>
                </c:pt>
                <c:pt idx="14219">
                  <c:v>110.6</c:v>
                </c:pt>
                <c:pt idx="14220">
                  <c:v>110.6</c:v>
                </c:pt>
                <c:pt idx="14221">
                  <c:v>111</c:v>
                </c:pt>
                <c:pt idx="14222">
                  <c:v>111.4</c:v>
                </c:pt>
                <c:pt idx="14223">
                  <c:v>111.4</c:v>
                </c:pt>
                <c:pt idx="14224">
                  <c:v>110.8</c:v>
                </c:pt>
                <c:pt idx="14225">
                  <c:v>111</c:v>
                </c:pt>
                <c:pt idx="14226">
                  <c:v>110.8</c:v>
                </c:pt>
                <c:pt idx="14227">
                  <c:v>110.8</c:v>
                </c:pt>
                <c:pt idx="14228">
                  <c:v>112.2</c:v>
                </c:pt>
                <c:pt idx="14229">
                  <c:v>107.8</c:v>
                </c:pt>
                <c:pt idx="14230">
                  <c:v>113.2</c:v>
                </c:pt>
                <c:pt idx="14231">
                  <c:v>111.2</c:v>
                </c:pt>
                <c:pt idx="14232">
                  <c:v>111</c:v>
                </c:pt>
                <c:pt idx="14233">
                  <c:v>111</c:v>
                </c:pt>
                <c:pt idx="14234">
                  <c:v>111.4</c:v>
                </c:pt>
                <c:pt idx="14235">
                  <c:v>112.8</c:v>
                </c:pt>
                <c:pt idx="14236">
                  <c:v>111.8</c:v>
                </c:pt>
                <c:pt idx="14237">
                  <c:v>111.4</c:v>
                </c:pt>
                <c:pt idx="14238">
                  <c:v>112</c:v>
                </c:pt>
                <c:pt idx="14239">
                  <c:v>112.2</c:v>
                </c:pt>
                <c:pt idx="14240">
                  <c:v>112.4</c:v>
                </c:pt>
                <c:pt idx="14241">
                  <c:v>113.6</c:v>
                </c:pt>
                <c:pt idx="14242">
                  <c:v>113.2</c:v>
                </c:pt>
                <c:pt idx="14243">
                  <c:v>112.8</c:v>
                </c:pt>
                <c:pt idx="14244">
                  <c:v>113.2</c:v>
                </c:pt>
                <c:pt idx="14245">
                  <c:v>111.4</c:v>
                </c:pt>
                <c:pt idx="14246">
                  <c:v>113</c:v>
                </c:pt>
                <c:pt idx="14247">
                  <c:v>112.4</c:v>
                </c:pt>
                <c:pt idx="14248">
                  <c:v>113.2</c:v>
                </c:pt>
                <c:pt idx="14249">
                  <c:v>111.4</c:v>
                </c:pt>
                <c:pt idx="14250">
                  <c:v>113.2</c:v>
                </c:pt>
                <c:pt idx="14251">
                  <c:v>113.8</c:v>
                </c:pt>
                <c:pt idx="14252">
                  <c:v>112.8</c:v>
                </c:pt>
                <c:pt idx="14253">
                  <c:v>112</c:v>
                </c:pt>
                <c:pt idx="14254">
                  <c:v>113.2</c:v>
                </c:pt>
                <c:pt idx="14255">
                  <c:v>109.8</c:v>
                </c:pt>
                <c:pt idx="14256">
                  <c:v>112.4</c:v>
                </c:pt>
                <c:pt idx="14257">
                  <c:v>112.8</c:v>
                </c:pt>
                <c:pt idx="14258">
                  <c:v>112.6</c:v>
                </c:pt>
                <c:pt idx="14259">
                  <c:v>114</c:v>
                </c:pt>
                <c:pt idx="14260">
                  <c:v>113.6</c:v>
                </c:pt>
                <c:pt idx="14261">
                  <c:v>113.8</c:v>
                </c:pt>
                <c:pt idx="14262">
                  <c:v>113.6</c:v>
                </c:pt>
                <c:pt idx="14263">
                  <c:v>112.8</c:v>
                </c:pt>
                <c:pt idx="14264">
                  <c:v>112.4</c:v>
                </c:pt>
                <c:pt idx="14265">
                  <c:v>114</c:v>
                </c:pt>
                <c:pt idx="14266">
                  <c:v>115</c:v>
                </c:pt>
                <c:pt idx="14267">
                  <c:v>114.4</c:v>
                </c:pt>
                <c:pt idx="14268">
                  <c:v>113</c:v>
                </c:pt>
                <c:pt idx="14269">
                  <c:v>112.4</c:v>
                </c:pt>
                <c:pt idx="14270">
                  <c:v>111.8</c:v>
                </c:pt>
                <c:pt idx="14271">
                  <c:v>114</c:v>
                </c:pt>
                <c:pt idx="14272">
                  <c:v>114.4</c:v>
                </c:pt>
                <c:pt idx="14273">
                  <c:v>116.6</c:v>
                </c:pt>
                <c:pt idx="14274">
                  <c:v>114.8</c:v>
                </c:pt>
                <c:pt idx="14275">
                  <c:v>114.6</c:v>
                </c:pt>
                <c:pt idx="14276">
                  <c:v>114.4</c:v>
                </c:pt>
                <c:pt idx="14277">
                  <c:v>113</c:v>
                </c:pt>
                <c:pt idx="14278">
                  <c:v>114.4</c:v>
                </c:pt>
                <c:pt idx="14279">
                  <c:v>114</c:v>
                </c:pt>
                <c:pt idx="14280">
                  <c:v>114.4</c:v>
                </c:pt>
                <c:pt idx="14281">
                  <c:v>114.8</c:v>
                </c:pt>
                <c:pt idx="14282">
                  <c:v>114.4</c:v>
                </c:pt>
                <c:pt idx="14283">
                  <c:v>113</c:v>
                </c:pt>
                <c:pt idx="14284">
                  <c:v>113.2</c:v>
                </c:pt>
                <c:pt idx="14285">
                  <c:v>112.8</c:v>
                </c:pt>
                <c:pt idx="14286">
                  <c:v>112.2</c:v>
                </c:pt>
                <c:pt idx="14287">
                  <c:v>112.6</c:v>
                </c:pt>
                <c:pt idx="14288">
                  <c:v>112</c:v>
                </c:pt>
                <c:pt idx="14289">
                  <c:v>111.2</c:v>
                </c:pt>
                <c:pt idx="14290">
                  <c:v>111</c:v>
                </c:pt>
                <c:pt idx="14291">
                  <c:v>110.4</c:v>
                </c:pt>
                <c:pt idx="14292">
                  <c:v>112</c:v>
                </c:pt>
                <c:pt idx="14293">
                  <c:v>111.2</c:v>
                </c:pt>
                <c:pt idx="14294">
                  <c:v>109.6</c:v>
                </c:pt>
                <c:pt idx="14295">
                  <c:v>108.4</c:v>
                </c:pt>
                <c:pt idx="14296">
                  <c:v>109</c:v>
                </c:pt>
                <c:pt idx="14297">
                  <c:v>107.6</c:v>
                </c:pt>
                <c:pt idx="14298">
                  <c:v>107</c:v>
                </c:pt>
                <c:pt idx="14299">
                  <c:v>106.6</c:v>
                </c:pt>
                <c:pt idx="14300">
                  <c:v>106.4</c:v>
                </c:pt>
                <c:pt idx="14301">
                  <c:v>106.4</c:v>
                </c:pt>
                <c:pt idx="14302">
                  <c:v>106.2</c:v>
                </c:pt>
                <c:pt idx="14303">
                  <c:v>104</c:v>
                </c:pt>
                <c:pt idx="14304">
                  <c:v>104</c:v>
                </c:pt>
                <c:pt idx="14305">
                  <c:v>104.6</c:v>
                </c:pt>
                <c:pt idx="14306">
                  <c:v>103.8</c:v>
                </c:pt>
                <c:pt idx="14307">
                  <c:v>103.8</c:v>
                </c:pt>
                <c:pt idx="14308">
                  <c:v>104.6</c:v>
                </c:pt>
                <c:pt idx="14309">
                  <c:v>106</c:v>
                </c:pt>
                <c:pt idx="14310">
                  <c:v>105.4</c:v>
                </c:pt>
                <c:pt idx="14311">
                  <c:v>103</c:v>
                </c:pt>
                <c:pt idx="14312">
                  <c:v>102</c:v>
                </c:pt>
                <c:pt idx="14313">
                  <c:v>104.2</c:v>
                </c:pt>
                <c:pt idx="14314">
                  <c:v>103.4</c:v>
                </c:pt>
                <c:pt idx="14315">
                  <c:v>102</c:v>
                </c:pt>
                <c:pt idx="14316">
                  <c:v>101.6</c:v>
                </c:pt>
                <c:pt idx="14317">
                  <c:v>102.8</c:v>
                </c:pt>
                <c:pt idx="14318">
                  <c:v>100.8</c:v>
                </c:pt>
                <c:pt idx="14319">
                  <c:v>99.4</c:v>
                </c:pt>
                <c:pt idx="14320">
                  <c:v>99.6</c:v>
                </c:pt>
                <c:pt idx="14321">
                  <c:v>98.4</c:v>
                </c:pt>
                <c:pt idx="14322">
                  <c:v>99.4</c:v>
                </c:pt>
                <c:pt idx="14323">
                  <c:v>97.8</c:v>
                </c:pt>
                <c:pt idx="14324">
                  <c:v>97.8</c:v>
                </c:pt>
                <c:pt idx="14325">
                  <c:v>96.6</c:v>
                </c:pt>
                <c:pt idx="14326">
                  <c:v>97.2</c:v>
                </c:pt>
                <c:pt idx="14327">
                  <c:v>96</c:v>
                </c:pt>
                <c:pt idx="14328">
                  <c:v>97.4</c:v>
                </c:pt>
                <c:pt idx="14329">
                  <c:v>97.4</c:v>
                </c:pt>
                <c:pt idx="14330">
                  <c:v>96.6</c:v>
                </c:pt>
                <c:pt idx="14331">
                  <c:v>97.8</c:v>
                </c:pt>
                <c:pt idx="14332">
                  <c:v>97.4</c:v>
                </c:pt>
                <c:pt idx="14333">
                  <c:v>97</c:v>
                </c:pt>
                <c:pt idx="14334">
                  <c:v>99</c:v>
                </c:pt>
                <c:pt idx="14335">
                  <c:v>98.6</c:v>
                </c:pt>
                <c:pt idx="14336">
                  <c:v>100.2</c:v>
                </c:pt>
                <c:pt idx="14337">
                  <c:v>99.6</c:v>
                </c:pt>
                <c:pt idx="14338">
                  <c:v>100.6</c:v>
                </c:pt>
                <c:pt idx="14339">
                  <c:v>102.6</c:v>
                </c:pt>
                <c:pt idx="14340">
                  <c:v>102.6</c:v>
                </c:pt>
                <c:pt idx="14341">
                  <c:v>102.8</c:v>
                </c:pt>
                <c:pt idx="14342">
                  <c:v>103.4</c:v>
                </c:pt>
                <c:pt idx="14343">
                  <c:v>102.6</c:v>
                </c:pt>
                <c:pt idx="14344">
                  <c:v>103.8</c:v>
                </c:pt>
                <c:pt idx="14345">
                  <c:v>104.6</c:v>
                </c:pt>
                <c:pt idx="14346">
                  <c:v>104.2</c:v>
                </c:pt>
                <c:pt idx="14347">
                  <c:v>103.8</c:v>
                </c:pt>
                <c:pt idx="14348">
                  <c:v>105</c:v>
                </c:pt>
                <c:pt idx="14349">
                  <c:v>105</c:v>
                </c:pt>
                <c:pt idx="14350">
                  <c:v>105.4</c:v>
                </c:pt>
                <c:pt idx="14351">
                  <c:v>105.4</c:v>
                </c:pt>
                <c:pt idx="14352">
                  <c:v>108</c:v>
                </c:pt>
                <c:pt idx="14353">
                  <c:v>108</c:v>
                </c:pt>
                <c:pt idx="14354">
                  <c:v>109</c:v>
                </c:pt>
                <c:pt idx="14355">
                  <c:v>107.6</c:v>
                </c:pt>
                <c:pt idx="14356">
                  <c:v>108.6</c:v>
                </c:pt>
                <c:pt idx="14357">
                  <c:v>109</c:v>
                </c:pt>
                <c:pt idx="14358">
                  <c:v>108</c:v>
                </c:pt>
                <c:pt idx="14359">
                  <c:v>110.6</c:v>
                </c:pt>
                <c:pt idx="14360">
                  <c:v>109.6</c:v>
                </c:pt>
                <c:pt idx="14361">
                  <c:v>108</c:v>
                </c:pt>
                <c:pt idx="14362">
                  <c:v>107.6</c:v>
                </c:pt>
                <c:pt idx="14363">
                  <c:v>106.6</c:v>
                </c:pt>
                <c:pt idx="14364">
                  <c:v>104</c:v>
                </c:pt>
                <c:pt idx="14365">
                  <c:v>105.4</c:v>
                </c:pt>
                <c:pt idx="14366">
                  <c:v>102.2</c:v>
                </c:pt>
                <c:pt idx="14367">
                  <c:v>102</c:v>
                </c:pt>
                <c:pt idx="14368">
                  <c:v>103.4</c:v>
                </c:pt>
                <c:pt idx="14369">
                  <c:v>102</c:v>
                </c:pt>
                <c:pt idx="14370">
                  <c:v>102.8</c:v>
                </c:pt>
                <c:pt idx="14371">
                  <c:v>100.4</c:v>
                </c:pt>
                <c:pt idx="14372">
                  <c:v>103.6</c:v>
                </c:pt>
                <c:pt idx="14373">
                  <c:v>104.6</c:v>
                </c:pt>
                <c:pt idx="14374">
                  <c:v>103.8</c:v>
                </c:pt>
                <c:pt idx="14375">
                  <c:v>104</c:v>
                </c:pt>
                <c:pt idx="14376">
                  <c:v>105</c:v>
                </c:pt>
                <c:pt idx="14377">
                  <c:v>104.6</c:v>
                </c:pt>
                <c:pt idx="14378">
                  <c:v>106.2</c:v>
                </c:pt>
                <c:pt idx="14379">
                  <c:v>106.4</c:v>
                </c:pt>
                <c:pt idx="14380">
                  <c:v>106.4</c:v>
                </c:pt>
                <c:pt idx="14381">
                  <c:v>106.4</c:v>
                </c:pt>
                <c:pt idx="14382">
                  <c:v>105.2</c:v>
                </c:pt>
                <c:pt idx="14383">
                  <c:v>104.6</c:v>
                </c:pt>
                <c:pt idx="14384">
                  <c:v>105.4</c:v>
                </c:pt>
                <c:pt idx="14385">
                  <c:v>105.8</c:v>
                </c:pt>
                <c:pt idx="14386">
                  <c:v>108.2</c:v>
                </c:pt>
                <c:pt idx="14387">
                  <c:v>107.4</c:v>
                </c:pt>
                <c:pt idx="14388">
                  <c:v>108.8</c:v>
                </c:pt>
                <c:pt idx="14389">
                  <c:v>110</c:v>
                </c:pt>
                <c:pt idx="14390">
                  <c:v>109</c:v>
                </c:pt>
                <c:pt idx="14391">
                  <c:v>109</c:v>
                </c:pt>
                <c:pt idx="14392">
                  <c:v>110.4</c:v>
                </c:pt>
                <c:pt idx="14393">
                  <c:v>110.6</c:v>
                </c:pt>
                <c:pt idx="14394">
                  <c:v>110</c:v>
                </c:pt>
                <c:pt idx="14395">
                  <c:v>112</c:v>
                </c:pt>
                <c:pt idx="14396">
                  <c:v>111.2</c:v>
                </c:pt>
                <c:pt idx="14397">
                  <c:v>110.6</c:v>
                </c:pt>
                <c:pt idx="14398">
                  <c:v>110.2</c:v>
                </c:pt>
                <c:pt idx="14399">
                  <c:v>111</c:v>
                </c:pt>
                <c:pt idx="14400">
                  <c:v>110.6</c:v>
                </c:pt>
                <c:pt idx="14401">
                  <c:v>109.6</c:v>
                </c:pt>
                <c:pt idx="14402">
                  <c:v>108.8</c:v>
                </c:pt>
                <c:pt idx="14403">
                  <c:v>108.2</c:v>
                </c:pt>
                <c:pt idx="14404">
                  <c:v>108</c:v>
                </c:pt>
                <c:pt idx="14405">
                  <c:v>109.4</c:v>
                </c:pt>
                <c:pt idx="14406">
                  <c:v>109.8</c:v>
                </c:pt>
                <c:pt idx="14407">
                  <c:v>104.6</c:v>
                </c:pt>
                <c:pt idx="14408">
                  <c:v>92.8</c:v>
                </c:pt>
                <c:pt idx="14409">
                  <c:v>92.6</c:v>
                </c:pt>
                <c:pt idx="14410">
                  <c:v>92.4</c:v>
                </c:pt>
                <c:pt idx="14411">
                  <c:v>90.8</c:v>
                </c:pt>
                <c:pt idx="14412">
                  <c:v>92.4</c:v>
                </c:pt>
                <c:pt idx="14413">
                  <c:v>91</c:v>
                </c:pt>
                <c:pt idx="14414">
                  <c:v>91.4</c:v>
                </c:pt>
                <c:pt idx="14415">
                  <c:v>93.8</c:v>
                </c:pt>
                <c:pt idx="14416">
                  <c:v>92.2</c:v>
                </c:pt>
                <c:pt idx="14417">
                  <c:v>92.2</c:v>
                </c:pt>
                <c:pt idx="14418">
                  <c:v>91.6</c:v>
                </c:pt>
                <c:pt idx="14419">
                  <c:v>92</c:v>
                </c:pt>
                <c:pt idx="14420">
                  <c:v>92.2</c:v>
                </c:pt>
                <c:pt idx="14421">
                  <c:v>92.6</c:v>
                </c:pt>
                <c:pt idx="14422">
                  <c:v>92.2</c:v>
                </c:pt>
                <c:pt idx="14423">
                  <c:v>93.6</c:v>
                </c:pt>
                <c:pt idx="14424">
                  <c:v>92</c:v>
                </c:pt>
                <c:pt idx="14425">
                  <c:v>93.4</c:v>
                </c:pt>
                <c:pt idx="14426">
                  <c:v>93.6</c:v>
                </c:pt>
                <c:pt idx="14427">
                  <c:v>92.6</c:v>
                </c:pt>
                <c:pt idx="14428">
                  <c:v>91.4</c:v>
                </c:pt>
                <c:pt idx="14429">
                  <c:v>93.6</c:v>
                </c:pt>
                <c:pt idx="14430">
                  <c:v>93</c:v>
                </c:pt>
                <c:pt idx="14431">
                  <c:v>93</c:v>
                </c:pt>
                <c:pt idx="14432">
                  <c:v>93.6</c:v>
                </c:pt>
                <c:pt idx="14433">
                  <c:v>94</c:v>
                </c:pt>
                <c:pt idx="14434">
                  <c:v>95.4</c:v>
                </c:pt>
                <c:pt idx="14435">
                  <c:v>95.8</c:v>
                </c:pt>
                <c:pt idx="14436">
                  <c:v>94.4</c:v>
                </c:pt>
                <c:pt idx="14437">
                  <c:v>94</c:v>
                </c:pt>
                <c:pt idx="14438">
                  <c:v>94</c:v>
                </c:pt>
                <c:pt idx="14439">
                  <c:v>93.4</c:v>
                </c:pt>
                <c:pt idx="14440">
                  <c:v>92.2</c:v>
                </c:pt>
                <c:pt idx="14441">
                  <c:v>91.6</c:v>
                </c:pt>
                <c:pt idx="14442">
                  <c:v>91.4</c:v>
                </c:pt>
                <c:pt idx="14443">
                  <c:v>91.2</c:v>
                </c:pt>
                <c:pt idx="14444">
                  <c:v>92.6</c:v>
                </c:pt>
                <c:pt idx="14445">
                  <c:v>91.2</c:v>
                </c:pt>
                <c:pt idx="14446">
                  <c:v>91.8</c:v>
                </c:pt>
                <c:pt idx="14447">
                  <c:v>92</c:v>
                </c:pt>
                <c:pt idx="14448">
                  <c:v>90.6</c:v>
                </c:pt>
                <c:pt idx="14449">
                  <c:v>92.2</c:v>
                </c:pt>
                <c:pt idx="14450">
                  <c:v>90.8</c:v>
                </c:pt>
                <c:pt idx="14451">
                  <c:v>89.2</c:v>
                </c:pt>
                <c:pt idx="14452">
                  <c:v>90</c:v>
                </c:pt>
                <c:pt idx="14453">
                  <c:v>90.2</c:v>
                </c:pt>
                <c:pt idx="14454">
                  <c:v>88.8</c:v>
                </c:pt>
                <c:pt idx="14455">
                  <c:v>90.4</c:v>
                </c:pt>
                <c:pt idx="14456">
                  <c:v>96.8</c:v>
                </c:pt>
                <c:pt idx="14457">
                  <c:v>110.4</c:v>
                </c:pt>
                <c:pt idx="14458">
                  <c:v>106</c:v>
                </c:pt>
                <c:pt idx="14459">
                  <c:v>106.8</c:v>
                </c:pt>
                <c:pt idx="14460">
                  <c:v>107.8</c:v>
                </c:pt>
                <c:pt idx="14461">
                  <c:v>98.8</c:v>
                </c:pt>
                <c:pt idx="14462">
                  <c:v>109.4</c:v>
                </c:pt>
                <c:pt idx="14463">
                  <c:v>105.6</c:v>
                </c:pt>
                <c:pt idx="14464">
                  <c:v>98.2</c:v>
                </c:pt>
                <c:pt idx="14465">
                  <c:v>96</c:v>
                </c:pt>
                <c:pt idx="14466">
                  <c:v>95.4</c:v>
                </c:pt>
                <c:pt idx="14467">
                  <c:v>92.2</c:v>
                </c:pt>
                <c:pt idx="14468">
                  <c:v>93.4</c:v>
                </c:pt>
                <c:pt idx="14469">
                  <c:v>90.6</c:v>
                </c:pt>
                <c:pt idx="14470">
                  <c:v>90.4</c:v>
                </c:pt>
                <c:pt idx="14471">
                  <c:v>91.8</c:v>
                </c:pt>
                <c:pt idx="14472">
                  <c:v>88.6</c:v>
                </c:pt>
                <c:pt idx="14473">
                  <c:v>89.4</c:v>
                </c:pt>
                <c:pt idx="14474">
                  <c:v>86</c:v>
                </c:pt>
                <c:pt idx="14475">
                  <c:v>85</c:v>
                </c:pt>
                <c:pt idx="14476">
                  <c:v>84</c:v>
                </c:pt>
                <c:pt idx="14477">
                  <c:v>90</c:v>
                </c:pt>
                <c:pt idx="14478">
                  <c:v>104.6</c:v>
                </c:pt>
                <c:pt idx="14479">
                  <c:v>84</c:v>
                </c:pt>
                <c:pt idx="14480">
                  <c:v>81.599999999999994</c:v>
                </c:pt>
                <c:pt idx="14481">
                  <c:v>75</c:v>
                </c:pt>
                <c:pt idx="14482">
                  <c:v>74.8</c:v>
                </c:pt>
                <c:pt idx="14483">
                  <c:v>71.599999999999994</c:v>
                </c:pt>
                <c:pt idx="14484">
                  <c:v>70.400000000000006</c:v>
                </c:pt>
                <c:pt idx="14485">
                  <c:v>69.400000000000006</c:v>
                </c:pt>
                <c:pt idx="14486">
                  <c:v>73.599999999999994</c:v>
                </c:pt>
                <c:pt idx="14487">
                  <c:v>82.8</c:v>
                </c:pt>
                <c:pt idx="14488">
                  <c:v>76.2</c:v>
                </c:pt>
                <c:pt idx="14489">
                  <c:v>71</c:v>
                </c:pt>
                <c:pt idx="14490">
                  <c:v>81.400000000000006</c:v>
                </c:pt>
                <c:pt idx="14491">
                  <c:v>80.8</c:v>
                </c:pt>
                <c:pt idx="14492">
                  <c:v>70.2</c:v>
                </c:pt>
                <c:pt idx="14493">
                  <c:v>67</c:v>
                </c:pt>
                <c:pt idx="14494">
                  <c:v>74.2</c:v>
                </c:pt>
                <c:pt idx="14495">
                  <c:v>68.400000000000006</c:v>
                </c:pt>
                <c:pt idx="14496">
                  <c:v>62.2</c:v>
                </c:pt>
                <c:pt idx="14497">
                  <c:v>60.2</c:v>
                </c:pt>
                <c:pt idx="14498">
                  <c:v>59.4</c:v>
                </c:pt>
                <c:pt idx="14499">
                  <c:v>57.6</c:v>
                </c:pt>
                <c:pt idx="14500">
                  <c:v>55.4</c:v>
                </c:pt>
                <c:pt idx="14501">
                  <c:v>55.6</c:v>
                </c:pt>
                <c:pt idx="14502">
                  <c:v>54.6</c:v>
                </c:pt>
                <c:pt idx="14503">
                  <c:v>55.4</c:v>
                </c:pt>
                <c:pt idx="14504">
                  <c:v>51</c:v>
                </c:pt>
                <c:pt idx="14505">
                  <c:v>54.4</c:v>
                </c:pt>
                <c:pt idx="14506">
                  <c:v>51.8</c:v>
                </c:pt>
                <c:pt idx="14507">
                  <c:v>51.6</c:v>
                </c:pt>
                <c:pt idx="14508">
                  <c:v>50</c:v>
                </c:pt>
                <c:pt idx="14509">
                  <c:v>49.8</c:v>
                </c:pt>
                <c:pt idx="14510">
                  <c:v>47</c:v>
                </c:pt>
                <c:pt idx="14511">
                  <c:v>52.4</c:v>
                </c:pt>
                <c:pt idx="14512">
                  <c:v>48.4</c:v>
                </c:pt>
                <c:pt idx="14513">
                  <c:v>44.2</c:v>
                </c:pt>
                <c:pt idx="14514">
                  <c:v>43.2</c:v>
                </c:pt>
                <c:pt idx="14515">
                  <c:v>42.8</c:v>
                </c:pt>
                <c:pt idx="14516">
                  <c:v>42</c:v>
                </c:pt>
                <c:pt idx="14517">
                  <c:v>42.4</c:v>
                </c:pt>
                <c:pt idx="14518">
                  <c:v>40.799999999999997</c:v>
                </c:pt>
                <c:pt idx="14519">
                  <c:v>39</c:v>
                </c:pt>
                <c:pt idx="14520">
                  <c:v>39.6</c:v>
                </c:pt>
                <c:pt idx="14521">
                  <c:v>38</c:v>
                </c:pt>
                <c:pt idx="14522">
                  <c:v>39.799999999999997</c:v>
                </c:pt>
                <c:pt idx="14523">
                  <c:v>39.6</c:v>
                </c:pt>
                <c:pt idx="14524">
                  <c:v>38.200000000000003</c:v>
                </c:pt>
                <c:pt idx="14525">
                  <c:v>38.200000000000003</c:v>
                </c:pt>
                <c:pt idx="14526">
                  <c:v>38.6</c:v>
                </c:pt>
                <c:pt idx="14527">
                  <c:v>38.200000000000003</c:v>
                </c:pt>
                <c:pt idx="14528">
                  <c:v>38.200000000000003</c:v>
                </c:pt>
                <c:pt idx="14529">
                  <c:v>37.6</c:v>
                </c:pt>
                <c:pt idx="14530">
                  <c:v>38</c:v>
                </c:pt>
                <c:pt idx="14531">
                  <c:v>37</c:v>
                </c:pt>
                <c:pt idx="14532">
                  <c:v>37.4</c:v>
                </c:pt>
                <c:pt idx="14533">
                  <c:v>37.6</c:v>
                </c:pt>
                <c:pt idx="14534">
                  <c:v>39</c:v>
                </c:pt>
                <c:pt idx="14535">
                  <c:v>37.6</c:v>
                </c:pt>
                <c:pt idx="14536">
                  <c:v>38.6</c:v>
                </c:pt>
                <c:pt idx="14537">
                  <c:v>38.799999999999997</c:v>
                </c:pt>
                <c:pt idx="14538">
                  <c:v>37.6</c:v>
                </c:pt>
                <c:pt idx="14539">
                  <c:v>38.200000000000003</c:v>
                </c:pt>
                <c:pt idx="14540">
                  <c:v>37.6</c:v>
                </c:pt>
                <c:pt idx="14541">
                  <c:v>38</c:v>
                </c:pt>
                <c:pt idx="14542">
                  <c:v>37</c:v>
                </c:pt>
                <c:pt idx="14543">
                  <c:v>37.4</c:v>
                </c:pt>
                <c:pt idx="14544">
                  <c:v>37.200000000000003</c:v>
                </c:pt>
                <c:pt idx="14545">
                  <c:v>37.6</c:v>
                </c:pt>
                <c:pt idx="14546">
                  <c:v>37.6</c:v>
                </c:pt>
                <c:pt idx="14547">
                  <c:v>39.200000000000003</c:v>
                </c:pt>
                <c:pt idx="14548">
                  <c:v>39.6</c:v>
                </c:pt>
                <c:pt idx="14549">
                  <c:v>41.2</c:v>
                </c:pt>
                <c:pt idx="14550">
                  <c:v>40.200000000000003</c:v>
                </c:pt>
                <c:pt idx="14551">
                  <c:v>39</c:v>
                </c:pt>
                <c:pt idx="14552">
                  <c:v>39.6</c:v>
                </c:pt>
                <c:pt idx="14553">
                  <c:v>35.200000000000003</c:v>
                </c:pt>
                <c:pt idx="14554">
                  <c:v>36.6</c:v>
                </c:pt>
                <c:pt idx="14555">
                  <c:v>36.6</c:v>
                </c:pt>
                <c:pt idx="14556">
                  <c:v>35.4</c:v>
                </c:pt>
                <c:pt idx="14557">
                  <c:v>36.200000000000003</c:v>
                </c:pt>
                <c:pt idx="14558">
                  <c:v>36</c:v>
                </c:pt>
                <c:pt idx="14559">
                  <c:v>36.200000000000003</c:v>
                </c:pt>
                <c:pt idx="14560">
                  <c:v>36.799999999999997</c:v>
                </c:pt>
                <c:pt idx="14561">
                  <c:v>35.6</c:v>
                </c:pt>
                <c:pt idx="14562">
                  <c:v>37.200000000000003</c:v>
                </c:pt>
                <c:pt idx="14563">
                  <c:v>35.6</c:v>
                </c:pt>
                <c:pt idx="14564">
                  <c:v>35.799999999999997</c:v>
                </c:pt>
                <c:pt idx="14565">
                  <c:v>35.799999999999997</c:v>
                </c:pt>
                <c:pt idx="14566">
                  <c:v>36</c:v>
                </c:pt>
                <c:pt idx="14567">
                  <c:v>34.6</c:v>
                </c:pt>
                <c:pt idx="14568">
                  <c:v>33</c:v>
                </c:pt>
                <c:pt idx="14569">
                  <c:v>33.799999999999997</c:v>
                </c:pt>
                <c:pt idx="14570">
                  <c:v>30.8</c:v>
                </c:pt>
                <c:pt idx="14571">
                  <c:v>33.4</c:v>
                </c:pt>
                <c:pt idx="14572">
                  <c:v>31.8</c:v>
                </c:pt>
                <c:pt idx="14573">
                  <c:v>30.4</c:v>
                </c:pt>
                <c:pt idx="14574">
                  <c:v>30.8</c:v>
                </c:pt>
                <c:pt idx="14575">
                  <c:v>33.4</c:v>
                </c:pt>
                <c:pt idx="14576">
                  <c:v>31.4</c:v>
                </c:pt>
                <c:pt idx="14577">
                  <c:v>32.799999999999997</c:v>
                </c:pt>
                <c:pt idx="14578">
                  <c:v>33.799999999999997</c:v>
                </c:pt>
                <c:pt idx="14579">
                  <c:v>33.6</c:v>
                </c:pt>
                <c:pt idx="14580">
                  <c:v>34.799999999999997</c:v>
                </c:pt>
                <c:pt idx="14581">
                  <c:v>33.4</c:v>
                </c:pt>
                <c:pt idx="14582">
                  <c:v>32.200000000000003</c:v>
                </c:pt>
                <c:pt idx="14583">
                  <c:v>33.200000000000003</c:v>
                </c:pt>
                <c:pt idx="14584">
                  <c:v>34</c:v>
                </c:pt>
                <c:pt idx="14585">
                  <c:v>34</c:v>
                </c:pt>
                <c:pt idx="14586">
                  <c:v>34.200000000000003</c:v>
                </c:pt>
                <c:pt idx="14587">
                  <c:v>34</c:v>
                </c:pt>
                <c:pt idx="14588">
                  <c:v>33</c:v>
                </c:pt>
                <c:pt idx="14589">
                  <c:v>32.200000000000003</c:v>
                </c:pt>
                <c:pt idx="14590">
                  <c:v>32.799999999999997</c:v>
                </c:pt>
                <c:pt idx="14591">
                  <c:v>32</c:v>
                </c:pt>
                <c:pt idx="14592">
                  <c:v>31.8</c:v>
                </c:pt>
                <c:pt idx="14593">
                  <c:v>31.8</c:v>
                </c:pt>
                <c:pt idx="14594">
                  <c:v>31.6</c:v>
                </c:pt>
                <c:pt idx="14595">
                  <c:v>31</c:v>
                </c:pt>
                <c:pt idx="14596">
                  <c:v>31.4</c:v>
                </c:pt>
                <c:pt idx="14597">
                  <c:v>30.6</c:v>
                </c:pt>
                <c:pt idx="14598">
                  <c:v>30</c:v>
                </c:pt>
                <c:pt idx="14599">
                  <c:v>30.4</c:v>
                </c:pt>
                <c:pt idx="14600">
                  <c:v>31.2</c:v>
                </c:pt>
                <c:pt idx="14601">
                  <c:v>30.8</c:v>
                </c:pt>
                <c:pt idx="14602">
                  <c:v>29.4</c:v>
                </c:pt>
                <c:pt idx="14603">
                  <c:v>30.8</c:v>
                </c:pt>
                <c:pt idx="14604">
                  <c:v>30.4</c:v>
                </c:pt>
                <c:pt idx="14605">
                  <c:v>29.2</c:v>
                </c:pt>
                <c:pt idx="14606">
                  <c:v>30.8</c:v>
                </c:pt>
                <c:pt idx="14607">
                  <c:v>30.8</c:v>
                </c:pt>
                <c:pt idx="14608">
                  <c:v>29.2</c:v>
                </c:pt>
                <c:pt idx="14609">
                  <c:v>31.2</c:v>
                </c:pt>
                <c:pt idx="14610">
                  <c:v>30.4</c:v>
                </c:pt>
                <c:pt idx="14611">
                  <c:v>30</c:v>
                </c:pt>
                <c:pt idx="14612">
                  <c:v>31.4</c:v>
                </c:pt>
                <c:pt idx="14613">
                  <c:v>30</c:v>
                </c:pt>
                <c:pt idx="14614">
                  <c:v>31.8</c:v>
                </c:pt>
                <c:pt idx="14615">
                  <c:v>31.8</c:v>
                </c:pt>
                <c:pt idx="14616">
                  <c:v>32.200000000000003</c:v>
                </c:pt>
                <c:pt idx="14617">
                  <c:v>31.8</c:v>
                </c:pt>
                <c:pt idx="14618">
                  <c:v>32.200000000000003</c:v>
                </c:pt>
                <c:pt idx="14619">
                  <c:v>32.200000000000003</c:v>
                </c:pt>
                <c:pt idx="14620">
                  <c:v>34</c:v>
                </c:pt>
                <c:pt idx="14621">
                  <c:v>32</c:v>
                </c:pt>
                <c:pt idx="14622">
                  <c:v>31.4</c:v>
                </c:pt>
                <c:pt idx="14623">
                  <c:v>33</c:v>
                </c:pt>
                <c:pt idx="14624">
                  <c:v>31</c:v>
                </c:pt>
                <c:pt idx="14625">
                  <c:v>33.6</c:v>
                </c:pt>
                <c:pt idx="14626">
                  <c:v>33</c:v>
                </c:pt>
                <c:pt idx="14627">
                  <c:v>32.6</c:v>
                </c:pt>
                <c:pt idx="14628">
                  <c:v>32.799999999999997</c:v>
                </c:pt>
                <c:pt idx="14629">
                  <c:v>32.799999999999997</c:v>
                </c:pt>
                <c:pt idx="14630">
                  <c:v>32.799999999999997</c:v>
                </c:pt>
                <c:pt idx="14631">
                  <c:v>32.4</c:v>
                </c:pt>
                <c:pt idx="14632">
                  <c:v>31.8</c:v>
                </c:pt>
                <c:pt idx="14633">
                  <c:v>28.2</c:v>
                </c:pt>
                <c:pt idx="14634">
                  <c:v>29.4</c:v>
                </c:pt>
                <c:pt idx="14635">
                  <c:v>29.6</c:v>
                </c:pt>
                <c:pt idx="14636">
                  <c:v>29.4</c:v>
                </c:pt>
                <c:pt idx="14637">
                  <c:v>29</c:v>
                </c:pt>
                <c:pt idx="14638">
                  <c:v>29.4</c:v>
                </c:pt>
                <c:pt idx="14639">
                  <c:v>29</c:v>
                </c:pt>
                <c:pt idx="14640">
                  <c:v>29</c:v>
                </c:pt>
                <c:pt idx="14641">
                  <c:v>29.8</c:v>
                </c:pt>
                <c:pt idx="14642">
                  <c:v>30.4</c:v>
                </c:pt>
                <c:pt idx="14643">
                  <c:v>31.4</c:v>
                </c:pt>
                <c:pt idx="14644">
                  <c:v>30.8</c:v>
                </c:pt>
                <c:pt idx="14645">
                  <c:v>31.4</c:v>
                </c:pt>
                <c:pt idx="14646">
                  <c:v>32.6</c:v>
                </c:pt>
                <c:pt idx="14647">
                  <c:v>32.4</c:v>
                </c:pt>
                <c:pt idx="14648">
                  <c:v>32.799999999999997</c:v>
                </c:pt>
                <c:pt idx="14649">
                  <c:v>32.200000000000003</c:v>
                </c:pt>
                <c:pt idx="14650">
                  <c:v>32</c:v>
                </c:pt>
                <c:pt idx="14651">
                  <c:v>33</c:v>
                </c:pt>
                <c:pt idx="14652">
                  <c:v>32.6</c:v>
                </c:pt>
                <c:pt idx="14653">
                  <c:v>32.6</c:v>
                </c:pt>
                <c:pt idx="14654">
                  <c:v>31.4</c:v>
                </c:pt>
                <c:pt idx="14655">
                  <c:v>33.6</c:v>
                </c:pt>
                <c:pt idx="14656">
                  <c:v>32.200000000000003</c:v>
                </c:pt>
                <c:pt idx="14657">
                  <c:v>31.8</c:v>
                </c:pt>
                <c:pt idx="14658">
                  <c:v>31.4</c:v>
                </c:pt>
                <c:pt idx="14659">
                  <c:v>31.4</c:v>
                </c:pt>
                <c:pt idx="14660">
                  <c:v>31.4</c:v>
                </c:pt>
                <c:pt idx="14661">
                  <c:v>31.2</c:v>
                </c:pt>
                <c:pt idx="14662">
                  <c:v>31.4</c:v>
                </c:pt>
                <c:pt idx="14663">
                  <c:v>31.6</c:v>
                </c:pt>
                <c:pt idx="14664">
                  <c:v>31.2</c:v>
                </c:pt>
                <c:pt idx="14665">
                  <c:v>33</c:v>
                </c:pt>
                <c:pt idx="14666">
                  <c:v>32.799999999999997</c:v>
                </c:pt>
                <c:pt idx="14667">
                  <c:v>32.6</c:v>
                </c:pt>
                <c:pt idx="14668">
                  <c:v>32.200000000000003</c:v>
                </c:pt>
                <c:pt idx="14669">
                  <c:v>33.200000000000003</c:v>
                </c:pt>
                <c:pt idx="14670">
                  <c:v>32.799999999999997</c:v>
                </c:pt>
                <c:pt idx="14671">
                  <c:v>31.4</c:v>
                </c:pt>
                <c:pt idx="14672">
                  <c:v>33.200000000000003</c:v>
                </c:pt>
                <c:pt idx="14673">
                  <c:v>30.2</c:v>
                </c:pt>
                <c:pt idx="14674">
                  <c:v>31.4</c:v>
                </c:pt>
                <c:pt idx="14675">
                  <c:v>31.4</c:v>
                </c:pt>
                <c:pt idx="14676">
                  <c:v>31.2</c:v>
                </c:pt>
                <c:pt idx="14677">
                  <c:v>31.4</c:v>
                </c:pt>
                <c:pt idx="14678">
                  <c:v>31.8</c:v>
                </c:pt>
                <c:pt idx="14679">
                  <c:v>30.4</c:v>
                </c:pt>
                <c:pt idx="14680">
                  <c:v>30.8</c:v>
                </c:pt>
                <c:pt idx="14681">
                  <c:v>30.4</c:v>
                </c:pt>
                <c:pt idx="14682">
                  <c:v>31.4</c:v>
                </c:pt>
                <c:pt idx="14683">
                  <c:v>29.8</c:v>
                </c:pt>
                <c:pt idx="14684">
                  <c:v>30</c:v>
                </c:pt>
                <c:pt idx="14685">
                  <c:v>27.8</c:v>
                </c:pt>
                <c:pt idx="14686">
                  <c:v>17.2</c:v>
                </c:pt>
                <c:pt idx="14687">
                  <c:v>8</c:v>
                </c:pt>
                <c:pt idx="14688">
                  <c:v>8</c:v>
                </c:pt>
                <c:pt idx="14689">
                  <c:v>16.399999999999999</c:v>
                </c:pt>
                <c:pt idx="14690">
                  <c:v>19.399999999999999</c:v>
                </c:pt>
                <c:pt idx="14691">
                  <c:v>21.6</c:v>
                </c:pt>
                <c:pt idx="14692">
                  <c:v>22.6</c:v>
                </c:pt>
                <c:pt idx="14693">
                  <c:v>24.2</c:v>
                </c:pt>
                <c:pt idx="14694">
                  <c:v>25.2</c:v>
                </c:pt>
                <c:pt idx="14695">
                  <c:v>26.2</c:v>
                </c:pt>
                <c:pt idx="14696">
                  <c:v>25.8</c:v>
                </c:pt>
                <c:pt idx="14697">
                  <c:v>25.4</c:v>
                </c:pt>
                <c:pt idx="14698">
                  <c:v>26.4</c:v>
                </c:pt>
                <c:pt idx="14699">
                  <c:v>26.4</c:v>
                </c:pt>
                <c:pt idx="14700">
                  <c:v>24.8</c:v>
                </c:pt>
                <c:pt idx="14701">
                  <c:v>25</c:v>
                </c:pt>
                <c:pt idx="14702">
                  <c:v>26.4</c:v>
                </c:pt>
                <c:pt idx="14703">
                  <c:v>26.4</c:v>
                </c:pt>
                <c:pt idx="14704">
                  <c:v>26.8</c:v>
                </c:pt>
                <c:pt idx="14705">
                  <c:v>26.4</c:v>
                </c:pt>
                <c:pt idx="14706">
                  <c:v>26.6</c:v>
                </c:pt>
                <c:pt idx="14707">
                  <c:v>27.4</c:v>
                </c:pt>
                <c:pt idx="14708">
                  <c:v>26.6</c:v>
                </c:pt>
                <c:pt idx="14709">
                  <c:v>28.2</c:v>
                </c:pt>
                <c:pt idx="14710">
                  <c:v>27.4</c:v>
                </c:pt>
                <c:pt idx="14711">
                  <c:v>26.6</c:v>
                </c:pt>
                <c:pt idx="14712">
                  <c:v>27</c:v>
                </c:pt>
                <c:pt idx="14713">
                  <c:v>25.2</c:v>
                </c:pt>
                <c:pt idx="14714">
                  <c:v>26.8</c:v>
                </c:pt>
                <c:pt idx="14715">
                  <c:v>25.6</c:v>
                </c:pt>
                <c:pt idx="14716">
                  <c:v>27</c:v>
                </c:pt>
                <c:pt idx="14717">
                  <c:v>27.8</c:v>
                </c:pt>
                <c:pt idx="14718">
                  <c:v>27.4</c:v>
                </c:pt>
                <c:pt idx="14719">
                  <c:v>28.6</c:v>
                </c:pt>
                <c:pt idx="14720">
                  <c:v>29.6</c:v>
                </c:pt>
                <c:pt idx="14721">
                  <c:v>27.6</c:v>
                </c:pt>
                <c:pt idx="14722">
                  <c:v>26.4</c:v>
                </c:pt>
                <c:pt idx="14723">
                  <c:v>27.4</c:v>
                </c:pt>
                <c:pt idx="14724">
                  <c:v>30</c:v>
                </c:pt>
                <c:pt idx="14725">
                  <c:v>30</c:v>
                </c:pt>
                <c:pt idx="14726">
                  <c:v>31.2</c:v>
                </c:pt>
                <c:pt idx="14727">
                  <c:v>29</c:v>
                </c:pt>
                <c:pt idx="14728">
                  <c:v>31.2</c:v>
                </c:pt>
                <c:pt idx="14729">
                  <c:v>30.6</c:v>
                </c:pt>
                <c:pt idx="14730">
                  <c:v>29</c:v>
                </c:pt>
                <c:pt idx="14731">
                  <c:v>30.8</c:v>
                </c:pt>
                <c:pt idx="14732">
                  <c:v>31.4</c:v>
                </c:pt>
                <c:pt idx="14733">
                  <c:v>31.8</c:v>
                </c:pt>
                <c:pt idx="14734">
                  <c:v>30.2</c:v>
                </c:pt>
                <c:pt idx="14735">
                  <c:v>31.4</c:v>
                </c:pt>
                <c:pt idx="14736">
                  <c:v>30.4</c:v>
                </c:pt>
                <c:pt idx="14737">
                  <c:v>30.4</c:v>
                </c:pt>
                <c:pt idx="14738">
                  <c:v>30.2</c:v>
                </c:pt>
                <c:pt idx="14739">
                  <c:v>30</c:v>
                </c:pt>
                <c:pt idx="14740">
                  <c:v>30.4</c:v>
                </c:pt>
                <c:pt idx="14741">
                  <c:v>29.6</c:v>
                </c:pt>
                <c:pt idx="14742">
                  <c:v>30.2</c:v>
                </c:pt>
                <c:pt idx="14743">
                  <c:v>29.2</c:v>
                </c:pt>
                <c:pt idx="14744">
                  <c:v>29.8</c:v>
                </c:pt>
                <c:pt idx="14745">
                  <c:v>28.8</c:v>
                </c:pt>
                <c:pt idx="14746">
                  <c:v>29.8</c:v>
                </c:pt>
                <c:pt idx="14747">
                  <c:v>29</c:v>
                </c:pt>
                <c:pt idx="14748">
                  <c:v>29.6</c:v>
                </c:pt>
                <c:pt idx="14749">
                  <c:v>29.6</c:v>
                </c:pt>
                <c:pt idx="14750">
                  <c:v>28.6</c:v>
                </c:pt>
                <c:pt idx="14751">
                  <c:v>30.2</c:v>
                </c:pt>
                <c:pt idx="14752">
                  <c:v>29.4</c:v>
                </c:pt>
                <c:pt idx="14753">
                  <c:v>30</c:v>
                </c:pt>
                <c:pt idx="14754">
                  <c:v>30.6</c:v>
                </c:pt>
                <c:pt idx="14755">
                  <c:v>29.6</c:v>
                </c:pt>
                <c:pt idx="14756">
                  <c:v>30.2</c:v>
                </c:pt>
                <c:pt idx="14757">
                  <c:v>31</c:v>
                </c:pt>
                <c:pt idx="14758">
                  <c:v>30.8</c:v>
                </c:pt>
                <c:pt idx="14759">
                  <c:v>31.8</c:v>
                </c:pt>
                <c:pt idx="14760">
                  <c:v>29.4</c:v>
                </c:pt>
                <c:pt idx="14761">
                  <c:v>30.8</c:v>
                </c:pt>
                <c:pt idx="14762">
                  <c:v>30.8</c:v>
                </c:pt>
                <c:pt idx="14763">
                  <c:v>32.4</c:v>
                </c:pt>
                <c:pt idx="14764">
                  <c:v>30.8</c:v>
                </c:pt>
                <c:pt idx="14765">
                  <c:v>31</c:v>
                </c:pt>
                <c:pt idx="14766">
                  <c:v>31</c:v>
                </c:pt>
                <c:pt idx="14767">
                  <c:v>30.8</c:v>
                </c:pt>
                <c:pt idx="14768">
                  <c:v>31</c:v>
                </c:pt>
                <c:pt idx="14769">
                  <c:v>29.8</c:v>
                </c:pt>
                <c:pt idx="14770">
                  <c:v>29.6</c:v>
                </c:pt>
                <c:pt idx="14771">
                  <c:v>30.2</c:v>
                </c:pt>
                <c:pt idx="14772">
                  <c:v>29.6</c:v>
                </c:pt>
                <c:pt idx="14773">
                  <c:v>29.4</c:v>
                </c:pt>
                <c:pt idx="14774">
                  <c:v>29.8</c:v>
                </c:pt>
                <c:pt idx="14775">
                  <c:v>28.8</c:v>
                </c:pt>
                <c:pt idx="14776">
                  <c:v>29.4</c:v>
                </c:pt>
                <c:pt idx="14777">
                  <c:v>28.4</c:v>
                </c:pt>
                <c:pt idx="14778">
                  <c:v>29</c:v>
                </c:pt>
                <c:pt idx="14779">
                  <c:v>29.2</c:v>
                </c:pt>
                <c:pt idx="14780">
                  <c:v>27.6</c:v>
                </c:pt>
                <c:pt idx="14781">
                  <c:v>28</c:v>
                </c:pt>
                <c:pt idx="14782">
                  <c:v>27.8</c:v>
                </c:pt>
                <c:pt idx="14783">
                  <c:v>27.8</c:v>
                </c:pt>
                <c:pt idx="14784">
                  <c:v>27.6</c:v>
                </c:pt>
                <c:pt idx="14785">
                  <c:v>27.8</c:v>
                </c:pt>
                <c:pt idx="14786">
                  <c:v>27.2</c:v>
                </c:pt>
                <c:pt idx="14787">
                  <c:v>27.8</c:v>
                </c:pt>
                <c:pt idx="14788">
                  <c:v>27</c:v>
                </c:pt>
                <c:pt idx="14789">
                  <c:v>27</c:v>
                </c:pt>
                <c:pt idx="14790">
                  <c:v>28</c:v>
                </c:pt>
                <c:pt idx="14791">
                  <c:v>28.2</c:v>
                </c:pt>
                <c:pt idx="14792">
                  <c:v>27.6</c:v>
                </c:pt>
                <c:pt idx="14793">
                  <c:v>25.8</c:v>
                </c:pt>
                <c:pt idx="14794">
                  <c:v>27.6</c:v>
                </c:pt>
                <c:pt idx="14795">
                  <c:v>27.8</c:v>
                </c:pt>
                <c:pt idx="14796">
                  <c:v>29.2</c:v>
                </c:pt>
                <c:pt idx="14797">
                  <c:v>29.4</c:v>
                </c:pt>
                <c:pt idx="14798">
                  <c:v>30</c:v>
                </c:pt>
                <c:pt idx="14799">
                  <c:v>30.2</c:v>
                </c:pt>
                <c:pt idx="14800">
                  <c:v>30.4</c:v>
                </c:pt>
                <c:pt idx="14801">
                  <c:v>31.4</c:v>
                </c:pt>
                <c:pt idx="14802">
                  <c:v>30</c:v>
                </c:pt>
                <c:pt idx="14803">
                  <c:v>30.6</c:v>
                </c:pt>
                <c:pt idx="14804">
                  <c:v>30</c:v>
                </c:pt>
                <c:pt idx="14805">
                  <c:v>30.4</c:v>
                </c:pt>
                <c:pt idx="14806">
                  <c:v>30.8</c:v>
                </c:pt>
                <c:pt idx="14807">
                  <c:v>30.8</c:v>
                </c:pt>
                <c:pt idx="14808">
                  <c:v>30.4</c:v>
                </c:pt>
                <c:pt idx="14809">
                  <c:v>31.4</c:v>
                </c:pt>
                <c:pt idx="14810">
                  <c:v>31.2</c:v>
                </c:pt>
                <c:pt idx="14811">
                  <c:v>29.6</c:v>
                </c:pt>
                <c:pt idx="14812">
                  <c:v>30</c:v>
                </c:pt>
                <c:pt idx="14813">
                  <c:v>30.4</c:v>
                </c:pt>
                <c:pt idx="14814">
                  <c:v>31.6</c:v>
                </c:pt>
                <c:pt idx="14815">
                  <c:v>30</c:v>
                </c:pt>
                <c:pt idx="14816">
                  <c:v>30.4</c:v>
                </c:pt>
                <c:pt idx="14817">
                  <c:v>30.8</c:v>
                </c:pt>
                <c:pt idx="14818">
                  <c:v>31.6</c:v>
                </c:pt>
                <c:pt idx="14819">
                  <c:v>31.4</c:v>
                </c:pt>
                <c:pt idx="14820">
                  <c:v>30.6</c:v>
                </c:pt>
                <c:pt idx="14821">
                  <c:v>31.8</c:v>
                </c:pt>
                <c:pt idx="14822">
                  <c:v>31</c:v>
                </c:pt>
                <c:pt idx="14823">
                  <c:v>32</c:v>
                </c:pt>
                <c:pt idx="14824">
                  <c:v>30.2</c:v>
                </c:pt>
                <c:pt idx="14825">
                  <c:v>31.2</c:v>
                </c:pt>
                <c:pt idx="14826">
                  <c:v>30.8</c:v>
                </c:pt>
                <c:pt idx="14827">
                  <c:v>31.2</c:v>
                </c:pt>
                <c:pt idx="14828">
                  <c:v>31.2</c:v>
                </c:pt>
                <c:pt idx="14829">
                  <c:v>31.8</c:v>
                </c:pt>
                <c:pt idx="14830">
                  <c:v>31.2</c:v>
                </c:pt>
                <c:pt idx="14831">
                  <c:v>32.4</c:v>
                </c:pt>
                <c:pt idx="14832">
                  <c:v>30.8</c:v>
                </c:pt>
                <c:pt idx="14833">
                  <c:v>30.4</c:v>
                </c:pt>
                <c:pt idx="14834">
                  <c:v>29.6</c:v>
                </c:pt>
                <c:pt idx="14835">
                  <c:v>29.6</c:v>
                </c:pt>
                <c:pt idx="14836">
                  <c:v>29</c:v>
                </c:pt>
                <c:pt idx="14837">
                  <c:v>29</c:v>
                </c:pt>
                <c:pt idx="14838">
                  <c:v>29.8</c:v>
                </c:pt>
                <c:pt idx="14839">
                  <c:v>28</c:v>
                </c:pt>
                <c:pt idx="14840">
                  <c:v>26.8</c:v>
                </c:pt>
                <c:pt idx="14841">
                  <c:v>28.2</c:v>
                </c:pt>
                <c:pt idx="14842">
                  <c:v>28.2</c:v>
                </c:pt>
                <c:pt idx="14843">
                  <c:v>27.2</c:v>
                </c:pt>
                <c:pt idx="14844">
                  <c:v>27.2</c:v>
                </c:pt>
                <c:pt idx="14845">
                  <c:v>27.2</c:v>
                </c:pt>
                <c:pt idx="14846">
                  <c:v>27</c:v>
                </c:pt>
                <c:pt idx="14847">
                  <c:v>27.8</c:v>
                </c:pt>
                <c:pt idx="14848">
                  <c:v>27.4</c:v>
                </c:pt>
                <c:pt idx="14849">
                  <c:v>28.2</c:v>
                </c:pt>
                <c:pt idx="14850">
                  <c:v>27.6</c:v>
                </c:pt>
                <c:pt idx="14851">
                  <c:v>29</c:v>
                </c:pt>
                <c:pt idx="14852">
                  <c:v>28.6</c:v>
                </c:pt>
                <c:pt idx="14853">
                  <c:v>27.6</c:v>
                </c:pt>
                <c:pt idx="14854">
                  <c:v>29.4</c:v>
                </c:pt>
                <c:pt idx="14855">
                  <c:v>27.2</c:v>
                </c:pt>
                <c:pt idx="14856">
                  <c:v>27.2</c:v>
                </c:pt>
                <c:pt idx="14857">
                  <c:v>28.2</c:v>
                </c:pt>
                <c:pt idx="14858">
                  <c:v>27.6</c:v>
                </c:pt>
                <c:pt idx="14859">
                  <c:v>27.8</c:v>
                </c:pt>
                <c:pt idx="14860">
                  <c:v>28.4</c:v>
                </c:pt>
                <c:pt idx="14861">
                  <c:v>29</c:v>
                </c:pt>
                <c:pt idx="14862">
                  <c:v>27.8</c:v>
                </c:pt>
                <c:pt idx="14863">
                  <c:v>28.2</c:v>
                </c:pt>
                <c:pt idx="14864">
                  <c:v>28</c:v>
                </c:pt>
                <c:pt idx="14865">
                  <c:v>28.6</c:v>
                </c:pt>
                <c:pt idx="14866">
                  <c:v>28.8</c:v>
                </c:pt>
                <c:pt idx="14867">
                  <c:v>29.6</c:v>
                </c:pt>
                <c:pt idx="14868">
                  <c:v>30</c:v>
                </c:pt>
                <c:pt idx="14869">
                  <c:v>29.2</c:v>
                </c:pt>
                <c:pt idx="14870">
                  <c:v>29.6</c:v>
                </c:pt>
                <c:pt idx="14871">
                  <c:v>31.2</c:v>
                </c:pt>
                <c:pt idx="14872">
                  <c:v>29.6</c:v>
                </c:pt>
                <c:pt idx="14873">
                  <c:v>29.6</c:v>
                </c:pt>
                <c:pt idx="14874">
                  <c:v>30</c:v>
                </c:pt>
                <c:pt idx="14875">
                  <c:v>29.4</c:v>
                </c:pt>
                <c:pt idx="14876">
                  <c:v>29.4</c:v>
                </c:pt>
                <c:pt idx="14877">
                  <c:v>30</c:v>
                </c:pt>
                <c:pt idx="14878">
                  <c:v>29</c:v>
                </c:pt>
                <c:pt idx="14879">
                  <c:v>30</c:v>
                </c:pt>
                <c:pt idx="14880">
                  <c:v>29.4</c:v>
                </c:pt>
                <c:pt idx="14881">
                  <c:v>28.4</c:v>
                </c:pt>
                <c:pt idx="14882">
                  <c:v>29</c:v>
                </c:pt>
                <c:pt idx="14883">
                  <c:v>29.2</c:v>
                </c:pt>
                <c:pt idx="14884">
                  <c:v>28.6</c:v>
                </c:pt>
                <c:pt idx="14885">
                  <c:v>29.2</c:v>
                </c:pt>
                <c:pt idx="14886">
                  <c:v>28.6</c:v>
                </c:pt>
                <c:pt idx="14887">
                  <c:v>28</c:v>
                </c:pt>
                <c:pt idx="14888">
                  <c:v>28.2</c:v>
                </c:pt>
                <c:pt idx="14889">
                  <c:v>27</c:v>
                </c:pt>
                <c:pt idx="14890">
                  <c:v>28</c:v>
                </c:pt>
                <c:pt idx="14891">
                  <c:v>27.6</c:v>
                </c:pt>
                <c:pt idx="14892">
                  <c:v>27.2</c:v>
                </c:pt>
                <c:pt idx="14893">
                  <c:v>26.8</c:v>
                </c:pt>
                <c:pt idx="14894">
                  <c:v>28</c:v>
                </c:pt>
                <c:pt idx="14895">
                  <c:v>28.6</c:v>
                </c:pt>
                <c:pt idx="14896">
                  <c:v>28.8</c:v>
                </c:pt>
                <c:pt idx="14897">
                  <c:v>29.2</c:v>
                </c:pt>
                <c:pt idx="14898">
                  <c:v>28.8</c:v>
                </c:pt>
                <c:pt idx="14899">
                  <c:v>29.2</c:v>
                </c:pt>
                <c:pt idx="14900">
                  <c:v>28.2</c:v>
                </c:pt>
                <c:pt idx="14901">
                  <c:v>27.6</c:v>
                </c:pt>
                <c:pt idx="14902">
                  <c:v>28.4</c:v>
                </c:pt>
                <c:pt idx="14903">
                  <c:v>30.4</c:v>
                </c:pt>
                <c:pt idx="14904">
                  <c:v>30</c:v>
                </c:pt>
                <c:pt idx="14905">
                  <c:v>29.2</c:v>
                </c:pt>
                <c:pt idx="14906">
                  <c:v>29</c:v>
                </c:pt>
                <c:pt idx="14907">
                  <c:v>29</c:v>
                </c:pt>
                <c:pt idx="14908">
                  <c:v>28.4</c:v>
                </c:pt>
                <c:pt idx="14909">
                  <c:v>29.8</c:v>
                </c:pt>
                <c:pt idx="14910">
                  <c:v>28.6</c:v>
                </c:pt>
                <c:pt idx="14911">
                  <c:v>30.6</c:v>
                </c:pt>
                <c:pt idx="14912">
                  <c:v>30</c:v>
                </c:pt>
                <c:pt idx="14913">
                  <c:v>30.4</c:v>
                </c:pt>
                <c:pt idx="14914">
                  <c:v>29.2</c:v>
                </c:pt>
                <c:pt idx="14915">
                  <c:v>29.2</c:v>
                </c:pt>
                <c:pt idx="14916">
                  <c:v>28.8</c:v>
                </c:pt>
                <c:pt idx="14917">
                  <c:v>28.2</c:v>
                </c:pt>
                <c:pt idx="14918">
                  <c:v>30</c:v>
                </c:pt>
                <c:pt idx="14919">
                  <c:v>29.4</c:v>
                </c:pt>
                <c:pt idx="14920">
                  <c:v>30.2</c:v>
                </c:pt>
                <c:pt idx="14921">
                  <c:v>30.4</c:v>
                </c:pt>
                <c:pt idx="14922">
                  <c:v>30.2</c:v>
                </c:pt>
                <c:pt idx="14923">
                  <c:v>30.8</c:v>
                </c:pt>
                <c:pt idx="14924">
                  <c:v>30</c:v>
                </c:pt>
                <c:pt idx="14925">
                  <c:v>29.6</c:v>
                </c:pt>
                <c:pt idx="14926">
                  <c:v>29.2</c:v>
                </c:pt>
                <c:pt idx="14927">
                  <c:v>29.6</c:v>
                </c:pt>
                <c:pt idx="14928">
                  <c:v>30</c:v>
                </c:pt>
                <c:pt idx="14929">
                  <c:v>30</c:v>
                </c:pt>
                <c:pt idx="14930">
                  <c:v>27.8</c:v>
                </c:pt>
                <c:pt idx="14931">
                  <c:v>29.2</c:v>
                </c:pt>
                <c:pt idx="14932">
                  <c:v>28.4</c:v>
                </c:pt>
                <c:pt idx="14933">
                  <c:v>28.2</c:v>
                </c:pt>
                <c:pt idx="14934">
                  <c:v>28.4</c:v>
                </c:pt>
                <c:pt idx="14935">
                  <c:v>28.6</c:v>
                </c:pt>
                <c:pt idx="14936">
                  <c:v>27.8</c:v>
                </c:pt>
                <c:pt idx="14937">
                  <c:v>28.4</c:v>
                </c:pt>
                <c:pt idx="14938">
                  <c:v>27.8</c:v>
                </c:pt>
                <c:pt idx="14939">
                  <c:v>28.2</c:v>
                </c:pt>
                <c:pt idx="14940">
                  <c:v>28.2</c:v>
                </c:pt>
                <c:pt idx="14941">
                  <c:v>27.6</c:v>
                </c:pt>
                <c:pt idx="14942">
                  <c:v>27.6</c:v>
                </c:pt>
                <c:pt idx="14943">
                  <c:v>27.6</c:v>
                </c:pt>
                <c:pt idx="14944">
                  <c:v>27.4</c:v>
                </c:pt>
                <c:pt idx="14945">
                  <c:v>27.2</c:v>
                </c:pt>
                <c:pt idx="14946">
                  <c:v>27.2</c:v>
                </c:pt>
                <c:pt idx="14947">
                  <c:v>26.4</c:v>
                </c:pt>
                <c:pt idx="14948">
                  <c:v>26</c:v>
                </c:pt>
                <c:pt idx="14949">
                  <c:v>25.8</c:v>
                </c:pt>
                <c:pt idx="14950">
                  <c:v>26</c:v>
                </c:pt>
                <c:pt idx="14951">
                  <c:v>25.8</c:v>
                </c:pt>
                <c:pt idx="14952">
                  <c:v>25</c:v>
                </c:pt>
                <c:pt idx="14953">
                  <c:v>25.8</c:v>
                </c:pt>
                <c:pt idx="14954">
                  <c:v>24.4</c:v>
                </c:pt>
                <c:pt idx="14955">
                  <c:v>25.4</c:v>
                </c:pt>
                <c:pt idx="14956">
                  <c:v>26.4</c:v>
                </c:pt>
                <c:pt idx="14957">
                  <c:v>25.4</c:v>
                </c:pt>
                <c:pt idx="14958">
                  <c:v>25.4</c:v>
                </c:pt>
                <c:pt idx="14959">
                  <c:v>24.2</c:v>
                </c:pt>
                <c:pt idx="14960">
                  <c:v>23.8</c:v>
                </c:pt>
                <c:pt idx="14961">
                  <c:v>25</c:v>
                </c:pt>
                <c:pt idx="14962">
                  <c:v>23.8</c:v>
                </c:pt>
                <c:pt idx="14963">
                  <c:v>23.2</c:v>
                </c:pt>
                <c:pt idx="14964">
                  <c:v>23.2</c:v>
                </c:pt>
                <c:pt idx="14965">
                  <c:v>23.4</c:v>
                </c:pt>
                <c:pt idx="14966">
                  <c:v>21.8</c:v>
                </c:pt>
                <c:pt idx="14967">
                  <c:v>22.4</c:v>
                </c:pt>
                <c:pt idx="14968">
                  <c:v>23.2</c:v>
                </c:pt>
                <c:pt idx="14969">
                  <c:v>23</c:v>
                </c:pt>
                <c:pt idx="14970">
                  <c:v>22</c:v>
                </c:pt>
                <c:pt idx="14971">
                  <c:v>22</c:v>
                </c:pt>
                <c:pt idx="14972">
                  <c:v>21.6</c:v>
                </c:pt>
                <c:pt idx="14973">
                  <c:v>22.8</c:v>
                </c:pt>
                <c:pt idx="14974">
                  <c:v>22.4</c:v>
                </c:pt>
                <c:pt idx="14975">
                  <c:v>23</c:v>
                </c:pt>
                <c:pt idx="14976">
                  <c:v>24</c:v>
                </c:pt>
                <c:pt idx="14977">
                  <c:v>23.8</c:v>
                </c:pt>
                <c:pt idx="14978">
                  <c:v>24.6</c:v>
                </c:pt>
                <c:pt idx="14979">
                  <c:v>24.6</c:v>
                </c:pt>
                <c:pt idx="14980">
                  <c:v>24</c:v>
                </c:pt>
                <c:pt idx="14981">
                  <c:v>25.4</c:v>
                </c:pt>
                <c:pt idx="14982">
                  <c:v>25</c:v>
                </c:pt>
                <c:pt idx="14983">
                  <c:v>25.4</c:v>
                </c:pt>
                <c:pt idx="14984">
                  <c:v>25.2</c:v>
                </c:pt>
                <c:pt idx="14985">
                  <c:v>25.2</c:v>
                </c:pt>
                <c:pt idx="14986">
                  <c:v>25.6</c:v>
                </c:pt>
                <c:pt idx="14987">
                  <c:v>25.4</c:v>
                </c:pt>
                <c:pt idx="14988">
                  <c:v>26</c:v>
                </c:pt>
                <c:pt idx="14989">
                  <c:v>25.4</c:v>
                </c:pt>
                <c:pt idx="14990">
                  <c:v>25.4</c:v>
                </c:pt>
                <c:pt idx="14991">
                  <c:v>25.4</c:v>
                </c:pt>
                <c:pt idx="14992">
                  <c:v>24.8</c:v>
                </c:pt>
                <c:pt idx="14993">
                  <c:v>25.4</c:v>
                </c:pt>
                <c:pt idx="14994">
                  <c:v>23.6</c:v>
                </c:pt>
                <c:pt idx="14995">
                  <c:v>24.4</c:v>
                </c:pt>
                <c:pt idx="14996">
                  <c:v>25</c:v>
                </c:pt>
                <c:pt idx="14997">
                  <c:v>23.6</c:v>
                </c:pt>
                <c:pt idx="14998">
                  <c:v>23.8</c:v>
                </c:pt>
                <c:pt idx="14999">
                  <c:v>22.8</c:v>
                </c:pt>
                <c:pt idx="15000">
                  <c:v>22.8</c:v>
                </c:pt>
                <c:pt idx="15001">
                  <c:v>23</c:v>
                </c:pt>
                <c:pt idx="15002">
                  <c:v>23</c:v>
                </c:pt>
                <c:pt idx="15003">
                  <c:v>21.4</c:v>
                </c:pt>
                <c:pt idx="15004">
                  <c:v>22.2</c:v>
                </c:pt>
                <c:pt idx="15005">
                  <c:v>22.2</c:v>
                </c:pt>
                <c:pt idx="15006">
                  <c:v>22.4</c:v>
                </c:pt>
                <c:pt idx="15007">
                  <c:v>22.4</c:v>
                </c:pt>
                <c:pt idx="15008">
                  <c:v>23.2</c:v>
                </c:pt>
                <c:pt idx="15009">
                  <c:v>24.6</c:v>
                </c:pt>
                <c:pt idx="15010">
                  <c:v>25.6</c:v>
                </c:pt>
                <c:pt idx="15011">
                  <c:v>25.2</c:v>
                </c:pt>
                <c:pt idx="15012">
                  <c:v>24.8</c:v>
                </c:pt>
                <c:pt idx="15013">
                  <c:v>25.4</c:v>
                </c:pt>
                <c:pt idx="15014">
                  <c:v>26.8</c:v>
                </c:pt>
                <c:pt idx="15015">
                  <c:v>26.2</c:v>
                </c:pt>
                <c:pt idx="15016">
                  <c:v>25</c:v>
                </c:pt>
                <c:pt idx="15017">
                  <c:v>25.8</c:v>
                </c:pt>
                <c:pt idx="15018">
                  <c:v>25.6</c:v>
                </c:pt>
                <c:pt idx="15019">
                  <c:v>26.6</c:v>
                </c:pt>
                <c:pt idx="15020">
                  <c:v>25.8</c:v>
                </c:pt>
                <c:pt idx="15021">
                  <c:v>26.4</c:v>
                </c:pt>
                <c:pt idx="15022">
                  <c:v>24.6</c:v>
                </c:pt>
                <c:pt idx="15023">
                  <c:v>27.8</c:v>
                </c:pt>
                <c:pt idx="15024">
                  <c:v>29</c:v>
                </c:pt>
                <c:pt idx="15025">
                  <c:v>27.8</c:v>
                </c:pt>
                <c:pt idx="15026">
                  <c:v>28.6</c:v>
                </c:pt>
                <c:pt idx="15027">
                  <c:v>28.2</c:v>
                </c:pt>
                <c:pt idx="15028">
                  <c:v>27.4</c:v>
                </c:pt>
                <c:pt idx="15029">
                  <c:v>27.8</c:v>
                </c:pt>
                <c:pt idx="15030">
                  <c:v>27.4</c:v>
                </c:pt>
                <c:pt idx="15031">
                  <c:v>27.6</c:v>
                </c:pt>
                <c:pt idx="15032">
                  <c:v>28.2</c:v>
                </c:pt>
                <c:pt idx="15033">
                  <c:v>27.8</c:v>
                </c:pt>
                <c:pt idx="15034">
                  <c:v>28.4</c:v>
                </c:pt>
                <c:pt idx="15035">
                  <c:v>27.8</c:v>
                </c:pt>
                <c:pt idx="15036">
                  <c:v>28</c:v>
                </c:pt>
                <c:pt idx="15037">
                  <c:v>27.4</c:v>
                </c:pt>
                <c:pt idx="15038">
                  <c:v>27.4</c:v>
                </c:pt>
                <c:pt idx="15039">
                  <c:v>27.2</c:v>
                </c:pt>
                <c:pt idx="15040">
                  <c:v>28.4</c:v>
                </c:pt>
                <c:pt idx="15041">
                  <c:v>27</c:v>
                </c:pt>
                <c:pt idx="15042">
                  <c:v>27.8</c:v>
                </c:pt>
                <c:pt idx="15043">
                  <c:v>27.8</c:v>
                </c:pt>
                <c:pt idx="15044">
                  <c:v>26</c:v>
                </c:pt>
                <c:pt idx="15045">
                  <c:v>26.8</c:v>
                </c:pt>
                <c:pt idx="15046">
                  <c:v>26</c:v>
                </c:pt>
                <c:pt idx="15047">
                  <c:v>27</c:v>
                </c:pt>
                <c:pt idx="15048">
                  <c:v>25.8</c:v>
                </c:pt>
                <c:pt idx="15049">
                  <c:v>26.8</c:v>
                </c:pt>
                <c:pt idx="15050">
                  <c:v>26.4</c:v>
                </c:pt>
                <c:pt idx="15051">
                  <c:v>26.8</c:v>
                </c:pt>
                <c:pt idx="15052">
                  <c:v>27.6</c:v>
                </c:pt>
                <c:pt idx="15053">
                  <c:v>27.6</c:v>
                </c:pt>
                <c:pt idx="15054">
                  <c:v>26.6</c:v>
                </c:pt>
                <c:pt idx="15055">
                  <c:v>26</c:v>
                </c:pt>
                <c:pt idx="15056">
                  <c:v>26.8</c:v>
                </c:pt>
                <c:pt idx="15057">
                  <c:v>25.8</c:v>
                </c:pt>
                <c:pt idx="15058">
                  <c:v>26.4</c:v>
                </c:pt>
                <c:pt idx="15059">
                  <c:v>26.4</c:v>
                </c:pt>
                <c:pt idx="15060">
                  <c:v>27</c:v>
                </c:pt>
                <c:pt idx="15061">
                  <c:v>25.8</c:v>
                </c:pt>
                <c:pt idx="15062">
                  <c:v>17.8</c:v>
                </c:pt>
                <c:pt idx="15063">
                  <c:v>21.8</c:v>
                </c:pt>
                <c:pt idx="15064">
                  <c:v>19.600000000000001</c:v>
                </c:pt>
                <c:pt idx="15065">
                  <c:v>18.399999999999999</c:v>
                </c:pt>
                <c:pt idx="15066">
                  <c:v>21</c:v>
                </c:pt>
                <c:pt idx="15067">
                  <c:v>22.2</c:v>
                </c:pt>
                <c:pt idx="15068">
                  <c:v>23.8</c:v>
                </c:pt>
                <c:pt idx="15069">
                  <c:v>22.2</c:v>
                </c:pt>
                <c:pt idx="15070">
                  <c:v>22.4</c:v>
                </c:pt>
                <c:pt idx="15071">
                  <c:v>23.6</c:v>
                </c:pt>
                <c:pt idx="15072">
                  <c:v>22.4</c:v>
                </c:pt>
                <c:pt idx="15073">
                  <c:v>22.2</c:v>
                </c:pt>
                <c:pt idx="15074">
                  <c:v>23</c:v>
                </c:pt>
                <c:pt idx="15075">
                  <c:v>23.8</c:v>
                </c:pt>
                <c:pt idx="15076">
                  <c:v>23.4</c:v>
                </c:pt>
                <c:pt idx="15077">
                  <c:v>24.2</c:v>
                </c:pt>
                <c:pt idx="15078">
                  <c:v>23.2</c:v>
                </c:pt>
                <c:pt idx="15079">
                  <c:v>23.4</c:v>
                </c:pt>
                <c:pt idx="15080">
                  <c:v>23.2</c:v>
                </c:pt>
                <c:pt idx="15081">
                  <c:v>22.8</c:v>
                </c:pt>
                <c:pt idx="15082">
                  <c:v>22.6</c:v>
                </c:pt>
                <c:pt idx="15083">
                  <c:v>23.8</c:v>
                </c:pt>
                <c:pt idx="15084">
                  <c:v>23</c:v>
                </c:pt>
                <c:pt idx="15085">
                  <c:v>23.2</c:v>
                </c:pt>
                <c:pt idx="15086">
                  <c:v>22.6</c:v>
                </c:pt>
                <c:pt idx="15087">
                  <c:v>23.6</c:v>
                </c:pt>
                <c:pt idx="15088">
                  <c:v>22.2</c:v>
                </c:pt>
                <c:pt idx="15089">
                  <c:v>21.8</c:v>
                </c:pt>
                <c:pt idx="15090">
                  <c:v>21.6</c:v>
                </c:pt>
                <c:pt idx="15091">
                  <c:v>21.2</c:v>
                </c:pt>
                <c:pt idx="15092">
                  <c:v>22</c:v>
                </c:pt>
                <c:pt idx="15093">
                  <c:v>21.2</c:v>
                </c:pt>
                <c:pt idx="15094">
                  <c:v>22</c:v>
                </c:pt>
                <c:pt idx="15095">
                  <c:v>22</c:v>
                </c:pt>
                <c:pt idx="15096">
                  <c:v>21.8</c:v>
                </c:pt>
                <c:pt idx="15097">
                  <c:v>22.8</c:v>
                </c:pt>
                <c:pt idx="15098">
                  <c:v>22.6</c:v>
                </c:pt>
                <c:pt idx="15099">
                  <c:v>20.6</c:v>
                </c:pt>
                <c:pt idx="15100">
                  <c:v>21.4</c:v>
                </c:pt>
                <c:pt idx="15101">
                  <c:v>21.4</c:v>
                </c:pt>
                <c:pt idx="15102">
                  <c:v>21.8</c:v>
                </c:pt>
                <c:pt idx="15103">
                  <c:v>21.6</c:v>
                </c:pt>
                <c:pt idx="15104">
                  <c:v>21.8</c:v>
                </c:pt>
                <c:pt idx="15105">
                  <c:v>22</c:v>
                </c:pt>
                <c:pt idx="15106">
                  <c:v>20.6</c:v>
                </c:pt>
                <c:pt idx="15107">
                  <c:v>20</c:v>
                </c:pt>
                <c:pt idx="15108">
                  <c:v>21.8</c:v>
                </c:pt>
                <c:pt idx="15109">
                  <c:v>21.4</c:v>
                </c:pt>
                <c:pt idx="15110">
                  <c:v>23.6</c:v>
                </c:pt>
                <c:pt idx="15111">
                  <c:v>23.2</c:v>
                </c:pt>
                <c:pt idx="15112">
                  <c:v>22.2</c:v>
                </c:pt>
                <c:pt idx="15113">
                  <c:v>21.4</c:v>
                </c:pt>
                <c:pt idx="15114">
                  <c:v>21.6</c:v>
                </c:pt>
                <c:pt idx="15115">
                  <c:v>21.4</c:v>
                </c:pt>
                <c:pt idx="15116">
                  <c:v>21</c:v>
                </c:pt>
                <c:pt idx="15117">
                  <c:v>22.2</c:v>
                </c:pt>
                <c:pt idx="15118">
                  <c:v>22.6</c:v>
                </c:pt>
                <c:pt idx="15119">
                  <c:v>22.4</c:v>
                </c:pt>
                <c:pt idx="15120">
                  <c:v>21.8</c:v>
                </c:pt>
                <c:pt idx="15121">
                  <c:v>23.2</c:v>
                </c:pt>
                <c:pt idx="15122">
                  <c:v>23.2</c:v>
                </c:pt>
                <c:pt idx="15123">
                  <c:v>22.6</c:v>
                </c:pt>
                <c:pt idx="15124">
                  <c:v>22.8</c:v>
                </c:pt>
                <c:pt idx="15125">
                  <c:v>23.2</c:v>
                </c:pt>
                <c:pt idx="15126">
                  <c:v>23.4</c:v>
                </c:pt>
                <c:pt idx="15127">
                  <c:v>22.4</c:v>
                </c:pt>
                <c:pt idx="15128">
                  <c:v>22.8</c:v>
                </c:pt>
                <c:pt idx="15129">
                  <c:v>22.8</c:v>
                </c:pt>
                <c:pt idx="15130">
                  <c:v>22</c:v>
                </c:pt>
                <c:pt idx="15131">
                  <c:v>22.8</c:v>
                </c:pt>
                <c:pt idx="15132">
                  <c:v>22.6</c:v>
                </c:pt>
                <c:pt idx="15133">
                  <c:v>21.2</c:v>
                </c:pt>
                <c:pt idx="15134">
                  <c:v>20.2</c:v>
                </c:pt>
                <c:pt idx="15135">
                  <c:v>21.6</c:v>
                </c:pt>
                <c:pt idx="15136">
                  <c:v>22.4</c:v>
                </c:pt>
                <c:pt idx="15137">
                  <c:v>21.6</c:v>
                </c:pt>
                <c:pt idx="15138">
                  <c:v>20</c:v>
                </c:pt>
                <c:pt idx="15139">
                  <c:v>21</c:v>
                </c:pt>
                <c:pt idx="15140">
                  <c:v>20.399999999999999</c:v>
                </c:pt>
                <c:pt idx="15141">
                  <c:v>21.4</c:v>
                </c:pt>
                <c:pt idx="15142">
                  <c:v>22</c:v>
                </c:pt>
                <c:pt idx="15143">
                  <c:v>23.2</c:v>
                </c:pt>
                <c:pt idx="15144">
                  <c:v>21.8</c:v>
                </c:pt>
                <c:pt idx="15145">
                  <c:v>21</c:v>
                </c:pt>
                <c:pt idx="15146">
                  <c:v>22.2</c:v>
                </c:pt>
                <c:pt idx="15147">
                  <c:v>21.8</c:v>
                </c:pt>
                <c:pt idx="15148">
                  <c:v>21.4</c:v>
                </c:pt>
                <c:pt idx="15149">
                  <c:v>23.2</c:v>
                </c:pt>
                <c:pt idx="15150">
                  <c:v>22.2</c:v>
                </c:pt>
                <c:pt idx="15151">
                  <c:v>21.2</c:v>
                </c:pt>
                <c:pt idx="15152">
                  <c:v>20.6</c:v>
                </c:pt>
                <c:pt idx="15153">
                  <c:v>21.2</c:v>
                </c:pt>
                <c:pt idx="15154">
                  <c:v>20.8</c:v>
                </c:pt>
                <c:pt idx="15155">
                  <c:v>21.4</c:v>
                </c:pt>
                <c:pt idx="15156">
                  <c:v>22</c:v>
                </c:pt>
                <c:pt idx="15157">
                  <c:v>21.8</c:v>
                </c:pt>
                <c:pt idx="15158">
                  <c:v>21.2</c:v>
                </c:pt>
                <c:pt idx="15159">
                  <c:v>22.6</c:v>
                </c:pt>
                <c:pt idx="15160">
                  <c:v>23.2</c:v>
                </c:pt>
                <c:pt idx="15161">
                  <c:v>25</c:v>
                </c:pt>
                <c:pt idx="15162">
                  <c:v>24</c:v>
                </c:pt>
                <c:pt idx="15163">
                  <c:v>24.2</c:v>
                </c:pt>
                <c:pt idx="15164">
                  <c:v>23.6</c:v>
                </c:pt>
                <c:pt idx="15165">
                  <c:v>24.8</c:v>
                </c:pt>
                <c:pt idx="15166">
                  <c:v>26</c:v>
                </c:pt>
                <c:pt idx="15167">
                  <c:v>25.4</c:v>
                </c:pt>
                <c:pt idx="15168">
                  <c:v>25</c:v>
                </c:pt>
                <c:pt idx="15169">
                  <c:v>25.8</c:v>
                </c:pt>
                <c:pt idx="15170">
                  <c:v>25.2</c:v>
                </c:pt>
                <c:pt idx="15171">
                  <c:v>25.8</c:v>
                </c:pt>
                <c:pt idx="15172">
                  <c:v>25.6</c:v>
                </c:pt>
                <c:pt idx="15173">
                  <c:v>26.2</c:v>
                </c:pt>
                <c:pt idx="15174">
                  <c:v>25.6</c:v>
                </c:pt>
                <c:pt idx="15175">
                  <c:v>26</c:v>
                </c:pt>
                <c:pt idx="15176">
                  <c:v>27.4</c:v>
                </c:pt>
                <c:pt idx="15177">
                  <c:v>25</c:v>
                </c:pt>
                <c:pt idx="15178">
                  <c:v>25.8</c:v>
                </c:pt>
                <c:pt idx="15179">
                  <c:v>26.4</c:v>
                </c:pt>
                <c:pt idx="15180">
                  <c:v>26.2</c:v>
                </c:pt>
                <c:pt idx="15181">
                  <c:v>26.6</c:v>
                </c:pt>
                <c:pt idx="15182">
                  <c:v>26.4</c:v>
                </c:pt>
                <c:pt idx="15183">
                  <c:v>26.4</c:v>
                </c:pt>
                <c:pt idx="15184">
                  <c:v>26.2</c:v>
                </c:pt>
                <c:pt idx="15185">
                  <c:v>26.8</c:v>
                </c:pt>
                <c:pt idx="15186">
                  <c:v>26</c:v>
                </c:pt>
                <c:pt idx="15187">
                  <c:v>26.6</c:v>
                </c:pt>
                <c:pt idx="15188">
                  <c:v>26</c:v>
                </c:pt>
                <c:pt idx="15189">
                  <c:v>26.6</c:v>
                </c:pt>
                <c:pt idx="15190">
                  <c:v>26</c:v>
                </c:pt>
                <c:pt idx="15191">
                  <c:v>25.6</c:v>
                </c:pt>
                <c:pt idx="15192">
                  <c:v>25.6</c:v>
                </c:pt>
                <c:pt idx="15193">
                  <c:v>25</c:v>
                </c:pt>
                <c:pt idx="15194">
                  <c:v>25</c:v>
                </c:pt>
                <c:pt idx="15195">
                  <c:v>26</c:v>
                </c:pt>
                <c:pt idx="15196">
                  <c:v>25.4</c:v>
                </c:pt>
                <c:pt idx="15197">
                  <c:v>25</c:v>
                </c:pt>
                <c:pt idx="15198">
                  <c:v>25.8</c:v>
                </c:pt>
                <c:pt idx="15199">
                  <c:v>25.8</c:v>
                </c:pt>
                <c:pt idx="15200">
                  <c:v>24.8</c:v>
                </c:pt>
                <c:pt idx="15201">
                  <c:v>26</c:v>
                </c:pt>
                <c:pt idx="15202">
                  <c:v>24.6</c:v>
                </c:pt>
                <c:pt idx="15203">
                  <c:v>25.4</c:v>
                </c:pt>
                <c:pt idx="15204">
                  <c:v>24.6</c:v>
                </c:pt>
                <c:pt idx="15205">
                  <c:v>24.6</c:v>
                </c:pt>
                <c:pt idx="15206">
                  <c:v>25</c:v>
                </c:pt>
                <c:pt idx="15207">
                  <c:v>25.4</c:v>
                </c:pt>
                <c:pt idx="15208">
                  <c:v>23.6</c:v>
                </c:pt>
                <c:pt idx="15209">
                  <c:v>24</c:v>
                </c:pt>
                <c:pt idx="15210">
                  <c:v>24.2</c:v>
                </c:pt>
                <c:pt idx="15211">
                  <c:v>25</c:v>
                </c:pt>
                <c:pt idx="15212">
                  <c:v>22.8</c:v>
                </c:pt>
                <c:pt idx="15213">
                  <c:v>24.6</c:v>
                </c:pt>
                <c:pt idx="15214">
                  <c:v>24</c:v>
                </c:pt>
                <c:pt idx="15215">
                  <c:v>25</c:v>
                </c:pt>
                <c:pt idx="15216">
                  <c:v>24.6</c:v>
                </c:pt>
                <c:pt idx="15217">
                  <c:v>24.4</c:v>
                </c:pt>
                <c:pt idx="15218">
                  <c:v>24.2</c:v>
                </c:pt>
                <c:pt idx="15219">
                  <c:v>25</c:v>
                </c:pt>
                <c:pt idx="15220">
                  <c:v>24</c:v>
                </c:pt>
                <c:pt idx="15221">
                  <c:v>24.2</c:v>
                </c:pt>
                <c:pt idx="15222">
                  <c:v>24</c:v>
                </c:pt>
                <c:pt idx="15223">
                  <c:v>24.4</c:v>
                </c:pt>
                <c:pt idx="15224">
                  <c:v>23.6</c:v>
                </c:pt>
                <c:pt idx="15225">
                  <c:v>24.2</c:v>
                </c:pt>
                <c:pt idx="15226">
                  <c:v>22.6</c:v>
                </c:pt>
                <c:pt idx="15227">
                  <c:v>22.6</c:v>
                </c:pt>
                <c:pt idx="15228">
                  <c:v>23.2</c:v>
                </c:pt>
                <c:pt idx="15229">
                  <c:v>21.2</c:v>
                </c:pt>
                <c:pt idx="15230">
                  <c:v>22.2</c:v>
                </c:pt>
                <c:pt idx="15231">
                  <c:v>22.8</c:v>
                </c:pt>
                <c:pt idx="15232">
                  <c:v>22.8</c:v>
                </c:pt>
                <c:pt idx="15233">
                  <c:v>23.6</c:v>
                </c:pt>
                <c:pt idx="15234">
                  <c:v>22.8</c:v>
                </c:pt>
                <c:pt idx="15235">
                  <c:v>22.4</c:v>
                </c:pt>
                <c:pt idx="15236">
                  <c:v>22.8</c:v>
                </c:pt>
                <c:pt idx="15237">
                  <c:v>22.4</c:v>
                </c:pt>
                <c:pt idx="15238">
                  <c:v>22.4</c:v>
                </c:pt>
                <c:pt idx="15239">
                  <c:v>21.8</c:v>
                </c:pt>
                <c:pt idx="15240">
                  <c:v>22.2</c:v>
                </c:pt>
                <c:pt idx="15241">
                  <c:v>23</c:v>
                </c:pt>
                <c:pt idx="15242">
                  <c:v>22.8</c:v>
                </c:pt>
                <c:pt idx="15243">
                  <c:v>23</c:v>
                </c:pt>
                <c:pt idx="15244">
                  <c:v>21.8</c:v>
                </c:pt>
                <c:pt idx="15245">
                  <c:v>22.6</c:v>
                </c:pt>
                <c:pt idx="15246">
                  <c:v>22.8</c:v>
                </c:pt>
                <c:pt idx="15247">
                  <c:v>22.8</c:v>
                </c:pt>
                <c:pt idx="15248">
                  <c:v>22.8</c:v>
                </c:pt>
                <c:pt idx="15249">
                  <c:v>21.8</c:v>
                </c:pt>
                <c:pt idx="15250">
                  <c:v>22.2</c:v>
                </c:pt>
                <c:pt idx="15251">
                  <c:v>21</c:v>
                </c:pt>
                <c:pt idx="15252">
                  <c:v>21.6</c:v>
                </c:pt>
                <c:pt idx="15253">
                  <c:v>21.4</c:v>
                </c:pt>
                <c:pt idx="15254">
                  <c:v>22.4</c:v>
                </c:pt>
                <c:pt idx="15255">
                  <c:v>23.6</c:v>
                </c:pt>
                <c:pt idx="15256">
                  <c:v>21.4</c:v>
                </c:pt>
                <c:pt idx="15257">
                  <c:v>23</c:v>
                </c:pt>
                <c:pt idx="15258">
                  <c:v>23.4</c:v>
                </c:pt>
                <c:pt idx="15259">
                  <c:v>22.8</c:v>
                </c:pt>
                <c:pt idx="15260">
                  <c:v>23.4</c:v>
                </c:pt>
                <c:pt idx="15261">
                  <c:v>23.8</c:v>
                </c:pt>
                <c:pt idx="15262">
                  <c:v>23.4</c:v>
                </c:pt>
                <c:pt idx="15263">
                  <c:v>24</c:v>
                </c:pt>
                <c:pt idx="15264">
                  <c:v>23.6</c:v>
                </c:pt>
                <c:pt idx="15265">
                  <c:v>23.8</c:v>
                </c:pt>
                <c:pt idx="15266">
                  <c:v>23.8</c:v>
                </c:pt>
                <c:pt idx="15267">
                  <c:v>24.2</c:v>
                </c:pt>
                <c:pt idx="15268">
                  <c:v>22.8</c:v>
                </c:pt>
                <c:pt idx="15269">
                  <c:v>22.2</c:v>
                </c:pt>
                <c:pt idx="15270">
                  <c:v>21.6</c:v>
                </c:pt>
                <c:pt idx="15271">
                  <c:v>21.8</c:v>
                </c:pt>
                <c:pt idx="15272">
                  <c:v>21.8</c:v>
                </c:pt>
                <c:pt idx="15273">
                  <c:v>21</c:v>
                </c:pt>
                <c:pt idx="15274">
                  <c:v>20.399999999999999</c:v>
                </c:pt>
                <c:pt idx="15275">
                  <c:v>20</c:v>
                </c:pt>
                <c:pt idx="15276">
                  <c:v>19.8</c:v>
                </c:pt>
                <c:pt idx="15277">
                  <c:v>20.6</c:v>
                </c:pt>
                <c:pt idx="15278">
                  <c:v>19.2</c:v>
                </c:pt>
                <c:pt idx="15279">
                  <c:v>20</c:v>
                </c:pt>
                <c:pt idx="15280">
                  <c:v>19.600000000000001</c:v>
                </c:pt>
                <c:pt idx="15281">
                  <c:v>20.8</c:v>
                </c:pt>
                <c:pt idx="15282">
                  <c:v>20.8</c:v>
                </c:pt>
                <c:pt idx="15283">
                  <c:v>20.399999999999999</c:v>
                </c:pt>
                <c:pt idx="15284">
                  <c:v>19.8</c:v>
                </c:pt>
                <c:pt idx="15285">
                  <c:v>19.2</c:v>
                </c:pt>
                <c:pt idx="15286">
                  <c:v>19</c:v>
                </c:pt>
                <c:pt idx="15287">
                  <c:v>20.399999999999999</c:v>
                </c:pt>
                <c:pt idx="15288">
                  <c:v>21</c:v>
                </c:pt>
                <c:pt idx="15289">
                  <c:v>21.8</c:v>
                </c:pt>
                <c:pt idx="15290">
                  <c:v>20</c:v>
                </c:pt>
                <c:pt idx="15291">
                  <c:v>23.4</c:v>
                </c:pt>
                <c:pt idx="15292">
                  <c:v>21.8</c:v>
                </c:pt>
                <c:pt idx="15293">
                  <c:v>22.2</c:v>
                </c:pt>
                <c:pt idx="15294">
                  <c:v>22.2</c:v>
                </c:pt>
                <c:pt idx="15295">
                  <c:v>24.2</c:v>
                </c:pt>
                <c:pt idx="15296">
                  <c:v>23</c:v>
                </c:pt>
                <c:pt idx="15297">
                  <c:v>25.4</c:v>
                </c:pt>
                <c:pt idx="15298">
                  <c:v>22.6</c:v>
                </c:pt>
                <c:pt idx="15299">
                  <c:v>23.8</c:v>
                </c:pt>
                <c:pt idx="15300">
                  <c:v>23.6</c:v>
                </c:pt>
                <c:pt idx="15301">
                  <c:v>24</c:v>
                </c:pt>
                <c:pt idx="15302">
                  <c:v>24.6</c:v>
                </c:pt>
                <c:pt idx="15303">
                  <c:v>24.6</c:v>
                </c:pt>
                <c:pt idx="15304">
                  <c:v>24.6</c:v>
                </c:pt>
                <c:pt idx="15305">
                  <c:v>23.2</c:v>
                </c:pt>
                <c:pt idx="15306">
                  <c:v>24.6</c:v>
                </c:pt>
                <c:pt idx="15307">
                  <c:v>23.2</c:v>
                </c:pt>
                <c:pt idx="15308">
                  <c:v>24.8</c:v>
                </c:pt>
                <c:pt idx="15309">
                  <c:v>24</c:v>
                </c:pt>
                <c:pt idx="15310">
                  <c:v>24.2</c:v>
                </c:pt>
                <c:pt idx="15311">
                  <c:v>23.6</c:v>
                </c:pt>
                <c:pt idx="15312">
                  <c:v>23.4</c:v>
                </c:pt>
                <c:pt idx="15313">
                  <c:v>23.2</c:v>
                </c:pt>
                <c:pt idx="15314">
                  <c:v>22.8</c:v>
                </c:pt>
                <c:pt idx="15315">
                  <c:v>22.8</c:v>
                </c:pt>
                <c:pt idx="15316">
                  <c:v>23.8</c:v>
                </c:pt>
                <c:pt idx="15317">
                  <c:v>23.6</c:v>
                </c:pt>
                <c:pt idx="15318">
                  <c:v>24.6</c:v>
                </c:pt>
                <c:pt idx="15319">
                  <c:v>24.6</c:v>
                </c:pt>
                <c:pt idx="15320">
                  <c:v>24.6</c:v>
                </c:pt>
                <c:pt idx="15321">
                  <c:v>24.6</c:v>
                </c:pt>
                <c:pt idx="15322">
                  <c:v>23.2</c:v>
                </c:pt>
                <c:pt idx="15323">
                  <c:v>24.4</c:v>
                </c:pt>
                <c:pt idx="15324">
                  <c:v>25.2</c:v>
                </c:pt>
                <c:pt idx="15325">
                  <c:v>25</c:v>
                </c:pt>
                <c:pt idx="15326">
                  <c:v>24.8</c:v>
                </c:pt>
                <c:pt idx="15327">
                  <c:v>23.2</c:v>
                </c:pt>
                <c:pt idx="15328">
                  <c:v>21.8</c:v>
                </c:pt>
                <c:pt idx="15329">
                  <c:v>23.6</c:v>
                </c:pt>
                <c:pt idx="15330">
                  <c:v>24</c:v>
                </c:pt>
                <c:pt idx="15331">
                  <c:v>24</c:v>
                </c:pt>
                <c:pt idx="15332">
                  <c:v>24.2</c:v>
                </c:pt>
                <c:pt idx="15333">
                  <c:v>24</c:v>
                </c:pt>
                <c:pt idx="15334">
                  <c:v>23.8</c:v>
                </c:pt>
                <c:pt idx="15335">
                  <c:v>25</c:v>
                </c:pt>
                <c:pt idx="15336">
                  <c:v>25</c:v>
                </c:pt>
                <c:pt idx="15337">
                  <c:v>24</c:v>
                </c:pt>
                <c:pt idx="15338">
                  <c:v>25</c:v>
                </c:pt>
                <c:pt idx="15339">
                  <c:v>24.2</c:v>
                </c:pt>
                <c:pt idx="15340">
                  <c:v>26.2</c:v>
                </c:pt>
                <c:pt idx="15341">
                  <c:v>25.4</c:v>
                </c:pt>
                <c:pt idx="15342">
                  <c:v>25.8</c:v>
                </c:pt>
                <c:pt idx="15343">
                  <c:v>26</c:v>
                </c:pt>
                <c:pt idx="15344">
                  <c:v>26</c:v>
                </c:pt>
                <c:pt idx="15345">
                  <c:v>24.6</c:v>
                </c:pt>
                <c:pt idx="15346">
                  <c:v>26.4</c:v>
                </c:pt>
                <c:pt idx="15347">
                  <c:v>26</c:v>
                </c:pt>
                <c:pt idx="15348">
                  <c:v>25</c:v>
                </c:pt>
                <c:pt idx="15349">
                  <c:v>26</c:v>
                </c:pt>
                <c:pt idx="15350">
                  <c:v>26</c:v>
                </c:pt>
                <c:pt idx="15351">
                  <c:v>25</c:v>
                </c:pt>
                <c:pt idx="15352">
                  <c:v>25.4</c:v>
                </c:pt>
                <c:pt idx="15353">
                  <c:v>24.6</c:v>
                </c:pt>
                <c:pt idx="15354">
                  <c:v>25.6</c:v>
                </c:pt>
                <c:pt idx="15355">
                  <c:v>26</c:v>
                </c:pt>
                <c:pt idx="15356">
                  <c:v>24.2</c:v>
                </c:pt>
                <c:pt idx="15357">
                  <c:v>25</c:v>
                </c:pt>
                <c:pt idx="15358">
                  <c:v>25</c:v>
                </c:pt>
                <c:pt idx="15359">
                  <c:v>25.4</c:v>
                </c:pt>
                <c:pt idx="15360">
                  <c:v>25.2</c:v>
                </c:pt>
                <c:pt idx="15361">
                  <c:v>25</c:v>
                </c:pt>
                <c:pt idx="15362">
                  <c:v>24</c:v>
                </c:pt>
                <c:pt idx="15363">
                  <c:v>24.8</c:v>
                </c:pt>
                <c:pt idx="15364">
                  <c:v>24.4</c:v>
                </c:pt>
                <c:pt idx="15365">
                  <c:v>24.6</c:v>
                </c:pt>
                <c:pt idx="15366">
                  <c:v>23.6</c:v>
                </c:pt>
                <c:pt idx="15367">
                  <c:v>25</c:v>
                </c:pt>
                <c:pt idx="15368">
                  <c:v>24.6</c:v>
                </c:pt>
                <c:pt idx="15369">
                  <c:v>22.6</c:v>
                </c:pt>
                <c:pt idx="15370">
                  <c:v>24</c:v>
                </c:pt>
                <c:pt idx="15371">
                  <c:v>24</c:v>
                </c:pt>
                <c:pt idx="15372">
                  <c:v>24.2</c:v>
                </c:pt>
                <c:pt idx="15373">
                  <c:v>24.6</c:v>
                </c:pt>
                <c:pt idx="15374">
                  <c:v>24.2</c:v>
                </c:pt>
                <c:pt idx="15375">
                  <c:v>25.4</c:v>
                </c:pt>
                <c:pt idx="15376">
                  <c:v>25.8</c:v>
                </c:pt>
                <c:pt idx="15377">
                  <c:v>25</c:v>
                </c:pt>
                <c:pt idx="15378">
                  <c:v>25</c:v>
                </c:pt>
                <c:pt idx="15379">
                  <c:v>24.6</c:v>
                </c:pt>
                <c:pt idx="15380">
                  <c:v>24.6</c:v>
                </c:pt>
                <c:pt idx="15381">
                  <c:v>24.2</c:v>
                </c:pt>
                <c:pt idx="15382">
                  <c:v>25.2</c:v>
                </c:pt>
                <c:pt idx="15383">
                  <c:v>23.6</c:v>
                </c:pt>
                <c:pt idx="15384">
                  <c:v>25</c:v>
                </c:pt>
                <c:pt idx="15385">
                  <c:v>25</c:v>
                </c:pt>
                <c:pt idx="15386">
                  <c:v>26.4</c:v>
                </c:pt>
                <c:pt idx="15387">
                  <c:v>25.4</c:v>
                </c:pt>
                <c:pt idx="15388">
                  <c:v>25.8</c:v>
                </c:pt>
                <c:pt idx="15389">
                  <c:v>26</c:v>
                </c:pt>
                <c:pt idx="15390">
                  <c:v>25.4</c:v>
                </c:pt>
                <c:pt idx="15391">
                  <c:v>27.2</c:v>
                </c:pt>
                <c:pt idx="15392">
                  <c:v>26.4</c:v>
                </c:pt>
                <c:pt idx="15393">
                  <c:v>25.8</c:v>
                </c:pt>
                <c:pt idx="15394">
                  <c:v>26.8</c:v>
                </c:pt>
                <c:pt idx="15395">
                  <c:v>25.6</c:v>
                </c:pt>
                <c:pt idx="15396">
                  <c:v>25.4</c:v>
                </c:pt>
                <c:pt idx="15397">
                  <c:v>27</c:v>
                </c:pt>
                <c:pt idx="15398">
                  <c:v>25.8</c:v>
                </c:pt>
                <c:pt idx="15399">
                  <c:v>25</c:v>
                </c:pt>
                <c:pt idx="15400">
                  <c:v>25.8</c:v>
                </c:pt>
                <c:pt idx="15401">
                  <c:v>25</c:v>
                </c:pt>
                <c:pt idx="15402">
                  <c:v>23.6</c:v>
                </c:pt>
                <c:pt idx="15403">
                  <c:v>26</c:v>
                </c:pt>
                <c:pt idx="15404">
                  <c:v>26</c:v>
                </c:pt>
                <c:pt idx="15405">
                  <c:v>26.8</c:v>
                </c:pt>
                <c:pt idx="15406">
                  <c:v>24.6</c:v>
                </c:pt>
                <c:pt idx="15407">
                  <c:v>26.2</c:v>
                </c:pt>
                <c:pt idx="15408">
                  <c:v>26.4</c:v>
                </c:pt>
                <c:pt idx="15409">
                  <c:v>24.8</c:v>
                </c:pt>
                <c:pt idx="15410">
                  <c:v>24.4</c:v>
                </c:pt>
                <c:pt idx="15411">
                  <c:v>23.6</c:v>
                </c:pt>
                <c:pt idx="15412">
                  <c:v>23.2</c:v>
                </c:pt>
                <c:pt idx="15413">
                  <c:v>22.4</c:v>
                </c:pt>
                <c:pt idx="15414">
                  <c:v>23.8</c:v>
                </c:pt>
                <c:pt idx="15415">
                  <c:v>24</c:v>
                </c:pt>
                <c:pt idx="15416">
                  <c:v>23.6</c:v>
                </c:pt>
                <c:pt idx="15417">
                  <c:v>24.6</c:v>
                </c:pt>
                <c:pt idx="15418">
                  <c:v>24.2</c:v>
                </c:pt>
                <c:pt idx="15419">
                  <c:v>23.8</c:v>
                </c:pt>
                <c:pt idx="15420">
                  <c:v>23.6</c:v>
                </c:pt>
                <c:pt idx="15421">
                  <c:v>24.4</c:v>
                </c:pt>
                <c:pt idx="15422">
                  <c:v>24.2</c:v>
                </c:pt>
                <c:pt idx="15423">
                  <c:v>24.2</c:v>
                </c:pt>
                <c:pt idx="15424">
                  <c:v>24.4</c:v>
                </c:pt>
                <c:pt idx="15425">
                  <c:v>22.6</c:v>
                </c:pt>
                <c:pt idx="15426">
                  <c:v>23.2</c:v>
                </c:pt>
                <c:pt idx="15427">
                  <c:v>22</c:v>
                </c:pt>
                <c:pt idx="15428">
                  <c:v>23.2</c:v>
                </c:pt>
                <c:pt idx="15429">
                  <c:v>24.2</c:v>
                </c:pt>
                <c:pt idx="15430">
                  <c:v>24.4</c:v>
                </c:pt>
                <c:pt idx="15431">
                  <c:v>23.6</c:v>
                </c:pt>
                <c:pt idx="15432">
                  <c:v>25.4</c:v>
                </c:pt>
                <c:pt idx="15433">
                  <c:v>23</c:v>
                </c:pt>
                <c:pt idx="15434">
                  <c:v>25</c:v>
                </c:pt>
                <c:pt idx="15435">
                  <c:v>24.8</c:v>
                </c:pt>
                <c:pt idx="15436">
                  <c:v>25.4</c:v>
                </c:pt>
                <c:pt idx="15437">
                  <c:v>25.2</c:v>
                </c:pt>
                <c:pt idx="15438">
                  <c:v>25.6</c:v>
                </c:pt>
                <c:pt idx="15439">
                  <c:v>26.2</c:v>
                </c:pt>
                <c:pt idx="15440">
                  <c:v>25.4</c:v>
                </c:pt>
                <c:pt idx="15441">
                  <c:v>26.2</c:v>
                </c:pt>
                <c:pt idx="15442">
                  <c:v>26</c:v>
                </c:pt>
                <c:pt idx="15443">
                  <c:v>26.8</c:v>
                </c:pt>
                <c:pt idx="15444">
                  <c:v>27.6</c:v>
                </c:pt>
                <c:pt idx="15445">
                  <c:v>28.6</c:v>
                </c:pt>
                <c:pt idx="15446">
                  <c:v>26.4</c:v>
                </c:pt>
                <c:pt idx="15447">
                  <c:v>27.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6409344"/>
        <c:axId val="126415616"/>
      </c:scatterChart>
      <c:valAx>
        <c:axId val="126409344"/>
        <c:scaling>
          <c:orientation val="minMax"/>
          <c:max val="110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600"/>
                </a:pPr>
                <a:r>
                  <a:rPr lang="es-ES" sz="1600" dirty="0" smtClean="0"/>
                  <a:t>Time (s)</a:t>
                </a:r>
                <a:endParaRPr lang="es-ES" sz="1600" dirty="0"/>
              </a:p>
            </c:rich>
          </c:tx>
          <c:layout/>
          <c:overlay val="0"/>
        </c:title>
        <c:numFmt formatCode="#,##0.00" sourceLinked="1"/>
        <c:majorTickMark val="none"/>
        <c:minorTickMark val="none"/>
        <c:tickLblPos val="nextTo"/>
        <c:crossAx val="126415616"/>
        <c:crosses val="autoZero"/>
        <c:crossBetween val="midCat"/>
      </c:valAx>
      <c:valAx>
        <c:axId val="12641561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600"/>
                </a:pPr>
                <a:r>
                  <a:rPr lang="es-ES" sz="1600" dirty="0" err="1" smtClean="0"/>
                  <a:t>Flow</a:t>
                </a:r>
                <a:r>
                  <a:rPr lang="es-ES" sz="1600" dirty="0" smtClean="0"/>
                  <a:t> (nL</a:t>
                </a:r>
                <a:r>
                  <a:rPr lang="es-ES" sz="1600" dirty="0" smtClean="0">
                    <a:latin typeface="Times New Roman"/>
                    <a:cs typeface="Times New Roman"/>
                  </a:rPr>
                  <a:t>·</a:t>
                </a:r>
                <a:r>
                  <a:rPr lang="es-ES" sz="1600" dirty="0" smtClean="0"/>
                  <a:t>min</a:t>
                </a:r>
                <a:r>
                  <a:rPr lang="es-ES" sz="1600" baseline="30000" dirty="0" smtClean="0"/>
                  <a:t>-1</a:t>
                </a:r>
                <a:r>
                  <a:rPr lang="es-ES" sz="1600" baseline="0" dirty="0" smtClean="0"/>
                  <a:t>)</a:t>
                </a:r>
                <a:endParaRPr lang="es-ES" sz="1600" baseline="30000" dirty="0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26409344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954972222222222E-2"/>
          <c:y val="5.636714968178138E-2"/>
          <c:w val="0.84971375000000005"/>
          <c:h val="0.77809905767694354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'Sw 1'!$B$3:$B$160</c:f>
              <c:numCache>
                <c:formatCode>0.00</c:formatCode>
                <c:ptCount val="158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  <c:pt idx="118">
                  <c:v>12.9</c:v>
                </c:pt>
                <c:pt idx="119">
                  <c:v>13</c:v>
                </c:pt>
                <c:pt idx="120">
                  <c:v>13.1</c:v>
                </c:pt>
                <c:pt idx="121">
                  <c:v>13.2</c:v>
                </c:pt>
                <c:pt idx="122">
                  <c:v>13.3</c:v>
                </c:pt>
                <c:pt idx="123">
                  <c:v>13.4</c:v>
                </c:pt>
                <c:pt idx="124">
                  <c:v>13.5</c:v>
                </c:pt>
                <c:pt idx="125">
                  <c:v>13.6</c:v>
                </c:pt>
                <c:pt idx="126">
                  <c:v>13.7</c:v>
                </c:pt>
                <c:pt idx="127">
                  <c:v>13.8</c:v>
                </c:pt>
                <c:pt idx="128">
                  <c:v>13.9</c:v>
                </c:pt>
                <c:pt idx="129">
                  <c:v>14</c:v>
                </c:pt>
                <c:pt idx="130">
                  <c:v>14.1</c:v>
                </c:pt>
                <c:pt idx="131">
                  <c:v>14.2</c:v>
                </c:pt>
                <c:pt idx="132">
                  <c:v>14.3</c:v>
                </c:pt>
                <c:pt idx="133">
                  <c:v>14.4</c:v>
                </c:pt>
                <c:pt idx="134">
                  <c:v>14.5</c:v>
                </c:pt>
                <c:pt idx="135">
                  <c:v>14.6</c:v>
                </c:pt>
                <c:pt idx="136">
                  <c:v>14.7</c:v>
                </c:pt>
                <c:pt idx="137">
                  <c:v>14.8</c:v>
                </c:pt>
                <c:pt idx="138">
                  <c:v>14.9</c:v>
                </c:pt>
                <c:pt idx="139">
                  <c:v>15</c:v>
                </c:pt>
                <c:pt idx="140">
                  <c:v>15.1</c:v>
                </c:pt>
                <c:pt idx="141">
                  <c:v>15.2</c:v>
                </c:pt>
                <c:pt idx="142">
                  <c:v>15.3</c:v>
                </c:pt>
                <c:pt idx="143">
                  <c:v>15.4</c:v>
                </c:pt>
                <c:pt idx="144">
                  <c:v>15.5</c:v>
                </c:pt>
                <c:pt idx="145">
                  <c:v>15.6</c:v>
                </c:pt>
                <c:pt idx="146">
                  <c:v>15.7</c:v>
                </c:pt>
                <c:pt idx="147">
                  <c:v>15.8</c:v>
                </c:pt>
                <c:pt idx="148">
                  <c:v>15.9</c:v>
                </c:pt>
                <c:pt idx="149">
                  <c:v>16</c:v>
                </c:pt>
                <c:pt idx="150">
                  <c:v>16.100000000000001</c:v>
                </c:pt>
                <c:pt idx="151">
                  <c:v>16.2</c:v>
                </c:pt>
                <c:pt idx="152">
                  <c:v>16.3</c:v>
                </c:pt>
                <c:pt idx="153">
                  <c:v>16.399999999999999</c:v>
                </c:pt>
                <c:pt idx="154">
                  <c:v>16.5</c:v>
                </c:pt>
                <c:pt idx="155">
                  <c:v>16.600000000000001</c:v>
                </c:pt>
                <c:pt idx="156">
                  <c:v>16.7</c:v>
                </c:pt>
                <c:pt idx="157">
                  <c:v>16.8</c:v>
                </c:pt>
              </c:numCache>
            </c:numRef>
          </c:xVal>
          <c:yVal>
            <c:numRef>
              <c:f>'Sw 1'!$C$3:$C$160</c:f>
              <c:numCache>
                <c:formatCode>General</c:formatCode>
                <c:ptCount val="158"/>
                <c:pt idx="0">
                  <c:v>24.4</c:v>
                </c:pt>
                <c:pt idx="1">
                  <c:v>25.6</c:v>
                </c:pt>
                <c:pt idx="2">
                  <c:v>25</c:v>
                </c:pt>
                <c:pt idx="3">
                  <c:v>24</c:v>
                </c:pt>
                <c:pt idx="4">
                  <c:v>25.6</c:v>
                </c:pt>
                <c:pt idx="5">
                  <c:v>24.8</c:v>
                </c:pt>
                <c:pt idx="6">
                  <c:v>23.8</c:v>
                </c:pt>
                <c:pt idx="7">
                  <c:v>25</c:v>
                </c:pt>
                <c:pt idx="8">
                  <c:v>24</c:v>
                </c:pt>
                <c:pt idx="9">
                  <c:v>24.8</c:v>
                </c:pt>
                <c:pt idx="10">
                  <c:v>22.8</c:v>
                </c:pt>
                <c:pt idx="11">
                  <c:v>24</c:v>
                </c:pt>
                <c:pt idx="12">
                  <c:v>24</c:v>
                </c:pt>
                <c:pt idx="13">
                  <c:v>23</c:v>
                </c:pt>
                <c:pt idx="14">
                  <c:v>24.6</c:v>
                </c:pt>
                <c:pt idx="15">
                  <c:v>24</c:v>
                </c:pt>
                <c:pt idx="16">
                  <c:v>23.8</c:v>
                </c:pt>
                <c:pt idx="17">
                  <c:v>23.2</c:v>
                </c:pt>
                <c:pt idx="18">
                  <c:v>24.2</c:v>
                </c:pt>
                <c:pt idx="19">
                  <c:v>24.4</c:v>
                </c:pt>
                <c:pt idx="20">
                  <c:v>22.2</c:v>
                </c:pt>
                <c:pt idx="21">
                  <c:v>23.8</c:v>
                </c:pt>
                <c:pt idx="22">
                  <c:v>22.4</c:v>
                </c:pt>
                <c:pt idx="23">
                  <c:v>24.4</c:v>
                </c:pt>
                <c:pt idx="24">
                  <c:v>24</c:v>
                </c:pt>
                <c:pt idx="25">
                  <c:v>26</c:v>
                </c:pt>
                <c:pt idx="26">
                  <c:v>25.4</c:v>
                </c:pt>
                <c:pt idx="27">
                  <c:v>25.8</c:v>
                </c:pt>
                <c:pt idx="28">
                  <c:v>25.4</c:v>
                </c:pt>
                <c:pt idx="29">
                  <c:v>24.6</c:v>
                </c:pt>
                <c:pt idx="30">
                  <c:v>25.4</c:v>
                </c:pt>
                <c:pt idx="31">
                  <c:v>26.2</c:v>
                </c:pt>
                <c:pt idx="32">
                  <c:v>25.8</c:v>
                </c:pt>
                <c:pt idx="33">
                  <c:v>26</c:v>
                </c:pt>
                <c:pt idx="34">
                  <c:v>27.4</c:v>
                </c:pt>
                <c:pt idx="35">
                  <c:v>27.2</c:v>
                </c:pt>
                <c:pt idx="36">
                  <c:v>26.8</c:v>
                </c:pt>
                <c:pt idx="37">
                  <c:v>27.4</c:v>
                </c:pt>
                <c:pt idx="38">
                  <c:v>27</c:v>
                </c:pt>
                <c:pt idx="39">
                  <c:v>29</c:v>
                </c:pt>
                <c:pt idx="40">
                  <c:v>28.6</c:v>
                </c:pt>
                <c:pt idx="41">
                  <c:v>29</c:v>
                </c:pt>
                <c:pt idx="42">
                  <c:v>29.8</c:v>
                </c:pt>
                <c:pt idx="43">
                  <c:v>30.6</c:v>
                </c:pt>
                <c:pt idx="44">
                  <c:v>31.2</c:v>
                </c:pt>
                <c:pt idx="45">
                  <c:v>32.200000000000003</c:v>
                </c:pt>
                <c:pt idx="46">
                  <c:v>31.4</c:v>
                </c:pt>
                <c:pt idx="47">
                  <c:v>34.800000000000004</c:v>
                </c:pt>
                <c:pt idx="48">
                  <c:v>35.4</c:v>
                </c:pt>
                <c:pt idx="49">
                  <c:v>34.6</c:v>
                </c:pt>
                <c:pt idx="50">
                  <c:v>35.6</c:v>
                </c:pt>
                <c:pt idx="51">
                  <c:v>36.4</c:v>
                </c:pt>
                <c:pt idx="52">
                  <c:v>37.800000000000004</c:v>
                </c:pt>
                <c:pt idx="53">
                  <c:v>37</c:v>
                </c:pt>
                <c:pt idx="54">
                  <c:v>39.800000000000004</c:v>
                </c:pt>
                <c:pt idx="55">
                  <c:v>42</c:v>
                </c:pt>
                <c:pt idx="56">
                  <c:v>43.2</c:v>
                </c:pt>
                <c:pt idx="57">
                  <c:v>44</c:v>
                </c:pt>
                <c:pt idx="58">
                  <c:v>45.6</c:v>
                </c:pt>
                <c:pt idx="59">
                  <c:v>47.2</c:v>
                </c:pt>
                <c:pt idx="60">
                  <c:v>48.8</c:v>
                </c:pt>
                <c:pt idx="61">
                  <c:v>50.2</c:v>
                </c:pt>
                <c:pt idx="62">
                  <c:v>51.6</c:v>
                </c:pt>
                <c:pt idx="63">
                  <c:v>54</c:v>
                </c:pt>
                <c:pt idx="64">
                  <c:v>55.8</c:v>
                </c:pt>
                <c:pt idx="65">
                  <c:v>57.2</c:v>
                </c:pt>
                <c:pt idx="66">
                  <c:v>58.4</c:v>
                </c:pt>
                <c:pt idx="67">
                  <c:v>58.8</c:v>
                </c:pt>
                <c:pt idx="68">
                  <c:v>59.6</c:v>
                </c:pt>
                <c:pt idx="69">
                  <c:v>60.6</c:v>
                </c:pt>
                <c:pt idx="70">
                  <c:v>60.6</c:v>
                </c:pt>
                <c:pt idx="71">
                  <c:v>60.2</c:v>
                </c:pt>
                <c:pt idx="72">
                  <c:v>62.2</c:v>
                </c:pt>
                <c:pt idx="73">
                  <c:v>62.2</c:v>
                </c:pt>
                <c:pt idx="74">
                  <c:v>63.8</c:v>
                </c:pt>
                <c:pt idx="75">
                  <c:v>64</c:v>
                </c:pt>
                <c:pt idx="76">
                  <c:v>66</c:v>
                </c:pt>
                <c:pt idx="77">
                  <c:v>64.8</c:v>
                </c:pt>
                <c:pt idx="78">
                  <c:v>64.400000000000006</c:v>
                </c:pt>
                <c:pt idx="79">
                  <c:v>68.599999999999994</c:v>
                </c:pt>
                <c:pt idx="80">
                  <c:v>69.400000000000006</c:v>
                </c:pt>
                <c:pt idx="81">
                  <c:v>70</c:v>
                </c:pt>
                <c:pt idx="82">
                  <c:v>71.599999999999994</c:v>
                </c:pt>
                <c:pt idx="83">
                  <c:v>75.8</c:v>
                </c:pt>
                <c:pt idx="84">
                  <c:v>76.599999999999994</c:v>
                </c:pt>
                <c:pt idx="85">
                  <c:v>77</c:v>
                </c:pt>
                <c:pt idx="86">
                  <c:v>77.8</c:v>
                </c:pt>
                <c:pt idx="87">
                  <c:v>79</c:v>
                </c:pt>
                <c:pt idx="88">
                  <c:v>79.599999999999994</c:v>
                </c:pt>
                <c:pt idx="89">
                  <c:v>80.8</c:v>
                </c:pt>
                <c:pt idx="90">
                  <c:v>82.6</c:v>
                </c:pt>
                <c:pt idx="91">
                  <c:v>85.2</c:v>
                </c:pt>
                <c:pt idx="92">
                  <c:v>85</c:v>
                </c:pt>
                <c:pt idx="93">
                  <c:v>86.2</c:v>
                </c:pt>
                <c:pt idx="94">
                  <c:v>87.2</c:v>
                </c:pt>
                <c:pt idx="95">
                  <c:v>86.8</c:v>
                </c:pt>
                <c:pt idx="96">
                  <c:v>88.6</c:v>
                </c:pt>
                <c:pt idx="97">
                  <c:v>90</c:v>
                </c:pt>
                <c:pt idx="98">
                  <c:v>90.8</c:v>
                </c:pt>
                <c:pt idx="99">
                  <c:v>90.2</c:v>
                </c:pt>
                <c:pt idx="100">
                  <c:v>92</c:v>
                </c:pt>
                <c:pt idx="101">
                  <c:v>92.4</c:v>
                </c:pt>
                <c:pt idx="102">
                  <c:v>91.2</c:v>
                </c:pt>
                <c:pt idx="103">
                  <c:v>92.2</c:v>
                </c:pt>
                <c:pt idx="104">
                  <c:v>92.4</c:v>
                </c:pt>
                <c:pt idx="105">
                  <c:v>91</c:v>
                </c:pt>
                <c:pt idx="106">
                  <c:v>94</c:v>
                </c:pt>
                <c:pt idx="107">
                  <c:v>93.4</c:v>
                </c:pt>
                <c:pt idx="108">
                  <c:v>93.2</c:v>
                </c:pt>
                <c:pt idx="109">
                  <c:v>95</c:v>
                </c:pt>
                <c:pt idx="110">
                  <c:v>96.4</c:v>
                </c:pt>
                <c:pt idx="111">
                  <c:v>96.6</c:v>
                </c:pt>
                <c:pt idx="112">
                  <c:v>96</c:v>
                </c:pt>
                <c:pt idx="113">
                  <c:v>96.2</c:v>
                </c:pt>
                <c:pt idx="114">
                  <c:v>98</c:v>
                </c:pt>
                <c:pt idx="115">
                  <c:v>97.6</c:v>
                </c:pt>
                <c:pt idx="116">
                  <c:v>99</c:v>
                </c:pt>
                <c:pt idx="117">
                  <c:v>99.8</c:v>
                </c:pt>
                <c:pt idx="118">
                  <c:v>96.4</c:v>
                </c:pt>
                <c:pt idx="119">
                  <c:v>99.6</c:v>
                </c:pt>
                <c:pt idx="120">
                  <c:v>102.4</c:v>
                </c:pt>
                <c:pt idx="121">
                  <c:v>104.4</c:v>
                </c:pt>
                <c:pt idx="122">
                  <c:v>103.6</c:v>
                </c:pt>
                <c:pt idx="123">
                  <c:v>103.2</c:v>
                </c:pt>
                <c:pt idx="124">
                  <c:v>105.4</c:v>
                </c:pt>
                <c:pt idx="125">
                  <c:v>103.8</c:v>
                </c:pt>
                <c:pt idx="126">
                  <c:v>105.8</c:v>
                </c:pt>
                <c:pt idx="127">
                  <c:v>106.4</c:v>
                </c:pt>
                <c:pt idx="128">
                  <c:v>106.6</c:v>
                </c:pt>
                <c:pt idx="129">
                  <c:v>105.8</c:v>
                </c:pt>
                <c:pt idx="130">
                  <c:v>106.2</c:v>
                </c:pt>
                <c:pt idx="131">
                  <c:v>106.6</c:v>
                </c:pt>
                <c:pt idx="132">
                  <c:v>107.6</c:v>
                </c:pt>
                <c:pt idx="133">
                  <c:v>106.6</c:v>
                </c:pt>
                <c:pt idx="134">
                  <c:v>108.8</c:v>
                </c:pt>
                <c:pt idx="135">
                  <c:v>108</c:v>
                </c:pt>
                <c:pt idx="136">
                  <c:v>108.4</c:v>
                </c:pt>
                <c:pt idx="137">
                  <c:v>108.4</c:v>
                </c:pt>
                <c:pt idx="138">
                  <c:v>108.8</c:v>
                </c:pt>
                <c:pt idx="139">
                  <c:v>109.6</c:v>
                </c:pt>
                <c:pt idx="140">
                  <c:v>109.8</c:v>
                </c:pt>
                <c:pt idx="141">
                  <c:v>109</c:v>
                </c:pt>
                <c:pt idx="142">
                  <c:v>112.2</c:v>
                </c:pt>
                <c:pt idx="143">
                  <c:v>113</c:v>
                </c:pt>
                <c:pt idx="144">
                  <c:v>113.8</c:v>
                </c:pt>
                <c:pt idx="145">
                  <c:v>114.6</c:v>
                </c:pt>
                <c:pt idx="146">
                  <c:v>114.2</c:v>
                </c:pt>
                <c:pt idx="147">
                  <c:v>116.2</c:v>
                </c:pt>
                <c:pt idx="148">
                  <c:v>114.4</c:v>
                </c:pt>
                <c:pt idx="149">
                  <c:v>116</c:v>
                </c:pt>
                <c:pt idx="150">
                  <c:v>114.8</c:v>
                </c:pt>
                <c:pt idx="151">
                  <c:v>114.8</c:v>
                </c:pt>
                <c:pt idx="152">
                  <c:v>113.8</c:v>
                </c:pt>
                <c:pt idx="153">
                  <c:v>113.6</c:v>
                </c:pt>
                <c:pt idx="154">
                  <c:v>114.8</c:v>
                </c:pt>
                <c:pt idx="155">
                  <c:v>117.2</c:v>
                </c:pt>
                <c:pt idx="156">
                  <c:v>117</c:v>
                </c:pt>
                <c:pt idx="157">
                  <c:v>114.4</c:v>
                </c:pt>
              </c:numCache>
            </c:numRef>
          </c:yVal>
          <c:smooth val="1"/>
        </c:ser>
        <c:ser>
          <c:idx val="1"/>
          <c:order val="1"/>
          <c:tx>
            <c:v>predic</c:v>
          </c:tx>
          <c:marker>
            <c:symbol val="none"/>
          </c:marker>
          <c:xVal>
            <c:numRef>
              <c:f>'Sw 1'!$B$3:$B$160</c:f>
              <c:numCache>
                <c:formatCode>0.00</c:formatCode>
                <c:ptCount val="158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  <c:pt idx="118">
                  <c:v>12.9</c:v>
                </c:pt>
                <c:pt idx="119">
                  <c:v>13</c:v>
                </c:pt>
                <c:pt idx="120">
                  <c:v>13.1</c:v>
                </c:pt>
                <c:pt idx="121">
                  <c:v>13.2</c:v>
                </c:pt>
                <c:pt idx="122">
                  <c:v>13.3</c:v>
                </c:pt>
                <c:pt idx="123">
                  <c:v>13.4</c:v>
                </c:pt>
                <c:pt idx="124">
                  <c:v>13.5</c:v>
                </c:pt>
                <c:pt idx="125">
                  <c:v>13.6</c:v>
                </c:pt>
                <c:pt idx="126">
                  <c:v>13.7</c:v>
                </c:pt>
                <c:pt idx="127">
                  <c:v>13.8</c:v>
                </c:pt>
                <c:pt idx="128">
                  <c:v>13.9</c:v>
                </c:pt>
                <c:pt idx="129">
                  <c:v>14</c:v>
                </c:pt>
                <c:pt idx="130">
                  <c:v>14.1</c:v>
                </c:pt>
                <c:pt idx="131">
                  <c:v>14.2</c:v>
                </c:pt>
                <c:pt idx="132">
                  <c:v>14.3</c:v>
                </c:pt>
                <c:pt idx="133">
                  <c:v>14.4</c:v>
                </c:pt>
                <c:pt idx="134">
                  <c:v>14.5</c:v>
                </c:pt>
                <c:pt idx="135">
                  <c:v>14.6</c:v>
                </c:pt>
                <c:pt idx="136">
                  <c:v>14.7</c:v>
                </c:pt>
                <c:pt idx="137">
                  <c:v>14.8</c:v>
                </c:pt>
                <c:pt idx="138">
                  <c:v>14.9</c:v>
                </c:pt>
                <c:pt idx="139">
                  <c:v>15</c:v>
                </c:pt>
                <c:pt idx="140">
                  <c:v>15.1</c:v>
                </c:pt>
                <c:pt idx="141">
                  <c:v>15.2</c:v>
                </c:pt>
                <c:pt idx="142">
                  <c:v>15.3</c:v>
                </c:pt>
                <c:pt idx="143">
                  <c:v>15.4</c:v>
                </c:pt>
                <c:pt idx="144">
                  <c:v>15.5</c:v>
                </c:pt>
                <c:pt idx="145">
                  <c:v>15.6</c:v>
                </c:pt>
                <c:pt idx="146">
                  <c:v>15.7</c:v>
                </c:pt>
                <c:pt idx="147">
                  <c:v>15.8</c:v>
                </c:pt>
                <c:pt idx="148">
                  <c:v>15.9</c:v>
                </c:pt>
                <c:pt idx="149">
                  <c:v>16</c:v>
                </c:pt>
                <c:pt idx="150">
                  <c:v>16.100000000000001</c:v>
                </c:pt>
                <c:pt idx="151">
                  <c:v>16.2</c:v>
                </c:pt>
                <c:pt idx="152">
                  <c:v>16.3</c:v>
                </c:pt>
                <c:pt idx="153">
                  <c:v>16.399999999999999</c:v>
                </c:pt>
                <c:pt idx="154">
                  <c:v>16.5</c:v>
                </c:pt>
                <c:pt idx="155">
                  <c:v>16.600000000000001</c:v>
                </c:pt>
                <c:pt idx="156">
                  <c:v>16.7</c:v>
                </c:pt>
                <c:pt idx="157">
                  <c:v>16.8</c:v>
                </c:pt>
              </c:numCache>
            </c:numRef>
          </c:xVal>
          <c:yVal>
            <c:numRef>
              <c:f>'Sw 1'!$D$3:$D$160</c:f>
              <c:numCache>
                <c:formatCode>General</c:formatCode>
                <c:ptCount val="158"/>
                <c:pt idx="0">
                  <c:v>20.832862593766777</c:v>
                </c:pt>
                <c:pt idx="1">
                  <c:v>20.936936795688233</c:v>
                </c:pt>
                <c:pt idx="2">
                  <c:v>21.045970094252155</c:v>
                </c:pt>
                <c:pt idx="3">
                  <c:v>21.160186118368173</c:v>
                </c:pt>
                <c:pt idx="4">
                  <c:v>21.279817318996077</c:v>
                </c:pt>
                <c:pt idx="5">
                  <c:v>21.405105189580244</c:v>
                </c:pt>
                <c:pt idx="6">
                  <c:v>21.536300478062614</c:v>
                </c:pt>
                <c:pt idx="7">
                  <c:v>21.673663388518332</c:v>
                </c:pt>
                <c:pt idx="8">
                  <c:v>21.817463770267921</c:v>
                </c:pt>
                <c:pt idx="9">
                  <c:v>21.967981292115084</c:v>
                </c:pt>
                <c:pt idx="10">
                  <c:v>22.125505599147861</c:v>
                </c:pt>
                <c:pt idx="11">
                  <c:v>22.290336449316104</c:v>
                </c:pt>
                <c:pt idx="12">
                  <c:v>22.462783826764976</c:v>
                </c:pt>
                <c:pt idx="13">
                  <c:v>22.643168028663098</c:v>
                </c:pt>
                <c:pt idx="14">
                  <c:v>22.831819722013428</c:v>
                </c:pt>
                <c:pt idx="15">
                  <c:v>23.029079966680698</c:v>
                </c:pt>
                <c:pt idx="16">
                  <c:v>23.235300200609363</c:v>
                </c:pt>
                <c:pt idx="17">
                  <c:v>23.450842182944527</c:v>
                </c:pt>
                <c:pt idx="18">
                  <c:v>23.676077890509326</c:v>
                </c:pt>
                <c:pt idx="19">
                  <c:v>23.911389362835607</c:v>
                </c:pt>
                <c:pt idx="20">
                  <c:v>24.157168490697696</c:v>
                </c:pt>
                <c:pt idx="21">
                  <c:v>24.413816742863574</c:v>
                </c:pt>
                <c:pt idx="22">
                  <c:v>24.681744825561204</c:v>
                </c:pt>
                <c:pt idx="23">
                  <c:v>24.961372268961764</c:v>
                </c:pt>
                <c:pt idx="24">
                  <c:v>25.253126934819353</c:v>
                </c:pt>
                <c:pt idx="25">
                  <c:v>25.557444439276665</c:v>
                </c:pt>
                <c:pt idx="26">
                  <c:v>25.874767484764078</c:v>
                </c:pt>
                <c:pt idx="27">
                  <c:v>26.205545094888986</c:v>
                </c:pt>
                <c:pt idx="28">
                  <c:v>26.550231746243853</c:v>
                </c:pt>
                <c:pt idx="29">
                  <c:v>26.909286391165359</c:v>
                </c:pt>
                <c:pt idx="30">
                  <c:v>27.28317136566443</c:v>
                </c:pt>
                <c:pt idx="31">
                  <c:v>27.672351177024023</c:v>
                </c:pt>
                <c:pt idx="32">
                  <c:v>28.077291165948605</c:v>
                </c:pt>
                <c:pt idx="33">
                  <c:v>28.498456038645529</c:v>
                </c:pt>
                <c:pt idx="34">
                  <c:v>28.936308264846726</c:v>
                </c:pt>
                <c:pt idx="35">
                  <c:v>29.391306338541273</c:v>
                </c:pt>
                <c:pt idx="36">
                  <c:v>29.863902899101589</c:v>
                </c:pt>
                <c:pt idx="37">
                  <c:v>30.35454271155217</c:v>
                </c:pt>
                <c:pt idx="38">
                  <c:v>30.86366050596363</c:v>
                </c:pt>
                <c:pt idx="39">
                  <c:v>31.391678677354321</c:v>
                </c:pt>
                <c:pt idx="40">
                  <c:v>31.93900484905846</c:v>
                </c:pt>
                <c:pt idx="41">
                  <c:v>32.506029304268907</c:v>
                </c:pt>
                <c:pt idx="42">
                  <c:v>33.093122292379164</c:v>
                </c:pt>
                <c:pt idx="43">
                  <c:v>33.700631218835191</c:v>
                </c:pt>
                <c:pt idx="44">
                  <c:v>34.328877729441146</c:v>
                </c:pt>
                <c:pt idx="45">
                  <c:v>34.978154702431468</c:v>
                </c:pt>
                <c:pt idx="46">
                  <c:v>35.648723164106052</c:v>
                </c:pt>
                <c:pt idx="47">
                  <c:v>36.340809146391976</c:v>
                </c:pt>
                <c:pt idx="48">
                  <c:v>37.054600507311022</c:v>
                </c:pt>
                <c:pt idx="49">
                  <c:v>37.790243737960637</c:v>
                </c:pt>
                <c:pt idx="50">
                  <c:v>38.547840782202528</c:v>
                </c:pt>
                <c:pt idx="51">
                  <c:v>39.327445897754544</c:v>
                </c:pt>
                <c:pt idx="52">
                  <c:v>40.129062589726047</c:v>
                </c:pt>
                <c:pt idx="53">
                  <c:v>40.952640649778509</c:v>
                </c:pt>
                <c:pt idx="54">
                  <c:v>41.798073335947457</c:v>
                </c:pt>
                <c:pt idx="55">
                  <c:v>42.665194729672379</c:v>
                </c:pt>
                <c:pt idx="56">
                  <c:v>43.553777307674792</c:v>
                </c:pt>
                <c:pt idx="57">
                  <c:v>44.463529766927579</c:v>
                </c:pt>
                <c:pt idx="58">
                  <c:v>45.394095141016372</c:v>
                </c:pt>
                <c:pt idx="59">
                  <c:v>46.345049245637668</c:v>
                </c:pt>
                <c:pt idx="60">
                  <c:v>47.315899489762621</c:v>
                </c:pt>
                <c:pt idx="61">
                  <c:v>48.306084087081643</c:v>
                </c:pt>
                <c:pt idx="62">
                  <c:v>49.314971699700671</c:v>
                </c:pt>
                <c:pt idx="63">
                  <c:v>50.341861542683468</c:v>
                </c:pt>
                <c:pt idx="64">
                  <c:v>51.385983973923274</c:v>
                </c:pt>
                <c:pt idx="65">
                  <c:v>52.446501589014424</c:v>
                </c:pt>
                <c:pt idx="66">
                  <c:v>53.52251083532768</c:v>
                </c:pt>
                <c:pt idx="67">
                  <c:v>54.613044153429591</c:v>
                </c:pt>
                <c:pt idx="68">
                  <c:v>55.717072647433504</c:v>
                </c:pt>
                <c:pt idx="69">
                  <c:v>56.833509278910405</c:v>
                </c:pt>
                <c:pt idx="70">
                  <c:v>57.961212571775604</c:v>
                </c:pt>
                <c:pt idx="71">
                  <c:v>59.098990808216051</c:v>
                </c:pt>
                <c:pt idx="72">
                  <c:v>60.245606688405353</c:v>
                </c:pt>
                <c:pt idx="73">
                  <c:v>61.399782419616898</c:v>
                </c:pt>
                <c:pt idx="74">
                  <c:v>62.560205193557039</c:v>
                </c:pt>
                <c:pt idx="75">
                  <c:v>63.72553300445842</c:v>
                </c:pt>
                <c:pt idx="76">
                  <c:v>64.89440075485237</c:v>
                </c:pt>
                <c:pt idx="77">
                  <c:v>66.065426591116392</c:v>
                </c:pt>
                <c:pt idx="78">
                  <c:v>67.237218406990493</c:v>
                </c:pt>
                <c:pt idx="79">
                  <c:v>68.408380450380278</c:v>
                </c:pt>
                <c:pt idx="80">
                  <c:v>69.57751996698164</c:v>
                </c:pt>
                <c:pt idx="81">
                  <c:v>70.743253813624989</c:v>
                </c:pt>
                <c:pt idx="82">
                  <c:v>71.904214974761956</c:v>
                </c:pt>
                <c:pt idx="83">
                  <c:v>73.059058917187258</c:v>
                </c:pt>
                <c:pt idx="84">
                  <c:v>74.206469720864035</c:v>
                </c:pt>
                <c:pt idx="85">
                  <c:v>75.34516592752415</c:v>
                </c:pt>
                <c:pt idx="86">
                  <c:v>76.473906053454783</c:v>
                </c:pt>
                <c:pt idx="87">
                  <c:v>77.591493718431508</c:v>
                </c:pt>
                <c:pt idx="88">
                  <c:v>78.696782348979795</c:v>
                </c:pt>
                <c:pt idx="89">
                  <c:v>79.788679420898362</c:v>
                </c:pt>
                <c:pt idx="90">
                  <c:v>80.866150213079308</c:v>
                </c:pt>
                <c:pt idx="91">
                  <c:v>81.928221051976394</c:v>
                </c:pt>
                <c:pt idx="92">
                  <c:v>82.973982033419304</c:v>
                </c:pt>
                <c:pt idx="93">
                  <c:v>84.002589215710486</c:v>
                </c:pt>
                <c:pt idx="94">
                  <c:v>85.013266284924924</c:v>
                </c:pt>
                <c:pt idx="95">
                  <c:v>86.00530569993812</c:v>
                </c:pt>
                <c:pt idx="96">
                  <c:v>86.978069330814847</c:v>
                </c:pt>
                <c:pt idx="97">
                  <c:v>87.930988609725773</c:v>
                </c:pt>
                <c:pt idx="98">
                  <c:v>88.863564218435016</c:v>
                </c:pt>
                <c:pt idx="99">
                  <c:v>89.775365340584159</c:v>
                </c:pt>
                <c:pt idx="100">
                  <c:v>90.666028510446168</c:v>
                </c:pt>
                <c:pt idx="101">
                  <c:v>91.53525609253748</c:v>
                </c:pt>
                <c:pt idx="102">
                  <c:v>92.382814428463362</c:v>
                </c:pt>
                <c:pt idx="103">
                  <c:v>93.2085316886523</c:v>
                </c:pt>
                <c:pt idx="104">
                  <c:v>94.012295467251263</c:v>
                </c:pt>
                <c:pt idx="105">
                  <c:v>94.794050158459342</c:v>
                </c:pt>
                <c:pt idx="106">
                  <c:v>95.553794152018838</c:v>
                </c:pt>
                <c:pt idx="107">
                  <c:v>96.29157688453698</c:v>
                </c:pt>
                <c:pt idx="108">
                  <c:v>97.007495781839566</c:v>
                </c:pt>
                <c:pt idx="109">
                  <c:v>97.701693125731495</c:v>
                </c:pt>
                <c:pt idx="110">
                  <c:v>98.374352876424126</c:v>
                </c:pt>
                <c:pt idx="111">
                  <c:v>99.025697479562638</c:v>
                </c:pt>
                <c:pt idx="112">
                  <c:v>99.655984684293486</c:v>
                </c:pt>
                <c:pt idx="113">
                  <c:v>100.26550439623954</c:v>
                </c:pt>
                <c:pt idx="114">
                  <c:v>100.8545755866144</c:v>
                </c:pt>
                <c:pt idx="115">
                  <c:v>101.42354327609637</c:v>
                </c:pt>
                <c:pt idx="116">
                  <c:v>101.97277560950324</c:v>
                </c:pt>
                <c:pt idx="117">
                  <c:v>102.50266103482167</c:v>
                </c:pt>
                <c:pt idx="118">
                  <c:v>103.0136055977581</c:v>
                </c:pt>
                <c:pt idx="119">
                  <c:v>103.50603036073419</c:v>
                </c:pt>
                <c:pt idx="120">
                  <c:v>103.98036895314895</c:v>
                </c:pt>
                <c:pt idx="121">
                  <c:v>104.4370652577938</c:v>
                </c:pt>
                <c:pt idx="122">
                  <c:v>104.87657123654361</c:v>
                </c:pt>
                <c:pt idx="123">
                  <c:v>105.29934489685246</c:v>
                </c:pt>
                <c:pt idx="124">
                  <c:v>105.70584839916434</c:v>
                </c:pt>
                <c:pt idx="125">
                  <c:v>106.0965463041034</c:v>
                </c:pt>
                <c:pt idx="126">
                  <c:v>106.471903957221</c:v>
                </c:pt>
                <c:pt idx="127">
                  <c:v>106.83238600815443</c:v>
                </c:pt>
                <c:pt idx="128">
                  <c:v>107.17845506027277</c:v>
                </c:pt>
                <c:pt idx="129">
                  <c:v>107.51057044624562</c:v>
                </c:pt>
                <c:pt idx="130">
                  <c:v>107.82918712446308</c:v>
                </c:pt>
                <c:pt idx="131">
                  <c:v>108.13475469083572</c:v>
                </c:pt>
                <c:pt idx="132">
                  <c:v>108.42771650021649</c:v>
                </c:pt>
                <c:pt idx="133">
                  <c:v>108.70850889149369</c:v>
                </c:pt>
                <c:pt idx="134">
                  <c:v>108.97756051028826</c:v>
                </c:pt>
                <c:pt idx="135">
                  <c:v>109.23529172315253</c:v>
                </c:pt>
                <c:pt idx="136">
                  <c:v>109.482114117194</c:v>
                </c:pt>
                <c:pt idx="137">
                  <c:v>109.71843007912219</c:v>
                </c:pt>
                <c:pt idx="138">
                  <c:v>109.94463244784318</c:v>
                </c:pt>
                <c:pt idx="139">
                  <c:v>110.1611042348881</c:v>
                </c:pt>
                <c:pt idx="140">
                  <c:v>110.36821840715223</c:v>
                </c:pt>
                <c:pt idx="141">
                  <c:v>110.56633772663579</c:v>
                </c:pt>
                <c:pt idx="142">
                  <c:v>110.75581464211507</c:v>
                </c:pt>
                <c:pt idx="143">
                  <c:v>110.93699122791352</c:v>
                </c:pt>
                <c:pt idx="144">
                  <c:v>111.11019916520388</c:v>
                </c:pt>
                <c:pt idx="145">
                  <c:v>111.27575976152515</c:v>
                </c:pt>
                <c:pt idx="146">
                  <c:v>111.43398400446611</c:v>
                </c:pt>
                <c:pt idx="147">
                  <c:v>111.58517264572117</c:v>
                </c:pt>
                <c:pt idx="148">
                  <c:v>111.72961631198446</c:v>
                </c:pt>
                <c:pt idx="149">
                  <c:v>111.86759563939459</c:v>
                </c:pt>
                <c:pt idx="150">
                  <c:v>111.99938142848781</c:v>
                </c:pt>
                <c:pt idx="151">
                  <c:v>112.12523481685045</c:v>
                </c:pt>
                <c:pt idx="152">
                  <c:v>112.24540746688575</c:v>
                </c:pt>
                <c:pt idx="153">
                  <c:v>112.36014176632391</c:v>
                </c:pt>
                <c:pt idx="154">
                  <c:v>112.46967103931215</c:v>
                </c:pt>
                <c:pt idx="155">
                  <c:v>112.57421976610725</c:v>
                </c:pt>
                <c:pt idx="156">
                  <c:v>112.67400380958115</c:v>
                </c:pt>
                <c:pt idx="157">
                  <c:v>112.7692306469177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7380096"/>
        <c:axId val="127390464"/>
      </c:scatterChart>
      <c:valAx>
        <c:axId val="127380096"/>
        <c:scaling>
          <c:orientation val="minMax"/>
          <c:max val="16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S"/>
                  <a:t>Time (s)</a:t>
                </a:r>
              </a:p>
            </c:rich>
          </c:tx>
          <c:layout/>
          <c:overlay val="0"/>
        </c:title>
        <c:numFmt formatCode="0.00" sourceLinked="1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27390464"/>
        <c:crosses val="autoZero"/>
        <c:crossBetween val="midCat"/>
      </c:valAx>
      <c:valAx>
        <c:axId val="127390464"/>
        <c:scaling>
          <c:orientation val="minMax"/>
          <c:max val="14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s-ES" dirty="0" err="1"/>
                  <a:t>Flow</a:t>
                </a:r>
                <a:r>
                  <a:rPr lang="es-ES" dirty="0"/>
                  <a:t> (nL·min</a:t>
                </a:r>
                <a:r>
                  <a:rPr lang="es-ES" baseline="30000" dirty="0"/>
                  <a:t>-1</a:t>
                </a:r>
                <a:r>
                  <a:rPr lang="es-ES" dirty="0"/>
                  <a:t>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2738009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4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1056249081190754"/>
          <c:y val="6.4306168904976951E-2"/>
          <c:w val="0.84938584265047989"/>
          <c:h val="0.73690492723030776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'Sr 2'!$B$3:$B$120</c:f>
              <c:numCache>
                <c:formatCode>#,##0.00</c:formatCode>
                <c:ptCount val="118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</c:numCache>
            </c:numRef>
          </c:xVal>
          <c:yVal>
            <c:numRef>
              <c:f>'Sr 2'!$C$3:$C$120</c:f>
              <c:numCache>
                <c:formatCode>General</c:formatCode>
                <c:ptCount val="118"/>
                <c:pt idx="0">
                  <c:v>103.2</c:v>
                </c:pt>
                <c:pt idx="1">
                  <c:v>102.8</c:v>
                </c:pt>
                <c:pt idx="2">
                  <c:v>101</c:v>
                </c:pt>
                <c:pt idx="3">
                  <c:v>103.6</c:v>
                </c:pt>
                <c:pt idx="4">
                  <c:v>104.6</c:v>
                </c:pt>
                <c:pt idx="5">
                  <c:v>105.4</c:v>
                </c:pt>
                <c:pt idx="6">
                  <c:v>109.6</c:v>
                </c:pt>
                <c:pt idx="7">
                  <c:v>103.2</c:v>
                </c:pt>
                <c:pt idx="8">
                  <c:v>105</c:v>
                </c:pt>
                <c:pt idx="9">
                  <c:v>101.6</c:v>
                </c:pt>
                <c:pt idx="10">
                  <c:v>115.4</c:v>
                </c:pt>
                <c:pt idx="11">
                  <c:v>97.2</c:v>
                </c:pt>
                <c:pt idx="12">
                  <c:v>111.8</c:v>
                </c:pt>
                <c:pt idx="13">
                  <c:v>96.2</c:v>
                </c:pt>
                <c:pt idx="14">
                  <c:v>98.6</c:v>
                </c:pt>
                <c:pt idx="15">
                  <c:v>102.4</c:v>
                </c:pt>
                <c:pt idx="16">
                  <c:v>92.8</c:v>
                </c:pt>
                <c:pt idx="17">
                  <c:v>97.2</c:v>
                </c:pt>
                <c:pt idx="18">
                  <c:v>102.4</c:v>
                </c:pt>
                <c:pt idx="19">
                  <c:v>92</c:v>
                </c:pt>
                <c:pt idx="20">
                  <c:v>98</c:v>
                </c:pt>
                <c:pt idx="21">
                  <c:v>96</c:v>
                </c:pt>
                <c:pt idx="22">
                  <c:v>94.4</c:v>
                </c:pt>
                <c:pt idx="23">
                  <c:v>92.6</c:v>
                </c:pt>
                <c:pt idx="24">
                  <c:v>100</c:v>
                </c:pt>
                <c:pt idx="25">
                  <c:v>97.6</c:v>
                </c:pt>
                <c:pt idx="26">
                  <c:v>94.2</c:v>
                </c:pt>
                <c:pt idx="27">
                  <c:v>93.6</c:v>
                </c:pt>
                <c:pt idx="28">
                  <c:v>89</c:v>
                </c:pt>
                <c:pt idx="29">
                  <c:v>87.8</c:v>
                </c:pt>
                <c:pt idx="30">
                  <c:v>89.8</c:v>
                </c:pt>
                <c:pt idx="31">
                  <c:v>89</c:v>
                </c:pt>
                <c:pt idx="32">
                  <c:v>88.2</c:v>
                </c:pt>
                <c:pt idx="33">
                  <c:v>86.2</c:v>
                </c:pt>
                <c:pt idx="34">
                  <c:v>79.2</c:v>
                </c:pt>
                <c:pt idx="35">
                  <c:v>80.599999999999994</c:v>
                </c:pt>
                <c:pt idx="36">
                  <c:v>79.2</c:v>
                </c:pt>
                <c:pt idx="37">
                  <c:v>77.8</c:v>
                </c:pt>
                <c:pt idx="38">
                  <c:v>77.2</c:v>
                </c:pt>
                <c:pt idx="39">
                  <c:v>76.8</c:v>
                </c:pt>
                <c:pt idx="40">
                  <c:v>72.599999999999994</c:v>
                </c:pt>
                <c:pt idx="41">
                  <c:v>73.2</c:v>
                </c:pt>
                <c:pt idx="42">
                  <c:v>72.400000000000006</c:v>
                </c:pt>
                <c:pt idx="43">
                  <c:v>71.8</c:v>
                </c:pt>
                <c:pt idx="44">
                  <c:v>71</c:v>
                </c:pt>
                <c:pt idx="45">
                  <c:v>68.8</c:v>
                </c:pt>
                <c:pt idx="46">
                  <c:v>66.8</c:v>
                </c:pt>
                <c:pt idx="47">
                  <c:v>68.8</c:v>
                </c:pt>
                <c:pt idx="48">
                  <c:v>66</c:v>
                </c:pt>
                <c:pt idx="49">
                  <c:v>63.4</c:v>
                </c:pt>
                <c:pt idx="50">
                  <c:v>64.8</c:v>
                </c:pt>
                <c:pt idx="51">
                  <c:v>60.6</c:v>
                </c:pt>
                <c:pt idx="52">
                  <c:v>60.2</c:v>
                </c:pt>
                <c:pt idx="53">
                  <c:v>59.8</c:v>
                </c:pt>
                <c:pt idx="54">
                  <c:v>57.8</c:v>
                </c:pt>
                <c:pt idx="55">
                  <c:v>56.2</c:v>
                </c:pt>
                <c:pt idx="56">
                  <c:v>54.6</c:v>
                </c:pt>
                <c:pt idx="57">
                  <c:v>52.8</c:v>
                </c:pt>
                <c:pt idx="58">
                  <c:v>51.8</c:v>
                </c:pt>
                <c:pt idx="59">
                  <c:v>50.8</c:v>
                </c:pt>
                <c:pt idx="60">
                  <c:v>48.8</c:v>
                </c:pt>
                <c:pt idx="61">
                  <c:v>47.4</c:v>
                </c:pt>
                <c:pt idx="62">
                  <c:v>45.2</c:v>
                </c:pt>
                <c:pt idx="63">
                  <c:v>45.4</c:v>
                </c:pt>
                <c:pt idx="64">
                  <c:v>48.4</c:v>
                </c:pt>
                <c:pt idx="65">
                  <c:v>43.2</c:v>
                </c:pt>
                <c:pt idx="66">
                  <c:v>41</c:v>
                </c:pt>
                <c:pt idx="67">
                  <c:v>41</c:v>
                </c:pt>
                <c:pt idx="68">
                  <c:v>38.6</c:v>
                </c:pt>
                <c:pt idx="69">
                  <c:v>39.6</c:v>
                </c:pt>
                <c:pt idx="70">
                  <c:v>37.6</c:v>
                </c:pt>
                <c:pt idx="71">
                  <c:v>39</c:v>
                </c:pt>
                <c:pt idx="72">
                  <c:v>37</c:v>
                </c:pt>
                <c:pt idx="73">
                  <c:v>35.4</c:v>
                </c:pt>
                <c:pt idx="74">
                  <c:v>37.200000000000003</c:v>
                </c:pt>
                <c:pt idx="75">
                  <c:v>35.6</c:v>
                </c:pt>
                <c:pt idx="76">
                  <c:v>34.6</c:v>
                </c:pt>
                <c:pt idx="77">
                  <c:v>34.4</c:v>
                </c:pt>
                <c:pt idx="78">
                  <c:v>33.4</c:v>
                </c:pt>
                <c:pt idx="79">
                  <c:v>31.8</c:v>
                </c:pt>
                <c:pt idx="80">
                  <c:v>31.8</c:v>
                </c:pt>
                <c:pt idx="81">
                  <c:v>33.4</c:v>
                </c:pt>
                <c:pt idx="82">
                  <c:v>32.200000000000003</c:v>
                </c:pt>
                <c:pt idx="83">
                  <c:v>31.8</c:v>
                </c:pt>
                <c:pt idx="84">
                  <c:v>31.6</c:v>
                </c:pt>
                <c:pt idx="85">
                  <c:v>30.8</c:v>
                </c:pt>
                <c:pt idx="86">
                  <c:v>30.4</c:v>
                </c:pt>
                <c:pt idx="87">
                  <c:v>30.8</c:v>
                </c:pt>
                <c:pt idx="88">
                  <c:v>30.2</c:v>
                </c:pt>
                <c:pt idx="89">
                  <c:v>29.2</c:v>
                </c:pt>
                <c:pt idx="90">
                  <c:v>29.8</c:v>
                </c:pt>
                <c:pt idx="91">
                  <c:v>29</c:v>
                </c:pt>
                <c:pt idx="92">
                  <c:v>28</c:v>
                </c:pt>
                <c:pt idx="93">
                  <c:v>28.2</c:v>
                </c:pt>
                <c:pt idx="94">
                  <c:v>29.4</c:v>
                </c:pt>
                <c:pt idx="95">
                  <c:v>27.8</c:v>
                </c:pt>
                <c:pt idx="96">
                  <c:v>28</c:v>
                </c:pt>
                <c:pt idx="97">
                  <c:v>27.6</c:v>
                </c:pt>
                <c:pt idx="98">
                  <c:v>27.2</c:v>
                </c:pt>
                <c:pt idx="99">
                  <c:v>26.6</c:v>
                </c:pt>
                <c:pt idx="100">
                  <c:v>28.4</c:v>
                </c:pt>
                <c:pt idx="101">
                  <c:v>25</c:v>
                </c:pt>
                <c:pt idx="102">
                  <c:v>26.2</c:v>
                </c:pt>
                <c:pt idx="103">
                  <c:v>27.2</c:v>
                </c:pt>
                <c:pt idx="104">
                  <c:v>27.6</c:v>
                </c:pt>
                <c:pt idx="105">
                  <c:v>26.6</c:v>
                </c:pt>
                <c:pt idx="106">
                  <c:v>27</c:v>
                </c:pt>
                <c:pt idx="107">
                  <c:v>25.4</c:v>
                </c:pt>
                <c:pt idx="108">
                  <c:v>26.8</c:v>
                </c:pt>
                <c:pt idx="109">
                  <c:v>26.6</c:v>
                </c:pt>
                <c:pt idx="110">
                  <c:v>25.8</c:v>
                </c:pt>
                <c:pt idx="111">
                  <c:v>27.2</c:v>
                </c:pt>
                <c:pt idx="112">
                  <c:v>26.2</c:v>
                </c:pt>
                <c:pt idx="113">
                  <c:v>25</c:v>
                </c:pt>
                <c:pt idx="114">
                  <c:v>25.2</c:v>
                </c:pt>
                <c:pt idx="115">
                  <c:v>25.4</c:v>
                </c:pt>
                <c:pt idx="116">
                  <c:v>24.4</c:v>
                </c:pt>
                <c:pt idx="117">
                  <c:v>25.6</c:v>
                </c:pt>
              </c:numCache>
            </c:numRef>
          </c:yVal>
          <c:smooth val="1"/>
        </c:ser>
        <c:ser>
          <c:idx val="1"/>
          <c:order val="1"/>
          <c:marker>
            <c:symbol val="none"/>
          </c:marker>
          <c:xVal>
            <c:numRef>
              <c:f>'Sr 2'!$B$3:$B$120</c:f>
              <c:numCache>
                <c:formatCode>#,##0.00</c:formatCode>
                <c:ptCount val="118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</c:numCache>
            </c:numRef>
          </c:xVal>
          <c:yVal>
            <c:numRef>
              <c:f>'Sr 2'!$D$3:$D$120</c:f>
              <c:numCache>
                <c:formatCode>General</c:formatCode>
                <c:ptCount val="118"/>
                <c:pt idx="0">
                  <c:v>105.84477194523812</c:v>
                </c:pt>
                <c:pt idx="1">
                  <c:v>105.60637128054024</c:v>
                </c:pt>
                <c:pt idx="2">
                  <c:v>105.35296037136527</c:v>
                </c:pt>
                <c:pt idx="3">
                  <c:v>105.08370239039552</c:v>
                </c:pt>
                <c:pt idx="4">
                  <c:v>104.79772850148841</c:v>
                </c:pt>
                <c:pt idx="5">
                  <c:v>104.49413869601106</c:v>
                </c:pt>
                <c:pt idx="6">
                  <c:v>104.17200299335524</c:v>
                </c:pt>
                <c:pt idx="7">
                  <c:v>103.83036305081039</c:v>
                </c:pt>
                <c:pt idx="8">
                  <c:v>103.46823423007579</c:v>
                </c:pt>
                <c:pt idx="9">
                  <c:v>103.08460816928988</c:v>
                </c:pt>
                <c:pt idx="10">
                  <c:v>102.67845591037651</c:v>
                </c:pt>
                <c:pt idx="11">
                  <c:v>102.24873163158873</c:v>
                </c:pt>
                <c:pt idx="12">
                  <c:v>101.79437703415694</c:v>
                </c:pt>
                <c:pt idx="13">
                  <c:v>101.31432642970962</c:v>
                </c:pt>
                <c:pt idx="14">
                  <c:v>100.80751257139669</c:v>
                </c:pt>
                <c:pt idx="15">
                  <c:v>100.27287326617758</c:v>
                </c:pt>
                <c:pt idx="16">
                  <c:v>99.709358798288378</c:v>
                </c:pt>
                <c:pt idx="17">
                  <c:v>99.115940184269888</c:v>
                </c:pt>
                <c:pt idx="18">
                  <c:v>98.491618267899597</c:v>
                </c:pt>
                <c:pt idx="19">
                  <c:v>97.83543364878291</c:v>
                </c:pt>
                <c:pt idx="20">
                  <c:v>97.146477421111101</c:v>
                </c:pt>
                <c:pt idx="21">
                  <c:v>96.423902679166346</c:v>
                </c:pt>
                <c:pt idx="22">
                  <c:v>95.666936723627117</c:v>
                </c:pt>
                <c:pt idx="23">
                  <c:v>94.874893877798499</c:v>
                </c:pt>
                <c:pt idx="24">
                  <c:v>94.047188795906621</c:v>
                </c:pt>
                <c:pt idx="25">
                  <c:v>93.183350117064819</c:v>
                </c:pt>
                <c:pt idx="26">
                  <c:v>92.283034289121161</c:v>
                </c:pt>
                <c:pt idx="27">
                  <c:v>91.346039357196389</c:v>
                </c:pt>
                <c:pt idx="28">
                  <c:v>90.372318483380766</c:v>
                </c:pt>
                <c:pt idx="29">
                  <c:v>89.361992937961858</c:v>
                </c:pt>
                <c:pt idx="30">
                  <c:v>88.315364280082065</c:v>
                </c:pt>
                <c:pt idx="31">
                  <c:v>87.232925428296127</c:v>
                </c:pt>
                <c:pt idx="32">
                  <c:v>86.115370310591175</c:v>
                </c:pt>
                <c:pt idx="33">
                  <c:v>84.963601780479692</c:v>
                </c:pt>
                <c:pt idx="34">
                  <c:v>83.778737492062845</c:v>
                </c:pt>
                <c:pt idx="35">
                  <c:v>82.562113443571462</c:v>
                </c:pt>
                <c:pt idx="36">
                  <c:v>81.315284926523901</c:v>
                </c:pt>
                <c:pt idx="37">
                  <c:v>80.040024656647205</c:v>
                </c:pt>
                <c:pt idx="38">
                  <c:v>78.738317912828833</c:v>
                </c:pt>
                <c:pt idx="39">
                  <c:v>77.412354570880211</c:v>
                </c:pt>
                <c:pt idx="40">
                  <c:v>76.064517988362638</c:v>
                </c:pt>
                <c:pt idx="41">
                  <c:v>74.697370773226808</c:v>
                </c:pt>
                <c:pt idx="42">
                  <c:v>73.313637549998433</c:v>
                </c:pt>
                <c:pt idx="43">
                  <c:v>71.916184919732345</c:v>
                </c:pt>
                <c:pt idx="44">
                  <c:v>70.507998890714788</c:v>
                </c:pt>
                <c:pt idx="45">
                  <c:v>69.092160132446224</c:v>
                </c:pt>
                <c:pt idx="46">
                  <c:v>67.671817472465548</c:v>
                </c:pt>
                <c:pt idx="47">
                  <c:v>66.25016011096281</c:v>
                </c:pt>
                <c:pt idx="48">
                  <c:v>64.830389069236176</c:v>
                </c:pt>
                <c:pt idx="49">
                  <c:v>63.415688412888407</c:v>
                </c:pt>
                <c:pt idx="50">
                  <c:v>62.009196797996793</c:v>
                </c:pt>
                <c:pt idx="51">
                  <c:v>60.613979877971893</c:v>
                </c:pt>
                <c:pt idx="52">
                  <c:v>59.233004080962424</c:v>
                </c:pt>
                <c:pt idx="53">
                  <c:v>57.869112223832516</c:v>
                </c:pt>
                <c:pt idx="54">
                  <c:v>56.525001371064555</c:v>
                </c:pt>
                <c:pt idx="55">
                  <c:v>55.203203278152664</c:v>
                </c:pt>
                <c:pt idx="56">
                  <c:v>53.906067682310365</c:v>
                </c:pt>
                <c:pt idx="57">
                  <c:v>52.635748622012159</c:v>
                </c:pt>
                <c:pt idx="58">
                  <c:v>51.394193884422485</c:v>
                </c:pt>
                <c:pt idx="59">
                  <c:v>50.183137599385049</c:v>
                </c:pt>
                <c:pt idx="60">
                  <c:v>49.004095923232022</c:v>
                </c:pt>
                <c:pt idx="61">
                  <c:v>47.858365687669597</c:v>
                </c:pt>
                <c:pt idx="62">
                  <c:v>46.747025830263574</c:v>
                </c:pt>
                <c:pt idx="63">
                  <c:v>45.670941374865215</c:v>
                </c:pt>
                <c:pt idx="64">
                  <c:v>44.630769693353564</c:v>
                </c:pt>
                <c:pt idx="65">
                  <c:v>43.626968754434763</c:v>
                </c:pt>
                <c:pt idx="66">
                  <c:v>42.659807050544025</c:v>
                </c:pt>
                <c:pt idx="67">
                  <c:v>41.729374889345664</c:v>
                </c:pt>
                <c:pt idx="68">
                  <c:v>40.835596740797641</c:v>
                </c:pt>
                <c:pt idx="69">
                  <c:v>39.978244342930829</c:v>
                </c:pt>
                <c:pt idx="70">
                  <c:v>39.156950287927302</c:v>
                </c:pt>
                <c:pt idx="71">
                  <c:v>38.371221833312113</c:v>
                </c:pt>
                <c:pt idx="72">
                  <c:v>37.620454709659235</c:v>
                </c:pt>
                <c:pt idx="73">
                  <c:v>36.903946724831833</c:v>
                </c:pt>
                <c:pt idx="74">
                  <c:v>36.220910994248293</c:v>
                </c:pt>
                <c:pt idx="75">
                  <c:v>35.570488655963572</c:v>
                </c:pt>
                <c:pt idx="76">
                  <c:v>34.95176095766022</c:v>
                </c:pt>
                <c:pt idx="77">
                  <c:v>34.363760629289558</c:v>
                </c:pt>
                <c:pt idx="78">
                  <c:v>33.805482479626804</c:v>
                </c:pt>
                <c:pt idx="79">
                  <c:v>33.275893177076028</c:v>
                </c:pt>
                <c:pt idx="80">
                  <c:v>32.773940194511233</c:v>
                </c:pt>
                <c:pt idx="81">
                  <c:v>32.298559914709493</c:v>
                </c:pt>
                <c:pt idx="82">
                  <c:v>31.848684907053791</c:v>
                </c:pt>
                <c:pt idx="83">
                  <c:v>31.423250397779086</c:v>
                </c:pt>
                <c:pt idx="84">
                  <c:v>31.021199965261989</c:v>
                </c:pt>
                <c:pt idx="85">
                  <c:v>30.641490498931436</c:v>
                </c:pt>
                <c:pt idx="86">
                  <c:v>30.283096465518451</c:v>
                </c:pt>
                <c:pt idx="87">
                  <c:v>29.945013529816663</c:v>
                </c:pt>
                <c:pt idx="88">
                  <c:v>29.62626157912079</c:v>
                </c:pt>
                <c:pt idx="89">
                  <c:v>29.325887201279738</c:v>
                </c:pt>
                <c:pt idx="90">
                  <c:v>29.042965666057679</c:v>
                </c:pt>
                <c:pt idx="91">
                  <c:v>28.776602458438312</c:v>
                </c:pt>
                <c:pt idx="92">
                  <c:v>28.525934410810891</c:v>
                </c:pt>
                <c:pt idx="93">
                  <c:v>28.290130478799188</c:v>
                </c:pt>
                <c:pt idx="94">
                  <c:v>28.068392202972259</c:v>
                </c:pt>
                <c:pt idx="95">
                  <c:v>27.859953895923461</c:v>
                </c:pt>
                <c:pt idx="96">
                  <c:v>27.664082591321137</c:v>
                </c:pt>
                <c:pt idx="97">
                  <c:v>27.480077788598873</c:v>
                </c:pt>
                <c:pt idx="98">
                  <c:v>27.307271024029291</c:v>
                </c:pt>
                <c:pt idx="99">
                  <c:v>27.145025296067249</c:v>
                </c:pt>
                <c:pt idx="100">
                  <c:v>26.992734370089217</c:v>
                </c:pt>
                <c:pt idx="101">
                  <c:v>26.849821985028814</c:v>
                </c:pt>
                <c:pt idx="102">
                  <c:v>26.715740981931525</c:v>
                </c:pt>
                <c:pt idx="103">
                  <c:v>26.589972372137936</c:v>
                </c:pt>
                <c:pt idx="104">
                  <c:v>26.472024360658768</c:v>
                </c:pt>
                <c:pt idx="105">
                  <c:v>26.361431338334079</c:v>
                </c:pt>
                <c:pt idx="106">
                  <c:v>26.257752854564725</c:v>
                </c:pt>
                <c:pt idx="107">
                  <c:v>26.160572580766917</c:v>
                </c:pt>
                <c:pt idx="108">
                  <c:v>26.069497273222193</c:v>
                </c:pt>
                <c:pt idx="109">
                  <c:v>25.984155742666875</c:v>
                </c:pt>
                <c:pt idx="110">
                  <c:v>25.904197836778497</c:v>
                </c:pt>
                <c:pt idx="111">
                  <c:v>25.829293440662184</c:v>
                </c:pt>
                <c:pt idx="112">
                  <c:v>25.759131499506399</c:v>
                </c:pt>
                <c:pt idx="113">
                  <c:v>25.693419066757588</c:v>
                </c:pt>
                <c:pt idx="114">
                  <c:v>25.631880380443327</c:v>
                </c:pt>
                <c:pt idx="115">
                  <c:v>25.574255969648025</c:v>
                </c:pt>
                <c:pt idx="116">
                  <c:v>25.520301792602638</c:v>
                </c:pt>
                <c:pt idx="117">
                  <c:v>25.46978840738258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7419136"/>
        <c:axId val="127421056"/>
      </c:scatterChart>
      <c:valAx>
        <c:axId val="12741913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s-ES" sz="1400"/>
                  <a:t>Time (s)</a:t>
                </a:r>
              </a:p>
            </c:rich>
          </c:tx>
          <c:layout/>
          <c:overlay val="0"/>
        </c:title>
        <c:numFmt formatCode="#,##0.00" sourceLinked="1"/>
        <c:majorTickMark val="none"/>
        <c:minorTickMark val="none"/>
        <c:tickLblPos val="nextTo"/>
        <c:crossAx val="127421056"/>
        <c:crosses val="autoZero"/>
        <c:crossBetween val="midCat"/>
      </c:valAx>
      <c:valAx>
        <c:axId val="127421056"/>
        <c:scaling>
          <c:orientation val="minMax"/>
          <c:max val="160"/>
        </c:scaling>
        <c:delete val="0"/>
        <c:axPos val="l"/>
        <c:title>
          <c:tx>
            <c:rich>
              <a:bodyPr/>
              <a:lstStyle/>
              <a:p>
                <a:pPr>
                  <a:defRPr sz="1400"/>
                </a:pPr>
                <a:r>
                  <a:rPr lang="es-ES" sz="1400" dirty="0" err="1"/>
                  <a:t>Flow</a:t>
                </a:r>
                <a:r>
                  <a:rPr lang="es-ES" sz="1400" dirty="0"/>
                  <a:t> (nL·min</a:t>
                </a:r>
                <a:r>
                  <a:rPr lang="es-ES" sz="1400" baseline="30000" dirty="0"/>
                  <a:t>-1</a:t>
                </a:r>
                <a:r>
                  <a:rPr lang="es-ES" sz="1400" dirty="0"/>
                  <a:t>)</a:t>
                </a:r>
                <a:endParaRPr lang="en-US" sz="1400" dirty="0"/>
              </a:p>
            </c:rich>
          </c:tx>
          <c:layout>
            <c:manualLayout>
              <c:xMode val="edge"/>
              <c:yMode val="edge"/>
              <c:x val="1.7860669802120751E-2"/>
              <c:y val="0.27904850849905566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27419136"/>
        <c:crosses val="autoZero"/>
        <c:crossBetween val="midCat"/>
      </c:valAx>
    </c:plotArea>
    <c:plotVisOnly val="1"/>
    <c:dispBlanksAs val="gap"/>
    <c:showDLblsOverMax val="0"/>
  </c:chart>
  <c:spPr>
    <a:solidFill>
      <a:sysClr val="window" lastClr="FFFFFF"/>
    </a:solidFill>
  </c:spPr>
  <c:txPr>
    <a:bodyPr/>
    <a:lstStyle/>
    <a:p>
      <a:pPr>
        <a:defRPr sz="1200">
          <a:latin typeface="Ubuntu Light" panose="020B0304030602030204" pitchFamily="34" charset="0"/>
        </a:defRPr>
      </a:pPr>
      <a:endParaRPr lang="en-US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8244770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08114A-95C3-40BB-8E84-F580F0B33E26}" type="datetimeFigureOut">
              <a:rPr lang="en-US" sz="2000" b="1">
                <a:solidFill>
                  <a:prstClr val="black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/14/2016</a:t>
            </a:fld>
            <a:endParaRPr lang="en-US" sz="20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D6278B-6515-4335-8019-E3971F4B2B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952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634E00-B677-493D-B3CD-5FEA5A787EE2}" type="datetimeFigureOut">
              <a:rPr lang="en-US" sz="2000" b="1">
                <a:solidFill>
                  <a:prstClr val="black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/14/2016</a:t>
            </a:fld>
            <a:endParaRPr lang="en-US" sz="20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5A08E1-E9DE-480E-BFB1-238CA61017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861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11" Type="http://schemas.openxmlformats.org/officeDocument/2006/relationships/image" Target="../media/image7.png"/><Relationship Id="rId5" Type="http://schemas.openxmlformats.org/officeDocument/2006/relationships/image" Target="../media/image1.png"/><Relationship Id="rId10" Type="http://schemas.openxmlformats.org/officeDocument/2006/relationships/image" Target="../media/image6.png"/><Relationship Id="rId4" Type="http://schemas.openxmlformats.org/officeDocument/2006/relationships/theme" Target="../theme/theme1.xml"/><Relationship Id="rId9" Type="http://schemas.openxmlformats.org/officeDocument/2006/relationships/image" Target="../media/image5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0" descr="Screen Shot 2013-12-08 at 00.04.56.pdf"/>
          <p:cNvPicPr>
            <a:picLocks noChangeAspect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0" y="6413500"/>
            <a:ext cx="9144000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Action Button: Forward or Next 6">
            <a:hlinkClick r:id="" action="ppaction://noaction" highlightClick="1"/>
          </p:cNvPr>
          <p:cNvSpPr/>
          <p:nvPr userDrawn="1"/>
        </p:nvSpPr>
        <p:spPr>
          <a:xfrm>
            <a:off x="7812088" y="6459538"/>
            <a:ext cx="830262" cy="373062"/>
          </a:xfrm>
          <a:prstGeom prst="actionButtonForwardNex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0" b="1">
              <a:solidFill>
                <a:prstClr val="white"/>
              </a:solidFill>
            </a:endParaRPr>
          </a:p>
        </p:txBody>
      </p:sp>
      <p:pic>
        <p:nvPicPr>
          <p:cNvPr id="1028" name="Picture 8"/>
          <p:cNvPicPr>
            <a:picLocks noChangeAspect="1"/>
          </p:cNvPicPr>
          <p:nvPr userDrawn="1"/>
        </p:nvPicPr>
        <p:blipFill>
          <a:blip r:embed="rId6"/>
          <a:srcRect l="4622" t="6302"/>
          <a:stretch>
            <a:fillRect/>
          </a:stretch>
        </p:blipFill>
        <p:spPr bwMode="auto">
          <a:xfrm>
            <a:off x="8512175" y="63500"/>
            <a:ext cx="568325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74100" y="6454775"/>
            <a:ext cx="4699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100">
                <a:solidFill>
                  <a:srgbClr val="FFFFFF"/>
                </a:solidFill>
                <a:latin typeface="Calibri" charset="0"/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64AF537-3852-4298-93CD-B323C70758FF}" type="slidenum">
              <a:rPr lang="en-US" b="1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b="1"/>
          </a:p>
        </p:txBody>
      </p:sp>
      <p:pic>
        <p:nvPicPr>
          <p:cNvPr id="1030" name="Picture 12"/>
          <p:cNvPicPr>
            <a:picLocks noChangeAspect="1"/>
          </p:cNvPicPr>
          <p:nvPr userDrawn="1"/>
        </p:nvPicPr>
        <p:blipFill>
          <a:blip r:embed="rId7"/>
          <a:srcRect r="72408"/>
          <a:stretch>
            <a:fillRect/>
          </a:stretch>
        </p:blipFill>
        <p:spPr bwMode="auto">
          <a:xfrm>
            <a:off x="149225" y="98425"/>
            <a:ext cx="4286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3" descr="DCU_logo_2col.jpg"/>
          <p:cNvPicPr>
            <a:picLocks noChangeAspect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282700" y="6413500"/>
            <a:ext cx="654050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4" descr="NUI_Galway_BrandMark_A.JPG"/>
          <p:cNvPicPr>
            <a:picLocks noChangeAspect="1"/>
          </p:cNvPicPr>
          <p:nvPr userDrawn="1"/>
        </p:nvPicPr>
        <p:blipFill>
          <a:blip r:embed="rId9"/>
          <a:srcRect l="2019" t="5234" r="3076" b="6383"/>
          <a:stretch>
            <a:fillRect/>
          </a:stretch>
        </p:blipFill>
        <p:spPr bwMode="auto">
          <a:xfrm>
            <a:off x="3879850" y="6451600"/>
            <a:ext cx="1219200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Picture 7"/>
          <p:cNvPicPr>
            <a:picLocks noChangeAspect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2362200" y="6470650"/>
            <a:ext cx="10287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" name="Picture 14" descr="ucd_brandmark_colour.jpg"/>
          <p:cNvPicPr>
            <a:picLocks noChangeAspect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5791200" y="6410325"/>
            <a:ext cx="3048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5" name="Picture 25"/>
          <p:cNvPicPr>
            <a:picLocks noChangeAspect="1"/>
          </p:cNvPicPr>
          <p:nvPr userDrawn="1"/>
        </p:nvPicPr>
        <p:blipFill>
          <a:blip r:embed="rId12"/>
          <a:srcRect/>
          <a:stretch>
            <a:fillRect/>
          </a:stretch>
        </p:blipFill>
        <p:spPr bwMode="auto">
          <a:xfrm>
            <a:off x="0" y="6408738"/>
            <a:ext cx="571500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71752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transition>
    <p:zoom/>
  </p:transition>
  <p:hf hdr="0" ft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Arial" charset="0"/>
          <a:ea typeface="+mj-ea"/>
          <a:cs typeface="ＭＳ Ｐゴシック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pitchFamily="-96" charset="-128"/>
          <a:cs typeface="ＭＳ Ｐゴシック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pitchFamily="-96" charset="-128"/>
          <a:cs typeface="ＭＳ Ｐゴシック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pitchFamily="-96" charset="-128"/>
          <a:cs typeface="ＭＳ Ｐゴシック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pitchFamily="-96" charset="-128"/>
          <a:cs typeface="ＭＳ Ｐゴシック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4800" b="1">
          <a:solidFill>
            <a:schemeClr val="tx1"/>
          </a:solidFill>
          <a:latin typeface="Calibri" pitchFamily="-107" charset="0"/>
          <a:ea typeface="ＭＳ Ｐゴシック" pitchFamily="-96" charset="-128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4800" b="1">
          <a:solidFill>
            <a:schemeClr val="tx1"/>
          </a:solidFill>
          <a:latin typeface="Calibri" pitchFamily="-107" charset="0"/>
          <a:ea typeface="ＭＳ Ｐゴシック" pitchFamily="-96" charset="-128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4800" b="1">
          <a:solidFill>
            <a:schemeClr val="tx1"/>
          </a:solidFill>
          <a:latin typeface="Calibri" pitchFamily="-107" charset="0"/>
          <a:ea typeface="ＭＳ Ｐゴシック" pitchFamily="-96" charset="-128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4800" b="1">
          <a:solidFill>
            <a:schemeClr val="tx1"/>
          </a:solidFill>
          <a:latin typeface="Calibri" pitchFamily="-107" charset="0"/>
          <a:ea typeface="ＭＳ Ｐゴシック" pitchFamily="-96" charset="-128"/>
        </a:defRPr>
      </a:lvl9pPr>
    </p:titleStyle>
    <p:bodyStyle>
      <a:lvl1pPr marL="342900" indent="-342900" algn="l" defTabSz="457200" rtl="0" eaLnBrk="0" fontAlgn="base" hangingPunct="0">
        <a:spcBef>
          <a:spcPts val="1200"/>
        </a:spcBef>
        <a:spcAft>
          <a:spcPct val="0"/>
        </a:spcAft>
        <a:buChar char="•"/>
        <a:defRPr sz="2800" b="1" kern="1200">
          <a:solidFill>
            <a:srgbClr val="272A2C"/>
          </a:solidFill>
          <a:latin typeface="Arial" charset="0"/>
          <a:ea typeface="+mn-ea"/>
          <a:cs typeface="ＭＳ Ｐゴシック"/>
        </a:defRPr>
      </a:lvl1pPr>
      <a:lvl2pPr marL="742950" indent="-285750" algn="l" defTabSz="457200" rtl="0" eaLnBrk="0" fontAlgn="base" hangingPunct="0">
        <a:spcBef>
          <a:spcPts val="1200"/>
        </a:spcBef>
        <a:spcAft>
          <a:spcPct val="0"/>
        </a:spcAft>
        <a:buChar char="–"/>
        <a:defRPr sz="2400" kern="1200">
          <a:solidFill>
            <a:srgbClr val="272A2C"/>
          </a:solidFill>
          <a:latin typeface="Arial" charset="0"/>
          <a:ea typeface="+mn-ea"/>
          <a:cs typeface="ＭＳ Ｐゴシック"/>
        </a:defRPr>
      </a:lvl2pPr>
      <a:lvl3pPr marL="1143000" indent="-228600" algn="l" defTabSz="457200" rtl="0" eaLnBrk="0" fontAlgn="base" hangingPunct="0">
        <a:spcBef>
          <a:spcPts val="1200"/>
        </a:spcBef>
        <a:spcAft>
          <a:spcPct val="0"/>
        </a:spcAft>
        <a:buChar char="•"/>
        <a:defRPr sz="1600" kern="1200">
          <a:solidFill>
            <a:schemeClr val="tx1"/>
          </a:solidFill>
          <a:latin typeface="Arial" charset="0"/>
          <a:ea typeface="+mn-ea"/>
          <a:cs typeface="ＭＳ Ｐゴシック"/>
        </a:defRPr>
      </a:lvl3pPr>
      <a:lvl4pPr marL="1600200" indent="-228600" algn="l" defTabSz="457200" rtl="0" eaLnBrk="0" fontAlgn="base" hangingPunct="0">
        <a:spcBef>
          <a:spcPts val="1200"/>
        </a:spcBef>
        <a:spcAft>
          <a:spcPct val="0"/>
        </a:spcAft>
        <a:buChar char="–"/>
        <a:defRPr sz="1600" kern="1200">
          <a:solidFill>
            <a:schemeClr val="tx1"/>
          </a:solidFill>
          <a:latin typeface="Arial" charset="0"/>
          <a:ea typeface="+mn-ea"/>
          <a:cs typeface="ＭＳ Ｐゴシック"/>
        </a:defRPr>
      </a:lvl4pPr>
      <a:lvl5pPr marL="2057400" indent="-228600" algn="l" defTabSz="457200" rtl="0" eaLnBrk="0" fontAlgn="base" hangingPunct="0">
        <a:spcBef>
          <a:spcPts val="1200"/>
        </a:spcBef>
        <a:spcAft>
          <a:spcPct val="0"/>
        </a:spcAft>
        <a:buChar char="»"/>
        <a:defRPr sz="1600" kern="1200">
          <a:solidFill>
            <a:schemeClr val="tx1"/>
          </a:solidFill>
          <a:latin typeface="Arial" charset="0"/>
          <a:ea typeface="+mn-ea"/>
          <a:cs typeface="ＭＳ Ｐゴシック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emf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chart" Target="../charts/chart1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image" Target="../media/image17.jpeg"/><Relationship Id="rId7" Type="http://schemas.openxmlformats.org/officeDocument/2006/relationships/image" Target="../media/image21.jpg"/><Relationship Id="rId12" Type="http://schemas.openxmlformats.org/officeDocument/2006/relationships/image" Target="../media/image26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jpeg"/><Relationship Id="rId10" Type="http://schemas.openxmlformats.org/officeDocument/2006/relationships/image" Target="../media/image24.png"/><Relationship Id="rId4" Type="http://schemas.openxmlformats.org/officeDocument/2006/relationships/image" Target="../media/image18.jpeg"/><Relationship Id="rId9" Type="http://schemas.openxmlformats.org/officeDocument/2006/relationships/image" Target="../media/image2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9552" y="1742951"/>
            <a:ext cx="8064896" cy="1470025"/>
          </a:xfrm>
        </p:spPr>
        <p:txBody>
          <a:bodyPr/>
          <a:lstStyle/>
          <a:p>
            <a:pPr algn="ctr"/>
            <a:r>
              <a:rPr lang="en-US" sz="3600" dirty="0">
                <a:latin typeface="Ubuntu Light" panose="020B0304030602030204" pitchFamily="34" charset="0"/>
              </a:rPr>
              <a:t>Thermo-responsive Poly(Ionic Liquid) </a:t>
            </a:r>
            <a:r>
              <a:rPr lang="en-US" sz="3600" dirty="0" smtClean="0">
                <a:latin typeface="Ubuntu Light" panose="020B0304030602030204" pitchFamily="34" charset="0"/>
              </a:rPr>
              <a:t>Hydrogel Microfluidic Valves</a:t>
            </a:r>
            <a:r>
              <a:rPr lang="en-US" sz="3600" dirty="0">
                <a:latin typeface="Ubuntu Light" panose="020B0304030602030204" pitchFamily="34" charset="0"/>
              </a:rPr>
              <a:t/>
            </a:r>
            <a:br>
              <a:rPr lang="en-US" sz="3600" dirty="0">
                <a:latin typeface="Ubuntu Light" panose="020B0304030602030204" pitchFamily="34" charset="0"/>
              </a:rPr>
            </a:br>
            <a:r>
              <a:rPr lang="en-US" sz="3600" dirty="0">
                <a:latin typeface="Ubuntu Light" panose="020B0304030602030204" pitchFamily="34" charset="0"/>
              </a:rPr>
              <a:t/>
            </a:r>
            <a:br>
              <a:rPr lang="en-US" sz="3600" dirty="0">
                <a:latin typeface="Ubuntu Light" panose="020B0304030602030204" pitchFamily="34" charset="0"/>
              </a:rPr>
            </a:br>
            <a:r>
              <a:rPr lang="en-US" sz="3600" dirty="0">
                <a:latin typeface="Ubuntu Light" panose="020B0304030602030204" pitchFamily="34" charset="0"/>
              </a:rPr>
              <a:t/>
            </a:r>
            <a:br>
              <a:rPr lang="en-US" sz="3600" dirty="0">
                <a:latin typeface="Ubuntu Light" panose="020B0304030602030204" pitchFamily="34" charset="0"/>
              </a:rPr>
            </a:br>
            <a:r>
              <a:rPr lang="en-US" sz="3600" dirty="0" smtClean="0">
                <a:latin typeface="Ubuntu Light" panose="020B0304030602030204" pitchFamily="34" charset="0"/>
              </a:rPr>
              <a:t/>
            </a:r>
            <a:br>
              <a:rPr lang="en-US" sz="3600" dirty="0" smtClean="0">
                <a:latin typeface="Ubuntu Light" panose="020B0304030602030204" pitchFamily="34" charset="0"/>
              </a:rPr>
            </a:br>
            <a:endParaRPr lang="en-US" sz="3600" dirty="0">
              <a:latin typeface="Ubuntu Light" panose="020B03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13" name="Subtitle 2"/>
          <p:cNvSpPr>
            <a:spLocks noGrp="1"/>
          </p:cNvSpPr>
          <p:nvPr>
            <p:ph type="subTitle" idx="1"/>
          </p:nvPr>
        </p:nvSpPr>
        <p:spPr>
          <a:xfrm>
            <a:off x="467544" y="3501008"/>
            <a:ext cx="8136904" cy="1152128"/>
          </a:xfrm>
        </p:spPr>
        <p:txBody>
          <a:bodyPr/>
          <a:lstStyle/>
          <a:p>
            <a:r>
              <a:rPr lang="en-US" sz="2400" b="0" i="1" u="sng" dirty="0" smtClean="0">
                <a:solidFill>
                  <a:schemeClr val="tx1"/>
                </a:solidFill>
                <a:latin typeface="Ubuntu" panose="020B0504030602030204" pitchFamily="34" charset="0"/>
              </a:rPr>
              <a:t>Alexandru Tudor</a:t>
            </a:r>
            <a:r>
              <a:rPr lang="en-US" sz="2400" b="0" i="1" dirty="0" smtClean="0">
                <a:solidFill>
                  <a:schemeClr val="tx1"/>
                </a:solidFill>
                <a:latin typeface="Ubuntu" panose="020B0504030602030204" pitchFamily="34" charset="0"/>
              </a:rPr>
              <a:t>, Janire Saez, Larisa Florea, Fernando Benito-Lopez and Dermot Diamond</a:t>
            </a:r>
          </a:p>
        </p:txBody>
      </p:sp>
    </p:spTree>
    <p:extLst>
      <p:ext uri="{BB962C8B-B14F-4D97-AF65-F5344CB8AC3E}">
        <p14:creationId xmlns:p14="http://schemas.microsoft.com/office/powerpoint/2010/main" val="3002098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6603"/>
              </p:ext>
            </p:extLst>
          </p:nvPr>
        </p:nvGraphicFramePr>
        <p:xfrm>
          <a:off x="1065477" y="1302324"/>
          <a:ext cx="3571999" cy="234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" name="CS ChemDraw Drawing" r:id="rId3" imgW="3633145" imgH="2387863" progId="ChemDraw.Document.6.0">
                  <p:embed/>
                </p:oleObj>
              </mc:Choice>
              <mc:Fallback>
                <p:oleObj name="CS ChemDraw Drawing" r:id="rId3" imgW="3633145" imgH="238786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477" y="1302324"/>
                        <a:ext cx="3571999" cy="234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508578"/>
              </p:ext>
            </p:extLst>
          </p:nvPr>
        </p:nvGraphicFramePr>
        <p:xfrm>
          <a:off x="4716016" y="1700808"/>
          <a:ext cx="3205296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" name="CS ChemDraw Drawing" r:id="rId5" imgW="3044633" imgH="1438048" progId="ChemDraw.Document.6.0">
                  <p:embed/>
                </p:oleObj>
              </mc:Choice>
              <mc:Fallback>
                <p:oleObj name="CS ChemDraw Drawing" r:id="rId5" imgW="3044633" imgH="143804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700808"/>
                        <a:ext cx="3205296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69124" y="3645024"/>
            <a:ext cx="62646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  <a:latin typeface="Ubuntu Light" panose="020B0304030602030204" pitchFamily="34" charset="0"/>
                <a:cs typeface="Arial" panose="020B0604020202020204" pitchFamily="34" charset="0"/>
              </a:rPr>
              <a:t>Tributylhexyl Phosphonium Sulfopropyl </a:t>
            </a:r>
            <a:r>
              <a:rPr lang="en-US" sz="1600" dirty="0" smtClean="0">
                <a:solidFill>
                  <a:prstClr val="black"/>
                </a:solidFill>
                <a:latin typeface="Ubuntu Light" panose="020B0304030602030204" pitchFamily="34" charset="0"/>
                <a:cs typeface="Arial" panose="020B0604020202020204" pitchFamily="34" charset="0"/>
              </a:rPr>
              <a:t>Acrylate (P</a:t>
            </a:r>
            <a:r>
              <a:rPr lang="en-US" sz="1600" baseline="-25000" dirty="0" smtClean="0">
                <a:solidFill>
                  <a:prstClr val="black"/>
                </a:solidFill>
                <a:latin typeface="Ubuntu Light" panose="020B0304030602030204" pitchFamily="34" charset="0"/>
                <a:cs typeface="Arial" panose="020B0604020202020204" pitchFamily="34" charset="0"/>
              </a:rPr>
              <a:t>4446</a:t>
            </a:r>
            <a:r>
              <a:rPr lang="en-US" sz="1600" dirty="0" smtClean="0">
                <a:solidFill>
                  <a:prstClr val="black"/>
                </a:solidFill>
                <a:latin typeface="Ubuntu Light" panose="020B0304030602030204" pitchFamily="34" charset="0"/>
                <a:cs typeface="Arial" panose="020B0604020202020204" pitchFamily="34" charset="0"/>
              </a:rPr>
              <a:t>-SPA)</a:t>
            </a:r>
            <a:endParaRPr lang="en-US" sz="1600" dirty="0">
              <a:solidFill>
                <a:prstClr val="black"/>
              </a:solidFill>
              <a:latin typeface="Ubuntu Light" panose="020B0304030602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560" y="241484"/>
            <a:ext cx="7704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Ubuntu" panose="020B0504030602030204" pitchFamily="34" charset="0"/>
              </a:rPr>
              <a:t>Crosslinked Poly(Ionic liquid)s</a:t>
            </a:r>
            <a:endParaRPr lang="en-US" sz="2800" dirty="0">
              <a:latin typeface="Ubuntu" panose="020B050403060203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986088" y="4513263"/>
            <a:ext cx="3741737" cy="1580032"/>
            <a:chOff x="707238" y="3412004"/>
            <a:chExt cx="3468851" cy="139024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1793488"/>
                </p:ext>
              </p:extLst>
            </p:nvPr>
          </p:nvGraphicFramePr>
          <p:xfrm>
            <a:off x="707238" y="3412004"/>
            <a:ext cx="3468851" cy="1109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" name="CS ChemDraw Drawing" r:id="rId7" imgW="3468340" imgH="1109184" progId="ChemDraw.Document.6.0">
                    <p:embed/>
                  </p:oleObj>
                </mc:Choice>
                <mc:Fallback>
                  <p:oleObj name="CS ChemDraw Drawing" r:id="rId7" imgW="3468340" imgH="110918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7238" y="3412004"/>
                          <a:ext cx="3468851" cy="11090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824264" y="4504362"/>
              <a:ext cx="2827852" cy="2978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Ubuntu Light" panose="020B0304030602030204" pitchFamily="34" charset="0"/>
                </a:rPr>
                <a:t>Polypropylene Glycol Diacrylate</a:t>
              </a:r>
              <a:endParaRPr lang="en-US" sz="1600" dirty="0">
                <a:latin typeface="Ubuntu Light" panose="020B0304030602030204" pitchFamily="34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989404" y="4157029"/>
            <a:ext cx="1404000" cy="39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Ubuntu Light" panose="020B0304030602030204" pitchFamily="34" charset="0"/>
              </a:rPr>
              <a:t>Crosslinker</a:t>
            </a:r>
            <a:endParaRPr lang="en-US" b="1" dirty="0">
              <a:latin typeface="Ubuntu Light" panose="020B0304030602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61412" y="930206"/>
            <a:ext cx="1332000" cy="43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Ubuntu Light" panose="020B0304030602030204" pitchFamily="34" charset="0"/>
              </a:rPr>
              <a:t>Monomer</a:t>
            </a:r>
            <a:endParaRPr lang="en-US" sz="2000" b="1" dirty="0">
              <a:latin typeface="Ubuntu Light" panose="020B03040306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81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1592086" y="1405321"/>
            <a:ext cx="5882595" cy="3923643"/>
            <a:chOff x="738187" y="10600356"/>
            <a:chExt cx="3991872" cy="2662548"/>
          </a:xfrm>
        </p:grpSpPr>
        <p:sp>
          <p:nvSpPr>
            <p:cNvPr id="11" name="Flowchart: Magnetic Disk 10"/>
            <p:cNvSpPr/>
            <p:nvPr/>
          </p:nvSpPr>
          <p:spPr>
            <a:xfrm>
              <a:off x="1626754" y="12102620"/>
              <a:ext cx="2232248" cy="634142"/>
            </a:xfrm>
            <a:prstGeom prst="flowChartMagneticDisk">
              <a:avLst/>
            </a:prstGeom>
            <a:gradFill rotWithShape="1">
              <a:gsLst>
                <a:gs pos="0">
                  <a:srgbClr val="B0D7E3">
                    <a:shade val="51000"/>
                    <a:satMod val="130000"/>
                  </a:srgbClr>
                </a:gs>
                <a:gs pos="80000">
                  <a:srgbClr val="B0D7E3">
                    <a:shade val="93000"/>
                    <a:satMod val="130000"/>
                  </a:srgbClr>
                </a:gs>
                <a:gs pos="100000">
                  <a:srgbClr val="B0D7E3">
                    <a:shade val="94000"/>
                    <a:satMod val="135000"/>
                  </a:srgbClr>
                </a:gs>
              </a:gsLst>
              <a:lin ang="16200000" scaled="0"/>
            </a:gradFill>
            <a:ln w="19050" cap="flat" cmpd="sng" algn="ctr">
              <a:solidFill>
                <a:srgbClr val="FFFFFF">
                  <a:lumMod val="85000"/>
                </a:srgbClr>
              </a:solidFill>
              <a:prstDash val="soli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  <a:reflection blurRad="6350" stA="52000" endA="300" endPos="35000" dir="5400000" sy="-100000" algn="bl" rotWithShape="0"/>
            </a:effectLst>
          </p:spPr>
          <p:txBody>
            <a:bodyPr rtlCol="0" anchor="ctr"/>
            <a:lstStyle/>
            <a:p>
              <a:pPr marL="0" marR="0" lvl="0" indent="0" algn="ctr" defTabSz="147511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Ubuntu Light" panose="020B0304030602030204" pitchFamily="34" charset="0"/>
              </a:endParaRPr>
            </a:p>
          </p:txBody>
        </p:sp>
        <p:sp>
          <p:nvSpPr>
            <p:cNvPr id="12" name="Text Placeholder 5"/>
            <p:cNvSpPr txBox="1">
              <a:spLocks/>
            </p:cNvSpPr>
            <p:nvPr/>
          </p:nvSpPr>
          <p:spPr>
            <a:xfrm>
              <a:off x="810196" y="10616329"/>
              <a:ext cx="1592266" cy="920361"/>
            </a:xfrm>
            <a:prstGeom prst="rect">
              <a:avLst/>
            </a:prstGeom>
          </p:spPr>
          <p:txBody>
            <a:bodyPr vert="horz" lIns="0" tIns="0" rIns="0" bIns="0" rtlCol="0" anchor="ctr">
              <a:noAutofit/>
            </a:bodyPr>
            <a:lstStyle>
              <a:lvl1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1pPr>
              <a:lvl2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2pPr>
              <a:lvl3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3pPr>
              <a:lvl4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4pPr>
              <a:lvl5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5pPr>
              <a:lvl6pPr marL="405655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479410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553166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626921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</a:t>
              </a:r>
              <a:r>
                <a:rPr kumimoji="0" lang="en-US" sz="20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4446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-SPA</a:t>
              </a:r>
            </a:p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hotoinitiator</a:t>
              </a:r>
            </a:p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H</a:t>
              </a:r>
              <a:r>
                <a:rPr kumimoji="0" lang="en-US" sz="20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2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O + Acetonitrile</a:t>
              </a:r>
              <a:endPara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5 %</a:t>
              </a:r>
              <a:r>
                <a:rPr kumimoji="0" lang="en-US" sz="20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m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Crosslinker</a:t>
              </a:r>
            </a:p>
          </p:txBody>
        </p:sp>
        <p:cxnSp>
          <p:nvCxnSpPr>
            <p:cNvPr id="13" name="Elbow Connector 12"/>
            <p:cNvCxnSpPr/>
            <p:nvPr/>
          </p:nvCxnSpPr>
          <p:spPr>
            <a:xfrm rot="16200000" flipH="1">
              <a:off x="734075" y="10604468"/>
              <a:ext cx="1448385" cy="1440161"/>
            </a:xfrm>
            <a:prstGeom prst="bentConnector3">
              <a:avLst>
                <a:gd name="adj1" fmla="val 67678"/>
              </a:avLst>
            </a:prstGeom>
            <a:noFill/>
            <a:ln w="19050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>
            <a:xfrm>
              <a:off x="4050556" y="12220618"/>
              <a:ext cx="0" cy="468000"/>
            </a:xfrm>
            <a:prstGeom prst="straightConnector1">
              <a:avLst/>
            </a:prstGeom>
            <a:noFill/>
            <a:ln w="19050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triangle" w="med" len="med"/>
              <a:tailEnd type="triangle" w="med" len="med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>
            <a:xfrm>
              <a:off x="1626754" y="12886836"/>
              <a:ext cx="2232248" cy="1"/>
            </a:xfrm>
            <a:prstGeom prst="straightConnector1">
              <a:avLst/>
            </a:prstGeom>
            <a:noFill/>
            <a:ln w="19050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triangle" w="med" len="med"/>
              <a:tailEnd type="triangle" w="med" len="med"/>
            </a:ln>
            <a:effectLst/>
          </p:spPr>
        </p:cxnSp>
        <p:sp>
          <p:nvSpPr>
            <p:cNvPr id="16" name="Text Placeholder 5"/>
            <p:cNvSpPr txBox="1">
              <a:spLocks/>
            </p:cNvSpPr>
            <p:nvPr/>
          </p:nvSpPr>
          <p:spPr>
            <a:xfrm>
              <a:off x="2538387" y="12959603"/>
              <a:ext cx="696616" cy="303301"/>
            </a:xfrm>
            <a:prstGeom prst="rect">
              <a:avLst/>
            </a:prstGeom>
          </p:spPr>
          <p:txBody>
            <a:bodyPr vert="horz" lIns="0" tIns="0" rIns="0" bIns="0" rtlCol="0" anchor="ctr">
              <a:noAutofit/>
            </a:bodyPr>
            <a:lstStyle>
              <a:lvl1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1pPr>
              <a:lvl2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2pPr>
              <a:lvl3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3pPr>
              <a:lvl4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4pPr>
              <a:lvl5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5pPr>
              <a:lvl6pPr marL="405655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479410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553166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626921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3 mm</a:t>
              </a:r>
            </a:p>
            <a:p>
              <a:pPr marL="0" marR="0" lvl="0" indent="-12600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Char char="•"/>
                <a:tabLst/>
                <a:defRPr/>
              </a:pPr>
              <a:endParaRPr kumimoji="0" lang="en-IE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Placeholder 5"/>
            <p:cNvSpPr txBox="1">
              <a:spLocks/>
            </p:cNvSpPr>
            <p:nvPr/>
          </p:nvSpPr>
          <p:spPr>
            <a:xfrm>
              <a:off x="4194571" y="12349364"/>
              <a:ext cx="535488" cy="303301"/>
            </a:xfrm>
            <a:prstGeom prst="rect">
              <a:avLst/>
            </a:prstGeom>
          </p:spPr>
          <p:txBody>
            <a:bodyPr vert="horz" lIns="0" tIns="0" rIns="0" bIns="0" rtlCol="0" anchor="ctr">
              <a:noAutofit/>
            </a:bodyPr>
            <a:lstStyle>
              <a:lvl1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1pPr>
              <a:lvl2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2pPr>
              <a:lvl3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3pPr>
              <a:lvl4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4pPr>
              <a:lvl5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5pPr>
              <a:lvl6pPr marL="405655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479410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553166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626921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1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mm</a:t>
              </a:r>
            </a:p>
            <a:p>
              <a:pPr marL="0" marR="0" lvl="0" indent="-12600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Char char="•"/>
                <a:tabLst/>
                <a:defRPr/>
              </a:pPr>
              <a:endParaRPr kumimoji="0" lang="en-IE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ardrop 17"/>
            <p:cNvSpPr/>
            <p:nvPr/>
          </p:nvSpPr>
          <p:spPr>
            <a:xfrm rot="20410237">
              <a:off x="3523005" y="10689389"/>
              <a:ext cx="762543" cy="572754"/>
            </a:xfrm>
            <a:prstGeom prst="teardrop">
              <a:avLst>
                <a:gd name="adj" fmla="val 67545"/>
              </a:avLst>
            </a:prstGeom>
            <a:solidFill>
              <a:srgbClr val="FFFFFF">
                <a:lumMod val="95000"/>
              </a:srgbClr>
            </a:solidFill>
            <a:ln w="25400" cap="flat" cmpd="sng" algn="ctr">
              <a:solidFill>
                <a:srgbClr val="006B94">
                  <a:lumMod val="75000"/>
                </a:srgbClr>
              </a:solidFill>
              <a:prstDash val="solid"/>
            </a:ln>
            <a:effectLst>
              <a:glow rad="228600">
                <a:srgbClr val="00696A">
                  <a:satMod val="175000"/>
                  <a:alpha val="40000"/>
                </a:srgbClr>
              </a:glow>
              <a:outerShdw blurRad="50800" dist="38100" dir="18900000" algn="bl" rotWithShape="0">
                <a:prstClr val="black">
                  <a:alpha val="40000"/>
                </a:prstClr>
              </a:outerShdw>
            </a:effectLst>
            <a:scene3d>
              <a:camera prst="isometricLeftDown"/>
              <a:lightRig rig="threePt" dir="t"/>
            </a:scene3d>
            <a:sp3d>
              <a:bevelT prst="angle"/>
            </a:sp3d>
          </p:spPr>
          <p:txBody>
            <a:bodyPr rtlCol="0" anchor="ctr"/>
            <a:lstStyle/>
            <a:p>
              <a:pPr marL="0" marR="0" lvl="0" indent="0" algn="ctr" defTabSz="147511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Ubuntu Light" panose="020B0304030602030204" pitchFamily="34" charset="0"/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H="1">
              <a:off x="3258469" y="11231167"/>
              <a:ext cx="468050" cy="817575"/>
            </a:xfrm>
            <a:prstGeom prst="straightConnector1">
              <a:avLst/>
            </a:prstGeom>
            <a:noFill/>
            <a:ln w="19050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sp>
          <p:nvSpPr>
            <p:cNvPr id="20" name="Text Placeholder 5"/>
            <p:cNvSpPr txBox="1">
              <a:spLocks/>
            </p:cNvSpPr>
            <p:nvPr/>
          </p:nvSpPr>
          <p:spPr>
            <a:xfrm>
              <a:off x="3726520" y="11471449"/>
              <a:ext cx="895650" cy="467306"/>
            </a:xfrm>
            <a:prstGeom prst="rect">
              <a:avLst/>
            </a:prstGeom>
          </p:spPr>
          <p:txBody>
            <a:bodyPr vert="horz" lIns="0" tIns="0" rIns="0" bIns="0" rtlCol="0" anchor="ctr">
              <a:noAutofit/>
            </a:bodyPr>
            <a:lstStyle>
              <a:lvl1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1pPr>
              <a:lvl2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2pPr>
              <a:lvl3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3pPr>
              <a:lvl4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4pPr>
              <a:lvl5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5pPr>
              <a:lvl6pPr marL="405655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479410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553166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626921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~200 kLux for 30min</a:t>
              </a:r>
            </a:p>
            <a:p>
              <a:pPr marL="0" marR="0" lvl="0" indent="-12600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Char char="•"/>
                <a:tabLst/>
                <a:defRPr/>
              </a:pPr>
              <a:endParaRPr kumimoji="0" lang="en-IE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58217"/>
            <a:ext cx="7772400" cy="578495"/>
          </a:xfrm>
        </p:spPr>
        <p:txBody>
          <a:bodyPr/>
          <a:lstStyle/>
          <a:p>
            <a:r>
              <a:rPr lang="en-US" sz="2800" b="0" dirty="0" smtClean="0">
                <a:latin typeface="Ubuntu" panose="020B0804030602030204" pitchFamily="34" charset="0"/>
              </a:rPr>
              <a:t>Poly (Ionic Liquid) Hydrogels</a:t>
            </a:r>
            <a:endParaRPr lang="en-US" sz="2800" b="0" dirty="0">
              <a:latin typeface="Ubuntu" panose="020B08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1462452" y="1012049"/>
            <a:ext cx="6408713" cy="5137667"/>
            <a:chOff x="9538294" y="843505"/>
            <a:chExt cx="5040560" cy="404086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25000"/>
                      </a14:imgEffect>
                      <a14:imgEffect>
                        <a14:brightnessContrast brigh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8294" y="843505"/>
              <a:ext cx="5040560" cy="4032448"/>
            </a:xfrm>
            <a:prstGeom prst="rect">
              <a:avLst/>
            </a:prstGeom>
          </p:spPr>
        </p:pic>
        <p:grpSp>
          <p:nvGrpSpPr>
            <p:cNvPr id="7" name="Group 6"/>
            <p:cNvGrpSpPr/>
            <p:nvPr/>
          </p:nvGrpSpPr>
          <p:grpSpPr>
            <a:xfrm>
              <a:off x="13923715" y="4593881"/>
              <a:ext cx="655138" cy="290486"/>
              <a:chOff x="8093325" y="5449594"/>
              <a:chExt cx="655138" cy="290486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8093325" y="5449594"/>
                <a:ext cx="655138" cy="29048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Ubuntu Light" panose="020B0304030602030204" pitchFamily="34" charset="0"/>
                  </a:rPr>
                  <a:t>1 mm</a:t>
                </a:r>
                <a:endParaRPr lang="en-US" dirty="0">
                  <a:latin typeface="Ubuntu Light" panose="020B0304030602030204" pitchFamily="34" charset="0"/>
                </a:endParaRPr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>
                <a:off x="8113094" y="5710005"/>
                <a:ext cx="615600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headEnd type="diamond" w="med" len="med"/>
                <a:tailEnd type="diamond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665157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5" name="The Thermal Response of P4446-SPA Hydrogels (no bubbles) - compressed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67744" y="116632"/>
            <a:ext cx="4608512" cy="3456384"/>
          </a:xfrm>
          <a:prstGeom prst="rect">
            <a:avLst/>
          </a:prstGeom>
        </p:spPr>
      </p:pic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323528" y="3563024"/>
            <a:ext cx="8208912" cy="2962320"/>
            <a:chOff x="323528" y="980728"/>
            <a:chExt cx="8280000" cy="5400000"/>
          </a:xfrm>
        </p:grpSpPr>
        <p:graphicFrame>
          <p:nvGraphicFramePr>
            <p:cNvPr id="7" name="Chart 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2587376"/>
                </p:ext>
              </p:extLst>
            </p:nvPr>
          </p:nvGraphicFramePr>
          <p:xfrm>
            <a:off x="323528" y="980728"/>
            <a:ext cx="8280000" cy="540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1030564" y="1124744"/>
              <a:ext cx="2614446" cy="4074616"/>
            </a:xfrm>
            <a:prstGeom prst="rect">
              <a:avLst/>
            </a:prstGeom>
            <a:gradFill flip="none" rotWithShape="1">
              <a:gsLst>
                <a:gs pos="0">
                  <a:srgbClr val="EB5603">
                    <a:alpha val="29804"/>
                  </a:srgb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3635896" y="1124744"/>
              <a:ext cx="1800200" cy="4074616"/>
            </a:xfrm>
            <a:prstGeom prst="rect">
              <a:avLst/>
            </a:prstGeom>
            <a:gradFill flip="none" rotWithShape="1">
              <a:gsLst>
                <a:gs pos="0">
                  <a:srgbClr val="0070C0">
                    <a:alpha val="25000"/>
                  </a:srgb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436096" y="1124744"/>
              <a:ext cx="2469199" cy="4074616"/>
            </a:xfrm>
            <a:prstGeom prst="rect">
              <a:avLst/>
            </a:prstGeom>
            <a:gradFill flip="none" rotWithShape="1">
              <a:gsLst>
                <a:gs pos="0">
                  <a:srgbClr val="EB5603">
                    <a:alpha val="29804"/>
                  </a:srgb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889840" y="1179509"/>
              <a:ext cx="10081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Ubuntu Light" panose="020B0304030602030204" pitchFamily="34" charset="0"/>
                </a:rPr>
                <a:t>Heating</a:t>
              </a:r>
              <a:endParaRPr lang="en-US" dirty="0">
                <a:latin typeface="Ubuntu Light" panose="020B030403060203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031940" y="1179509"/>
              <a:ext cx="10081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Ubuntu Light" panose="020B0304030602030204" pitchFamily="34" charset="0"/>
                </a:rPr>
                <a:t>Cooling</a:t>
              </a:r>
              <a:endParaRPr lang="en-US" dirty="0">
                <a:latin typeface="Ubuntu Light" panose="020B030403060203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120172" y="1179509"/>
              <a:ext cx="10081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Ubuntu Light" panose="020B0304030602030204" pitchFamily="34" charset="0"/>
                </a:rPr>
                <a:t>Heating</a:t>
              </a:r>
              <a:endParaRPr lang="en-US" dirty="0">
                <a:latin typeface="Ubuntu Light" panose="020B0304030602030204" pitchFamily="34" charset="0"/>
              </a:endParaRPr>
            </a:p>
          </p:txBody>
        </p:sp>
      </p:grpSp>
      <p:sp>
        <p:nvSpPr>
          <p:cNvPr id="14" name="Oval 13"/>
          <p:cNvSpPr/>
          <p:nvPr/>
        </p:nvSpPr>
        <p:spPr>
          <a:xfrm>
            <a:off x="899592" y="3874678"/>
            <a:ext cx="144000" cy="1440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6372200" y="3296017"/>
            <a:ext cx="576000" cy="276999"/>
            <a:chOff x="6187311" y="3347700"/>
            <a:chExt cx="576000" cy="276999"/>
          </a:xfrm>
        </p:grpSpPr>
        <p:sp>
          <p:nvSpPr>
            <p:cNvPr id="16" name="TextBox 15"/>
            <p:cNvSpPr txBox="1"/>
            <p:nvPr/>
          </p:nvSpPr>
          <p:spPr>
            <a:xfrm>
              <a:off x="6187311" y="3347700"/>
              <a:ext cx="5760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Ubuntu Light" panose="020B0304030602030204" pitchFamily="34" charset="0"/>
                </a:rPr>
                <a:t>1 mm</a:t>
              </a:r>
              <a:endParaRPr lang="en-US" sz="1200" dirty="0">
                <a:latin typeface="Ubuntu Light" panose="020B0304030602030204" pitchFamily="34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1311" y="3624699"/>
              <a:ext cx="468000" cy="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diamond" w="med" len="med"/>
              <a:tailEnd type="diamond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Oval 17"/>
          <p:cNvSpPr/>
          <p:nvPr/>
        </p:nvSpPr>
        <p:spPr>
          <a:xfrm>
            <a:off x="3563888" y="5589240"/>
            <a:ext cx="144000" cy="1440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292080" y="3789040"/>
            <a:ext cx="144000" cy="1440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80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6" presetClass="path" presetSubtype="0" accel="50000" decel="5000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animMotion origin="layout" path="M 8.33333E-7 3.33179E-6 L 0.04531 0.03424 L 0.08281 0.09116 C 0.1099 0.14252 0.1224 0.13975 0.16094 0.18834 L 0.22031 0.23692 L 0.24115 0.24965 L 0.29115 0.25011 " pathEditMode="relative" rAng="0" ptsTypes="FAfFAAF">
                                      <p:cBhvr>
                                        <p:cTn id="8" dur="4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49" y="1249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750"/>
                            </p:stCondLst>
                            <p:childTnLst>
                              <p:par>
                                <p:cTn id="10" presetID="4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1 -9.81027E-7 L 0.05017 -0.00278 L 0.0783 -0.03471 C 0.10746 -0.09995 0.12621 -0.15965 0.14809 -0.21518 L 0.17604 -0.23554 L 0.18403 -0.24826 L 0.19045 -0.2633 " pathEditMode="relative" rAng="0" ptsTypes="FAfFAAF">
                                      <p:cBhvr>
                                        <p:cTn id="11" dur="4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18" y="-1316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0"/>
                            </p:stCondLst>
                            <p:childTnLst>
                              <p:par>
                                <p:cTn id="13" presetID="36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45257E-6 L 0.04531 0.03425 L 0.08281 0.09116 C 0.10139 0.11592 0.11285 0.17076 0.12587 0.18695 C 0.13594 0.2087 0.13611 0.21333 0.14358 0.22166 L 0.17066 0.23693 L 0.21754 0.25798 L 0.24462 0.26354 " pathEditMode="relative" rAng="0" ptsTypes="FAfaFAAF">
                                      <p:cBhvr>
                                        <p:cTn id="14" dur="4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22" y="1316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4" grpId="0" animBg="1"/>
      <p:bldP spid="18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611560" y="302791"/>
            <a:ext cx="7772400" cy="147002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Microfluidic Chip </a:t>
            </a:r>
            <a:r>
              <a:rPr lang="en-US" sz="2800" b="0" dirty="0">
                <a:latin typeface="Ubuntu" panose="020B0504030602030204" pitchFamily="34" charset="0"/>
              </a:rPr>
              <a:t>F</a:t>
            </a:r>
            <a:r>
              <a:rPr lang="en-US" sz="2800" b="0" dirty="0" smtClean="0">
                <a:latin typeface="Ubuntu" panose="020B0504030602030204" pitchFamily="34" charset="0"/>
              </a:rPr>
              <a:t>abrication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grpSp>
        <p:nvGrpSpPr>
          <p:cNvPr id="75" name="Group 74"/>
          <p:cNvGrpSpPr>
            <a:grpSpLocks noChangeAspect="1"/>
          </p:cNvGrpSpPr>
          <p:nvPr/>
        </p:nvGrpSpPr>
        <p:grpSpPr>
          <a:xfrm>
            <a:off x="76917" y="2668505"/>
            <a:ext cx="3486971" cy="3524605"/>
            <a:chOff x="899592" y="934879"/>
            <a:chExt cx="3606769" cy="3645696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950323" y="983061"/>
              <a:ext cx="3556038" cy="3597514"/>
              <a:chOff x="8295665" y="11134866"/>
              <a:chExt cx="1902812" cy="1843348"/>
            </a:xfrm>
          </p:grpSpPr>
          <p:pic>
            <p:nvPicPr>
              <p:cNvPr id="34" name="Picture 342" descr="D:\Stuff\Microchannels\Pana Photos of the Chips\P1000493.JPG"/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rightnessContrast bright="20000" contrast="-2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0408" t="38299" r="41496" b="38299"/>
              <a:stretch/>
            </p:blipFill>
            <p:spPr bwMode="auto">
              <a:xfrm>
                <a:off x="8295665" y="11134866"/>
                <a:ext cx="1900574" cy="184334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5" name="TextBox 34"/>
              <p:cNvSpPr txBox="1"/>
              <p:nvPr/>
            </p:nvSpPr>
            <p:spPr>
              <a:xfrm>
                <a:off x="8691570" y="11630848"/>
                <a:ext cx="431551" cy="173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Ubuntu Light" panose="020B0304030602030204" pitchFamily="34" charset="0"/>
                  </a:rPr>
                  <a:t>Inlet</a:t>
                </a:r>
              </a:p>
            </p:txBody>
          </p:sp>
          <p:cxnSp>
            <p:nvCxnSpPr>
              <p:cNvPr id="36" name="Straight Arrow Connector 35"/>
              <p:cNvCxnSpPr/>
              <p:nvPr/>
            </p:nvCxnSpPr>
            <p:spPr>
              <a:xfrm flipH="1" flipV="1">
                <a:off x="8727215" y="11449694"/>
                <a:ext cx="106008" cy="216024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37" name="TextBox 36"/>
              <p:cNvSpPr txBox="1"/>
              <p:nvPr/>
            </p:nvSpPr>
            <p:spPr>
              <a:xfrm>
                <a:off x="9457990" y="12186098"/>
                <a:ext cx="486196" cy="173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Ubuntu Light" panose="020B0304030602030204" pitchFamily="34" charset="0"/>
                  </a:rPr>
                  <a:t>Outlet</a:t>
                </a: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9463976" y="11860047"/>
                <a:ext cx="733306" cy="173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Ubuntu Light" panose="020B0304030602030204" pitchFamily="34" charset="0"/>
                  </a:rPr>
                  <a:t>Gel Chamber</a:t>
                </a:r>
              </a:p>
            </p:txBody>
          </p:sp>
          <p:cxnSp>
            <p:nvCxnSpPr>
              <p:cNvPr id="39" name="Straight Arrow Connector 38"/>
              <p:cNvCxnSpPr>
                <a:stCxn id="37" idx="2"/>
              </p:cNvCxnSpPr>
              <p:nvPr/>
            </p:nvCxnSpPr>
            <p:spPr>
              <a:xfrm>
                <a:off x="9701088" y="12359571"/>
                <a:ext cx="105159" cy="114562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40" name="Straight Arrow Connector 39"/>
              <p:cNvCxnSpPr/>
              <p:nvPr/>
            </p:nvCxnSpPr>
            <p:spPr>
              <a:xfrm flipH="1">
                <a:off x="9245952" y="11932422"/>
                <a:ext cx="214029" cy="0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41" name="TextBox 40"/>
              <p:cNvSpPr txBox="1"/>
              <p:nvPr/>
            </p:nvSpPr>
            <p:spPr>
              <a:xfrm>
                <a:off x="9465171" y="11491183"/>
                <a:ext cx="733306" cy="173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Ubuntu Light" panose="020B0304030602030204" pitchFamily="34" charset="0"/>
                  </a:rPr>
                  <a:t>Channel</a:t>
                </a:r>
              </a:p>
            </p:txBody>
          </p:sp>
          <p:cxnSp>
            <p:nvCxnSpPr>
              <p:cNvPr id="42" name="Straight Arrow Connector 41"/>
              <p:cNvCxnSpPr/>
              <p:nvPr/>
            </p:nvCxnSpPr>
            <p:spPr>
              <a:xfrm flipH="1">
                <a:off x="9235132" y="11572382"/>
                <a:ext cx="214029" cy="0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</p:grpSp>
        <p:sp>
          <p:nvSpPr>
            <p:cNvPr id="14" name="TextBox 13"/>
            <p:cNvSpPr txBox="1"/>
            <p:nvPr/>
          </p:nvSpPr>
          <p:spPr>
            <a:xfrm>
              <a:off x="899592" y="934879"/>
              <a:ext cx="1370427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475110"/>
              <a:r>
                <a:rPr lang="en-US" sz="1600" b="1" dirty="0" smtClean="0">
                  <a:solidFill>
                    <a:srgbClr val="000000"/>
                  </a:solidFill>
                  <a:latin typeface="Ubuntu Light" panose="020B0304030602030204" pitchFamily="34" charset="0"/>
                </a:rPr>
                <a:t>Top view</a:t>
              </a:r>
            </a:p>
          </p:txBody>
        </p:sp>
      </p:grpSp>
      <p:grpSp>
        <p:nvGrpSpPr>
          <p:cNvPr id="76" name="Group 75"/>
          <p:cNvGrpSpPr>
            <a:grpSpLocks noChangeAspect="1"/>
          </p:cNvGrpSpPr>
          <p:nvPr/>
        </p:nvGrpSpPr>
        <p:grpSpPr>
          <a:xfrm>
            <a:off x="3550047" y="2678913"/>
            <a:ext cx="3567635" cy="3429142"/>
            <a:chOff x="4702177" y="908723"/>
            <a:chExt cx="3686249" cy="3543151"/>
          </a:xfrm>
        </p:grpSpPr>
        <p:grpSp>
          <p:nvGrpSpPr>
            <p:cNvPr id="8" name="Group 7"/>
            <p:cNvGrpSpPr>
              <a:grpSpLocks noChangeAspect="1"/>
            </p:cNvGrpSpPr>
            <p:nvPr/>
          </p:nvGrpSpPr>
          <p:grpSpPr>
            <a:xfrm>
              <a:off x="4806577" y="3267171"/>
              <a:ext cx="3282414" cy="1184703"/>
              <a:chOff x="-4806430" y="5473030"/>
              <a:chExt cx="2232251" cy="504047"/>
            </a:xfrm>
            <a:scene3d>
              <a:camera prst="perspectiveContrastingRightFacing" fov="2100000">
                <a:rot lat="600000" lon="20100000" rev="19053"/>
              </a:camera>
              <a:lightRig rig="soft" dir="t">
                <a:rot lat="0" lon="0" rev="600000"/>
              </a:lightRig>
            </a:scene3d>
          </p:grpSpPr>
          <p:sp>
            <p:nvSpPr>
              <p:cNvPr id="27" name="Rectangle 26"/>
              <p:cNvSpPr/>
              <p:nvPr/>
            </p:nvSpPr>
            <p:spPr>
              <a:xfrm>
                <a:off x="-4806430" y="5833061"/>
                <a:ext cx="2232249" cy="144016"/>
              </a:xfrm>
              <a:prstGeom prst="rect">
                <a:avLst/>
              </a:prstGeom>
              <a:solidFill>
                <a:srgbClr val="B0D7E3"/>
              </a:solidFill>
              <a:ln w="25400" cap="flat" cmpd="sng" algn="ctr">
                <a:noFill/>
                <a:prstDash val="solid"/>
              </a:ln>
              <a:effectLst/>
              <a:sp3d extrusionH="190500" prstMaterial="plastic">
                <a:bevelT w="38100"/>
                <a:bevelB w="12700" h="12700"/>
              </a:sp3d>
            </p:spPr>
            <p:txBody>
              <a:bodyPr rtlCol="0" anchor="ctr"/>
              <a:lstStyle/>
              <a:p>
                <a:pPr marL="0" marR="0" lvl="0" indent="0" algn="ctr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Ubuntu Light" panose="020B0304030602030204" pitchFamily="34" charset="0"/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-4806430" y="5689046"/>
                <a:ext cx="576064" cy="144016"/>
              </a:xfrm>
              <a:prstGeom prst="rect">
                <a:avLst/>
              </a:prstGeom>
              <a:solidFill>
                <a:srgbClr val="B0D7E3"/>
              </a:solidFill>
              <a:ln w="25400" cap="flat" cmpd="sng" algn="ctr">
                <a:noFill/>
                <a:prstDash val="solid"/>
              </a:ln>
              <a:effectLst/>
              <a:sp3d extrusionH="190500" prstMaterial="plastic">
                <a:bevelT w="38100"/>
                <a:bevelB w="12700" h="12700"/>
              </a:sp3d>
            </p:spPr>
            <p:txBody>
              <a:bodyPr rtlCol="0" anchor="ctr"/>
              <a:lstStyle/>
              <a:p>
                <a:pPr marL="0" marR="0" lvl="0" indent="0" algn="ctr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Ubuntu Light" panose="020B0304030602030204" pitchFamily="34" charset="0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-3150246" y="5689053"/>
                <a:ext cx="576000" cy="144016"/>
              </a:xfrm>
              <a:prstGeom prst="rect">
                <a:avLst/>
              </a:prstGeom>
              <a:solidFill>
                <a:srgbClr val="B0D7E3"/>
              </a:solidFill>
              <a:ln w="25400" cap="flat" cmpd="sng" algn="ctr">
                <a:noFill/>
                <a:prstDash val="solid"/>
              </a:ln>
              <a:effectLst/>
              <a:sp3d extrusionH="190500" prstMaterial="plastic">
                <a:bevelT w="38100"/>
                <a:bevelB w="12700" h="12700"/>
              </a:sp3d>
            </p:spPr>
            <p:txBody>
              <a:bodyPr rtlCol="0" anchor="ctr"/>
              <a:lstStyle/>
              <a:p>
                <a:pPr marL="0" marR="0" lvl="0" indent="0" algn="ctr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Ubuntu Light" panose="020B0304030602030204" pitchFamily="34" charset="0"/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-4806430" y="5617045"/>
                <a:ext cx="1008000" cy="72008"/>
              </a:xfrm>
              <a:prstGeom prst="rect">
                <a:avLst/>
              </a:prstGeom>
              <a:solidFill>
                <a:srgbClr val="FFFFFF">
                  <a:lumMod val="95000"/>
                </a:srgbClr>
              </a:solidFill>
              <a:ln w="25400" cap="flat" cmpd="sng" algn="ctr">
                <a:noFill/>
                <a:prstDash val="solid"/>
              </a:ln>
              <a:effectLst/>
              <a:sp3d extrusionH="190500" prstMaterial="plastic">
                <a:bevelT w="38100"/>
                <a:bevelB w="12700" h="12700"/>
              </a:sp3d>
            </p:spPr>
            <p:txBody>
              <a:bodyPr rtlCol="0" anchor="ctr"/>
              <a:lstStyle/>
              <a:p>
                <a:pPr marL="0" marR="0" lvl="0" indent="0" algn="ctr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Ubuntu Light" panose="020B0304030602030204" pitchFamily="34" charset="0"/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-3582182" y="5617045"/>
                <a:ext cx="1008000" cy="72008"/>
              </a:xfrm>
              <a:prstGeom prst="rect">
                <a:avLst/>
              </a:prstGeom>
              <a:solidFill>
                <a:srgbClr val="FFFFFF">
                  <a:lumMod val="95000"/>
                </a:srgbClr>
              </a:solidFill>
              <a:ln w="25400" cap="flat" cmpd="sng" algn="ctr">
                <a:noFill/>
                <a:prstDash val="solid"/>
              </a:ln>
              <a:effectLst/>
              <a:sp3d extrusionH="190500" prstMaterial="plastic">
                <a:bevelT w="38100"/>
                <a:bevelB w="12700" h="12700"/>
              </a:sp3d>
            </p:spPr>
            <p:txBody>
              <a:bodyPr rtlCol="0" anchor="ctr"/>
              <a:lstStyle/>
              <a:p>
                <a:pPr marL="0" marR="0" lvl="0" indent="0" algn="ctr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Ubuntu Light" panose="020B0304030602030204" pitchFamily="34" charset="0"/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-4806428" y="5473030"/>
                <a:ext cx="2232249" cy="144016"/>
              </a:xfrm>
              <a:prstGeom prst="rect">
                <a:avLst/>
              </a:prstGeom>
              <a:solidFill>
                <a:srgbClr val="B0D7E3"/>
              </a:solidFill>
              <a:ln w="25400" cap="flat" cmpd="sng" algn="ctr">
                <a:noFill/>
                <a:prstDash val="solid"/>
              </a:ln>
              <a:effectLst/>
              <a:sp3d extrusionH="190500" prstMaterial="plastic">
                <a:bevelT w="38100"/>
                <a:bevelB w="12700" h="12700"/>
              </a:sp3d>
            </p:spPr>
            <p:txBody>
              <a:bodyPr rtlCol="0" anchor="ctr"/>
              <a:lstStyle/>
              <a:p>
                <a:pPr marL="0" marR="0" lvl="0" indent="0" algn="ctr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Ubuntu Light" panose="020B0304030602030204" pitchFamily="34" charset="0"/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-4230365" y="5689054"/>
                <a:ext cx="1080120" cy="144000"/>
              </a:xfrm>
              <a:prstGeom prst="rect">
                <a:avLst/>
              </a:prstGeom>
              <a:solidFill>
                <a:srgbClr val="FFFFFF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  <a:sp3d extrusionH="190500" prstMaterial="plastic">
                <a:bevelT w="38100"/>
                <a:bevelB w="12700" h="12700"/>
              </a:sp3d>
            </p:spPr>
            <p:txBody>
              <a:bodyPr rtlCol="0" anchor="ctr"/>
              <a:lstStyle/>
              <a:p>
                <a:pPr marL="0" marR="0" lvl="0" indent="0" algn="ctr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Ubuntu Light" panose="020B0304030602030204" pitchFamily="34" charset="0"/>
                </a:endParaRPr>
              </a:p>
            </p:txBody>
          </p:sp>
        </p:grpSp>
        <p:grpSp>
          <p:nvGrpSpPr>
            <p:cNvPr id="9" name="Group 8"/>
            <p:cNvGrpSpPr>
              <a:grpSpLocks noChangeAspect="1"/>
            </p:cNvGrpSpPr>
            <p:nvPr/>
          </p:nvGrpSpPr>
          <p:grpSpPr>
            <a:xfrm>
              <a:off x="4844384" y="1244493"/>
              <a:ext cx="3282411" cy="1184721"/>
              <a:chOff x="-3366268" y="8528409"/>
              <a:chExt cx="3449358" cy="936104"/>
            </a:xfrm>
            <a:scene3d>
              <a:camera prst="perspectiveHeroicExtremeRightFacing" fov="2100000">
                <a:rot lat="600000" lon="20100000" rev="18000"/>
              </a:camera>
              <a:lightRig rig="soft" dir="t">
                <a:rot lat="0" lon="0" rev="600000"/>
              </a:lightRig>
            </a:scene3d>
          </p:grpSpPr>
          <p:grpSp>
            <p:nvGrpSpPr>
              <p:cNvPr id="18" name="Group 17"/>
              <p:cNvGrpSpPr/>
              <p:nvPr/>
            </p:nvGrpSpPr>
            <p:grpSpPr>
              <a:xfrm>
                <a:off x="-3366268" y="8528409"/>
                <a:ext cx="3449358" cy="936104"/>
                <a:chOff x="-4806428" y="5473030"/>
                <a:chExt cx="2232248" cy="504056"/>
              </a:xfrm>
            </p:grpSpPr>
            <p:sp>
              <p:nvSpPr>
                <p:cNvPr id="20" name="Rectangle 19"/>
                <p:cNvSpPr/>
                <p:nvPr/>
              </p:nvSpPr>
              <p:spPr>
                <a:xfrm>
                  <a:off x="-4806428" y="5833070"/>
                  <a:ext cx="2232248" cy="144016"/>
                </a:xfrm>
                <a:prstGeom prst="rect">
                  <a:avLst/>
                </a:prstGeom>
                <a:solidFill>
                  <a:srgbClr val="B0D7E3"/>
                </a:solidFill>
                <a:ln w="25400" cap="flat" cmpd="sng" algn="ctr">
                  <a:noFill/>
                  <a:prstDash val="solid"/>
                </a:ln>
                <a:effectLst/>
                <a:sp3d extrusionH="190500" prstMaterial="plastic">
                  <a:bevelT w="38100"/>
                  <a:bevelB w="12700" h="12700"/>
                </a:sp3d>
              </p:spPr>
              <p:txBody>
                <a:bodyPr rtlCol="0" anchor="ctr"/>
                <a:lstStyle/>
                <a:p>
                  <a:pPr marL="0" marR="0" lvl="0" indent="0" algn="ctr" defTabSz="147511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Ubuntu Light" panose="020B0304030602030204" pitchFamily="34" charset="0"/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-4806428" y="5689054"/>
                  <a:ext cx="576064" cy="144016"/>
                </a:xfrm>
                <a:prstGeom prst="rect">
                  <a:avLst/>
                </a:prstGeom>
                <a:solidFill>
                  <a:srgbClr val="B0D7E3"/>
                </a:solidFill>
                <a:ln w="25400" cap="flat" cmpd="sng" algn="ctr">
                  <a:noFill/>
                  <a:prstDash val="solid"/>
                </a:ln>
                <a:effectLst/>
                <a:sp3d extrusionH="190500" prstMaterial="plastic">
                  <a:bevelT w="38100"/>
                  <a:bevelB w="12700" h="12700"/>
                </a:sp3d>
              </p:spPr>
              <p:txBody>
                <a:bodyPr rtlCol="0" anchor="ctr"/>
                <a:lstStyle/>
                <a:p>
                  <a:pPr marL="0" marR="0" lvl="0" indent="0" algn="ctr" defTabSz="147511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Ubuntu Light" panose="020B0304030602030204" pitchFamily="34" charset="0"/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-3150244" y="5689054"/>
                  <a:ext cx="576000" cy="144016"/>
                </a:xfrm>
                <a:prstGeom prst="rect">
                  <a:avLst/>
                </a:prstGeom>
                <a:solidFill>
                  <a:srgbClr val="B0D7E3"/>
                </a:solidFill>
                <a:ln w="25400" cap="flat" cmpd="sng" algn="ctr">
                  <a:noFill/>
                  <a:prstDash val="solid"/>
                </a:ln>
                <a:effectLst/>
                <a:sp3d extrusionH="190500" prstMaterial="plastic">
                  <a:bevelT w="38100"/>
                  <a:bevelB w="12700" h="12700"/>
                </a:sp3d>
              </p:spPr>
              <p:txBody>
                <a:bodyPr rtlCol="0" anchor="ctr"/>
                <a:lstStyle/>
                <a:p>
                  <a:pPr marL="0" marR="0" lvl="0" indent="0" algn="ctr" defTabSz="147511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Ubuntu Light" panose="020B0304030602030204" pitchFamily="34" charset="0"/>
                  </a:endParaRPr>
                </a:p>
              </p:txBody>
            </p:sp>
            <p:sp>
              <p:nvSpPr>
                <p:cNvPr id="23" name="Rectangle 22"/>
                <p:cNvSpPr/>
                <p:nvPr/>
              </p:nvSpPr>
              <p:spPr>
                <a:xfrm>
                  <a:off x="-4806428" y="5617046"/>
                  <a:ext cx="1008000" cy="72008"/>
                </a:xfrm>
                <a:prstGeom prst="rect">
                  <a:avLst/>
                </a:prstGeom>
                <a:solidFill>
                  <a:srgbClr val="FFFFFF">
                    <a:lumMod val="95000"/>
                  </a:srgbClr>
                </a:solidFill>
                <a:ln w="25400" cap="flat" cmpd="sng" algn="ctr">
                  <a:noFill/>
                  <a:prstDash val="solid"/>
                </a:ln>
                <a:effectLst/>
                <a:sp3d extrusionH="190500" prstMaterial="plastic">
                  <a:bevelT w="38100"/>
                  <a:bevelB w="12700" h="12700"/>
                </a:sp3d>
              </p:spPr>
              <p:txBody>
                <a:bodyPr rtlCol="0" anchor="ctr"/>
                <a:lstStyle/>
                <a:p>
                  <a:pPr marL="0" marR="0" lvl="0" indent="0" algn="ctr" defTabSz="147511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Ubuntu Light" panose="020B0304030602030204" pitchFamily="34" charset="0"/>
                  </a:endParaRPr>
                </a:p>
              </p:txBody>
            </p:sp>
            <p:sp>
              <p:nvSpPr>
                <p:cNvPr id="24" name="Rectangle 23"/>
                <p:cNvSpPr/>
                <p:nvPr/>
              </p:nvSpPr>
              <p:spPr>
                <a:xfrm>
                  <a:off x="-3582180" y="5617046"/>
                  <a:ext cx="1008000" cy="72008"/>
                </a:xfrm>
                <a:prstGeom prst="rect">
                  <a:avLst/>
                </a:prstGeom>
                <a:solidFill>
                  <a:srgbClr val="FFFFFF">
                    <a:lumMod val="95000"/>
                  </a:srgbClr>
                </a:solidFill>
                <a:ln w="25400" cap="flat" cmpd="sng" algn="ctr">
                  <a:noFill/>
                  <a:prstDash val="solid"/>
                </a:ln>
                <a:effectLst/>
                <a:sp3d extrusionH="190500" prstMaterial="plastic">
                  <a:bevelT w="38100"/>
                  <a:bevelB w="12700" h="12700"/>
                </a:sp3d>
              </p:spPr>
              <p:txBody>
                <a:bodyPr rtlCol="0" anchor="ctr"/>
                <a:lstStyle/>
                <a:p>
                  <a:pPr marL="0" marR="0" lvl="0" indent="0" algn="ctr" defTabSz="147511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Ubuntu Light" panose="020B0304030602030204" pitchFamily="34" charset="0"/>
                  </a:endParaRPr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-4806428" y="5473030"/>
                  <a:ext cx="2232248" cy="144016"/>
                </a:xfrm>
                <a:prstGeom prst="rect">
                  <a:avLst/>
                </a:prstGeom>
                <a:solidFill>
                  <a:srgbClr val="B0D7E3"/>
                </a:solidFill>
                <a:ln w="25400" cap="flat" cmpd="sng" algn="ctr">
                  <a:noFill/>
                  <a:prstDash val="solid"/>
                </a:ln>
                <a:effectLst/>
                <a:sp3d extrusionH="190500" prstMaterial="plastic">
                  <a:bevelT w="38100"/>
                  <a:bevelB w="12700" h="12700"/>
                </a:sp3d>
              </p:spPr>
              <p:txBody>
                <a:bodyPr rtlCol="0" anchor="ctr"/>
                <a:lstStyle/>
                <a:p>
                  <a:pPr marL="0" marR="0" lvl="0" indent="0" algn="ctr" defTabSz="147511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Ubuntu Light" panose="020B0304030602030204" pitchFamily="34" charset="0"/>
                  </a:endParaRPr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-4230364" y="5689054"/>
                  <a:ext cx="1080120" cy="144000"/>
                </a:xfrm>
                <a:prstGeom prst="rect">
                  <a:avLst/>
                </a:prstGeom>
                <a:solidFill>
                  <a:srgbClr val="FFFFFF">
                    <a:lumMod val="75000"/>
                  </a:srgbClr>
                </a:solidFill>
                <a:ln w="25400" cap="flat" cmpd="sng" algn="ctr">
                  <a:noFill/>
                  <a:prstDash val="solid"/>
                </a:ln>
                <a:effectLst/>
                <a:sp3d extrusionH="190500" prstMaterial="plastic">
                  <a:bevelT w="38100"/>
                  <a:bevelB w="12700" h="12700"/>
                </a:sp3d>
              </p:spPr>
              <p:txBody>
                <a:bodyPr rtlCol="0" anchor="ctr"/>
                <a:lstStyle/>
                <a:p>
                  <a:pPr marL="0" marR="0" lvl="0" indent="0" algn="ctr" defTabSz="147511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Ubuntu Light" panose="020B0304030602030204" pitchFamily="34" charset="0"/>
                  </a:endParaRPr>
                </a:p>
              </p:txBody>
            </p:sp>
          </p:grpSp>
          <p:sp>
            <p:nvSpPr>
              <p:cNvPr id="19" name="Rectangle 18"/>
              <p:cNvSpPr/>
              <p:nvPr/>
            </p:nvSpPr>
            <p:spPr>
              <a:xfrm>
                <a:off x="-1806620" y="8810877"/>
                <a:ext cx="332108" cy="103707"/>
              </a:xfrm>
              <a:prstGeom prst="rect">
                <a:avLst/>
              </a:prstGeom>
              <a:solidFill>
                <a:srgbClr val="FFFFFF">
                  <a:lumMod val="75000"/>
                </a:srgbClr>
              </a:solidFill>
              <a:ln w="25400" cap="flat" cmpd="sng" algn="ctr">
                <a:solidFill>
                  <a:srgbClr val="FFFFFF">
                    <a:lumMod val="75000"/>
                  </a:srgbClr>
                </a:solidFill>
                <a:prstDash val="solid"/>
              </a:ln>
              <a:effectLst/>
              <a:sp3d extrusionH="190500" prstMaterial="plastic">
                <a:bevelT w="38100"/>
                <a:bevelB w="12700" h="12700"/>
              </a:sp3d>
            </p:spPr>
            <p:txBody>
              <a:bodyPr rtlCol="0" anchor="ctr"/>
              <a:lstStyle/>
              <a:p>
                <a:pPr marL="0" marR="0" lvl="0" indent="0" algn="ctr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Ubuntu Light" panose="020B0304030602030204" pitchFamily="34" charset="0"/>
                </a:endParaRPr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 rot="21295162">
              <a:off x="5800645" y="1731812"/>
              <a:ext cx="1450679" cy="3347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475110"/>
              <a:r>
                <a:rPr lang="en-US" sz="1600" b="1" dirty="0" smtClean="0">
                  <a:solidFill>
                    <a:srgbClr val="FFFFFF"/>
                  </a:solidFill>
                  <a:latin typeface="Ubuntu Light" panose="020B0304030602030204" pitchFamily="34" charset="0"/>
                </a:rPr>
                <a:t>Gel Chambe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 rot="21295162">
              <a:off x="5762345" y="3746443"/>
              <a:ext cx="1485501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475110"/>
              <a:r>
                <a:rPr lang="en-US" sz="1600" b="1" dirty="0" smtClean="0">
                  <a:solidFill>
                    <a:srgbClr val="FFFFFF"/>
                  </a:solidFill>
                  <a:latin typeface="Ubuntu Light" panose="020B0304030602030204" pitchFamily="34" charset="0"/>
                </a:rPr>
                <a:t>Gel Chamber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6300847" y="2507109"/>
              <a:ext cx="0" cy="654593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6381141" y="2507109"/>
              <a:ext cx="1707751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475110"/>
              <a:r>
                <a:rPr lang="en-US" sz="1600" dirty="0" smtClean="0">
                  <a:solidFill>
                    <a:srgbClr val="000000"/>
                  </a:solidFill>
                  <a:latin typeface="Ubuntu Light" panose="020B0304030602030204" pitchFamily="34" charset="0"/>
                </a:rPr>
                <a:t>From</a:t>
              </a:r>
            </a:p>
            <a:p>
              <a:pPr defTabSz="1475110"/>
              <a:r>
                <a:rPr lang="en-US" sz="1600" dirty="0" smtClean="0">
                  <a:solidFill>
                    <a:srgbClr val="000000"/>
                  </a:solidFill>
                  <a:latin typeface="Ubuntu Light" panose="020B0304030602030204" pitchFamily="34" charset="0"/>
                </a:rPr>
                <a:t>20 </a:t>
              </a:r>
              <a:r>
                <a:rPr lang="en-US" sz="1600" baseline="50000" dirty="0" err="1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o</a:t>
              </a:r>
              <a:r>
                <a:rPr lang="en-US" sz="1600" dirty="0" err="1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C</a:t>
              </a:r>
              <a:r>
                <a:rPr lang="en-US" sz="1600" dirty="0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 </a:t>
              </a:r>
              <a:r>
                <a:rPr lang="en-US" sz="1600" dirty="0" smtClean="0">
                  <a:solidFill>
                    <a:srgbClr val="000000"/>
                  </a:solidFill>
                  <a:latin typeface="Ubuntu Light" panose="020B0304030602030204" pitchFamily="34" charset="0"/>
                  <a:cs typeface="Times New Roman"/>
                </a:rPr>
                <a:t>to 50 </a:t>
              </a:r>
              <a:r>
                <a:rPr lang="en-US" sz="1600" baseline="50000" dirty="0" err="1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o</a:t>
              </a:r>
              <a:r>
                <a:rPr lang="en-US" sz="1600" dirty="0" err="1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C</a:t>
              </a:r>
              <a:endParaRPr lang="en-US" sz="1600" dirty="0" smtClean="0">
                <a:solidFill>
                  <a:srgbClr val="000000"/>
                </a:solidFill>
                <a:latin typeface="Ubuntu Light" panose="020B0304030602030204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702177" y="908723"/>
              <a:ext cx="1370427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475110"/>
              <a:r>
                <a:rPr lang="en-US" sz="1600" b="1" dirty="0" smtClean="0">
                  <a:solidFill>
                    <a:srgbClr val="000000"/>
                  </a:solidFill>
                  <a:latin typeface="Ubuntu Light" panose="020B0304030602030204" pitchFamily="34" charset="0"/>
                </a:rPr>
                <a:t>Side view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 rot="21295162">
              <a:off x="7018000" y="1404407"/>
              <a:ext cx="1370426" cy="3231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475110"/>
              <a:r>
                <a:rPr lang="en-US" sz="1500" b="1" dirty="0" smtClean="0">
                  <a:solidFill>
                    <a:srgbClr val="000000"/>
                  </a:solidFill>
                  <a:latin typeface="Ubuntu Light" panose="020B0304030602030204" pitchFamily="34" charset="0"/>
                </a:rPr>
                <a:t>Channel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 rot="21295162">
              <a:off x="7017999" y="3425177"/>
              <a:ext cx="1370426" cy="3231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475110"/>
              <a:r>
                <a:rPr lang="en-US" sz="1500" b="1" dirty="0" smtClean="0">
                  <a:solidFill>
                    <a:srgbClr val="000000"/>
                  </a:solidFill>
                  <a:latin typeface="Ubuntu Light" panose="020B0304030602030204" pitchFamily="34" charset="0"/>
                </a:rPr>
                <a:t>Channel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717277" y="836712"/>
            <a:ext cx="7530124" cy="1456384"/>
            <a:chOff x="714284" y="4941167"/>
            <a:chExt cx="7530124" cy="1456384"/>
          </a:xfrm>
        </p:grpSpPr>
        <p:grpSp>
          <p:nvGrpSpPr>
            <p:cNvPr id="47" name="Group 46"/>
            <p:cNvGrpSpPr/>
            <p:nvPr/>
          </p:nvGrpSpPr>
          <p:grpSpPr>
            <a:xfrm>
              <a:off x="714284" y="4941167"/>
              <a:ext cx="1296144" cy="1152129"/>
              <a:chOff x="426253" y="5013176"/>
              <a:chExt cx="1296144" cy="1072222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426253" y="5013176"/>
                <a:ext cx="1296144" cy="1072222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1">
                      <a:tint val="100000"/>
                      <a:shade val="100000"/>
                      <a:satMod val="130000"/>
                    </a:schemeClr>
                  </a:gs>
                  <a:gs pos="100000">
                    <a:schemeClr val="tx2">
                      <a:lumMod val="35000"/>
                      <a:lumOff val="65000"/>
                    </a:schemeClr>
                  </a:gs>
                </a:gsLst>
                <a:lin ang="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611560" y="5214218"/>
                <a:ext cx="936000" cy="6030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2">
                        <a:lumMod val="50000"/>
                      </a:schemeClr>
                    </a:solidFill>
                    <a:latin typeface="Ubuntu Light" panose="020B0304030602030204" pitchFamily="34" charset="0"/>
                  </a:rPr>
                  <a:t>Syringe Pump</a:t>
                </a:r>
                <a:endParaRPr lang="en-US" dirty="0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endParaRPr>
              </a:p>
            </p:txBody>
          </p:sp>
        </p:grpSp>
        <p:cxnSp>
          <p:nvCxnSpPr>
            <p:cNvPr id="45" name="Straight Arrow Connector 44"/>
            <p:cNvCxnSpPr>
              <a:stCxn id="43" idx="3"/>
              <a:endCxn id="49" idx="1"/>
            </p:cNvCxnSpPr>
            <p:nvPr/>
          </p:nvCxnSpPr>
          <p:spPr>
            <a:xfrm>
              <a:off x="2010428" y="5517233"/>
              <a:ext cx="1296784" cy="0"/>
            </a:xfrm>
            <a:prstGeom prst="straightConnector1">
              <a:avLst/>
            </a:prstGeom>
            <a:ln>
              <a:solidFill>
                <a:schemeClr val="tx2">
                  <a:lumMod val="40000"/>
                  <a:lumOff val="6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4" name="Group 63"/>
            <p:cNvGrpSpPr/>
            <p:nvPr/>
          </p:nvGrpSpPr>
          <p:grpSpPr>
            <a:xfrm>
              <a:off x="2843807" y="5265233"/>
              <a:ext cx="2205477" cy="828065"/>
              <a:chOff x="2267744" y="5337240"/>
              <a:chExt cx="2205477" cy="828065"/>
            </a:xfrm>
          </p:grpSpPr>
          <p:grpSp>
            <p:nvGrpSpPr>
              <p:cNvPr id="63" name="Group 62"/>
              <p:cNvGrpSpPr/>
              <p:nvPr/>
            </p:nvGrpSpPr>
            <p:grpSpPr>
              <a:xfrm>
                <a:off x="2267744" y="5337240"/>
                <a:ext cx="2205477" cy="828065"/>
                <a:chOff x="2271584" y="5337240"/>
                <a:chExt cx="2205477" cy="828065"/>
              </a:xfrm>
            </p:grpSpPr>
            <p:grpSp>
              <p:nvGrpSpPr>
                <p:cNvPr id="48" name="Group 47"/>
                <p:cNvGrpSpPr/>
                <p:nvPr/>
              </p:nvGrpSpPr>
              <p:grpSpPr>
                <a:xfrm>
                  <a:off x="2734989" y="5337240"/>
                  <a:ext cx="1296144" cy="504000"/>
                  <a:chOff x="426253" y="5013180"/>
                  <a:chExt cx="1296144" cy="1072223"/>
                </a:xfrm>
              </p:grpSpPr>
              <p:sp>
                <p:nvSpPr>
                  <p:cNvPr id="49" name="Rectangle 48"/>
                  <p:cNvSpPr/>
                  <p:nvPr/>
                </p:nvSpPr>
                <p:spPr>
                  <a:xfrm>
                    <a:off x="426253" y="5013180"/>
                    <a:ext cx="1296144" cy="1072223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bg1">
                          <a:lumMod val="85000"/>
                        </a:schemeClr>
                      </a:gs>
                      <a:gs pos="100000">
                        <a:schemeClr val="bg1">
                          <a:lumMod val="75000"/>
                          <a:lumOff val="25000"/>
                        </a:schemeClr>
                      </a:gs>
                    </a:gsLst>
                    <a:lin ang="8100000" scaled="1"/>
                    <a:tileRect/>
                  </a:gradFill>
                  <a:ln>
                    <a:noFill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750709" y="5187457"/>
                    <a:ext cx="864096" cy="61105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Ubuntu Light" panose="020B0304030602030204" pitchFamily="34" charset="0"/>
                      </a:rPr>
                      <a:t>Chip</a:t>
                    </a:r>
                    <a:endParaRPr lang="en-US" dirty="0">
                      <a:solidFill>
                        <a:schemeClr val="tx2">
                          <a:lumMod val="50000"/>
                        </a:schemeClr>
                      </a:solidFill>
                      <a:latin typeface="Ubuntu Light" panose="020B0304030602030204" pitchFamily="34" charset="0"/>
                    </a:endParaRPr>
                  </a:p>
                </p:txBody>
              </p:sp>
            </p:grpSp>
            <p:sp>
              <p:nvSpPr>
                <p:cNvPr id="53" name="Rectangle 52"/>
                <p:cNvSpPr/>
                <p:nvPr/>
              </p:nvSpPr>
              <p:spPr>
                <a:xfrm>
                  <a:off x="2271584" y="5805264"/>
                  <a:ext cx="2205477" cy="360041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accent6">
                        <a:lumMod val="75000"/>
                      </a:schemeClr>
                    </a:gs>
                    <a:gs pos="100000">
                      <a:schemeClr val="bg1">
                        <a:lumMod val="95000"/>
                      </a:schemeClr>
                    </a:gs>
                  </a:gsLst>
                  <a:lin ang="5400000" scaled="1"/>
                  <a:tileRect/>
                </a:gra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55" name="TextBox 54"/>
              <p:cNvSpPr txBox="1"/>
              <p:nvPr/>
            </p:nvSpPr>
            <p:spPr>
              <a:xfrm>
                <a:off x="2943115" y="5795972"/>
                <a:ext cx="10792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2">
                        <a:lumMod val="50000"/>
                      </a:schemeClr>
                    </a:solidFill>
                    <a:latin typeface="Ubuntu Light" panose="020B0304030602030204" pitchFamily="34" charset="0"/>
                  </a:rPr>
                  <a:t>Heater</a:t>
                </a:r>
                <a:endParaRPr lang="en-US" dirty="0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endParaRPr>
              </a:p>
            </p:txBody>
          </p:sp>
        </p:grpSp>
        <p:cxnSp>
          <p:nvCxnSpPr>
            <p:cNvPr id="56" name="Straight Arrow Connector 55"/>
            <p:cNvCxnSpPr>
              <a:stCxn id="49" idx="3"/>
              <a:endCxn id="60" idx="1"/>
            </p:cNvCxnSpPr>
            <p:nvPr/>
          </p:nvCxnSpPr>
          <p:spPr>
            <a:xfrm>
              <a:off x="4603356" y="5517233"/>
              <a:ext cx="1336796" cy="1126"/>
            </a:xfrm>
            <a:prstGeom prst="straightConnector1">
              <a:avLst/>
            </a:prstGeom>
            <a:ln>
              <a:solidFill>
                <a:schemeClr val="tx2">
                  <a:lumMod val="40000"/>
                  <a:lumOff val="6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9" name="Group 58"/>
            <p:cNvGrpSpPr/>
            <p:nvPr/>
          </p:nvGrpSpPr>
          <p:grpSpPr>
            <a:xfrm>
              <a:off x="5940152" y="5123440"/>
              <a:ext cx="2304256" cy="789838"/>
              <a:chOff x="426253" y="5013176"/>
              <a:chExt cx="1296144" cy="1072222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426253" y="5013176"/>
                <a:ext cx="1296144" cy="1072222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8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541038" y="5288350"/>
                <a:ext cx="1084201" cy="501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2">
                        <a:lumMod val="50000"/>
                      </a:schemeClr>
                    </a:solidFill>
                    <a:latin typeface="Ubuntu Light" panose="020B0304030602030204" pitchFamily="34" charset="0"/>
                  </a:rPr>
                  <a:t>Nanoflow meter</a:t>
                </a:r>
                <a:endParaRPr lang="en-US" dirty="0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endParaRPr>
              </a:p>
            </p:txBody>
          </p:sp>
        </p:grpSp>
        <p:sp>
          <p:nvSpPr>
            <p:cNvPr id="67" name="TextBox 66"/>
            <p:cNvSpPr txBox="1"/>
            <p:nvPr/>
          </p:nvSpPr>
          <p:spPr>
            <a:xfrm>
              <a:off x="2064820" y="5209455"/>
              <a:ext cx="1188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500 nL</a:t>
              </a:r>
              <a:r>
                <a:rPr lang="en-US" sz="1400" dirty="0" smtClean="0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  <a:cs typeface="Times New Roman"/>
                </a:rPr>
                <a:t>·min</a:t>
              </a:r>
              <a:r>
                <a:rPr lang="en-US" sz="1400" baseline="30000" dirty="0" smtClean="0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  <a:cs typeface="Times New Roman"/>
                </a:rPr>
                <a:t>-1</a:t>
              </a:r>
              <a:endParaRPr lang="en-US" sz="1400" baseline="30000" dirty="0">
                <a:solidFill>
                  <a:schemeClr val="tx2">
                    <a:lumMod val="50000"/>
                  </a:schemeClr>
                </a:solidFill>
                <a:latin typeface="Ubuntu Light" panose="020B0304030602030204" pitchFamily="34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384000" y="6073551"/>
              <a:ext cx="1296000" cy="324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20 </a:t>
              </a:r>
              <a:r>
                <a:rPr lang="en-US" sz="1400" baseline="30000" dirty="0" err="1" smtClean="0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o</a:t>
              </a:r>
              <a:r>
                <a:rPr lang="en-US" sz="1400" dirty="0" err="1" smtClean="0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C</a:t>
              </a:r>
              <a:r>
                <a:rPr lang="en-US" sz="1400" dirty="0" smtClean="0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 to 50 </a:t>
              </a:r>
              <a:r>
                <a:rPr lang="en-US" sz="1400" baseline="30000" dirty="0" err="1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o</a:t>
              </a:r>
              <a:r>
                <a:rPr lang="en-US" sz="1400" dirty="0" err="1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C</a:t>
              </a:r>
              <a:endParaRPr lang="en-US" sz="1400" baseline="30000" dirty="0">
                <a:solidFill>
                  <a:schemeClr val="tx2">
                    <a:lumMod val="50000"/>
                  </a:schemeClr>
                </a:solidFill>
                <a:latin typeface="Ubuntu Light" panose="020B0304030602030204" pitchFamily="34" charset="0"/>
              </a:endParaRPr>
            </a:p>
            <a:p>
              <a:endParaRPr lang="en-US" sz="1400" baseline="30000" dirty="0">
                <a:solidFill>
                  <a:schemeClr val="tx2">
                    <a:lumMod val="50000"/>
                  </a:schemeClr>
                </a:solidFill>
                <a:latin typeface="Ubuntu Light" panose="020B0304030602030204" pitchFamily="34" charset="0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6948264" y="1844824"/>
            <a:ext cx="2252828" cy="4508987"/>
            <a:chOff x="6228184" y="525816"/>
            <a:chExt cx="2252828" cy="4508987"/>
          </a:xfrm>
        </p:grpSpPr>
        <p:pic>
          <p:nvPicPr>
            <p:cNvPr id="70" name="Picture 69"/>
            <p:cNvPicPr>
              <a:picLocks noChangeAspect="1"/>
            </p:cNvPicPr>
            <p:nvPr/>
          </p:nvPicPr>
          <p:blipFill rotWithShape="1">
            <a:blip r:embed="rId4"/>
            <a:srcRect l="67605" b="50096"/>
            <a:stretch/>
          </p:blipFill>
          <p:spPr>
            <a:xfrm>
              <a:off x="6228184" y="525816"/>
              <a:ext cx="2252828" cy="1971450"/>
            </a:xfrm>
            <a:prstGeom prst="rect">
              <a:avLst/>
            </a:prstGeom>
          </p:spPr>
        </p:pic>
        <p:pic>
          <p:nvPicPr>
            <p:cNvPr id="71" name="Picture 70"/>
            <p:cNvPicPr>
              <a:picLocks noChangeAspect="1"/>
            </p:cNvPicPr>
            <p:nvPr/>
          </p:nvPicPr>
          <p:blipFill rotWithShape="1">
            <a:blip r:embed="rId4"/>
            <a:srcRect l="67755" t="49883" r="14315" b="3708"/>
            <a:stretch/>
          </p:blipFill>
          <p:spPr>
            <a:xfrm>
              <a:off x="6346604" y="3195268"/>
              <a:ext cx="1251057" cy="1839535"/>
            </a:xfrm>
            <a:prstGeom prst="rect">
              <a:avLst/>
            </a:prstGeom>
          </p:spPr>
        </p:pic>
        <p:cxnSp>
          <p:nvCxnSpPr>
            <p:cNvPr id="73" name="Straight Arrow Connector 72"/>
            <p:cNvCxnSpPr/>
            <p:nvPr/>
          </p:nvCxnSpPr>
          <p:spPr>
            <a:xfrm flipV="1">
              <a:off x="6660232" y="2578134"/>
              <a:ext cx="0" cy="586242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2" name="Straight Arrow Connector 81"/>
          <p:cNvCxnSpPr/>
          <p:nvPr/>
        </p:nvCxnSpPr>
        <p:spPr>
          <a:xfrm flipV="1">
            <a:off x="6816065" y="2420888"/>
            <a:ext cx="48404" cy="3772222"/>
          </a:xfrm>
          <a:prstGeom prst="straightConnector1">
            <a:avLst/>
          </a:prstGeom>
          <a:ln>
            <a:solidFill>
              <a:schemeClr val="tx2">
                <a:lumMod val="50000"/>
              </a:schemeClr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endCxn id="53" idx="3"/>
          </p:cNvCxnSpPr>
          <p:nvPr/>
        </p:nvCxnSpPr>
        <p:spPr>
          <a:xfrm flipH="1" flipV="1">
            <a:off x="5052277" y="1808823"/>
            <a:ext cx="1895987" cy="484273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endCxn id="49" idx="1"/>
          </p:cNvCxnSpPr>
          <p:nvPr/>
        </p:nvCxnSpPr>
        <p:spPr>
          <a:xfrm flipV="1">
            <a:off x="2013421" y="1412778"/>
            <a:ext cx="1296784" cy="1105980"/>
          </a:xfrm>
          <a:prstGeom prst="straightConnector1">
            <a:avLst/>
          </a:prstGeom>
          <a:ln w="28575">
            <a:solidFill>
              <a:schemeClr val="bg1">
                <a:lumMod val="6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7380312" y="4028263"/>
            <a:ext cx="1296000" cy="32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  <a:latin typeface="Ubuntu Light" panose="020B0304030602030204" pitchFamily="34" charset="0"/>
              </a:rPr>
              <a:t>20 </a:t>
            </a:r>
            <a:r>
              <a:rPr lang="en-US" sz="1400" baseline="30000" dirty="0" err="1" smtClean="0">
                <a:solidFill>
                  <a:schemeClr val="tx2">
                    <a:lumMod val="50000"/>
                  </a:schemeClr>
                </a:solidFill>
                <a:latin typeface="Ubuntu Light" panose="020B0304030602030204" pitchFamily="34" charset="0"/>
              </a:rPr>
              <a:t>o</a:t>
            </a:r>
            <a:r>
              <a:rPr lang="en-US" sz="1400" dirty="0" err="1" smtClean="0">
                <a:solidFill>
                  <a:schemeClr val="tx2">
                    <a:lumMod val="50000"/>
                  </a:schemeClr>
                </a:solidFill>
                <a:latin typeface="Ubuntu Light" panose="020B0304030602030204" pitchFamily="34" charset="0"/>
              </a:rPr>
              <a:t>C</a:t>
            </a:r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  <a:latin typeface="Ubuntu Light" panose="020B0304030602030204" pitchFamily="34" charset="0"/>
              </a:rPr>
              <a:t> to 50 </a:t>
            </a:r>
            <a:r>
              <a:rPr lang="en-US" sz="1400" baseline="30000" dirty="0" err="1">
                <a:solidFill>
                  <a:schemeClr val="tx2">
                    <a:lumMod val="50000"/>
                  </a:schemeClr>
                </a:solidFill>
                <a:latin typeface="Ubuntu Light" panose="020B0304030602030204" pitchFamily="34" charset="0"/>
              </a:rPr>
              <a:t>o</a:t>
            </a:r>
            <a:r>
              <a:rPr lang="en-US" sz="1400" dirty="0" err="1">
                <a:solidFill>
                  <a:schemeClr val="tx2">
                    <a:lumMod val="50000"/>
                  </a:schemeClr>
                </a:solidFill>
                <a:latin typeface="Ubuntu Light" panose="020B0304030602030204" pitchFamily="34" charset="0"/>
              </a:rPr>
              <a:t>C</a:t>
            </a:r>
            <a:endParaRPr lang="en-US" sz="1400" baseline="30000" dirty="0">
              <a:solidFill>
                <a:schemeClr val="tx2">
                  <a:lumMod val="50000"/>
                </a:schemeClr>
              </a:solidFill>
              <a:latin typeface="Ubuntu Light" panose="020B0304030602030204" pitchFamily="34" charset="0"/>
            </a:endParaRPr>
          </a:p>
          <a:p>
            <a:endParaRPr lang="en-US" sz="1400" baseline="30000" dirty="0">
              <a:solidFill>
                <a:schemeClr val="tx2">
                  <a:lumMod val="50000"/>
                </a:schemeClr>
              </a:solidFill>
              <a:latin typeface="Ubuntu Light" panose="020B03040306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084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2 Gráfico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9417234"/>
              </p:ext>
            </p:extLst>
          </p:nvPr>
        </p:nvGraphicFramePr>
        <p:xfrm>
          <a:off x="184196" y="836712"/>
          <a:ext cx="8789428" cy="56654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619672" y="1332630"/>
            <a:ext cx="2471886" cy="1335136"/>
            <a:chOff x="731962" y="1393031"/>
            <a:chExt cx="2471886" cy="1335136"/>
          </a:xfrm>
        </p:grpSpPr>
        <p:sp>
          <p:nvSpPr>
            <p:cNvPr id="8" name="TextBox 7"/>
            <p:cNvSpPr txBox="1"/>
            <p:nvPr/>
          </p:nvSpPr>
          <p:spPr>
            <a:xfrm>
              <a:off x="1949319" y="1393031"/>
              <a:ext cx="92488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latin typeface="Ubuntu Light" panose="020B0304030602030204" pitchFamily="34" charset="0"/>
                </a:rPr>
                <a:t>50 </a:t>
              </a:r>
              <a:r>
                <a:rPr lang="en-US" sz="1400" b="1" dirty="0" smtClean="0">
                  <a:latin typeface="Ubuntu Light" panose="020B030403060203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°</a:t>
              </a:r>
              <a:r>
                <a:rPr lang="en-US" sz="1400" b="1" dirty="0" smtClean="0">
                  <a:latin typeface="Ubuntu Light" panose="020B0304030602030204" pitchFamily="34" charset="0"/>
                </a:rPr>
                <a:t>C</a:t>
              </a:r>
              <a:endParaRPr lang="en-US" sz="1400" b="1" dirty="0">
                <a:latin typeface="Ubuntu Light" panose="020B0304030602030204" pitchFamily="34" charset="0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H="1">
              <a:off x="731962" y="1700808"/>
              <a:ext cx="1217358" cy="636465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2195736" y="1703780"/>
              <a:ext cx="108012" cy="448323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2600290" y="1703780"/>
              <a:ext cx="603558" cy="1024387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4459242" y="1332630"/>
            <a:ext cx="1048861" cy="3601846"/>
            <a:chOff x="4589266" y="1396003"/>
            <a:chExt cx="924882" cy="3447366"/>
          </a:xfrm>
        </p:grpSpPr>
        <p:cxnSp>
          <p:nvCxnSpPr>
            <p:cNvPr id="13" name="Straight Arrow Connector 12"/>
            <p:cNvCxnSpPr/>
            <p:nvPr/>
          </p:nvCxnSpPr>
          <p:spPr>
            <a:xfrm flipH="1">
              <a:off x="4690502" y="1703780"/>
              <a:ext cx="205667" cy="3139589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589266" y="1396003"/>
              <a:ext cx="924882" cy="2945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latin typeface="Ubuntu Light" panose="020B0304030602030204" pitchFamily="34" charset="0"/>
                </a:rPr>
                <a:t>20 </a:t>
              </a:r>
              <a:r>
                <a:rPr lang="en-US" sz="1400" b="1" dirty="0" smtClean="0">
                  <a:latin typeface="Ubuntu Light" panose="020B030403060203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°</a:t>
              </a:r>
              <a:r>
                <a:rPr lang="en-US" sz="1400" b="1" dirty="0" smtClean="0">
                  <a:latin typeface="Ubuntu Light" panose="020B0304030602030204" pitchFamily="34" charset="0"/>
                </a:rPr>
                <a:t>C</a:t>
              </a:r>
              <a:endParaRPr lang="en-US" sz="1400" b="1" dirty="0">
                <a:latin typeface="Ubuntu Light" panose="020B0304030602030204" pitchFamily="34" charset="0"/>
              </a:endParaRPr>
            </a:p>
          </p:txBody>
        </p:sp>
      </p:grpSp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611560" y="302791"/>
            <a:ext cx="7772400" cy="147002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Temperature-regulated Flow</a:t>
            </a:r>
            <a:endParaRPr lang="en-US" sz="2800" b="0" dirty="0">
              <a:latin typeface="Ubuntu" panose="020B05040306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045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332656"/>
            <a:ext cx="7772400" cy="57849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Shrinking and Swelling Kinetics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5" name="Gráfico 6"/>
          <p:cNvGraphicFramePr/>
          <p:nvPr>
            <p:extLst>
              <p:ext uri="{D42A27DB-BD31-4B8C-83A1-F6EECF244321}">
                <p14:modId xmlns:p14="http://schemas.microsoft.com/office/powerpoint/2010/main" val="2941955341"/>
              </p:ext>
            </p:extLst>
          </p:nvPr>
        </p:nvGraphicFramePr>
        <p:xfrm>
          <a:off x="972400" y="3356992"/>
          <a:ext cx="7200000" cy="30240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Gráfico 7"/>
          <p:cNvGraphicFramePr/>
          <p:nvPr>
            <p:extLst>
              <p:ext uri="{D42A27DB-BD31-4B8C-83A1-F6EECF244321}">
                <p14:modId xmlns:p14="http://schemas.microsoft.com/office/powerpoint/2010/main" val="4109899389"/>
              </p:ext>
            </p:extLst>
          </p:nvPr>
        </p:nvGraphicFramePr>
        <p:xfrm>
          <a:off x="900392" y="836712"/>
          <a:ext cx="7200000" cy="28803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71855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Acknowledgements</a:t>
            </a:r>
            <a:r>
              <a:rPr lang="en-US" sz="3600" dirty="0" smtClean="0">
                <a:latin typeface="Ubuntu Light" panose="020B0304030602030204" pitchFamily="34" charset="0"/>
              </a:rPr>
              <a:t> 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95536" y="980728"/>
            <a:ext cx="4227015" cy="45259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z="1600" b="0" dirty="0">
                <a:latin typeface="Ubuntu" panose="020B0504030602030204" pitchFamily="34" charset="0"/>
              </a:rPr>
              <a:t>Dr. Larisa </a:t>
            </a:r>
            <a:r>
              <a:rPr lang="en-US" sz="1600" b="0" dirty="0" smtClean="0">
                <a:latin typeface="Ubuntu" panose="020B0504030602030204" pitchFamily="34" charset="0"/>
              </a:rPr>
              <a:t>Florea, Dr. Simon Gallagher, Dr. Simon Coleman.</a:t>
            </a:r>
          </a:p>
          <a:p>
            <a:r>
              <a:rPr lang="en-US" sz="1600" b="0" dirty="0">
                <a:latin typeface="Ubuntu" panose="020B0504030602030204" pitchFamily="34" charset="0"/>
              </a:rPr>
              <a:t>Dr. Fernando Benito-Lopez, Janire </a:t>
            </a:r>
            <a:r>
              <a:rPr lang="en-US" sz="1600" b="0" dirty="0" smtClean="0">
                <a:latin typeface="Ubuntu" panose="020B0504030602030204" pitchFamily="34" charset="0"/>
              </a:rPr>
              <a:t>Saez.</a:t>
            </a:r>
          </a:p>
          <a:p>
            <a:r>
              <a:rPr lang="en-US" sz="1600" b="0" dirty="0" err="1">
                <a:latin typeface="Ubuntu" panose="020B0504030602030204" pitchFamily="34" charset="0"/>
              </a:rPr>
              <a:t>Conor</a:t>
            </a:r>
            <a:r>
              <a:rPr lang="en-US" sz="1600" b="0" dirty="0">
                <a:latin typeface="Ubuntu" panose="020B0504030602030204" pitchFamily="34" charset="0"/>
              </a:rPr>
              <a:t> </a:t>
            </a:r>
            <a:r>
              <a:rPr lang="en-US" sz="1600" b="0" dirty="0" err="1">
                <a:latin typeface="Ubuntu" panose="020B0504030602030204" pitchFamily="34" charset="0"/>
              </a:rPr>
              <a:t>O’Quigley</a:t>
            </a:r>
            <a:r>
              <a:rPr lang="en-US" sz="1600" b="0" dirty="0">
                <a:latin typeface="Ubuntu" panose="020B0504030602030204" pitchFamily="34" charset="0"/>
              </a:rPr>
              <a:t>, Tom </a:t>
            </a:r>
            <a:r>
              <a:rPr lang="en-US" sz="1600" b="0" dirty="0" err="1">
                <a:latin typeface="Ubuntu" panose="020B0504030602030204" pitchFamily="34" charset="0"/>
              </a:rPr>
              <a:t>Glennon</a:t>
            </a:r>
            <a:r>
              <a:rPr lang="en-US" sz="1600" b="0" dirty="0" smtClean="0">
                <a:latin typeface="Ubuntu" panose="020B0504030602030204" pitchFamily="34" charset="0"/>
              </a:rPr>
              <a:t>.</a:t>
            </a:r>
          </a:p>
          <a:p>
            <a:r>
              <a:rPr lang="en-US" sz="1600" b="0" dirty="0" smtClean="0">
                <a:latin typeface="Ubuntu" panose="020B0504030602030204" pitchFamily="34" charset="0"/>
              </a:rPr>
              <a:t>Wayne Francis, Aishling Dunne, Danielle </a:t>
            </a:r>
            <a:r>
              <a:rPr lang="en-US" sz="1600" b="0" dirty="0" err="1" smtClean="0">
                <a:latin typeface="Ubuntu" panose="020B0504030602030204" pitchFamily="34" charset="0"/>
              </a:rPr>
              <a:t>Bruen</a:t>
            </a:r>
            <a:r>
              <a:rPr lang="en-US" sz="1600" b="0" dirty="0" smtClean="0">
                <a:latin typeface="Ubuntu" panose="020B0504030602030204" pitchFamily="34" charset="0"/>
              </a:rPr>
              <a:t>, Jennifer </a:t>
            </a:r>
            <a:r>
              <a:rPr lang="en-US" sz="1600" b="0" dirty="0" err="1" smtClean="0">
                <a:latin typeface="Ubuntu" panose="020B0504030602030204" pitchFamily="34" charset="0"/>
              </a:rPr>
              <a:t>Deignan</a:t>
            </a:r>
            <a:r>
              <a:rPr lang="en-US" sz="1600" b="0" dirty="0" smtClean="0">
                <a:latin typeface="Ubuntu" panose="020B0504030602030204" pitchFamily="34" charset="0"/>
              </a:rPr>
              <a:t>.</a:t>
            </a:r>
          </a:p>
          <a:p>
            <a:r>
              <a:rPr lang="en-US" sz="1600" b="0" dirty="0" smtClean="0">
                <a:latin typeface="Ubuntu" panose="020B0504030602030204" pitchFamily="34" charset="0"/>
              </a:rPr>
              <a:t>John Burns, Joseph </a:t>
            </a:r>
            <a:r>
              <a:rPr lang="en-US" sz="1600" b="0" dirty="0" err="1" smtClean="0">
                <a:latin typeface="Ubuntu" panose="020B0504030602030204" pitchFamily="34" charset="0"/>
              </a:rPr>
              <a:t>Hennesy</a:t>
            </a:r>
            <a:r>
              <a:rPr lang="en-US" sz="1600" b="0" dirty="0" smtClean="0">
                <a:latin typeface="Ubuntu" panose="020B0504030602030204" pitchFamily="34" charset="0"/>
              </a:rPr>
              <a:t>.</a:t>
            </a:r>
          </a:p>
          <a:p>
            <a:r>
              <a:rPr lang="en-US" sz="1600" b="0" dirty="0" smtClean="0">
                <a:latin typeface="Ubuntu" panose="020B0504030602030204" pitchFamily="34" charset="0"/>
              </a:rPr>
              <a:t>Prof. Dermot Diamond.</a:t>
            </a:r>
          </a:p>
          <a:p>
            <a:r>
              <a:rPr lang="en-US" sz="1600" b="0" dirty="0" smtClean="0">
                <a:latin typeface="Ubuntu" panose="020B0504030602030204" pitchFamily="34" charset="0"/>
              </a:rPr>
              <a:t>Marie Curie ITN FP7 OrgBIO projec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76456" y="6453336"/>
            <a:ext cx="469900" cy="365125"/>
          </a:xfrm>
        </p:spPr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4098" name="Picture 2" descr="D:\Dropbox\PhD\Texts\Templates\Graphic Stuff\fp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6117" y="4520562"/>
            <a:ext cx="1597289" cy="129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D:\Dropbox\PhD\Texts\Templates\Graphic Stuff\LogoMarieCuri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697827"/>
            <a:ext cx="1503865" cy="912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 descr="D:\Dropbox\PhD\Texts\Templates\Graphic Stuff\SFI(English)Stacke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9462" y="3690273"/>
            <a:ext cx="2246568" cy="1387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D:\Dropbox\PhD\Texts\Templates\Graphic Stuff\DCU_logo_2col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128" y="3784483"/>
            <a:ext cx="1905876" cy="1293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/>
          <a:srcRect l="2304" t="20916" r="21668"/>
          <a:stretch/>
        </p:blipFill>
        <p:spPr>
          <a:xfrm>
            <a:off x="731522" y="5802866"/>
            <a:ext cx="2514605" cy="534297"/>
          </a:xfrm>
          <a:prstGeom prst="rect">
            <a:avLst/>
          </a:prstGeom>
        </p:spPr>
      </p:pic>
      <p:pic>
        <p:nvPicPr>
          <p:cNvPr id="13" name="Picture 12" descr="NAPES_Logo_RGB-01.jpg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9" t="16207" r="4167" b="10381"/>
          <a:stretch/>
        </p:blipFill>
        <p:spPr>
          <a:xfrm>
            <a:off x="3562901" y="5912492"/>
            <a:ext cx="1258992" cy="37150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95936" y="5296387"/>
            <a:ext cx="1991357" cy="415626"/>
          </a:xfrm>
          <a:prstGeom prst="rect">
            <a:avLst/>
          </a:prstGeom>
        </p:spPr>
      </p:pic>
      <p:pic>
        <p:nvPicPr>
          <p:cNvPr id="15" name="Picture 14" descr="9163 Aquawarn logo.jp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1614" y="5932631"/>
            <a:ext cx="1435947" cy="274766"/>
          </a:xfrm>
          <a:prstGeom prst="rect">
            <a:avLst/>
          </a:prstGeom>
        </p:spPr>
      </p:pic>
      <p:pic>
        <p:nvPicPr>
          <p:cNvPr id="4103" name="Picture 7" descr="D:\Dropbox\PhD\Texts\Templates\Graphic Stuff\ncsr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394" y="5718097"/>
            <a:ext cx="1606603" cy="598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D:\Dropbox\PhD\Texts\Templates\Graphic Stuff\Insight RGB 72dpi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785" y="5099431"/>
            <a:ext cx="2555935" cy="1265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D:\Dropbox\PhD\Texts\Presentations_Alex\Group Photo_May 2015.png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39"/>
          <a:stretch/>
        </p:blipFill>
        <p:spPr bwMode="auto">
          <a:xfrm>
            <a:off x="4658608" y="744660"/>
            <a:ext cx="4257422" cy="2790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D:\Dropbox\PhD\Texts\Templates\Graphic Stuff\orgbio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0553" y="5028808"/>
            <a:ext cx="1919288" cy="581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113766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Default Design">
      <a:majorFont>
        <a:latin typeface=""/>
        <a:ea typeface="ＭＳ Ｐゴシック"/>
        <a:cs typeface=""/>
      </a:majorFont>
      <a:minorFont>
        <a:latin typeface="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550</TotalTime>
  <Words>225</Words>
  <Application>Microsoft Office PowerPoint</Application>
  <PresentationFormat>On-screen Show (4:3)</PresentationFormat>
  <Paragraphs>69</Paragraphs>
  <Slides>8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1_Default Design</vt:lpstr>
      <vt:lpstr>CS ChemDraw Drawing</vt:lpstr>
      <vt:lpstr>Thermo-responsive Poly(Ionic Liquid) Hydrogel Microfluidic Valves    </vt:lpstr>
      <vt:lpstr>PowerPoint Presentation</vt:lpstr>
      <vt:lpstr>Poly (Ionic Liquid) Hydrogels</vt:lpstr>
      <vt:lpstr>PowerPoint Presentation</vt:lpstr>
      <vt:lpstr>Microfluidic Chip Fabrication</vt:lpstr>
      <vt:lpstr>Temperature-regulated Flow</vt:lpstr>
      <vt:lpstr>Shrinking and Swelling Kinetics</vt:lpstr>
      <vt:lpstr>Acknowledgements </vt:lpstr>
    </vt:vector>
  </TitlesOfParts>
  <Company>DC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y(ionic liquid)s for Sensors and Actuators</dc:title>
  <dc:creator>Alex Tudor</dc:creator>
  <cp:lastModifiedBy>Alex Tudor</cp:lastModifiedBy>
  <cp:revision>148</cp:revision>
  <dcterms:created xsi:type="dcterms:W3CDTF">2016-02-02T11:30:47Z</dcterms:created>
  <dcterms:modified xsi:type="dcterms:W3CDTF">2016-04-14T14:21:29Z</dcterms:modified>
</cp:coreProperties>
</file>